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7D64C08" w14:textId="77777777" w:rsidR="00D2547E" w:rsidRDefault="00C2294F" w:rsidP="00F32489">
      <w:pPr>
        <w:pStyle w:val="1"/>
        <w:spacing w:before="0" w:after="160"/>
      </w:pPr>
      <w:r>
        <w:rPr>
          <w:rFonts w:hint="eastAsia"/>
        </w:rPr>
        <w:t>2025</w:t>
      </w:r>
      <w:r>
        <w:rPr>
          <w:rFonts w:hint="eastAsia"/>
        </w:rPr>
        <w:t>年上海市普通高中学业水平等级性考试试测</w:t>
      </w:r>
    </w:p>
    <w:p w14:paraId="2CCFD13D" w14:textId="032FA8F9" w:rsidR="00C2294F" w:rsidRPr="00D2547E" w:rsidRDefault="00C2294F" w:rsidP="00C2294F">
      <w:pPr>
        <w:pStyle w:val="1"/>
        <w:rPr>
          <w:rFonts w:eastAsia="黑体"/>
          <w:sz w:val="48"/>
        </w:rPr>
      </w:pPr>
      <w:r w:rsidRPr="00D2547E">
        <w:rPr>
          <w:rFonts w:eastAsia="黑体" w:hint="eastAsia"/>
          <w:sz w:val="48"/>
        </w:rPr>
        <w:t>物理</w:t>
      </w:r>
      <w:commentRangeStart w:id="0"/>
      <w:r w:rsidRPr="00D2547E">
        <w:rPr>
          <w:rFonts w:eastAsia="黑体" w:hint="eastAsia"/>
          <w:sz w:val="48"/>
        </w:rPr>
        <w:t>试卷</w:t>
      </w:r>
      <w:commentRangeEnd w:id="0"/>
      <w:r w:rsidR="00EE69B3" w:rsidRPr="00D2547E">
        <w:rPr>
          <w:rStyle w:val="af4"/>
          <w:rFonts w:eastAsia="黑体"/>
          <w:sz w:val="48"/>
          <w:szCs w:val="48"/>
        </w:rPr>
        <w:commentReference w:id="0"/>
      </w:r>
    </w:p>
    <w:p w14:paraId="3B9AD665" w14:textId="565F1C52" w:rsidR="00C2294F" w:rsidRPr="00D2547E" w:rsidRDefault="00C2294F" w:rsidP="00D2547E">
      <w:pPr>
        <w:jc w:val="center"/>
        <w:rPr>
          <w:rFonts w:eastAsia="楷体"/>
          <w:sz w:val="18"/>
          <w:szCs w:val="18"/>
        </w:rPr>
      </w:pPr>
      <w:r w:rsidRPr="00D2547E">
        <w:rPr>
          <w:rFonts w:eastAsia="楷体" w:hint="eastAsia"/>
          <w:sz w:val="18"/>
          <w:szCs w:val="18"/>
        </w:rPr>
        <w:t>（考试时间</w:t>
      </w:r>
      <w:r w:rsidRPr="00D2547E">
        <w:rPr>
          <w:rFonts w:eastAsia="楷体" w:hint="eastAsia"/>
          <w:sz w:val="18"/>
          <w:szCs w:val="18"/>
        </w:rPr>
        <w:t>60</w:t>
      </w:r>
      <w:r w:rsidRPr="00D2547E">
        <w:rPr>
          <w:rFonts w:eastAsia="楷体" w:hint="eastAsia"/>
          <w:sz w:val="18"/>
          <w:szCs w:val="18"/>
        </w:rPr>
        <w:t>分钟，满分</w:t>
      </w:r>
      <w:r w:rsidRPr="00D2547E">
        <w:rPr>
          <w:rFonts w:eastAsia="楷体" w:hint="eastAsia"/>
          <w:sz w:val="18"/>
          <w:szCs w:val="18"/>
        </w:rPr>
        <w:t>100</w:t>
      </w:r>
      <w:r w:rsidRPr="00D2547E">
        <w:rPr>
          <w:rFonts w:eastAsia="楷体" w:hint="eastAsia"/>
          <w:sz w:val="18"/>
          <w:szCs w:val="18"/>
        </w:rPr>
        <w:t>分）</w:t>
      </w:r>
    </w:p>
    <w:p w14:paraId="47EDBF63" w14:textId="77777777" w:rsidR="00C2294F" w:rsidRPr="00D2547E" w:rsidRDefault="00C2294F" w:rsidP="00D2547E">
      <w:pPr>
        <w:jc w:val="center"/>
        <w:rPr>
          <w:rFonts w:eastAsia="楷体"/>
          <w:sz w:val="18"/>
          <w:szCs w:val="18"/>
        </w:rPr>
      </w:pPr>
      <w:r w:rsidRPr="00D2547E">
        <w:rPr>
          <w:rFonts w:eastAsia="楷体" w:hint="eastAsia"/>
          <w:sz w:val="18"/>
          <w:szCs w:val="18"/>
        </w:rPr>
        <w:t>（试卷共</w:t>
      </w:r>
      <w:r w:rsidRPr="00D2547E">
        <w:rPr>
          <w:rFonts w:eastAsia="楷体" w:hint="eastAsia"/>
          <w:sz w:val="18"/>
          <w:szCs w:val="18"/>
        </w:rPr>
        <w:t>5</w:t>
      </w:r>
      <w:r w:rsidRPr="00D2547E">
        <w:rPr>
          <w:rFonts w:eastAsia="楷体" w:hint="eastAsia"/>
          <w:sz w:val="18"/>
          <w:szCs w:val="18"/>
        </w:rPr>
        <w:t>页，答题纸共</w:t>
      </w:r>
      <w:r w:rsidRPr="00D2547E">
        <w:rPr>
          <w:rFonts w:eastAsia="楷体" w:hint="eastAsia"/>
          <w:sz w:val="18"/>
          <w:szCs w:val="18"/>
        </w:rPr>
        <w:t>1</w:t>
      </w:r>
      <w:r w:rsidRPr="00D2547E">
        <w:rPr>
          <w:rFonts w:eastAsia="楷体" w:hint="eastAsia"/>
          <w:sz w:val="18"/>
          <w:szCs w:val="18"/>
        </w:rPr>
        <w:t>页）</w:t>
      </w:r>
    </w:p>
    <w:p w14:paraId="3E1FB43D" w14:textId="0396B6C1" w:rsidR="00C2294F" w:rsidRPr="00D2547E" w:rsidRDefault="00C2294F" w:rsidP="00D265F3">
      <w:pPr>
        <w:rPr>
          <w:rFonts w:eastAsia="黑体"/>
          <w:sz w:val="18"/>
          <w:szCs w:val="18"/>
        </w:rPr>
      </w:pPr>
      <w:r w:rsidRPr="00D2547E">
        <w:rPr>
          <w:rFonts w:eastAsia="黑体" w:hint="eastAsia"/>
          <w:sz w:val="18"/>
          <w:szCs w:val="18"/>
        </w:rPr>
        <w:t>特别提示：</w:t>
      </w:r>
    </w:p>
    <w:p w14:paraId="61524FF1" w14:textId="1690D789" w:rsidR="00C2294F" w:rsidRPr="00D2547E" w:rsidRDefault="00C2294F" w:rsidP="00D265F3">
      <w:pPr>
        <w:rPr>
          <w:rFonts w:eastAsia="黑体"/>
          <w:sz w:val="18"/>
          <w:szCs w:val="18"/>
        </w:rPr>
      </w:pPr>
      <w:r w:rsidRPr="00D2547E">
        <w:rPr>
          <w:rFonts w:eastAsia="黑体" w:hint="eastAsia"/>
          <w:sz w:val="18"/>
          <w:szCs w:val="18"/>
        </w:rPr>
        <w:t>1</w:t>
      </w:r>
      <w:r w:rsidRPr="00D2547E">
        <w:rPr>
          <w:rFonts w:eastAsia="黑体" w:hint="eastAsia"/>
          <w:sz w:val="18"/>
          <w:szCs w:val="18"/>
        </w:rPr>
        <w:t>．本试卷标注“多选”的试题，每小题应选两个及以上的选项，但不可全选；未特别标注的选择类试题，每小题只能选一个选项。</w:t>
      </w:r>
    </w:p>
    <w:p w14:paraId="2DD1AAD7" w14:textId="5D50694A" w:rsidR="00C2294F" w:rsidRPr="00D2547E" w:rsidRDefault="00C2294F" w:rsidP="00D265F3">
      <w:pPr>
        <w:rPr>
          <w:rFonts w:eastAsia="黑体"/>
          <w:sz w:val="18"/>
          <w:szCs w:val="18"/>
        </w:rPr>
      </w:pPr>
      <w:r w:rsidRPr="00D2547E">
        <w:rPr>
          <w:rFonts w:eastAsia="黑体" w:hint="eastAsia"/>
          <w:sz w:val="18"/>
          <w:szCs w:val="18"/>
        </w:rPr>
        <w:t>2</w:t>
      </w:r>
      <w:r w:rsidRPr="00D2547E">
        <w:rPr>
          <w:rFonts w:eastAsia="黑体" w:hint="eastAsia"/>
          <w:sz w:val="18"/>
          <w:szCs w:val="18"/>
        </w:rPr>
        <w:t>．本试卷标注“计算”“简答”“论证”的试题，在列式计算、逻辑推理以及回答问题过程中，须给出必要的图示、文字说明、公式、演算等。</w:t>
      </w:r>
    </w:p>
    <w:p w14:paraId="5F93CF39" w14:textId="6639DB00" w:rsidR="00C2294F" w:rsidRPr="00D2547E" w:rsidRDefault="00C2294F" w:rsidP="00D265F3">
      <w:pPr>
        <w:rPr>
          <w:rFonts w:eastAsia="黑体"/>
          <w:sz w:val="18"/>
          <w:szCs w:val="18"/>
        </w:rPr>
      </w:pPr>
      <w:r w:rsidRPr="00D2547E">
        <w:rPr>
          <w:rFonts w:eastAsia="黑体" w:hint="eastAsia"/>
          <w:sz w:val="18"/>
          <w:szCs w:val="18"/>
        </w:rPr>
        <w:t>3</w:t>
      </w:r>
      <w:r w:rsidRPr="00D2547E">
        <w:rPr>
          <w:rFonts w:eastAsia="黑体" w:hint="eastAsia"/>
          <w:sz w:val="18"/>
          <w:szCs w:val="18"/>
        </w:rPr>
        <w:t>．除特殊说明外，本卷所用重力加速度</w:t>
      </w:r>
      <w:r w:rsidRPr="00F32489">
        <w:rPr>
          <w:rFonts w:eastAsia="黑体" w:hint="eastAsia"/>
          <w:i/>
          <w:iCs/>
          <w:sz w:val="18"/>
          <w:szCs w:val="18"/>
        </w:rPr>
        <w:t>g</w:t>
      </w:r>
      <w:r w:rsidRPr="00D2547E">
        <w:rPr>
          <w:rFonts w:eastAsia="黑体" w:hint="eastAsia"/>
          <w:sz w:val="18"/>
          <w:szCs w:val="18"/>
        </w:rPr>
        <w:t>大小均取</w:t>
      </w:r>
      <w:r w:rsidRPr="00D2547E">
        <w:rPr>
          <w:rFonts w:eastAsia="黑体" w:hint="eastAsia"/>
          <w:sz w:val="18"/>
          <w:szCs w:val="18"/>
        </w:rPr>
        <w:t>9.8</w:t>
      </w:r>
      <w:r w:rsidR="00F32489">
        <w:rPr>
          <w:rFonts w:eastAsia="黑体" w:hint="eastAsia"/>
          <w:sz w:val="18"/>
          <w:szCs w:val="18"/>
        </w:rPr>
        <w:t xml:space="preserve"> </w:t>
      </w:r>
      <w:r w:rsidRPr="00D2547E">
        <w:rPr>
          <w:rFonts w:eastAsia="黑体" w:hint="eastAsia"/>
          <w:sz w:val="18"/>
          <w:szCs w:val="18"/>
        </w:rPr>
        <w:t>m/s</w:t>
      </w:r>
      <w:r w:rsidR="00F32489">
        <w:rPr>
          <w:rFonts w:eastAsia="黑体" w:hint="eastAsia"/>
          <w:sz w:val="18"/>
          <w:szCs w:val="18"/>
          <w:vertAlign w:val="superscript"/>
        </w:rPr>
        <w:t>2</w:t>
      </w:r>
      <w:r w:rsidRPr="00D2547E">
        <w:rPr>
          <w:rFonts w:eastAsia="黑体" w:hint="eastAsia"/>
          <w:sz w:val="18"/>
          <w:szCs w:val="18"/>
        </w:rPr>
        <w:t>。</w:t>
      </w:r>
    </w:p>
    <w:p w14:paraId="27F5B506" w14:textId="462808D5" w:rsidR="00C2294F" w:rsidRDefault="00C2294F" w:rsidP="00C2294F"/>
    <w:p w14:paraId="1E079EA4" w14:textId="77777777" w:rsidR="00F32489" w:rsidRDefault="00F32489" w:rsidP="00C2294F"/>
    <w:p w14:paraId="183D274F" w14:textId="77777777" w:rsidR="00F32489" w:rsidRDefault="00F32489" w:rsidP="00C2294F"/>
    <w:p w14:paraId="6053797B" w14:textId="77777777" w:rsidR="00F32489" w:rsidRDefault="00F32489" w:rsidP="00C2294F">
      <w:pPr>
        <w:jc w:val="left"/>
      </w:pPr>
    </w:p>
    <w:p w14:paraId="182E6CF1" w14:textId="7D684E4E" w:rsidR="00C2294F" w:rsidRDefault="00C2294F" w:rsidP="00F32489">
      <w:pPr>
        <w:pStyle w:val="2"/>
      </w:pPr>
      <w:r>
        <w:rPr>
          <w:rFonts w:hint="eastAsia"/>
        </w:rPr>
        <w:t>一</w:t>
      </w:r>
      <w:r>
        <w:rPr>
          <w:rFonts w:hint="eastAsia"/>
        </w:rPr>
        <w:t xml:space="preserve">  </w:t>
      </w:r>
      <w:r>
        <w:rPr>
          <w:rFonts w:hint="eastAsia"/>
        </w:rPr>
        <w:t>蜘蛛</w:t>
      </w:r>
    </w:p>
    <w:p w14:paraId="48161126" w14:textId="02D56D42" w:rsidR="00C2294F" w:rsidRPr="00F32489" w:rsidRDefault="00C2294F" w:rsidP="00D265F3">
      <w:pPr>
        <w:pStyle w:val="ae"/>
      </w:pPr>
      <w:r w:rsidRPr="00F32489">
        <w:rPr>
          <w:rFonts w:hint="eastAsia"/>
        </w:rPr>
        <w:t>地面附近存在静电场，某些蜘蛛带电后在该电场中可以实现向上</w:t>
      </w:r>
      <w:commentRangeStart w:id="1"/>
      <w:r w:rsidRPr="00F32489">
        <w:rPr>
          <w:rFonts w:hint="eastAsia"/>
        </w:rPr>
        <w:t>飞升</w:t>
      </w:r>
      <w:commentRangeEnd w:id="1"/>
      <w:r w:rsidR="000B403C" w:rsidRPr="00F32489">
        <w:rPr>
          <w:rStyle w:val="af4"/>
          <w:rFonts w:hint="eastAsia"/>
          <w:szCs w:val="24"/>
        </w:rPr>
        <w:commentReference w:id="1"/>
      </w:r>
      <w:r w:rsidRPr="00F32489">
        <w:rPr>
          <w:rFonts w:hint="eastAsia"/>
        </w:rPr>
        <w:t>。</w:t>
      </w:r>
    </w:p>
    <w:p w14:paraId="24D940DB" w14:textId="64744AB3" w:rsidR="00F62148" w:rsidRDefault="00C2294F" w:rsidP="00D265F3">
      <w:pPr>
        <w:ind w:left="0" w:firstLine="0"/>
      </w:pPr>
      <w:r>
        <w:rPr>
          <w:rFonts w:hint="eastAsia"/>
        </w:rPr>
        <w:t>1</w:t>
      </w:r>
      <w:r>
        <w:rPr>
          <w:rFonts w:hint="eastAsia"/>
        </w:rPr>
        <w:t>．如图，地面附近的电场可近似为竖直向下的匀强电场，离地高度每增加</w:t>
      </w:r>
      <w:r w:rsidRPr="00F32489">
        <w:rPr>
          <w:rFonts w:hint="eastAsia"/>
          <w:i/>
          <w:iCs/>
        </w:rPr>
        <w:t>h</w:t>
      </w:r>
      <w:r>
        <w:rPr>
          <w:rFonts w:hint="eastAsia"/>
        </w:rPr>
        <w:t>，电势升高</w:t>
      </w:r>
      <w:r w:rsidRPr="00F32489">
        <w:rPr>
          <w:rFonts w:hint="eastAsia"/>
          <w:i/>
          <w:iCs/>
        </w:rPr>
        <w:t>U</w:t>
      </w:r>
      <w:r>
        <w:rPr>
          <w:rFonts w:hint="eastAsia"/>
        </w:rPr>
        <w:t>。</w:t>
      </w:r>
    </w:p>
    <w:p w14:paraId="2951AA13" w14:textId="0F26764B" w:rsidR="00F62148" w:rsidRDefault="00C2294F" w:rsidP="00D265F3">
      <w:pPr>
        <w:ind w:firstLine="0"/>
      </w:pPr>
      <w:r>
        <w:rPr>
          <w:rFonts w:hint="eastAsia"/>
        </w:rPr>
        <w:t>（</w:t>
      </w:r>
      <w:r>
        <w:rPr>
          <w:rFonts w:hint="eastAsia"/>
        </w:rPr>
        <w:t>1</w:t>
      </w:r>
      <w:r>
        <w:rPr>
          <w:rFonts w:hint="eastAsia"/>
        </w:rPr>
        <w:t>）该电场的电场强度大小为</w:t>
      </w:r>
      <w:r>
        <w:rPr>
          <w:rFonts w:hint="eastAsia"/>
        </w:rPr>
        <w:t>________</w:t>
      </w:r>
      <w:r>
        <w:rPr>
          <w:rFonts w:hint="eastAsia"/>
        </w:rPr>
        <w:t>。</w:t>
      </w:r>
    </w:p>
    <w:p w14:paraId="3EF32FE4" w14:textId="554B8165" w:rsidR="00C2294F" w:rsidRDefault="00C2294F" w:rsidP="00D265F3">
      <w:pPr>
        <w:ind w:firstLine="0"/>
      </w:pPr>
      <w:r>
        <w:rPr>
          <w:rFonts w:hint="eastAsia"/>
        </w:rPr>
        <w:t>A</w:t>
      </w:r>
      <w:r>
        <w:rPr>
          <w:rFonts w:hint="eastAsia"/>
        </w:rPr>
        <w:t>．</w:t>
      </w:r>
      <w:r w:rsidRPr="00F62148">
        <w:rPr>
          <w:rFonts w:hint="eastAsia"/>
          <w:i/>
          <w:iCs/>
        </w:rPr>
        <w:t>Uh</w:t>
      </w:r>
      <w:r w:rsidR="00F32489">
        <w:tab/>
      </w:r>
      <w:r w:rsidR="00F32489">
        <w:tab/>
      </w:r>
      <w:r w:rsidR="00F32489">
        <w:tab/>
      </w:r>
      <w:r w:rsidR="00F32489">
        <w:tab/>
      </w:r>
      <w:r>
        <w:rPr>
          <w:rFonts w:hint="eastAsia"/>
        </w:rPr>
        <w:t>B</w:t>
      </w:r>
      <w:r>
        <w:rPr>
          <w:rFonts w:hint="eastAsia"/>
        </w:rPr>
        <w:t>．</w:t>
      </w:r>
      <w:r w:rsidR="00F62148">
        <w:fldChar w:fldCharType="begin"/>
      </w:r>
      <w:r w:rsidR="00F62148">
        <w:instrText xml:space="preserve"> </w:instrText>
      </w:r>
      <w:r w:rsidR="00F62148">
        <w:rPr>
          <w:rFonts w:hint="eastAsia"/>
        </w:rPr>
        <w:instrText>EQ \F(</w:instrText>
      </w:r>
      <w:r w:rsidR="00F62148" w:rsidRPr="00F62148">
        <w:rPr>
          <w:rFonts w:hint="eastAsia"/>
          <w:i/>
          <w:iCs/>
        </w:rPr>
        <w:instrText>U</w:instrText>
      </w:r>
      <w:r w:rsidR="00F62148">
        <w:rPr>
          <w:rFonts w:hint="eastAsia"/>
        </w:rPr>
        <w:instrText>,</w:instrText>
      </w:r>
      <w:r w:rsidR="00F62148" w:rsidRPr="00F62148">
        <w:rPr>
          <w:rFonts w:hint="eastAsia"/>
          <w:i/>
          <w:iCs/>
        </w:rPr>
        <w:instrText>h</w:instrText>
      </w:r>
      <w:r w:rsidR="00F62148">
        <w:rPr>
          <w:rFonts w:hint="eastAsia"/>
        </w:rPr>
        <w:instrText>)</w:instrText>
      </w:r>
      <w:r w:rsidR="00F62148">
        <w:instrText xml:space="preserve"> </w:instrText>
      </w:r>
      <w:r w:rsidR="00F62148">
        <w:fldChar w:fldCharType="separate"/>
      </w:r>
      <w:r w:rsidR="00F62148">
        <w:fldChar w:fldCharType="end"/>
      </w:r>
      <w:r w:rsidR="00F32489">
        <w:tab/>
      </w:r>
      <w:r w:rsidR="00F32489">
        <w:tab/>
      </w:r>
      <w:r w:rsidR="00F32489">
        <w:tab/>
      </w:r>
      <w:r w:rsidR="00F32489">
        <w:tab/>
      </w:r>
      <w:r>
        <w:rPr>
          <w:rFonts w:hint="eastAsia"/>
        </w:rPr>
        <w:t>C</w:t>
      </w:r>
      <w:r>
        <w:rPr>
          <w:rFonts w:hint="eastAsia"/>
        </w:rPr>
        <w:t>．</w:t>
      </w:r>
      <w:r w:rsidR="00F62148">
        <w:fldChar w:fldCharType="begin"/>
      </w:r>
      <w:r w:rsidR="00F62148">
        <w:instrText xml:space="preserve"> </w:instrText>
      </w:r>
      <w:r w:rsidR="00F62148">
        <w:rPr>
          <w:rFonts w:hint="eastAsia"/>
        </w:rPr>
        <w:instrText>EQ \F(</w:instrText>
      </w:r>
      <w:r w:rsidR="00F62148">
        <w:rPr>
          <w:rFonts w:hint="eastAsia"/>
          <w:i/>
          <w:iCs/>
        </w:rPr>
        <w:instrText>h</w:instrText>
      </w:r>
      <w:r w:rsidR="00F62148">
        <w:rPr>
          <w:rFonts w:hint="eastAsia"/>
        </w:rPr>
        <w:instrText>,</w:instrText>
      </w:r>
      <w:r w:rsidR="00F62148">
        <w:rPr>
          <w:rFonts w:hint="eastAsia"/>
          <w:i/>
          <w:iCs/>
        </w:rPr>
        <w:instrText>U</w:instrText>
      </w:r>
      <w:r w:rsidR="00F62148">
        <w:rPr>
          <w:rFonts w:hint="eastAsia"/>
        </w:rPr>
        <w:instrText>)</w:instrText>
      </w:r>
      <w:r w:rsidR="00F62148">
        <w:instrText xml:space="preserve"> </w:instrText>
      </w:r>
      <w:r w:rsidR="00F62148">
        <w:fldChar w:fldCharType="separate"/>
      </w:r>
      <w:r w:rsidR="00F62148">
        <w:fldChar w:fldCharType="end"/>
      </w:r>
    </w:p>
    <w:p w14:paraId="1D865C91" w14:textId="1CF13986" w:rsidR="00F62148" w:rsidRDefault="00D73187" w:rsidP="00D265F3">
      <w:pPr>
        <w:ind w:firstLine="0"/>
      </w:pPr>
      <w:r>
        <w:rPr>
          <w:noProof/>
        </w:rPr>
        <mc:AlternateContent>
          <mc:Choice Requires="wpg">
            <w:drawing>
              <wp:anchor distT="0" distB="0" distL="114300" distR="114300" simplePos="0" relativeHeight="251656192" behindDoc="0" locked="0" layoutInCell="1" allowOverlap="1" wp14:anchorId="3451D271" wp14:editId="51D223F8">
                <wp:simplePos x="0" y="0"/>
                <wp:positionH relativeFrom="column">
                  <wp:posOffset>4735830</wp:posOffset>
                </wp:positionH>
                <wp:positionV relativeFrom="paragraph">
                  <wp:posOffset>72390</wp:posOffset>
                </wp:positionV>
                <wp:extent cx="646430" cy="597535"/>
                <wp:effectExtent l="38100" t="0" r="58420" b="12065"/>
                <wp:wrapSquare wrapText="bothSides"/>
                <wp:docPr id="1963025999" name="组合 7"/>
                <wp:cNvGraphicFramePr/>
                <a:graphic xmlns:a="http://schemas.openxmlformats.org/drawingml/2006/main">
                  <a:graphicData uri="http://schemas.microsoft.com/office/word/2010/wordprocessingGroup">
                    <wpg:wgp>
                      <wpg:cNvGrpSpPr/>
                      <wpg:grpSpPr>
                        <a:xfrm>
                          <a:off x="0" y="0"/>
                          <a:ext cx="646430" cy="597535"/>
                          <a:chOff x="1463" y="2400"/>
                          <a:chExt cx="646682" cy="597967"/>
                        </a:xfrm>
                      </wpg:grpSpPr>
                      <wpg:grpSp>
                        <wpg:cNvPr id="1584259740" name="组合 5"/>
                        <wpg:cNvGrpSpPr/>
                        <wpg:grpSpPr>
                          <a:xfrm>
                            <a:off x="1463" y="2400"/>
                            <a:ext cx="646682" cy="597967"/>
                            <a:chOff x="1463" y="2327"/>
                            <a:chExt cx="646682" cy="598041"/>
                          </a:xfrm>
                        </wpg:grpSpPr>
                        <wpg:grpSp>
                          <wpg:cNvPr id="1179318944" name="组合 3"/>
                          <wpg:cNvGrpSpPr/>
                          <wpg:grpSpPr>
                            <a:xfrm>
                              <a:off x="1463" y="11163"/>
                              <a:ext cx="646682" cy="589205"/>
                              <a:chOff x="1463" y="11163"/>
                              <a:chExt cx="646682" cy="589205"/>
                            </a:xfrm>
                          </wpg:grpSpPr>
                          <wpg:grpSp>
                            <wpg:cNvPr id="1286874676" name="组合 2"/>
                            <wpg:cNvGrpSpPr/>
                            <wpg:grpSpPr>
                              <a:xfrm>
                                <a:off x="1463" y="11235"/>
                                <a:ext cx="0" cy="589133"/>
                                <a:chOff x="1463" y="11241"/>
                                <a:chExt cx="0" cy="589367"/>
                              </a:xfrm>
                            </wpg:grpSpPr>
                            <wps:wsp>
                              <wps:cNvPr id="1509519186" name="直接连接符 1"/>
                              <wps:cNvCnPr/>
                              <wps:spPr>
                                <a:xfrm>
                                  <a:off x="1463" y="11241"/>
                                  <a:ext cx="0" cy="363723"/>
                                </a:xfrm>
                                <a:prstGeom prst="line">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84584741" name="直接连接符 1"/>
                              <wps:cNvCnPr/>
                              <wps:spPr>
                                <a:xfrm>
                                  <a:off x="1463" y="335889"/>
                                  <a:ext cx="0" cy="264719"/>
                                </a:xfrm>
                                <a:prstGeom prst="line">
                                  <a:avLst/>
                                </a:prstGeom>
                                <a:ln w="9525">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g:grpSp>
                            <wpg:cNvPr id="1714084727" name="组合 2"/>
                            <wpg:cNvGrpSpPr/>
                            <wpg:grpSpPr>
                              <a:xfrm>
                                <a:off x="437449" y="11163"/>
                                <a:ext cx="0" cy="589205"/>
                                <a:chOff x="219456" y="11169"/>
                                <a:chExt cx="0" cy="589439"/>
                              </a:xfrm>
                            </wpg:grpSpPr>
                            <wps:wsp>
                              <wps:cNvPr id="1081918491" name="直接连接符 1"/>
                              <wps:cNvCnPr/>
                              <wps:spPr>
                                <a:xfrm>
                                  <a:off x="219456" y="11169"/>
                                  <a:ext cx="0" cy="363723"/>
                                </a:xfrm>
                                <a:prstGeom prst="line">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98985463" name="直接连接符 1"/>
                              <wps:cNvCnPr/>
                              <wps:spPr>
                                <a:xfrm>
                                  <a:off x="219456" y="335889"/>
                                  <a:ext cx="0" cy="264719"/>
                                </a:xfrm>
                                <a:prstGeom prst="line">
                                  <a:avLst/>
                                </a:prstGeom>
                                <a:ln w="9525">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g:grpSp>
                            <wpg:cNvPr id="127962851" name="组合 2"/>
                            <wpg:cNvGrpSpPr/>
                            <wpg:grpSpPr>
                              <a:xfrm>
                                <a:off x="222400" y="11234"/>
                                <a:ext cx="0" cy="589134"/>
                                <a:chOff x="-212123" y="11240"/>
                                <a:chExt cx="0" cy="589368"/>
                              </a:xfrm>
                            </wpg:grpSpPr>
                            <wps:wsp>
                              <wps:cNvPr id="1840175157" name="直接连接符 1"/>
                              <wps:cNvCnPr/>
                              <wps:spPr>
                                <a:xfrm>
                                  <a:off x="-212123" y="11240"/>
                                  <a:ext cx="0" cy="363723"/>
                                </a:xfrm>
                                <a:prstGeom prst="line">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79158738" name="直接连接符 1"/>
                              <wps:cNvCnPr/>
                              <wps:spPr>
                                <a:xfrm>
                                  <a:off x="-212123" y="335889"/>
                                  <a:ext cx="0" cy="264719"/>
                                </a:xfrm>
                                <a:prstGeom prst="line">
                                  <a:avLst/>
                                </a:prstGeom>
                                <a:ln w="9525">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g:grpSp>
                            <wpg:cNvPr id="385353975" name="组合 2"/>
                            <wpg:cNvGrpSpPr/>
                            <wpg:grpSpPr>
                              <a:xfrm>
                                <a:off x="648145" y="11235"/>
                                <a:ext cx="0" cy="589133"/>
                                <a:chOff x="-2908" y="11241"/>
                                <a:chExt cx="0" cy="589367"/>
                              </a:xfrm>
                            </wpg:grpSpPr>
                            <wps:wsp>
                              <wps:cNvPr id="1317719464" name="直接连接符 1"/>
                              <wps:cNvCnPr/>
                              <wps:spPr>
                                <a:xfrm>
                                  <a:off x="-2908" y="11241"/>
                                  <a:ext cx="0" cy="363723"/>
                                </a:xfrm>
                                <a:prstGeom prst="line">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80063650" name="直接连接符 1"/>
                              <wps:cNvCnPr/>
                              <wps:spPr>
                                <a:xfrm>
                                  <a:off x="-2908" y="335889"/>
                                  <a:ext cx="0" cy="264719"/>
                                </a:xfrm>
                                <a:prstGeom prst="line">
                                  <a:avLst/>
                                </a:prstGeom>
                                <a:ln w="9525">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g:grpSp>
                        <wpg:grpSp>
                          <wpg:cNvPr id="1954227966" name="Group 17372"/>
                          <wpg:cNvGrpSpPr/>
                          <wpg:grpSpPr>
                            <a:xfrm>
                              <a:off x="292547" y="2327"/>
                              <a:ext cx="334532" cy="433969"/>
                              <a:chOff x="313944" y="-9560"/>
                              <a:chExt cx="335297" cy="434375"/>
                            </a:xfrm>
                          </wpg:grpSpPr>
                          <wps:wsp>
                            <wps:cNvPr id="667924001" name="Shape 382"/>
                            <wps:cNvSpPr/>
                            <wps:spPr>
                              <a:xfrm>
                                <a:off x="339725" y="340868"/>
                                <a:ext cx="38100" cy="45847"/>
                              </a:xfrm>
                              <a:custGeom>
                                <a:avLst/>
                                <a:gdLst/>
                                <a:ahLst/>
                                <a:cxnLst/>
                                <a:rect l="0" t="0" r="0" b="0"/>
                                <a:pathLst>
                                  <a:path w="38100" h="45847">
                                    <a:moveTo>
                                      <a:pt x="0" y="22860"/>
                                    </a:moveTo>
                                    <a:cubicBezTo>
                                      <a:pt x="0" y="10287"/>
                                      <a:pt x="8509" y="0"/>
                                      <a:pt x="19050" y="0"/>
                                    </a:cubicBezTo>
                                    <a:cubicBezTo>
                                      <a:pt x="29591" y="0"/>
                                      <a:pt x="38100" y="10287"/>
                                      <a:pt x="38100" y="22860"/>
                                    </a:cubicBezTo>
                                    <a:cubicBezTo>
                                      <a:pt x="38100" y="35560"/>
                                      <a:pt x="29591" y="45847"/>
                                      <a:pt x="19050" y="45847"/>
                                    </a:cubicBezTo>
                                    <a:cubicBezTo>
                                      <a:pt x="8509" y="45847"/>
                                      <a:pt x="0" y="35560"/>
                                      <a:pt x="0" y="22860"/>
                                    </a:cubicBezTo>
                                    <a:close/>
                                  </a:path>
                                </a:pathLst>
                              </a:custGeom>
                              <a:ln w="635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422313273" name="Shape 383"/>
                            <wps:cNvSpPr/>
                            <wps:spPr>
                              <a:xfrm>
                                <a:off x="345440" y="370205"/>
                                <a:ext cx="27051" cy="27051"/>
                              </a:xfrm>
                              <a:custGeom>
                                <a:avLst/>
                                <a:gdLst/>
                                <a:ahLst/>
                                <a:cxnLst/>
                                <a:rect l="0" t="0" r="0" b="0"/>
                                <a:pathLst>
                                  <a:path w="27051" h="27051">
                                    <a:moveTo>
                                      <a:pt x="13589" y="0"/>
                                    </a:moveTo>
                                    <a:cubicBezTo>
                                      <a:pt x="21082" y="0"/>
                                      <a:pt x="27051" y="6096"/>
                                      <a:pt x="27051" y="13589"/>
                                    </a:cubicBezTo>
                                    <a:cubicBezTo>
                                      <a:pt x="27051" y="21082"/>
                                      <a:pt x="21082" y="27051"/>
                                      <a:pt x="13589" y="27051"/>
                                    </a:cubicBezTo>
                                    <a:cubicBezTo>
                                      <a:pt x="6096" y="27051"/>
                                      <a:pt x="0" y="21082"/>
                                      <a:pt x="0" y="13589"/>
                                    </a:cubicBezTo>
                                    <a:cubicBezTo>
                                      <a:pt x="0" y="6096"/>
                                      <a:pt x="6096" y="0"/>
                                      <a:pt x="13589" y="0"/>
                                    </a:cubicBezTo>
                                    <a:close/>
                                  </a:path>
                                </a:pathLst>
                              </a:custGeom>
                              <a:ln w="0" cap="flat">
                                <a:miter lim="1270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1504744551" name="Shape 384"/>
                            <wps:cNvSpPr/>
                            <wps:spPr>
                              <a:xfrm>
                                <a:off x="345440" y="370205"/>
                                <a:ext cx="27051" cy="27051"/>
                              </a:xfrm>
                              <a:custGeom>
                                <a:avLst/>
                                <a:gdLst/>
                                <a:ahLst/>
                                <a:cxnLst/>
                                <a:rect l="0" t="0" r="0" b="0"/>
                                <a:pathLst>
                                  <a:path w="27051" h="27051">
                                    <a:moveTo>
                                      <a:pt x="0" y="13589"/>
                                    </a:moveTo>
                                    <a:cubicBezTo>
                                      <a:pt x="0" y="6096"/>
                                      <a:pt x="6096" y="0"/>
                                      <a:pt x="13589" y="0"/>
                                    </a:cubicBezTo>
                                    <a:cubicBezTo>
                                      <a:pt x="21082" y="0"/>
                                      <a:pt x="27051" y="6096"/>
                                      <a:pt x="27051" y="13589"/>
                                    </a:cubicBezTo>
                                    <a:cubicBezTo>
                                      <a:pt x="27051" y="21082"/>
                                      <a:pt x="21082" y="27051"/>
                                      <a:pt x="13589" y="27051"/>
                                    </a:cubicBezTo>
                                    <a:cubicBezTo>
                                      <a:pt x="6096" y="27051"/>
                                      <a:pt x="0" y="21082"/>
                                      <a:pt x="0" y="13589"/>
                                    </a:cubicBezTo>
                                    <a:close/>
                                  </a:path>
                                </a:pathLst>
                              </a:custGeom>
                              <a:ln w="635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596815228" name="Shape 385"/>
                            <wps:cNvSpPr/>
                            <wps:spPr>
                              <a:xfrm>
                                <a:off x="349123" y="395859"/>
                                <a:ext cx="5842" cy="5842"/>
                              </a:xfrm>
                              <a:custGeom>
                                <a:avLst/>
                                <a:gdLst/>
                                <a:ahLst/>
                                <a:cxnLst/>
                                <a:rect l="0" t="0" r="0" b="0"/>
                                <a:pathLst>
                                  <a:path w="5842" h="5842">
                                    <a:moveTo>
                                      <a:pt x="2921" y="0"/>
                                    </a:moveTo>
                                    <a:cubicBezTo>
                                      <a:pt x="4572" y="0"/>
                                      <a:pt x="5842" y="1270"/>
                                      <a:pt x="5842" y="2921"/>
                                    </a:cubicBezTo>
                                    <a:cubicBezTo>
                                      <a:pt x="5842" y="4572"/>
                                      <a:pt x="4572" y="5842"/>
                                      <a:pt x="2921" y="5842"/>
                                    </a:cubicBezTo>
                                    <a:cubicBezTo>
                                      <a:pt x="1270" y="5842"/>
                                      <a:pt x="0" y="4572"/>
                                      <a:pt x="0" y="2921"/>
                                    </a:cubicBezTo>
                                    <a:cubicBezTo>
                                      <a:pt x="0" y="1270"/>
                                      <a:pt x="1270" y="0"/>
                                      <a:pt x="2921" y="0"/>
                                    </a:cubicBezTo>
                                    <a:close/>
                                  </a:path>
                                </a:pathLst>
                              </a:custGeom>
                              <a:ln w="0" cap="flat">
                                <a:miter lim="1270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1442094545" name="Shape 386"/>
                            <wps:cNvSpPr/>
                            <wps:spPr>
                              <a:xfrm>
                                <a:off x="349123" y="395859"/>
                                <a:ext cx="5842" cy="5842"/>
                              </a:xfrm>
                              <a:custGeom>
                                <a:avLst/>
                                <a:gdLst/>
                                <a:ahLst/>
                                <a:cxnLst/>
                                <a:rect l="0" t="0" r="0" b="0"/>
                                <a:pathLst>
                                  <a:path w="5842" h="5842">
                                    <a:moveTo>
                                      <a:pt x="0" y="2921"/>
                                    </a:moveTo>
                                    <a:cubicBezTo>
                                      <a:pt x="0" y="1270"/>
                                      <a:pt x="1270" y="0"/>
                                      <a:pt x="2921" y="0"/>
                                    </a:cubicBezTo>
                                    <a:cubicBezTo>
                                      <a:pt x="4572" y="0"/>
                                      <a:pt x="5842" y="1270"/>
                                      <a:pt x="5842" y="2921"/>
                                    </a:cubicBezTo>
                                    <a:cubicBezTo>
                                      <a:pt x="5842" y="4572"/>
                                      <a:pt x="4572" y="5842"/>
                                      <a:pt x="2921" y="5842"/>
                                    </a:cubicBezTo>
                                    <a:cubicBezTo>
                                      <a:pt x="1270" y="5842"/>
                                      <a:pt x="0" y="4572"/>
                                      <a:pt x="0" y="2921"/>
                                    </a:cubicBezTo>
                                    <a:close/>
                                  </a:path>
                                </a:pathLst>
                              </a:custGeom>
                              <a:ln w="635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433617310" name="Shape 387"/>
                            <wps:cNvSpPr/>
                            <wps:spPr>
                              <a:xfrm>
                                <a:off x="363474" y="395478"/>
                                <a:ext cx="5715" cy="5842"/>
                              </a:xfrm>
                              <a:custGeom>
                                <a:avLst/>
                                <a:gdLst/>
                                <a:ahLst/>
                                <a:cxnLst/>
                                <a:rect l="0" t="0" r="0" b="0"/>
                                <a:pathLst>
                                  <a:path w="5715" h="5842">
                                    <a:moveTo>
                                      <a:pt x="2794" y="0"/>
                                    </a:moveTo>
                                    <a:cubicBezTo>
                                      <a:pt x="4445" y="0"/>
                                      <a:pt x="5715" y="1397"/>
                                      <a:pt x="5715" y="2921"/>
                                    </a:cubicBezTo>
                                    <a:cubicBezTo>
                                      <a:pt x="5715" y="4572"/>
                                      <a:pt x="4445" y="5842"/>
                                      <a:pt x="2794" y="5842"/>
                                    </a:cubicBezTo>
                                    <a:cubicBezTo>
                                      <a:pt x="1270" y="5842"/>
                                      <a:pt x="0" y="4572"/>
                                      <a:pt x="0" y="2921"/>
                                    </a:cubicBezTo>
                                    <a:cubicBezTo>
                                      <a:pt x="0" y="1397"/>
                                      <a:pt x="1270" y="0"/>
                                      <a:pt x="2794" y="0"/>
                                    </a:cubicBezTo>
                                    <a:close/>
                                  </a:path>
                                </a:pathLst>
                              </a:custGeom>
                              <a:ln w="0" cap="flat">
                                <a:miter lim="1270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650923255" name="Shape 388"/>
                            <wps:cNvSpPr/>
                            <wps:spPr>
                              <a:xfrm>
                                <a:off x="363474" y="395478"/>
                                <a:ext cx="5715" cy="5842"/>
                              </a:xfrm>
                              <a:custGeom>
                                <a:avLst/>
                                <a:gdLst/>
                                <a:ahLst/>
                                <a:cxnLst/>
                                <a:rect l="0" t="0" r="0" b="0"/>
                                <a:pathLst>
                                  <a:path w="5715" h="5842">
                                    <a:moveTo>
                                      <a:pt x="0" y="2921"/>
                                    </a:moveTo>
                                    <a:cubicBezTo>
                                      <a:pt x="0" y="1397"/>
                                      <a:pt x="1270" y="0"/>
                                      <a:pt x="2794" y="0"/>
                                    </a:cubicBezTo>
                                    <a:cubicBezTo>
                                      <a:pt x="4445" y="0"/>
                                      <a:pt x="5715" y="1397"/>
                                      <a:pt x="5715" y="2921"/>
                                    </a:cubicBezTo>
                                    <a:cubicBezTo>
                                      <a:pt x="5715" y="4572"/>
                                      <a:pt x="4445" y="5842"/>
                                      <a:pt x="2794" y="5842"/>
                                    </a:cubicBezTo>
                                    <a:cubicBezTo>
                                      <a:pt x="1270" y="5842"/>
                                      <a:pt x="0" y="4572"/>
                                      <a:pt x="0" y="2921"/>
                                    </a:cubicBezTo>
                                    <a:close/>
                                  </a:path>
                                </a:pathLst>
                              </a:custGeom>
                              <a:ln w="635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487565718" name="Shape 389"/>
                            <wps:cNvSpPr/>
                            <wps:spPr>
                              <a:xfrm>
                                <a:off x="326898" y="328041"/>
                                <a:ext cx="13335" cy="36322"/>
                              </a:xfrm>
                              <a:custGeom>
                                <a:avLst/>
                                <a:gdLst/>
                                <a:ahLst/>
                                <a:cxnLst/>
                                <a:rect l="0" t="0" r="0" b="0"/>
                                <a:pathLst>
                                  <a:path w="13335" h="36322">
                                    <a:moveTo>
                                      <a:pt x="4445" y="0"/>
                                    </a:moveTo>
                                    <a:cubicBezTo>
                                      <a:pt x="2159" y="6477"/>
                                      <a:pt x="0" y="12954"/>
                                      <a:pt x="1524" y="19050"/>
                                    </a:cubicBezTo>
                                    <a:cubicBezTo>
                                      <a:pt x="2921" y="25019"/>
                                      <a:pt x="8128" y="30607"/>
                                      <a:pt x="13335" y="36322"/>
                                    </a:cubicBezTo>
                                  </a:path>
                                </a:pathLst>
                              </a:custGeom>
                              <a:ln w="635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874314464" name="Shape 390"/>
                            <wps:cNvSpPr/>
                            <wps:spPr>
                              <a:xfrm>
                                <a:off x="329311" y="375031"/>
                                <a:ext cx="16129" cy="5461"/>
                              </a:xfrm>
                              <a:custGeom>
                                <a:avLst/>
                                <a:gdLst/>
                                <a:ahLst/>
                                <a:cxnLst/>
                                <a:rect l="0" t="0" r="0" b="0"/>
                                <a:pathLst>
                                  <a:path w="16129" h="5461">
                                    <a:moveTo>
                                      <a:pt x="16129" y="5461"/>
                                    </a:moveTo>
                                    <a:lnTo>
                                      <a:pt x="0" y="0"/>
                                    </a:lnTo>
                                  </a:path>
                                </a:pathLst>
                              </a:custGeom>
                              <a:ln w="635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802726252" name="Shape 391"/>
                            <wps:cNvSpPr/>
                            <wps:spPr>
                              <a:xfrm>
                                <a:off x="320167" y="365760"/>
                                <a:ext cx="9144" cy="9271"/>
                              </a:xfrm>
                              <a:custGeom>
                                <a:avLst/>
                                <a:gdLst/>
                                <a:ahLst/>
                                <a:cxnLst/>
                                <a:rect l="0" t="0" r="0" b="0"/>
                                <a:pathLst>
                                  <a:path w="9144" h="9271">
                                    <a:moveTo>
                                      <a:pt x="9144" y="9271"/>
                                    </a:moveTo>
                                    <a:lnTo>
                                      <a:pt x="0" y="0"/>
                                    </a:lnTo>
                                  </a:path>
                                </a:pathLst>
                              </a:custGeom>
                              <a:ln w="635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697217952" name="Shape 392"/>
                            <wps:cNvSpPr/>
                            <wps:spPr>
                              <a:xfrm>
                                <a:off x="313944" y="385191"/>
                                <a:ext cx="31877" cy="12954"/>
                              </a:xfrm>
                              <a:custGeom>
                                <a:avLst/>
                                <a:gdLst/>
                                <a:ahLst/>
                                <a:cxnLst/>
                                <a:rect l="0" t="0" r="0" b="0"/>
                                <a:pathLst>
                                  <a:path w="31877" h="12954">
                                    <a:moveTo>
                                      <a:pt x="31877" y="2032"/>
                                    </a:moveTo>
                                    <a:cubicBezTo>
                                      <a:pt x="26797" y="1016"/>
                                      <a:pt x="21717" y="0"/>
                                      <a:pt x="16383" y="1778"/>
                                    </a:cubicBezTo>
                                    <a:cubicBezTo>
                                      <a:pt x="11176" y="3556"/>
                                      <a:pt x="5588" y="8255"/>
                                      <a:pt x="0" y="12954"/>
                                    </a:cubicBezTo>
                                  </a:path>
                                </a:pathLst>
                              </a:custGeom>
                              <a:ln w="635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032721194" name="Shape 393"/>
                            <wps:cNvSpPr/>
                            <wps:spPr>
                              <a:xfrm>
                                <a:off x="320802" y="392176"/>
                                <a:ext cx="26416" cy="32639"/>
                              </a:xfrm>
                              <a:custGeom>
                                <a:avLst/>
                                <a:gdLst/>
                                <a:ahLst/>
                                <a:cxnLst/>
                                <a:rect l="0" t="0" r="0" b="0"/>
                                <a:pathLst>
                                  <a:path w="26416" h="32639">
                                    <a:moveTo>
                                      <a:pt x="26416" y="0"/>
                                    </a:moveTo>
                                    <a:cubicBezTo>
                                      <a:pt x="19177" y="3175"/>
                                      <a:pt x="11938" y="6223"/>
                                      <a:pt x="7747" y="10287"/>
                                    </a:cubicBezTo>
                                    <a:cubicBezTo>
                                      <a:pt x="3556" y="14351"/>
                                      <a:pt x="2159" y="20574"/>
                                      <a:pt x="1143" y="24257"/>
                                    </a:cubicBezTo>
                                    <a:cubicBezTo>
                                      <a:pt x="0" y="27940"/>
                                      <a:pt x="635" y="30353"/>
                                      <a:pt x="1143" y="32639"/>
                                    </a:cubicBezTo>
                                  </a:path>
                                </a:pathLst>
                              </a:custGeom>
                              <a:ln w="635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662050012" name="Shape 394"/>
                            <wps:cNvSpPr/>
                            <wps:spPr>
                              <a:xfrm>
                                <a:off x="377698" y="327660"/>
                                <a:ext cx="13335" cy="36322"/>
                              </a:xfrm>
                              <a:custGeom>
                                <a:avLst/>
                                <a:gdLst/>
                                <a:ahLst/>
                                <a:cxnLst/>
                                <a:rect l="0" t="0" r="0" b="0"/>
                                <a:pathLst>
                                  <a:path w="13335" h="36322">
                                    <a:moveTo>
                                      <a:pt x="8890" y="0"/>
                                    </a:moveTo>
                                    <a:cubicBezTo>
                                      <a:pt x="11176" y="6477"/>
                                      <a:pt x="13335" y="12954"/>
                                      <a:pt x="11938" y="19050"/>
                                    </a:cubicBezTo>
                                    <a:cubicBezTo>
                                      <a:pt x="10414" y="25019"/>
                                      <a:pt x="5207" y="30734"/>
                                      <a:pt x="0" y="36322"/>
                                    </a:cubicBezTo>
                                  </a:path>
                                </a:pathLst>
                              </a:custGeom>
                              <a:ln w="635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53947255" name="Shape 395"/>
                            <wps:cNvSpPr/>
                            <wps:spPr>
                              <a:xfrm>
                                <a:off x="372491" y="374650"/>
                                <a:ext cx="16129" cy="5461"/>
                              </a:xfrm>
                              <a:custGeom>
                                <a:avLst/>
                                <a:gdLst/>
                                <a:ahLst/>
                                <a:cxnLst/>
                                <a:rect l="0" t="0" r="0" b="0"/>
                                <a:pathLst>
                                  <a:path w="16129" h="5461">
                                    <a:moveTo>
                                      <a:pt x="0" y="5461"/>
                                    </a:moveTo>
                                    <a:lnTo>
                                      <a:pt x="16129" y="0"/>
                                    </a:lnTo>
                                  </a:path>
                                </a:pathLst>
                              </a:custGeom>
                              <a:ln w="635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478847516" name="Shape 396"/>
                            <wps:cNvSpPr/>
                            <wps:spPr>
                              <a:xfrm>
                                <a:off x="388620" y="365379"/>
                                <a:ext cx="9144" cy="9398"/>
                              </a:xfrm>
                              <a:custGeom>
                                <a:avLst/>
                                <a:gdLst/>
                                <a:ahLst/>
                                <a:cxnLst/>
                                <a:rect l="0" t="0" r="0" b="0"/>
                                <a:pathLst>
                                  <a:path w="9144" h="9398">
                                    <a:moveTo>
                                      <a:pt x="0" y="9398"/>
                                    </a:moveTo>
                                    <a:lnTo>
                                      <a:pt x="9144" y="0"/>
                                    </a:lnTo>
                                  </a:path>
                                </a:pathLst>
                              </a:custGeom>
                              <a:ln w="635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51875050" name="Shape 397"/>
                            <wps:cNvSpPr/>
                            <wps:spPr>
                              <a:xfrm>
                                <a:off x="372110" y="384810"/>
                                <a:ext cx="31877" cy="12954"/>
                              </a:xfrm>
                              <a:custGeom>
                                <a:avLst/>
                                <a:gdLst/>
                                <a:ahLst/>
                                <a:cxnLst/>
                                <a:rect l="0" t="0" r="0" b="0"/>
                                <a:pathLst>
                                  <a:path w="31877" h="12954">
                                    <a:moveTo>
                                      <a:pt x="0" y="2159"/>
                                    </a:moveTo>
                                    <a:cubicBezTo>
                                      <a:pt x="5080" y="1016"/>
                                      <a:pt x="10160" y="0"/>
                                      <a:pt x="15494" y="1778"/>
                                    </a:cubicBezTo>
                                    <a:cubicBezTo>
                                      <a:pt x="20828" y="3556"/>
                                      <a:pt x="26289" y="8255"/>
                                      <a:pt x="31877" y="12954"/>
                                    </a:cubicBezTo>
                                  </a:path>
                                </a:pathLst>
                              </a:custGeom>
                              <a:ln w="635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998859278" name="Shape 398"/>
                            <wps:cNvSpPr/>
                            <wps:spPr>
                              <a:xfrm>
                                <a:off x="370713" y="391795"/>
                                <a:ext cx="26416" cy="32766"/>
                              </a:xfrm>
                              <a:custGeom>
                                <a:avLst/>
                                <a:gdLst/>
                                <a:ahLst/>
                                <a:cxnLst/>
                                <a:rect l="0" t="0" r="0" b="0"/>
                                <a:pathLst>
                                  <a:path w="26416" h="32766">
                                    <a:moveTo>
                                      <a:pt x="0" y="0"/>
                                    </a:moveTo>
                                    <a:cubicBezTo>
                                      <a:pt x="7239" y="3175"/>
                                      <a:pt x="14478" y="6350"/>
                                      <a:pt x="18669" y="10287"/>
                                    </a:cubicBezTo>
                                    <a:cubicBezTo>
                                      <a:pt x="22987" y="14351"/>
                                      <a:pt x="24257" y="20574"/>
                                      <a:pt x="25273" y="24257"/>
                                    </a:cubicBezTo>
                                    <a:cubicBezTo>
                                      <a:pt x="26416" y="27940"/>
                                      <a:pt x="25908" y="30353"/>
                                      <a:pt x="25273" y="32766"/>
                                    </a:cubicBezTo>
                                  </a:path>
                                </a:pathLst>
                              </a:custGeom>
                              <a:ln w="635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95560434" name="Shape 399"/>
                            <wps:cNvSpPr/>
                            <wps:spPr>
                              <a:xfrm>
                                <a:off x="347726" y="361442"/>
                                <a:ext cx="23495" cy="0"/>
                              </a:xfrm>
                              <a:custGeom>
                                <a:avLst/>
                                <a:gdLst/>
                                <a:ahLst/>
                                <a:cxnLst/>
                                <a:rect l="0" t="0" r="0" b="0"/>
                                <a:pathLst>
                                  <a:path w="23495">
                                    <a:moveTo>
                                      <a:pt x="0" y="0"/>
                                    </a:moveTo>
                                    <a:lnTo>
                                      <a:pt x="23495"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pic:pic xmlns:pic="http://schemas.openxmlformats.org/drawingml/2006/picture">
                            <pic:nvPicPr>
                              <pic:cNvPr id="413268904" name="Picture 402"/>
                              <pic:cNvPicPr/>
                            </pic:nvPicPr>
                            <pic:blipFill>
                              <a:blip r:embed="rId10"/>
                              <a:stretch>
                                <a:fillRect/>
                              </a:stretch>
                            </pic:blipFill>
                            <pic:spPr>
                              <a:xfrm>
                                <a:off x="529209" y="17399"/>
                                <a:ext cx="108204" cy="155448"/>
                              </a:xfrm>
                              <a:prstGeom prst="rect">
                                <a:avLst/>
                              </a:prstGeom>
                            </pic:spPr>
                          </pic:pic>
                          <wps:wsp>
                            <wps:cNvPr id="1388321167" name="Rectangle 403"/>
                            <wps:cNvSpPr/>
                            <wps:spPr>
                              <a:xfrm>
                                <a:off x="507066" y="-9560"/>
                                <a:ext cx="142175" cy="198330"/>
                              </a:xfrm>
                              <a:prstGeom prst="rect">
                                <a:avLst/>
                              </a:prstGeom>
                              <a:ln>
                                <a:noFill/>
                              </a:ln>
                            </wps:spPr>
                            <wps:txbx>
                              <w:txbxContent>
                                <w:p w14:paraId="1883942F" w14:textId="77777777" w:rsidR="00D73187" w:rsidRDefault="00D73187" w:rsidP="003C373A">
                                  <w:pPr>
                                    <w:spacing w:line="240" w:lineRule="auto"/>
                                    <w:ind w:left="0" w:firstLine="0"/>
                                  </w:pPr>
                                  <w:r>
                                    <w:rPr>
                                      <w:rFonts w:eastAsia="Times New Roman" w:cs="Times New Roman"/>
                                      <w:i/>
                                      <w:sz w:val="18"/>
                                    </w:rPr>
                                    <w:t>E</w:t>
                                  </w:r>
                                </w:p>
                              </w:txbxContent>
                            </wps:txbx>
                            <wps:bodyPr horzOverflow="overflow" vert="horz" wrap="none" lIns="36000" tIns="0" rIns="36000" bIns="0" rtlCol="0">
                              <a:spAutoFit/>
                            </wps:bodyPr>
                          </wps:wsp>
                        </wpg:grpSp>
                      </wpg:grpSp>
                      <wps:wsp>
                        <wps:cNvPr id="1121929270" name="直接箭头连接符 6"/>
                        <wps:cNvCnPr/>
                        <wps:spPr>
                          <a:xfrm flipV="1">
                            <a:off x="335200" y="169773"/>
                            <a:ext cx="2865" cy="147351"/>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3451D271" id="组合 7" o:spid="_x0000_s1026" style="position:absolute;left:0;text-align:left;margin-left:372.9pt;margin-top:5.7pt;width:50.9pt;height:47.05pt;z-index:251656192;mso-width-relative:margin;mso-height-relative:margin" coordorigin="14,24" coordsize="6466,59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&#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">
                <v:group id="组合 5" o:spid="_x0000_s1027" style="position:absolute;left:14;top:24;width:6467;height:5979" coordorigin="14,23" coordsize="6466,5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">
                  <v:group id="_x0000_s1028" style="position:absolute;left:14;top:111;width:6467;height:5892" coordorigin="14,111" coordsize="6466,5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">
                    <v:group id="组合 2" o:spid="_x0000_s1029" style="position:absolute;left:14;top:112;width:0;height:5891" coordorigin="14,112" coordsize="0,5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">
                      <v:line id="直接连接符 1" o:spid="_x0000_s1030" style="position:absolute;visibility:visible;mso-wrap-style:square" from="14,112" to="14,3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" strokecolor="black [3213]">
                        <v:stroke endarrow="block" endarrowwidth="narrow" joinstyle="miter"/>
                      </v:line>
                      <v:line id="直接连接符 1" o:spid="_x0000_s1031" style="position:absolute;visibility:visible;mso-wrap-style:square" from="14,3358" to="14,6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" strokecolor="black [3213]">
                        <v:stroke endarrowwidth="narrow" joinstyle="miter"/>
                      </v:line>
                    </v:group>
                    <v:group id="组合 2" o:spid="_x0000_s1032" style="position:absolute;left:4374;top:111;width:0;height:5892" coordorigin="2194,111" coordsize="0,5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">
                      <v:line id="直接连接符 1" o:spid="_x0000_s1033" style="position:absolute;visibility:visible;mso-wrap-style:square" from="2194,111" to="2194,3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" strokecolor="black [3213]">
                        <v:stroke endarrow="block" endarrowwidth="narrow" joinstyle="miter"/>
                      </v:line>
                      <v:line id="直接连接符 1" o:spid="_x0000_s1034" style="position:absolute;visibility:visible;mso-wrap-style:square" from="2194,3358" to="2194,6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" strokecolor="black [3213]">
                        <v:stroke endarrowwidth="narrow" joinstyle="miter"/>
                      </v:line>
                    </v:group>
                    <v:group id="组合 2" o:spid="_x0000_s1035" style="position:absolute;left:2224;top:112;width:0;height:5891" coordorigin="-2121,112" coordsize="0,5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">
                      <v:line id="直接连接符 1" o:spid="_x0000_s1036" style="position:absolute;visibility:visible;mso-wrap-style:square" from="-2121,112" to="-2121,3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" strokecolor="black [3213]">
                        <v:stroke endarrow="block" endarrowwidth="narrow" joinstyle="miter"/>
                      </v:line>
                      <v:line id="直接连接符 1" o:spid="_x0000_s1037" style="position:absolute;visibility:visible;mso-wrap-style:square" from="-2121,3358" to="-2121,6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" strokecolor="black [3213]">
                        <v:stroke endarrowwidth="narrow" joinstyle="miter"/>
                      </v:line>
                    </v:group>
                    <v:group id="组合 2" o:spid="_x0000_s1038" style="position:absolute;left:6481;top:112;width:0;height:5891" coordorigin="-29,112" coordsize="0,5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">
                      <v:line id="直接连接符 1" o:spid="_x0000_s1039" style="position:absolute;visibility:visible;mso-wrap-style:square" from="-29,112" to="-29,3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" strokecolor="black [3213]">
                        <v:stroke endarrow="block" endarrowwidth="narrow" joinstyle="miter"/>
                      </v:line>
                      <v:line id="直接连接符 1" o:spid="_x0000_s1040" style="position:absolute;visibility:visible;mso-wrap-style:square" from="-29,3358" to="-29,6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" strokecolor="black [3213]">
                        <v:stroke endarrowwidth="narrow" joinstyle="miter"/>
                      </v:line>
                    </v:group>
                  </v:group>
                  <v:group id="Group 17372" o:spid="_x0000_s1041" style="position:absolute;left:2925;top:23;width:3345;height:4339" coordorigin="3139,-95" coordsize="3352,4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">
                    <v:shape id="Shape 382" o:spid="_x0000_s1042" style="position:absolute;left:3397;top:3408;width:381;height:459;visibility:visible;mso-wrap-style:none;v-text-anchor:top" coordsize="38100,45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" path="m,22860c,10287,8509,,19050,,29591,,38100,10287,38100,22860v,12700,-8509,22987,-19050,22987c8509,45847,,35560,,22860xe" filled="f" strokeweight=".5pt">
                      <v:stroke miterlimit="83231f" joinstyle="miter"/>
                      <v:path arrowok="t" textboxrect="0,0,38100,45847"/>
                    </v:shape>
                    <v:shape id="Shape 383" o:spid="_x0000_s1043" style="position:absolute;left:3454;top:3702;width:270;height:270;visibility:visible;mso-wrap-style:none;v-text-anchor:top" coordsize="27051,27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" path="m13589,v7493,,13462,6096,13462,13589c27051,21082,21082,27051,13589,27051,6096,27051,,21082,,13589,,6096,6096,,13589,xe" stroked="f" strokeweight="0">
                      <v:stroke miterlimit="83231f" joinstyle="miter"/>
                      <v:path arrowok="t" textboxrect="0,0,27051,27051"/>
                    </v:shape>
                    <v:shape id="Shape 384" o:spid="_x0000_s1044" style="position:absolute;left:3454;top:3702;width:270;height:270;visibility:visible;mso-wrap-style:none;v-text-anchor:top" coordsize="27051,27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" path="m,13589c,6096,6096,,13589,v7493,,13462,6096,13462,13589c27051,21082,21082,27051,13589,27051,6096,27051,,21082,,13589xe" filled="f" strokeweight=".5pt">
                      <v:stroke miterlimit="83231f" joinstyle="miter"/>
                      <v:path arrowok="t" textboxrect="0,0,27051,27051"/>
                    </v:shape>
                    <v:shape id="Shape 385" o:spid="_x0000_s1045" style="position:absolute;left:3491;top:3958;width:58;height:59;visibility:visible;mso-wrap-style:none;v-text-anchor:top" coordsize="5842,5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" path="m2921,c4572,,5842,1270,5842,2921v,1651,-1270,2921,-2921,2921c1270,5842,,4572,,2921,,1270,1270,,2921,xe" stroked="f" strokeweight="0">
                      <v:stroke miterlimit="83231f" joinstyle="miter"/>
                      <v:path arrowok="t" textboxrect="0,0,5842,5842"/>
                    </v:shape>
                    <v:shape id="Shape 386" o:spid="_x0000_s1046" style="position:absolute;left:3491;top:3958;width:58;height:59;visibility:visible;mso-wrap-style:none;v-text-anchor:top" coordsize="5842,5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" path="m,2921c,1270,1270,,2921,,4572,,5842,1270,5842,2921v,1651,-1270,2921,-2921,2921c1270,5842,,4572,,2921xe" filled="f" strokeweight=".5pt">
                      <v:stroke miterlimit="83231f" joinstyle="miter"/>
                      <v:path arrowok="t" textboxrect="0,0,5842,5842"/>
                    </v:shape>
                    <v:shape id="Shape 387" o:spid="_x0000_s1047" style="position:absolute;left:3634;top:3954;width:57;height:59;visibility:visible;mso-wrap-style:none;v-text-anchor:top" coordsize="5715,5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" path="m2794,c4445,,5715,1397,5715,2921v,1651,-1270,2921,-2921,2921c1270,5842,,4572,,2921,,1397,1270,,2794,xe" stroked="f" strokeweight="0">
                      <v:stroke miterlimit="83231f" joinstyle="miter"/>
                      <v:path arrowok="t" textboxrect="0,0,5715,5842"/>
                    </v:shape>
                    <v:shape id="Shape 388" o:spid="_x0000_s1048" style="position:absolute;left:3634;top:3954;width:57;height:59;visibility:visible;mso-wrap-style:none;v-text-anchor:top" coordsize="5715,5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" path="m,2921c,1397,1270,,2794,,4445,,5715,1397,5715,2921v,1651,-1270,2921,-2921,2921c1270,5842,,4572,,2921xe" filled="f" strokeweight=".5pt">
                      <v:stroke miterlimit="83231f" joinstyle="miter"/>
                      <v:path arrowok="t" textboxrect="0,0,5715,5842"/>
                    </v:shape>
                    <v:shape id="Shape 389" o:spid="_x0000_s1049" style="position:absolute;left:3268;top:3280;width:134;height:363;visibility:visible;mso-wrap-style:none;v-text-anchor:top" coordsize="13335,36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" path="m4445,c2159,6477,,12954,1524,19050v1397,5969,6604,11557,11811,17272e" filled="f" strokeweight=".5pt">
                      <v:stroke miterlimit="83231f" joinstyle="miter"/>
                      <v:path arrowok="t" textboxrect="0,0,13335,36322"/>
                    </v:shape>
                    <v:shape id="Shape 390" o:spid="_x0000_s1050" style="position:absolute;left:3293;top:3750;width:161;height:54;visibility:visible;mso-wrap-style:none;v-text-anchor:top" coordsize="16129,5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" path="m16129,5461l,e" filled="f" strokeweight=".5pt">
                      <v:stroke miterlimit="83231f" joinstyle="miter"/>
                      <v:path arrowok="t" textboxrect="0,0,16129,5461"/>
                    </v:shape>
                    <v:shape id="Shape 391" o:spid="_x0000_s1051" style="position:absolute;left:3201;top:3657;width:92;height:93;visibility:visible;mso-wrap-style:none;v-text-anchor:top" coordsize="9144,9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" path="m9144,9271l,e" filled="f" strokeweight=".5pt">
                      <v:stroke miterlimit="83231f" joinstyle="miter"/>
                      <v:path arrowok="t" textboxrect="0,0,9144,9271"/>
                    </v:shape>
                    <v:shape id="Shape 392" o:spid="_x0000_s1052" style="position:absolute;left:3139;top:3851;width:319;height:130;visibility:visible;mso-wrap-style:none;v-text-anchor:top" coordsize="31877,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" path="m31877,2032c26797,1016,21717,,16383,1778,11176,3556,5588,8255,,12954e" filled="f" strokeweight=".5pt">
                      <v:stroke miterlimit="83231f" joinstyle="miter"/>
                      <v:path arrowok="t" textboxrect="0,0,31877,12954"/>
                    </v:shape>
                    <v:shape id="Shape 393" o:spid="_x0000_s1053" style="position:absolute;left:3208;top:3921;width:264;height:327;visibility:visible;mso-wrap-style:none;v-text-anchor:top" coordsize="26416,32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" path="m26416,c19177,3175,11938,6223,7747,10287,3556,14351,2159,20574,1143,24257v-1143,3683,-508,6096,,8382e" filled="f" strokeweight=".5pt">
                      <v:stroke miterlimit="83231f" joinstyle="miter"/>
                      <v:path arrowok="t" textboxrect="0,0,26416,32639"/>
                    </v:shape>
                    <v:shape id="Shape 394" o:spid="_x0000_s1054" style="position:absolute;left:3776;top:3276;width:134;height:363;visibility:visible;mso-wrap-style:none;v-text-anchor:top" coordsize="13335,36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" path="m8890,v2286,6477,4445,12954,3048,19050c10414,25019,5207,30734,,36322e" filled="f" strokeweight=".5pt">
                      <v:stroke miterlimit="83231f" joinstyle="miter"/>
                      <v:path arrowok="t" textboxrect="0,0,13335,36322"/>
                    </v:shape>
                    <v:shape id="Shape 395" o:spid="_x0000_s1055" style="position:absolute;left:3724;top:3746;width:162;height:55;visibility:visible;mso-wrap-style:none;v-text-anchor:top" coordsize="16129,5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" path="m,5461l16129,e" filled="f" strokeweight=".5pt">
                      <v:stroke miterlimit="83231f" joinstyle="miter"/>
                      <v:path arrowok="t" textboxrect="0,0,16129,5461"/>
                    </v:shape>
                    <v:shape id="Shape 396" o:spid="_x0000_s1056" style="position:absolute;left:3886;top:3653;width:91;height:94;visibility:visible;mso-wrap-style:none;v-text-anchor:top" coordsize="9144,9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" path="m,9398l9144,e" filled="f" strokeweight=".5pt">
                      <v:stroke miterlimit="83231f" joinstyle="miter"/>
                      <v:path arrowok="t" textboxrect="0,0,9144,9398"/>
                    </v:shape>
                    <v:shape id="Shape 397" o:spid="_x0000_s1057" style="position:absolute;left:3721;top:3848;width:318;height:129;visibility:visible;mso-wrap-style:none;v-text-anchor:top" coordsize="31877,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" path="m,2159c5080,1016,10160,,15494,1778v5334,1778,10795,6477,16383,11176e" filled="f" strokeweight=".5pt">
                      <v:stroke miterlimit="83231f" joinstyle="miter"/>
                      <v:path arrowok="t" textboxrect="0,0,31877,12954"/>
                    </v:shape>
                    <v:shape id="Shape 398" o:spid="_x0000_s1058" style="position:absolute;left:3707;top:3917;width:264;height:328;visibility:visible;mso-wrap-style:none;v-text-anchor:top" coordsize="26416,32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" path="m,c7239,3175,14478,6350,18669,10287v4318,4064,5588,10287,6604,13970c26416,27940,25908,30353,25273,32766e" filled="f" strokeweight=".5pt">
                      <v:stroke miterlimit="83231f" joinstyle="miter"/>
                      <v:path arrowok="t" textboxrect="0,0,26416,32766"/>
                    </v:shape>
                    <v:shape id="Shape 399" o:spid="_x0000_s1059" style="position:absolute;left:3477;top:3614;width:235;height:0;visibility:visible;mso-wrap-style:none;v-text-anchor:top" coordsize="234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" path="m,l23495,e" filled="f">
                      <v:stroke miterlimit="83231f" joinstyle="miter"/>
                      <v:path arrowok="t" textboxrect="0,0,23495,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02" o:spid="_x0000_s1060" type="#_x0000_t75" style="position:absolute;left:5292;top:173;width:1082;height:15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">
                      <v:imagedata r:id="rId11" o:title=""/>
                    </v:shape>
                    <v:rect id="Rectangle 403" o:spid="_x0000_s1061" style="position:absolute;left:5070;top:-95;width:142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" filled="f" stroked="f">
                      <v:textbox style="mso-fit-shape-to-text:t" inset="1mm,0,1mm,0">
                        <w:txbxContent>
                          <w:p w14:paraId="1883942F" w14:textId="77777777" w:rsidR="00D73187" w:rsidRDefault="00D73187" w:rsidP="003C373A">
                            <w:pPr>
                              <w:spacing w:line="240" w:lineRule="auto"/>
                              <w:ind w:left="0" w:firstLine="0"/>
                            </w:pPr>
                            <w:r>
                              <w:rPr>
                                <w:rFonts w:eastAsia="Times New Roman" w:cs="Times New Roman"/>
                                <w:i/>
                                <w:sz w:val="18"/>
                              </w:rPr>
                              <w:t>E</w:t>
                            </w:r>
                          </w:p>
                        </w:txbxContent>
                      </v:textbox>
                    </v:rect>
                  </v:group>
                </v:group>
                <v:shapetype id="_x0000_t32" coordsize="21600,21600" o:spt="32" o:oned="t" path="m,l21600,21600e" filled="f">
                  <v:path arrowok="t" fillok="f" o:connecttype="none"/>
                  <o:lock v:ext="edit" shapetype="t"/>
                </v:shapetype>
                <v:shape id="直接箭头连接符 6" o:spid="_x0000_s1062" type="#_x0000_t32" style="position:absolute;left:3352;top:1697;width:28;height:147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" strokecolor="black [3213]" strokeweight=".5pt">
                  <v:stroke endarrow="block" endarrowwidth="narrow" joinstyle="miter"/>
                </v:shape>
                <w10:wrap type="square"/>
              </v:group>
            </w:pict>
          </mc:Fallback>
        </mc:AlternateContent>
      </w:r>
      <w:r w:rsidR="00C2294F">
        <w:rPr>
          <w:rFonts w:hint="eastAsia"/>
        </w:rPr>
        <w:t>（</w:t>
      </w:r>
      <w:r w:rsidR="00C2294F">
        <w:rPr>
          <w:rFonts w:hint="eastAsia"/>
        </w:rPr>
        <w:t>2</w:t>
      </w:r>
      <w:r w:rsidR="00C2294F">
        <w:rPr>
          <w:rFonts w:hint="eastAsia"/>
        </w:rPr>
        <w:t>）一带负电的蜘蛛在地面附近向上运动的过程中，电场力对蜘蛛做功为</w:t>
      </w:r>
      <w:r w:rsidR="00C2294F" w:rsidRPr="00F62148">
        <w:rPr>
          <w:rFonts w:hint="eastAsia"/>
          <w:i/>
          <w:iCs/>
        </w:rPr>
        <w:t>W</w:t>
      </w:r>
      <w:r w:rsidR="00C2294F">
        <w:rPr>
          <w:rFonts w:hint="eastAsia"/>
        </w:rPr>
        <w:t>，蜘蛛电势能变化量为</w:t>
      </w:r>
      <w:r w:rsidR="00C2294F" w:rsidRPr="00F62148">
        <w:rPr>
          <w:rFonts w:asciiTheme="majorBidi" w:hAnsiTheme="majorBidi" w:cstheme="majorBidi"/>
        </w:rPr>
        <w:t>Δ</w:t>
      </w:r>
      <w:r w:rsidR="00C2294F" w:rsidRPr="00F62148">
        <w:rPr>
          <w:rFonts w:hint="eastAsia"/>
          <w:i/>
          <w:iCs/>
        </w:rPr>
        <w:t>E</w:t>
      </w:r>
      <w:r w:rsidR="00C2294F" w:rsidRPr="00F62148">
        <w:rPr>
          <w:rFonts w:hint="eastAsia"/>
          <w:vertAlign w:val="subscript"/>
        </w:rPr>
        <w:t>p</w:t>
      </w:r>
      <w:r w:rsidR="00C2294F">
        <w:rPr>
          <w:rFonts w:hint="eastAsia"/>
        </w:rPr>
        <w:t>，则</w:t>
      </w:r>
      <w:r w:rsidR="00C2294F">
        <w:rPr>
          <w:rFonts w:hint="eastAsia"/>
        </w:rPr>
        <w:t>________</w:t>
      </w:r>
      <w:r w:rsidR="00C2294F">
        <w:rPr>
          <w:rFonts w:hint="eastAsia"/>
        </w:rPr>
        <w:t>。</w:t>
      </w:r>
    </w:p>
    <w:p w14:paraId="6BC1E2E4" w14:textId="7D93BD4B" w:rsidR="00F62148" w:rsidRDefault="00C2294F" w:rsidP="00D265F3">
      <w:pPr>
        <w:ind w:firstLine="0"/>
      </w:pPr>
      <w:r>
        <w:rPr>
          <w:rFonts w:hint="eastAsia"/>
        </w:rPr>
        <w:t>A</w:t>
      </w:r>
      <w:r>
        <w:rPr>
          <w:rFonts w:hint="eastAsia"/>
        </w:rPr>
        <w:t>．</w:t>
      </w:r>
      <w:r w:rsidRPr="00F62148">
        <w:rPr>
          <w:rFonts w:hint="eastAsia"/>
          <w:i/>
          <w:iCs/>
        </w:rPr>
        <w:t>W</w:t>
      </w:r>
      <w:r w:rsidR="00F62148">
        <w:rPr>
          <w:rFonts w:hint="eastAsia"/>
        </w:rPr>
        <w:t xml:space="preserve"> &gt; </w:t>
      </w:r>
      <w:r>
        <w:rPr>
          <w:rFonts w:hint="eastAsia"/>
        </w:rPr>
        <w:t>0</w:t>
      </w:r>
      <w:r>
        <w:rPr>
          <w:rFonts w:hint="eastAsia"/>
        </w:rPr>
        <w:t>，</w:t>
      </w:r>
      <w:r w:rsidR="00F62148" w:rsidRPr="00F62148">
        <w:rPr>
          <w:rFonts w:asciiTheme="majorBidi" w:hAnsiTheme="majorBidi" w:cstheme="majorBidi"/>
        </w:rPr>
        <w:t>Δ</w:t>
      </w:r>
      <w:r w:rsidRPr="00F62148">
        <w:rPr>
          <w:rFonts w:hint="eastAsia"/>
          <w:i/>
          <w:iCs/>
        </w:rPr>
        <w:t>E</w:t>
      </w:r>
      <w:r w:rsidRPr="00F62148">
        <w:rPr>
          <w:rFonts w:hint="eastAsia"/>
          <w:vertAlign w:val="subscript"/>
        </w:rPr>
        <w:t>p</w:t>
      </w:r>
      <w:r w:rsidR="00F62148">
        <w:rPr>
          <w:rFonts w:hint="eastAsia"/>
        </w:rPr>
        <w:t xml:space="preserve"> &gt; </w:t>
      </w:r>
      <w:r>
        <w:rPr>
          <w:rFonts w:hint="eastAsia"/>
        </w:rPr>
        <w:t>0</w:t>
      </w:r>
      <w:r w:rsidR="00F62148">
        <w:tab/>
      </w:r>
      <w:r w:rsidR="00F62148">
        <w:tab/>
      </w:r>
      <w:r w:rsidR="00F62148">
        <w:tab/>
      </w:r>
      <w:r w:rsidR="00F62148">
        <w:tab/>
      </w:r>
      <w:r>
        <w:rPr>
          <w:rFonts w:hint="eastAsia"/>
        </w:rPr>
        <w:t>B</w:t>
      </w:r>
      <w:r>
        <w:rPr>
          <w:rFonts w:hint="eastAsia"/>
        </w:rPr>
        <w:t>．</w:t>
      </w:r>
      <w:r w:rsidRPr="00F62148">
        <w:rPr>
          <w:rFonts w:hint="eastAsia"/>
          <w:i/>
          <w:iCs/>
        </w:rPr>
        <w:t>W</w:t>
      </w:r>
      <w:r w:rsidR="00F62148">
        <w:rPr>
          <w:rFonts w:hint="eastAsia"/>
        </w:rPr>
        <w:t xml:space="preserve"> &lt; </w:t>
      </w:r>
      <w:r>
        <w:rPr>
          <w:rFonts w:hint="eastAsia"/>
        </w:rPr>
        <w:t>0</w:t>
      </w:r>
      <w:r>
        <w:rPr>
          <w:rFonts w:hint="eastAsia"/>
        </w:rPr>
        <w:t>，</w:t>
      </w:r>
      <w:r w:rsidR="00F62148" w:rsidRPr="00F62148">
        <w:rPr>
          <w:rFonts w:asciiTheme="majorBidi" w:hAnsiTheme="majorBidi" w:cstheme="majorBidi"/>
        </w:rPr>
        <w:t>Δ</w:t>
      </w:r>
      <w:r w:rsidRPr="00F62148">
        <w:rPr>
          <w:rFonts w:hint="eastAsia"/>
          <w:i/>
          <w:iCs/>
        </w:rPr>
        <w:t>E</w:t>
      </w:r>
      <w:r w:rsidRPr="00F62148">
        <w:rPr>
          <w:rFonts w:hint="eastAsia"/>
          <w:vertAlign w:val="subscript"/>
        </w:rPr>
        <w:t>p</w:t>
      </w:r>
      <w:r w:rsidR="00F62148">
        <w:rPr>
          <w:rFonts w:hint="eastAsia"/>
        </w:rPr>
        <w:t xml:space="preserve"> &gt; </w:t>
      </w:r>
      <w:r>
        <w:rPr>
          <w:rFonts w:hint="eastAsia"/>
        </w:rPr>
        <w:t>0</w:t>
      </w:r>
    </w:p>
    <w:p w14:paraId="54A28EC0" w14:textId="77B3E241" w:rsidR="00C2294F" w:rsidRDefault="00C2294F" w:rsidP="00D265F3">
      <w:pPr>
        <w:ind w:firstLine="0"/>
      </w:pPr>
      <w:r>
        <w:rPr>
          <w:rFonts w:hint="eastAsia"/>
        </w:rPr>
        <w:t>C</w:t>
      </w:r>
      <w:r>
        <w:rPr>
          <w:rFonts w:hint="eastAsia"/>
        </w:rPr>
        <w:t>．</w:t>
      </w:r>
      <w:r w:rsidRPr="00F62148">
        <w:rPr>
          <w:rFonts w:hint="eastAsia"/>
          <w:i/>
          <w:iCs/>
        </w:rPr>
        <w:t>W</w:t>
      </w:r>
      <w:r w:rsidR="00F62148">
        <w:rPr>
          <w:rFonts w:hint="eastAsia"/>
        </w:rPr>
        <w:t xml:space="preserve"> &gt; </w:t>
      </w:r>
      <w:r>
        <w:rPr>
          <w:rFonts w:hint="eastAsia"/>
        </w:rPr>
        <w:t>0</w:t>
      </w:r>
      <w:r>
        <w:rPr>
          <w:rFonts w:hint="eastAsia"/>
        </w:rPr>
        <w:t>，</w:t>
      </w:r>
      <w:r w:rsidR="00F62148" w:rsidRPr="00F62148">
        <w:rPr>
          <w:rFonts w:asciiTheme="majorBidi" w:hAnsiTheme="majorBidi" w:cstheme="majorBidi"/>
        </w:rPr>
        <w:t>Δ</w:t>
      </w:r>
      <w:r w:rsidRPr="00F62148">
        <w:rPr>
          <w:rFonts w:hint="eastAsia"/>
          <w:i/>
          <w:iCs/>
        </w:rPr>
        <w:t>E</w:t>
      </w:r>
      <w:r w:rsidRPr="00F62148">
        <w:rPr>
          <w:rFonts w:hint="eastAsia"/>
          <w:vertAlign w:val="subscript"/>
        </w:rPr>
        <w:t>p</w:t>
      </w:r>
      <w:r w:rsidR="00F62148">
        <w:rPr>
          <w:rFonts w:hint="eastAsia"/>
        </w:rPr>
        <w:t xml:space="preserve"> &lt; </w:t>
      </w:r>
      <w:r>
        <w:rPr>
          <w:rFonts w:hint="eastAsia"/>
        </w:rPr>
        <w:t>0</w:t>
      </w:r>
      <w:r w:rsidR="00F62148">
        <w:tab/>
      </w:r>
      <w:r w:rsidR="00F62148">
        <w:tab/>
      </w:r>
      <w:r w:rsidR="00F62148">
        <w:tab/>
      </w:r>
      <w:r w:rsidR="00F62148">
        <w:tab/>
      </w:r>
      <w:r>
        <w:rPr>
          <w:rFonts w:hint="eastAsia"/>
        </w:rPr>
        <w:t>D</w:t>
      </w:r>
      <w:r>
        <w:rPr>
          <w:rFonts w:hint="eastAsia"/>
        </w:rPr>
        <w:t>．</w:t>
      </w:r>
      <w:r w:rsidRPr="00F62148">
        <w:rPr>
          <w:rFonts w:hint="eastAsia"/>
          <w:i/>
          <w:iCs/>
        </w:rPr>
        <w:t>W</w:t>
      </w:r>
      <w:r w:rsidR="00F62148">
        <w:rPr>
          <w:rFonts w:hint="eastAsia"/>
        </w:rPr>
        <w:t xml:space="preserve"> &lt; </w:t>
      </w:r>
      <w:r>
        <w:rPr>
          <w:rFonts w:hint="eastAsia"/>
        </w:rPr>
        <w:t>0</w:t>
      </w:r>
      <w:r>
        <w:rPr>
          <w:rFonts w:hint="eastAsia"/>
        </w:rPr>
        <w:t>，</w:t>
      </w:r>
      <w:r w:rsidR="00F62148" w:rsidRPr="00F62148">
        <w:rPr>
          <w:rFonts w:asciiTheme="majorBidi" w:hAnsiTheme="majorBidi" w:cstheme="majorBidi"/>
        </w:rPr>
        <w:t>Δ</w:t>
      </w:r>
      <w:r w:rsidRPr="00F62148">
        <w:rPr>
          <w:rFonts w:hint="eastAsia"/>
          <w:i/>
          <w:iCs/>
        </w:rPr>
        <w:t>E</w:t>
      </w:r>
      <w:r w:rsidRPr="00F62148">
        <w:rPr>
          <w:rFonts w:hint="eastAsia"/>
          <w:vertAlign w:val="subscript"/>
        </w:rPr>
        <w:t>p</w:t>
      </w:r>
      <w:r w:rsidR="00F62148">
        <w:rPr>
          <w:rFonts w:hint="eastAsia"/>
        </w:rPr>
        <w:t xml:space="preserve"> </w:t>
      </w:r>
      <w:r w:rsidR="009832EE">
        <w:rPr>
          <w:rFonts w:hint="eastAsia"/>
        </w:rPr>
        <w:t>&lt;</w:t>
      </w:r>
      <w:r w:rsidR="00F62148">
        <w:rPr>
          <w:rFonts w:hint="eastAsia"/>
        </w:rPr>
        <w:t xml:space="preserve"> </w:t>
      </w:r>
      <w:r>
        <w:rPr>
          <w:rFonts w:hint="eastAsia"/>
        </w:rPr>
        <w:t>0</w:t>
      </w:r>
    </w:p>
    <w:p w14:paraId="0DD4EF86" w14:textId="77777777" w:rsidR="00F62148" w:rsidRDefault="00C2294F" w:rsidP="00D265F3">
      <w:r>
        <w:rPr>
          <w:rFonts w:hint="eastAsia"/>
        </w:rPr>
        <w:t>2</w:t>
      </w:r>
      <w:r>
        <w:rPr>
          <w:rFonts w:hint="eastAsia"/>
        </w:rPr>
        <w:t>．一带电荷量为</w:t>
      </w:r>
      <w:r w:rsidRPr="00F62148">
        <w:rPr>
          <w:rFonts w:hint="eastAsia"/>
          <w:i/>
          <w:iCs/>
        </w:rPr>
        <w:t>q</w:t>
      </w:r>
      <w:r>
        <w:rPr>
          <w:rFonts w:hint="eastAsia"/>
        </w:rPr>
        <w:t>的蜘蛛经过某点时速度大小为</w:t>
      </w:r>
      <w:r w:rsidRPr="00F62148">
        <w:rPr>
          <w:rFonts w:ascii="Book Antiqua" w:hAnsi="Book Antiqua"/>
          <w:i/>
          <w:iCs/>
        </w:rPr>
        <w:t>v</w:t>
      </w:r>
      <w:r>
        <w:rPr>
          <w:rFonts w:hint="eastAsia"/>
        </w:rPr>
        <w:t>、方向竖直向上，此时其在地磁场中所受洛伦兹力的大小为</w:t>
      </w:r>
      <w:r w:rsidRPr="00F62148">
        <w:rPr>
          <w:rFonts w:hint="eastAsia"/>
          <w:i/>
          <w:iCs/>
        </w:rPr>
        <w:t>f</w:t>
      </w:r>
      <w:r>
        <w:rPr>
          <w:rFonts w:hint="eastAsia"/>
        </w:rPr>
        <w:t>。由此可知，该点地磁场的</w:t>
      </w:r>
      <w:r>
        <w:rPr>
          <w:rFonts w:hint="eastAsia"/>
        </w:rPr>
        <w:t>________</w:t>
      </w:r>
      <w:r>
        <w:rPr>
          <w:rFonts w:hint="eastAsia"/>
        </w:rPr>
        <w:t>。</w:t>
      </w:r>
    </w:p>
    <w:p w14:paraId="79636AC3" w14:textId="64D1266B" w:rsidR="00F62148" w:rsidRDefault="00C2294F" w:rsidP="00D265F3">
      <w:pPr>
        <w:ind w:firstLine="0"/>
      </w:pPr>
      <w:r>
        <w:rPr>
          <w:rFonts w:hint="eastAsia"/>
        </w:rPr>
        <w:t>A</w:t>
      </w:r>
      <w:r>
        <w:rPr>
          <w:rFonts w:hint="eastAsia"/>
        </w:rPr>
        <w:t>．竖直分量为</w:t>
      </w:r>
      <w:r w:rsidR="00F9670E">
        <w:rPr>
          <w:rFonts w:hint="eastAsia"/>
        </w:rPr>
        <w:t xml:space="preserve"> </w:t>
      </w:r>
      <w:r w:rsidR="00F9670E">
        <w:fldChar w:fldCharType="begin"/>
      </w:r>
      <w:r w:rsidR="00F9670E">
        <w:instrText xml:space="preserve"> </w:instrText>
      </w:r>
      <w:r w:rsidR="00F9670E">
        <w:rPr>
          <w:rFonts w:hint="eastAsia"/>
        </w:rPr>
        <w:instrText>EQ \F(</w:instrText>
      </w:r>
      <w:r w:rsidR="00F9670E" w:rsidRPr="00F9670E">
        <w:rPr>
          <w:rFonts w:hint="eastAsia"/>
          <w:i/>
          <w:iCs/>
        </w:rPr>
        <w:instrText>q</w:instrText>
      </w:r>
      <w:r w:rsidR="00F9670E" w:rsidRPr="00F9670E">
        <w:rPr>
          <w:rFonts w:ascii="Book Antiqua" w:hAnsi="Book Antiqua"/>
          <w:i/>
          <w:iCs/>
        </w:rPr>
        <w:instrText>v</w:instrText>
      </w:r>
      <w:r w:rsidR="00F9670E">
        <w:rPr>
          <w:rFonts w:hint="eastAsia"/>
        </w:rPr>
        <w:instrText>,</w:instrText>
      </w:r>
      <w:r w:rsidR="00F9670E" w:rsidRPr="00F9670E">
        <w:rPr>
          <w:rFonts w:hint="eastAsia"/>
          <w:i/>
          <w:iCs/>
        </w:rPr>
        <w:instrText>f</w:instrText>
      </w:r>
      <w:r w:rsidR="00F9670E">
        <w:rPr>
          <w:rFonts w:hint="eastAsia"/>
        </w:rPr>
        <w:instrText>)</w:instrText>
      </w:r>
      <w:r w:rsidR="00F9670E">
        <w:instrText xml:space="preserve"> </w:instrText>
      </w:r>
      <w:r w:rsidR="00F9670E">
        <w:fldChar w:fldCharType="separate"/>
      </w:r>
      <w:r w:rsidR="00F9670E">
        <w:fldChar w:fldCharType="end"/>
      </w:r>
      <w:r w:rsidR="00F9670E">
        <w:tab/>
      </w:r>
      <w:r w:rsidR="00F9670E">
        <w:tab/>
      </w:r>
      <w:r w:rsidR="00F9670E">
        <w:tab/>
      </w:r>
      <w:r w:rsidR="00F9670E">
        <w:tab/>
      </w:r>
      <w:r w:rsidR="00F9670E">
        <w:tab/>
      </w:r>
      <w:r>
        <w:rPr>
          <w:rFonts w:hint="eastAsia"/>
        </w:rPr>
        <w:t>B</w:t>
      </w:r>
      <w:r>
        <w:rPr>
          <w:rFonts w:hint="eastAsia"/>
        </w:rPr>
        <w:t>．水平分量为</w:t>
      </w:r>
      <w:r>
        <w:rPr>
          <w:rFonts w:hint="eastAsia"/>
        </w:rPr>
        <w:t xml:space="preserve"> </w:t>
      </w:r>
      <w:r w:rsidR="00F9670E">
        <w:fldChar w:fldCharType="begin"/>
      </w:r>
      <w:r w:rsidR="00F9670E">
        <w:instrText xml:space="preserve"> </w:instrText>
      </w:r>
      <w:r w:rsidR="00F9670E">
        <w:rPr>
          <w:rFonts w:hint="eastAsia"/>
        </w:rPr>
        <w:instrText>EQ \F(</w:instrText>
      </w:r>
      <w:r w:rsidR="00F9670E" w:rsidRPr="00F9670E">
        <w:rPr>
          <w:rFonts w:hint="eastAsia"/>
          <w:i/>
          <w:iCs/>
        </w:rPr>
        <w:instrText>q</w:instrText>
      </w:r>
      <w:r w:rsidR="00F9670E" w:rsidRPr="00F9670E">
        <w:rPr>
          <w:rFonts w:ascii="Book Antiqua" w:hAnsi="Book Antiqua"/>
          <w:i/>
          <w:iCs/>
        </w:rPr>
        <w:instrText>v</w:instrText>
      </w:r>
      <w:r w:rsidR="00F9670E">
        <w:rPr>
          <w:rFonts w:hint="eastAsia"/>
        </w:rPr>
        <w:instrText>,</w:instrText>
      </w:r>
      <w:r w:rsidR="00F9670E" w:rsidRPr="00F9670E">
        <w:rPr>
          <w:rFonts w:hint="eastAsia"/>
          <w:i/>
          <w:iCs/>
        </w:rPr>
        <w:instrText>f</w:instrText>
      </w:r>
      <w:r w:rsidR="00F9670E">
        <w:rPr>
          <w:rFonts w:hint="eastAsia"/>
        </w:rPr>
        <w:instrText>)</w:instrText>
      </w:r>
      <w:r w:rsidR="00F9670E">
        <w:instrText xml:space="preserve"> </w:instrText>
      </w:r>
      <w:r w:rsidR="00F9670E">
        <w:fldChar w:fldCharType="separate"/>
      </w:r>
      <w:r w:rsidR="00F9670E">
        <w:fldChar w:fldCharType="end"/>
      </w:r>
    </w:p>
    <w:p w14:paraId="4910DBD4" w14:textId="4E700361" w:rsidR="00F62148" w:rsidRDefault="00C2294F" w:rsidP="00D265F3">
      <w:pPr>
        <w:ind w:firstLine="0"/>
      </w:pPr>
      <w:r>
        <w:rPr>
          <w:rFonts w:hint="eastAsia"/>
        </w:rPr>
        <w:t>C</w:t>
      </w:r>
      <w:r>
        <w:rPr>
          <w:rFonts w:hint="eastAsia"/>
        </w:rPr>
        <w:t>．竖直分量为</w:t>
      </w:r>
      <w:r>
        <w:rPr>
          <w:rFonts w:hint="eastAsia"/>
        </w:rPr>
        <w:t xml:space="preserve"> </w:t>
      </w:r>
      <w:r w:rsidR="00F9670E">
        <w:fldChar w:fldCharType="begin"/>
      </w:r>
      <w:r w:rsidR="00F9670E">
        <w:instrText xml:space="preserve"> </w:instrText>
      </w:r>
      <w:r w:rsidR="00F9670E">
        <w:rPr>
          <w:rFonts w:hint="eastAsia"/>
        </w:rPr>
        <w:instrText>EQ \F(</w:instrText>
      </w:r>
      <w:r w:rsidR="00F9670E" w:rsidRPr="00F9670E">
        <w:rPr>
          <w:rFonts w:hint="eastAsia"/>
          <w:i/>
          <w:iCs/>
        </w:rPr>
        <w:instrText>f</w:instrText>
      </w:r>
      <w:r w:rsidR="00F9670E">
        <w:rPr>
          <w:rFonts w:hint="eastAsia"/>
        </w:rPr>
        <w:instrText>,</w:instrText>
      </w:r>
      <w:r w:rsidR="00F9670E" w:rsidRPr="00F9670E">
        <w:rPr>
          <w:rFonts w:hint="eastAsia"/>
          <w:i/>
          <w:iCs/>
        </w:rPr>
        <w:instrText>q</w:instrText>
      </w:r>
      <w:r w:rsidR="00F9670E" w:rsidRPr="00F9670E">
        <w:rPr>
          <w:rFonts w:ascii="Book Antiqua" w:hAnsi="Book Antiqua"/>
          <w:i/>
          <w:iCs/>
        </w:rPr>
        <w:instrText>v</w:instrText>
      </w:r>
      <w:r w:rsidR="00F9670E">
        <w:rPr>
          <w:rFonts w:hint="eastAsia"/>
        </w:rPr>
        <w:instrText>)</w:instrText>
      </w:r>
      <w:r w:rsidR="00F9670E">
        <w:instrText xml:space="preserve"> </w:instrText>
      </w:r>
      <w:r w:rsidR="00F9670E">
        <w:fldChar w:fldCharType="separate"/>
      </w:r>
      <w:r w:rsidR="00F9670E">
        <w:fldChar w:fldCharType="end"/>
      </w:r>
      <w:r w:rsidR="00F9670E">
        <w:tab/>
      </w:r>
      <w:r w:rsidR="00F9670E">
        <w:tab/>
      </w:r>
      <w:r w:rsidR="00F9670E">
        <w:tab/>
      </w:r>
      <w:r w:rsidR="00F9670E">
        <w:tab/>
      </w:r>
      <w:r w:rsidR="00F9670E">
        <w:tab/>
      </w:r>
      <w:r>
        <w:rPr>
          <w:rFonts w:hint="eastAsia"/>
        </w:rPr>
        <w:t>D</w:t>
      </w:r>
      <w:r>
        <w:rPr>
          <w:rFonts w:hint="eastAsia"/>
        </w:rPr>
        <w:t>．水平分量为</w:t>
      </w:r>
      <w:r>
        <w:rPr>
          <w:rFonts w:hint="eastAsia"/>
        </w:rPr>
        <w:t xml:space="preserve"> </w:t>
      </w:r>
      <w:r w:rsidR="00F9670E">
        <w:fldChar w:fldCharType="begin"/>
      </w:r>
      <w:r w:rsidR="00F9670E">
        <w:instrText xml:space="preserve"> </w:instrText>
      </w:r>
      <w:r w:rsidR="00F9670E">
        <w:rPr>
          <w:rFonts w:hint="eastAsia"/>
        </w:rPr>
        <w:instrText>EQ \F(</w:instrText>
      </w:r>
      <w:r w:rsidR="00F9670E" w:rsidRPr="00F9670E">
        <w:rPr>
          <w:rFonts w:hint="eastAsia"/>
          <w:i/>
          <w:iCs/>
        </w:rPr>
        <w:instrText>f</w:instrText>
      </w:r>
      <w:r w:rsidR="00F9670E">
        <w:rPr>
          <w:rFonts w:hint="eastAsia"/>
        </w:rPr>
        <w:instrText>,</w:instrText>
      </w:r>
      <w:r w:rsidR="00F9670E" w:rsidRPr="00F9670E">
        <w:rPr>
          <w:rFonts w:hint="eastAsia"/>
          <w:i/>
          <w:iCs/>
        </w:rPr>
        <w:instrText>q</w:instrText>
      </w:r>
      <w:r w:rsidR="00F9670E" w:rsidRPr="00F9670E">
        <w:rPr>
          <w:rFonts w:ascii="Book Antiqua" w:hAnsi="Book Antiqua"/>
          <w:i/>
          <w:iCs/>
        </w:rPr>
        <w:instrText>v</w:instrText>
      </w:r>
      <w:r w:rsidR="00F9670E">
        <w:rPr>
          <w:rFonts w:hint="eastAsia"/>
        </w:rPr>
        <w:instrText>)</w:instrText>
      </w:r>
      <w:r w:rsidR="00F9670E">
        <w:instrText xml:space="preserve"> </w:instrText>
      </w:r>
      <w:r w:rsidR="00F9670E">
        <w:fldChar w:fldCharType="separate"/>
      </w:r>
      <w:r w:rsidR="00F9670E">
        <w:fldChar w:fldCharType="end"/>
      </w:r>
    </w:p>
    <w:p w14:paraId="794CE2AE" w14:textId="3A3E8B50" w:rsidR="00C2294F" w:rsidRDefault="00C2294F" w:rsidP="00D265F3">
      <w:r>
        <w:rPr>
          <w:rFonts w:hint="eastAsia"/>
        </w:rPr>
        <w:t>3</w:t>
      </w:r>
      <w:r>
        <w:rPr>
          <w:rFonts w:hint="eastAsia"/>
        </w:rPr>
        <w:t>．（多选）小艾对一直径为</w:t>
      </w:r>
      <w:r>
        <w:rPr>
          <w:rFonts w:hint="eastAsia"/>
        </w:rPr>
        <w:t>340</w:t>
      </w:r>
      <w:r w:rsidR="00F9670E">
        <w:rPr>
          <w:rFonts w:hint="eastAsia"/>
        </w:rPr>
        <w:t xml:space="preserve"> </w:t>
      </w:r>
      <w:r>
        <w:rPr>
          <w:rFonts w:hint="eastAsia"/>
        </w:rPr>
        <w:t>nm</w:t>
      </w:r>
      <w:r>
        <w:rPr>
          <w:rFonts w:hint="eastAsia"/>
        </w:rPr>
        <w:t>的蜘蛛丝做超分辨光学成像。若成像用光的波长要小于蜘蛛丝的直径，则所用光波的频率可选</w:t>
      </w:r>
      <w:r>
        <w:rPr>
          <w:rFonts w:hint="eastAsia"/>
        </w:rPr>
        <w:t>________</w:t>
      </w:r>
      <w:r>
        <w:rPr>
          <w:rFonts w:hint="eastAsia"/>
        </w:rPr>
        <w:t>。</w:t>
      </w:r>
    </w:p>
    <w:p w14:paraId="15A125EC" w14:textId="38065245" w:rsidR="00C2294F" w:rsidRDefault="00C2294F" w:rsidP="00D265F3">
      <w:pPr>
        <w:ind w:firstLine="0"/>
      </w:pPr>
      <w:r>
        <w:rPr>
          <w:rFonts w:hint="eastAsia"/>
        </w:rPr>
        <w:t>A</w:t>
      </w:r>
      <w:r>
        <w:rPr>
          <w:rFonts w:hint="eastAsia"/>
        </w:rPr>
        <w:t>．</w:t>
      </w:r>
      <w:r>
        <w:rPr>
          <w:rFonts w:hint="eastAsia"/>
        </w:rPr>
        <w:t>3</w:t>
      </w:r>
      <w:r w:rsidRPr="002152F4">
        <w:rPr>
          <w:rFonts w:asciiTheme="majorBidi" w:hAnsiTheme="majorBidi" w:cstheme="majorBidi"/>
        </w:rPr>
        <w:t>×</w:t>
      </w:r>
      <w:r>
        <w:rPr>
          <w:rFonts w:hint="eastAsia"/>
        </w:rPr>
        <w:t>10</w:t>
      </w:r>
      <w:r w:rsidRPr="00F62148">
        <w:rPr>
          <w:rFonts w:hint="eastAsia"/>
          <w:vertAlign w:val="superscript"/>
        </w:rPr>
        <w:t>14</w:t>
      </w:r>
      <w:r w:rsidR="00F62148">
        <w:rPr>
          <w:rFonts w:hint="eastAsia"/>
        </w:rPr>
        <w:t xml:space="preserve"> </w:t>
      </w:r>
      <w:r>
        <w:rPr>
          <w:rFonts w:hint="eastAsia"/>
        </w:rPr>
        <w:t>Hz</w:t>
      </w:r>
      <w:r w:rsidR="00F62148">
        <w:tab/>
      </w:r>
      <w:r w:rsidR="00F62148">
        <w:tab/>
      </w:r>
      <w:r w:rsidR="00F62148">
        <w:tab/>
      </w:r>
      <w:r>
        <w:rPr>
          <w:rFonts w:hint="eastAsia"/>
        </w:rPr>
        <w:t>B</w:t>
      </w:r>
      <w:r>
        <w:rPr>
          <w:rFonts w:hint="eastAsia"/>
        </w:rPr>
        <w:t>．</w:t>
      </w:r>
      <w:r>
        <w:rPr>
          <w:rFonts w:hint="eastAsia"/>
        </w:rPr>
        <w:t>5</w:t>
      </w:r>
      <w:r w:rsidRPr="002152F4">
        <w:rPr>
          <w:rFonts w:asciiTheme="majorBidi" w:hAnsiTheme="majorBidi" w:cstheme="majorBidi"/>
        </w:rPr>
        <w:t>×</w:t>
      </w:r>
      <w:r>
        <w:rPr>
          <w:rFonts w:hint="eastAsia"/>
        </w:rPr>
        <w:t>10</w:t>
      </w:r>
      <w:r w:rsidRPr="00F62148">
        <w:rPr>
          <w:rFonts w:hint="eastAsia"/>
          <w:vertAlign w:val="superscript"/>
        </w:rPr>
        <w:t>14</w:t>
      </w:r>
      <w:r w:rsidR="00F62148">
        <w:rPr>
          <w:rFonts w:hint="eastAsia"/>
        </w:rPr>
        <w:t xml:space="preserve"> </w:t>
      </w:r>
      <w:r>
        <w:rPr>
          <w:rFonts w:hint="eastAsia"/>
        </w:rPr>
        <w:t>Hz</w:t>
      </w:r>
      <w:r w:rsidR="00F62148">
        <w:tab/>
      </w:r>
      <w:r w:rsidR="00F62148">
        <w:tab/>
      </w:r>
      <w:r w:rsidR="00F62148">
        <w:tab/>
      </w:r>
      <w:r>
        <w:rPr>
          <w:rFonts w:hint="eastAsia"/>
        </w:rPr>
        <w:t>C</w:t>
      </w:r>
      <w:r>
        <w:rPr>
          <w:rFonts w:hint="eastAsia"/>
        </w:rPr>
        <w:t>．</w:t>
      </w:r>
      <w:r>
        <w:rPr>
          <w:rFonts w:hint="eastAsia"/>
        </w:rPr>
        <w:t>3</w:t>
      </w:r>
      <w:r w:rsidRPr="002152F4">
        <w:rPr>
          <w:rFonts w:asciiTheme="majorBidi" w:hAnsiTheme="majorBidi" w:cstheme="majorBidi"/>
        </w:rPr>
        <w:t>×</w:t>
      </w:r>
      <w:r>
        <w:rPr>
          <w:rFonts w:hint="eastAsia"/>
        </w:rPr>
        <w:t>10</w:t>
      </w:r>
      <w:r w:rsidRPr="00F62148">
        <w:rPr>
          <w:rFonts w:hint="eastAsia"/>
          <w:vertAlign w:val="superscript"/>
        </w:rPr>
        <w:t>15</w:t>
      </w:r>
      <w:r w:rsidR="00F62148">
        <w:rPr>
          <w:rFonts w:hint="eastAsia"/>
        </w:rPr>
        <w:t xml:space="preserve"> </w:t>
      </w:r>
      <w:r>
        <w:rPr>
          <w:rFonts w:hint="eastAsia"/>
        </w:rPr>
        <w:t>Hz</w:t>
      </w:r>
      <w:r w:rsidR="00F62148">
        <w:tab/>
      </w:r>
      <w:r w:rsidR="00F62148">
        <w:tab/>
      </w:r>
      <w:r w:rsidR="00F62148">
        <w:tab/>
      </w:r>
      <w:r>
        <w:rPr>
          <w:rFonts w:hint="eastAsia"/>
        </w:rPr>
        <w:t>D</w:t>
      </w:r>
      <w:r>
        <w:rPr>
          <w:rFonts w:hint="eastAsia"/>
        </w:rPr>
        <w:t>．</w:t>
      </w:r>
      <w:r>
        <w:rPr>
          <w:rFonts w:hint="eastAsia"/>
        </w:rPr>
        <w:t>5</w:t>
      </w:r>
      <w:r w:rsidRPr="002152F4">
        <w:rPr>
          <w:rFonts w:asciiTheme="majorBidi" w:hAnsiTheme="majorBidi" w:cstheme="majorBidi"/>
        </w:rPr>
        <w:t>×</w:t>
      </w:r>
      <w:r>
        <w:rPr>
          <w:rFonts w:hint="eastAsia"/>
        </w:rPr>
        <w:t>10</w:t>
      </w:r>
      <w:r w:rsidRPr="00F62148">
        <w:rPr>
          <w:rFonts w:hint="eastAsia"/>
          <w:vertAlign w:val="superscript"/>
        </w:rPr>
        <w:t>15</w:t>
      </w:r>
      <w:r w:rsidR="00F62148">
        <w:rPr>
          <w:rFonts w:hint="eastAsia"/>
        </w:rPr>
        <w:t xml:space="preserve"> </w:t>
      </w:r>
      <w:r>
        <w:rPr>
          <w:rFonts w:hint="eastAsia"/>
        </w:rPr>
        <w:t>Hz</w:t>
      </w:r>
    </w:p>
    <w:p w14:paraId="62389A2F" w14:textId="0045E5FB" w:rsidR="00C2294F" w:rsidRDefault="00C2294F" w:rsidP="00C2294F">
      <w:pPr>
        <w:jc w:val="left"/>
      </w:pPr>
    </w:p>
    <w:p w14:paraId="307FF9E8" w14:textId="228F276E" w:rsidR="00C2294F" w:rsidRDefault="00C2294F" w:rsidP="00C2294F">
      <w:pPr>
        <w:jc w:val="left"/>
      </w:pPr>
    </w:p>
    <w:p w14:paraId="14949119" w14:textId="77777777" w:rsidR="00F32489" w:rsidRDefault="00F32489" w:rsidP="00C2294F">
      <w:pPr>
        <w:sectPr w:rsidR="00F32489" w:rsidSect="00D265F3">
          <w:footerReference w:type="even" r:id="rId12"/>
          <w:footerReference w:type="default" r:id="rId13"/>
          <w:pgSz w:w="11906" w:h="16838"/>
          <w:pgMar w:top="1440" w:right="1701" w:bottom="1440" w:left="1786" w:header="851" w:footer="992" w:gutter="0"/>
          <w:cols w:space="425"/>
          <w:docGrid w:type="lines" w:linePitch="312"/>
        </w:sectPr>
      </w:pPr>
    </w:p>
    <w:p w14:paraId="38A30449" w14:textId="1B1DDB1D" w:rsidR="00C2294F" w:rsidRDefault="00C2294F" w:rsidP="00F62148">
      <w:pPr>
        <w:pStyle w:val="2"/>
      </w:pPr>
      <w:r>
        <w:rPr>
          <w:rFonts w:hint="eastAsia"/>
        </w:rPr>
        <w:lastRenderedPageBreak/>
        <w:t>二</w:t>
      </w:r>
      <w:r>
        <w:rPr>
          <w:rFonts w:hint="eastAsia"/>
        </w:rPr>
        <w:t xml:space="preserve"> </w:t>
      </w:r>
      <w:r w:rsidR="00F62148">
        <w:rPr>
          <w:rFonts w:hint="eastAsia"/>
        </w:rPr>
        <w:t xml:space="preserve"> </w:t>
      </w:r>
      <w:r>
        <w:rPr>
          <w:rFonts w:hint="eastAsia"/>
        </w:rPr>
        <w:t>星载激光器</w:t>
      </w:r>
    </w:p>
    <w:p w14:paraId="60E8378A" w14:textId="4029784D" w:rsidR="00C2294F" w:rsidRDefault="00C2294F" w:rsidP="00D265F3">
      <w:pPr>
        <w:pStyle w:val="ae"/>
      </w:pPr>
      <w:r>
        <w:rPr>
          <w:rFonts w:hint="eastAsia"/>
        </w:rPr>
        <w:t>利用卫星携带的激光器发出激光，可实现激光通讯、对地遥感等</w:t>
      </w:r>
      <w:commentRangeStart w:id="2"/>
      <w:r>
        <w:rPr>
          <w:rFonts w:hint="eastAsia"/>
        </w:rPr>
        <w:t>任务</w:t>
      </w:r>
      <w:commentRangeEnd w:id="2"/>
      <w:r w:rsidR="000B403C">
        <w:rPr>
          <w:rStyle w:val="af4"/>
          <w:rFonts w:hint="eastAsia"/>
          <w:szCs w:val="24"/>
        </w:rPr>
        <w:commentReference w:id="2"/>
      </w:r>
      <w:r>
        <w:rPr>
          <w:rFonts w:hint="eastAsia"/>
        </w:rPr>
        <w:t>。</w:t>
      </w:r>
    </w:p>
    <w:p w14:paraId="47A78CDD" w14:textId="0ED3AAB0" w:rsidR="00C2294F" w:rsidRDefault="00C2294F" w:rsidP="00D265F3">
      <w:r>
        <w:rPr>
          <w:rFonts w:hint="eastAsia"/>
        </w:rPr>
        <w:t>1</w:t>
      </w:r>
      <w:r>
        <w:rPr>
          <w:rFonts w:hint="eastAsia"/>
        </w:rPr>
        <w:t>．卫星绕地球做匀速圆周运动的线速度大小为</w:t>
      </w:r>
      <w:r w:rsidRPr="00E21C47">
        <w:rPr>
          <w:rFonts w:ascii="Book Antiqua" w:hAnsi="Book Antiqua"/>
          <w:i/>
          <w:iCs/>
        </w:rPr>
        <w:t>v</w:t>
      </w:r>
      <w:r>
        <w:rPr>
          <w:rFonts w:hint="eastAsia"/>
        </w:rPr>
        <w:t>，周期为</w:t>
      </w:r>
      <w:r w:rsidRPr="00E21C47">
        <w:rPr>
          <w:rFonts w:hint="eastAsia"/>
          <w:i/>
          <w:iCs/>
        </w:rPr>
        <w:t>T</w:t>
      </w:r>
      <w:r>
        <w:rPr>
          <w:rFonts w:hint="eastAsia"/>
        </w:rPr>
        <w:t>，则卫星的轨道半径为</w:t>
      </w:r>
      <w:r>
        <w:rPr>
          <w:rFonts w:hint="eastAsia"/>
        </w:rPr>
        <w:t>____</w:t>
      </w:r>
      <w:r w:rsidR="00E21C47">
        <w:rPr>
          <w:rFonts w:hint="eastAsia"/>
        </w:rPr>
        <w:t>_</w:t>
      </w:r>
      <w:r>
        <w:rPr>
          <w:rFonts w:hint="eastAsia"/>
        </w:rPr>
        <w:t>_</w:t>
      </w:r>
      <w:r>
        <w:rPr>
          <w:rFonts w:hint="eastAsia"/>
        </w:rPr>
        <w:t>。</w:t>
      </w:r>
    </w:p>
    <w:p w14:paraId="6DE4EAA2" w14:textId="6BF6808B" w:rsidR="00E21C47" w:rsidRDefault="003C373A" w:rsidP="00D265F3">
      <w:r>
        <w:rPr>
          <w:noProof/>
        </w:rPr>
        <mc:AlternateContent>
          <mc:Choice Requires="wpg">
            <w:drawing>
              <wp:anchor distT="0" distB="0" distL="114300" distR="114300" simplePos="0" relativeHeight="251673600" behindDoc="0" locked="0" layoutInCell="1" allowOverlap="1" wp14:anchorId="4387DDD8" wp14:editId="6DA78951">
                <wp:simplePos x="0" y="0"/>
                <wp:positionH relativeFrom="column">
                  <wp:posOffset>4314018</wp:posOffset>
                </wp:positionH>
                <wp:positionV relativeFrom="paragraph">
                  <wp:posOffset>264057</wp:posOffset>
                </wp:positionV>
                <wp:extent cx="963930" cy="756285"/>
                <wp:effectExtent l="0" t="0" r="0" b="5715"/>
                <wp:wrapSquare wrapText="bothSides"/>
                <wp:docPr id="828617967" name="组合 11"/>
                <wp:cNvGraphicFramePr/>
                <a:graphic xmlns:a="http://schemas.openxmlformats.org/drawingml/2006/main">
                  <a:graphicData uri="http://schemas.microsoft.com/office/word/2010/wordprocessingGroup">
                    <wpg:wgp>
                      <wpg:cNvGrpSpPr/>
                      <wpg:grpSpPr>
                        <a:xfrm>
                          <a:off x="0" y="0"/>
                          <a:ext cx="963930" cy="756285"/>
                          <a:chOff x="0" y="-14156"/>
                          <a:chExt cx="964513" cy="757012"/>
                        </a:xfrm>
                      </wpg:grpSpPr>
                      <wpg:grpSp>
                        <wpg:cNvPr id="1935377869" name="组合 9"/>
                        <wpg:cNvGrpSpPr/>
                        <wpg:grpSpPr>
                          <a:xfrm>
                            <a:off x="38413" y="124358"/>
                            <a:ext cx="854184" cy="558882"/>
                            <a:chOff x="447972" y="-713362"/>
                            <a:chExt cx="854635" cy="559355"/>
                          </a:xfrm>
                        </wpg:grpSpPr>
                        <wps:wsp>
                          <wps:cNvPr id="482916038" name="直接连接符 8"/>
                          <wps:cNvCnPr/>
                          <wps:spPr>
                            <a:xfrm>
                              <a:off x="768984" y="-713362"/>
                              <a:ext cx="0" cy="552032"/>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4222779" name="直接连接符 8"/>
                          <wps:cNvCnPr/>
                          <wps:spPr>
                            <a:xfrm>
                              <a:off x="449067" y="-434616"/>
                              <a:ext cx="85354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1784130" name="直接连接符 8"/>
                          <wps:cNvCnPr/>
                          <wps:spPr>
                            <a:xfrm>
                              <a:off x="608071" y="-551883"/>
                              <a:ext cx="160236" cy="11560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5279986" name="直接连接符 8"/>
                          <wps:cNvCnPr/>
                          <wps:spPr>
                            <a:xfrm>
                              <a:off x="767640" y="-438136"/>
                              <a:ext cx="108850" cy="215308"/>
                            </a:xfrm>
                            <a:prstGeom prst="line">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62605172" name="直接连接符 8"/>
                          <wps:cNvCnPr/>
                          <wps:spPr>
                            <a:xfrm>
                              <a:off x="447972" y="-667922"/>
                              <a:ext cx="169445" cy="122256"/>
                            </a:xfrm>
                            <a:prstGeom prst="line">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92153959" name="直接连接符 8"/>
                          <wps:cNvCnPr/>
                          <wps:spPr>
                            <a:xfrm>
                              <a:off x="859639" y="-255603"/>
                              <a:ext cx="51372" cy="101596"/>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301335591" name="组合 10"/>
                        <wpg:cNvGrpSpPr/>
                        <wpg:grpSpPr>
                          <a:xfrm>
                            <a:off x="0" y="-14156"/>
                            <a:ext cx="964513" cy="757012"/>
                            <a:chOff x="0" y="-14156"/>
                            <a:chExt cx="964513" cy="757012"/>
                          </a:xfrm>
                        </wpg:grpSpPr>
                        <wps:wsp>
                          <wps:cNvPr id="974369310" name="Shape 856"/>
                          <wps:cNvSpPr/>
                          <wps:spPr>
                            <a:xfrm>
                              <a:off x="272116" y="292724"/>
                              <a:ext cx="84708" cy="45734"/>
                            </a:xfrm>
                            <a:custGeom>
                              <a:avLst/>
                              <a:gdLst/>
                              <a:ahLst/>
                              <a:cxnLst/>
                              <a:rect l="0" t="0" r="0" b="0"/>
                              <a:pathLst>
                                <a:path w="80899" h="43688">
                                  <a:moveTo>
                                    <a:pt x="0" y="43688"/>
                                  </a:moveTo>
                                  <a:cubicBezTo>
                                    <a:pt x="17399" y="16128"/>
                                    <a:pt x="48260" y="0"/>
                                    <a:pt x="80899" y="1524"/>
                                  </a:cubicBezTo>
                                </a:path>
                              </a:pathLst>
                            </a:custGeom>
                            <a:ln w="6350" cap="flat">
                              <a:miter lim="127000"/>
                            </a:ln>
                          </wps:spPr>
                          <wps:style>
                            <a:lnRef idx="1">
                              <a:srgbClr val="000000"/>
                            </a:lnRef>
                            <a:fillRef idx="0">
                              <a:srgbClr val="000000">
                                <a:alpha val="0"/>
                              </a:srgbClr>
                            </a:fillRef>
                            <a:effectRef idx="0">
                              <a:scrgbClr r="0" g="0" b="0"/>
                            </a:effectRef>
                            <a:fontRef idx="none"/>
                          </wps:style>
                          <wps:bodyPr wrap="square" lIns="36000" tIns="0" rIns="36000" bIns="0">
                            <a:spAutoFit/>
                          </wps:bodyPr>
                        </wps:wsp>
                        <wps:wsp>
                          <wps:cNvPr id="851780395" name="Shape 857"/>
                          <wps:cNvSpPr/>
                          <wps:spPr>
                            <a:xfrm>
                              <a:off x="360219" y="510942"/>
                              <a:ext cx="55420" cy="16724"/>
                            </a:xfrm>
                            <a:custGeom>
                              <a:avLst/>
                              <a:gdLst/>
                              <a:ahLst/>
                              <a:cxnLst/>
                              <a:rect l="0" t="0" r="0" b="0"/>
                              <a:pathLst>
                                <a:path w="55499" h="16764">
                                  <a:moveTo>
                                    <a:pt x="55499" y="0"/>
                                  </a:moveTo>
                                  <a:cubicBezTo>
                                    <a:pt x="39116" y="11176"/>
                                    <a:pt x="19685" y="16764"/>
                                    <a:pt x="0" y="15875"/>
                                  </a:cubicBezTo>
                                </a:path>
                              </a:pathLst>
                            </a:custGeom>
                            <a:ln w="635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83462814" name="Rectangle 860"/>
                          <wps:cNvSpPr/>
                          <wps:spPr>
                            <a:xfrm>
                              <a:off x="224546" y="126017"/>
                              <a:ext cx="132377" cy="198187"/>
                            </a:xfrm>
                            <a:prstGeom prst="rect">
                              <a:avLst/>
                            </a:prstGeom>
                            <a:ln>
                              <a:noFill/>
                            </a:ln>
                          </wps:spPr>
                          <wps:txbx>
                            <w:txbxContent>
                              <w:p w14:paraId="617B0E0F" w14:textId="77777777" w:rsidR="003C373A" w:rsidRDefault="003C373A" w:rsidP="003C373A">
                                <w:pPr>
                                  <w:spacing w:line="240" w:lineRule="auto"/>
                                  <w:ind w:left="0" w:firstLine="0"/>
                                </w:pPr>
                                <w:r>
                                  <w:rPr>
                                    <w:rFonts w:eastAsia="Times New Roman" w:cs="Times New Roman"/>
                                    <w:i/>
                                    <w:sz w:val="18"/>
                                  </w:rPr>
                                  <w:t>α</w:t>
                                </w:r>
                              </w:p>
                            </w:txbxContent>
                          </wps:txbx>
                          <wps:bodyPr horzOverflow="overflow" vert="horz" wrap="none" lIns="36000" tIns="0" rIns="36000" bIns="0" rtlCol="0">
                            <a:spAutoFit/>
                          </wps:bodyPr>
                        </wps:wsp>
                        <wps:wsp>
                          <wps:cNvPr id="1097930045" name="Rectangle 864"/>
                          <wps:cNvSpPr/>
                          <wps:spPr>
                            <a:xfrm>
                              <a:off x="340815" y="544669"/>
                              <a:ext cx="129200" cy="198187"/>
                            </a:xfrm>
                            <a:prstGeom prst="rect">
                              <a:avLst/>
                            </a:prstGeom>
                            <a:ln>
                              <a:noFill/>
                            </a:ln>
                          </wps:spPr>
                          <wps:txbx>
                            <w:txbxContent>
                              <w:p w14:paraId="48D73FB3" w14:textId="77777777" w:rsidR="003C373A" w:rsidRDefault="003C373A" w:rsidP="003C373A">
                                <w:pPr>
                                  <w:spacing w:line="240" w:lineRule="auto"/>
                                  <w:ind w:left="0" w:firstLine="0"/>
                                </w:pPr>
                                <w:r>
                                  <w:rPr>
                                    <w:rFonts w:eastAsia="Times New Roman" w:cs="Times New Roman"/>
                                    <w:i/>
                                    <w:sz w:val="18"/>
                                  </w:rPr>
                                  <w:t>β</w:t>
                                </w:r>
                              </w:p>
                            </w:txbxContent>
                          </wps:txbx>
                          <wps:bodyPr horzOverflow="overflow" vert="horz" wrap="none" lIns="36000" tIns="0" rIns="36000" bIns="0" rtlCol="0">
                            <a:spAutoFit/>
                          </wps:bodyPr>
                        </wps:wsp>
                        <wps:wsp>
                          <wps:cNvPr id="1506302866" name="Rectangle 868"/>
                          <wps:cNvSpPr/>
                          <wps:spPr>
                            <a:xfrm>
                              <a:off x="434471" y="394284"/>
                              <a:ext cx="530042" cy="198187"/>
                            </a:xfrm>
                            <a:prstGeom prst="rect">
                              <a:avLst/>
                            </a:prstGeom>
                            <a:ln>
                              <a:noFill/>
                            </a:ln>
                          </wps:spPr>
                          <wps:txbx>
                            <w:txbxContent>
                              <w:p w14:paraId="04B37F3C" w14:textId="20297272" w:rsidR="003C373A" w:rsidRDefault="003C373A" w:rsidP="003C373A">
                                <w:pPr>
                                  <w:spacing w:line="240" w:lineRule="auto"/>
                                  <w:ind w:left="0" w:firstLine="0"/>
                                </w:pPr>
                                <w:r>
                                  <w:rPr>
                                    <w:rFonts w:ascii="宋体" w:hAnsi="宋体" w:cs="宋体"/>
                                    <w:sz w:val="18"/>
                                  </w:rPr>
                                  <w:t>玻璃</w:t>
                                </w:r>
                                <w:r>
                                  <w:rPr>
                                    <w:rFonts w:ascii="宋体" w:hAnsi="宋体" w:cs="宋体" w:hint="eastAsia"/>
                                    <w:sz w:val="18"/>
                                  </w:rPr>
                                  <w:t>元件</w:t>
                                </w:r>
                              </w:p>
                            </w:txbxContent>
                          </wps:txbx>
                          <wps:bodyPr horzOverflow="overflow" vert="horz" wrap="none" lIns="36000" tIns="0" rIns="36000" bIns="0" rtlCol="0">
                            <a:spAutoFit/>
                          </wps:bodyPr>
                        </wps:wsp>
                        <wps:wsp>
                          <wps:cNvPr id="228365906" name="Rectangle 873"/>
                          <wps:cNvSpPr/>
                          <wps:spPr>
                            <a:xfrm>
                              <a:off x="0" y="-14156"/>
                              <a:ext cx="301353" cy="198187"/>
                            </a:xfrm>
                            <a:prstGeom prst="rect">
                              <a:avLst/>
                            </a:prstGeom>
                            <a:ln>
                              <a:noFill/>
                            </a:ln>
                          </wps:spPr>
                          <wps:txbx>
                            <w:txbxContent>
                              <w:p w14:paraId="7524E607" w14:textId="77777777" w:rsidR="003C373A" w:rsidRDefault="003C373A" w:rsidP="003C373A">
                                <w:pPr>
                                  <w:spacing w:line="240" w:lineRule="auto"/>
                                  <w:ind w:left="0" w:firstLine="0"/>
                                </w:pPr>
                                <w:r>
                                  <w:rPr>
                                    <w:rFonts w:ascii="宋体" w:hAnsi="宋体" w:cs="宋体"/>
                                    <w:sz w:val="18"/>
                                  </w:rPr>
                                  <w:t>激光</w:t>
                                </w:r>
                              </w:p>
                            </w:txbxContent>
                          </wps:txbx>
                          <wps:bodyPr horzOverflow="overflow" vert="horz" wrap="none" lIns="36000" tIns="0" rIns="36000" bIns="0" rtlCol="0">
                            <a:spAutoFit/>
                          </wps:bodyPr>
                        </wps:wsp>
                        <wps:wsp>
                          <wps:cNvPr id="987158413" name="Rectangle 877"/>
                          <wps:cNvSpPr/>
                          <wps:spPr>
                            <a:xfrm>
                              <a:off x="535411" y="210879"/>
                              <a:ext cx="301353" cy="198187"/>
                            </a:xfrm>
                            <a:prstGeom prst="rect">
                              <a:avLst/>
                            </a:prstGeom>
                            <a:ln>
                              <a:noFill/>
                            </a:ln>
                          </wps:spPr>
                          <wps:txbx>
                            <w:txbxContent>
                              <w:p w14:paraId="23999474" w14:textId="77777777" w:rsidR="003C373A" w:rsidRDefault="003C373A" w:rsidP="003C373A">
                                <w:pPr>
                                  <w:spacing w:line="240" w:lineRule="auto"/>
                                  <w:ind w:left="0" w:firstLine="0"/>
                                </w:pPr>
                                <w:r>
                                  <w:rPr>
                                    <w:rFonts w:ascii="宋体" w:hAnsi="宋体" w:cs="宋体"/>
                                    <w:sz w:val="18"/>
                                  </w:rPr>
                                  <w:t>真空</w:t>
                                </w:r>
                              </w:p>
                            </w:txbxContent>
                          </wps:txbx>
                          <wps:bodyPr horzOverflow="overflow" vert="horz" wrap="none" lIns="36000" tIns="0" rIns="36000" bIns="0" rtlCol="0">
                            <a:spAutoFit/>
                          </wps:bodyPr>
                        </wps:wsp>
                      </wpg:grpSp>
                    </wpg:wgp>
                  </a:graphicData>
                </a:graphic>
                <wp14:sizeRelV relativeFrom="margin">
                  <wp14:pctHeight>0</wp14:pctHeight>
                </wp14:sizeRelV>
              </wp:anchor>
            </w:drawing>
          </mc:Choice>
          <mc:Fallback>
            <w:pict>
              <v:group w14:anchorId="4387DDD8" id="组合 11" o:spid="_x0000_s1063" style="position:absolute;left:0;text-align:left;margin-left:339.7pt;margin-top:20.8pt;width:75.9pt;height:59.55pt;z-index:251673600;mso-height-relative:margin" coordorigin=",-141" coordsize="9645,7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">
                <v:group id="组合 9" o:spid="_x0000_s1064" style="position:absolute;left:384;top:1243;width:8541;height:5589" coordorigin="4479,-7133" coordsize="8546,5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">
                  <v:line id="直接连接符 8" o:spid="_x0000_s1065" style="position:absolute;visibility:visible;mso-wrap-style:square" from="7689,-7133" to="7689,-1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" strokecolor="black [3213]" strokeweight=".5pt">
                    <v:stroke dashstyle="dash" joinstyle="miter"/>
                  </v:line>
                  <v:line id="直接连接符 8" o:spid="_x0000_s1066" style="position:absolute;visibility:visible;mso-wrap-style:square" from="4490,-4346" to="13026,-4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" strokecolor="black [3213]" strokeweight="1pt">
                    <v:stroke joinstyle="miter"/>
                  </v:line>
                  <v:line id="直接连接符 8" o:spid="_x0000_s1067" style="position:absolute;visibility:visible;mso-wrap-style:square" from="6080,-5518" to="7683,-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" strokecolor="black [3213]">
                    <v:stroke joinstyle="miter"/>
                  </v:line>
                  <v:line id="直接连接符 8" o:spid="_x0000_s1068" style="position:absolute;visibility:visible;mso-wrap-style:square" from="7676,-4381" to="8764,-2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" strokecolor="black [3213]">
                    <v:stroke endarrow="block" endarrowwidth="narrow" joinstyle="miter"/>
                  </v:line>
                  <v:line id="直接连接符 8" o:spid="_x0000_s1069" style="position:absolute;visibility:visible;mso-wrap-style:square" from="4479,-6679" to="6174,-5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" strokecolor="black [3213]">
                    <v:stroke endarrow="block" endarrowwidth="narrow" joinstyle="miter"/>
                  </v:line>
                  <v:line id="直接连接符 8" o:spid="_x0000_s1070" style="position:absolute;visibility:visible;mso-wrap-style:square" from="8596,-2556" to="9110,-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" strokecolor="black [3213]">
                    <v:stroke joinstyle="miter"/>
                  </v:line>
                </v:group>
                <v:group id="_x0000_s1071" style="position:absolute;top:-141;width:9645;height:7569" coordorigin=",-141" coordsize="9645,7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">
                  <v:shape id="Shape 856" o:spid="_x0000_s1072" style="position:absolute;left:2721;top:2927;width:847;height:457;visibility:visible;mso-wrap-style:square;v-text-anchor:top" coordsize="80899,43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" path="m,43688c17399,16128,48260,,80899,1524e" filled="f" strokeweight=".5pt">
                    <v:stroke miterlimit="83231f" joinstyle="miter"/>
                    <v:path arrowok="t" textboxrect="0,0,80899,43688"/>
                  </v:shape>
                  <v:shape id="Shape 857" o:spid="_x0000_s1073" style="position:absolute;left:3602;top:5109;width:554;height:167;visibility:visible;mso-wrap-style:none;v-text-anchor:top" coordsize="55499,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" path="m55499,c39116,11176,19685,16764,,15875e" filled="f" strokeweight=".5pt">
                    <v:stroke miterlimit="83231f" joinstyle="miter"/>
                    <v:path arrowok="t" textboxrect="0,0,55499,16764"/>
                  </v:shape>
                  <v:rect id="Rectangle 860" o:spid="_x0000_s1074" style="position:absolute;left:2245;top:1260;width:132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" filled="f" stroked="f">
                    <v:textbox style="mso-fit-shape-to-text:t" inset="1mm,0,1mm,0">
                      <w:txbxContent>
                        <w:p w14:paraId="617B0E0F" w14:textId="77777777" w:rsidR="003C373A" w:rsidRDefault="003C373A" w:rsidP="003C373A">
                          <w:pPr>
                            <w:spacing w:line="240" w:lineRule="auto"/>
                            <w:ind w:left="0" w:firstLine="0"/>
                          </w:pPr>
                          <w:r>
                            <w:rPr>
                              <w:rFonts w:eastAsia="Times New Roman" w:cs="Times New Roman"/>
                              <w:i/>
                              <w:sz w:val="18"/>
                            </w:rPr>
                            <w:t>α</w:t>
                          </w:r>
                        </w:p>
                      </w:txbxContent>
                    </v:textbox>
                  </v:rect>
                  <v:rect id="Rectangle 864" o:spid="_x0000_s1075" style="position:absolute;left:3408;top:5446;width:129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" filled="f" stroked="f">
                    <v:textbox style="mso-fit-shape-to-text:t" inset="1mm,0,1mm,0">
                      <w:txbxContent>
                        <w:p w14:paraId="48D73FB3" w14:textId="77777777" w:rsidR="003C373A" w:rsidRDefault="003C373A" w:rsidP="003C373A">
                          <w:pPr>
                            <w:spacing w:line="240" w:lineRule="auto"/>
                            <w:ind w:left="0" w:firstLine="0"/>
                          </w:pPr>
                          <w:r>
                            <w:rPr>
                              <w:rFonts w:eastAsia="Times New Roman" w:cs="Times New Roman"/>
                              <w:i/>
                              <w:sz w:val="18"/>
                            </w:rPr>
                            <w:t>β</w:t>
                          </w:r>
                        </w:p>
                      </w:txbxContent>
                    </v:textbox>
                  </v:rect>
                  <v:rect id="Rectangle 868" o:spid="_x0000_s1076" style="position:absolute;left:4344;top:3942;width:530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" filled="f" stroked="f">
                    <v:textbox style="mso-fit-shape-to-text:t" inset="1mm,0,1mm,0">
                      <w:txbxContent>
                        <w:p w14:paraId="04B37F3C" w14:textId="20297272" w:rsidR="003C373A" w:rsidRDefault="003C373A" w:rsidP="003C373A">
                          <w:pPr>
                            <w:spacing w:line="240" w:lineRule="auto"/>
                            <w:ind w:left="0" w:firstLine="0"/>
                          </w:pPr>
                          <w:r>
                            <w:rPr>
                              <w:rFonts w:ascii="宋体" w:hAnsi="宋体" w:cs="宋体"/>
                              <w:sz w:val="18"/>
                            </w:rPr>
                            <w:t>玻璃</w:t>
                          </w:r>
                          <w:r>
                            <w:rPr>
                              <w:rFonts w:ascii="宋体" w:hAnsi="宋体" w:cs="宋体" w:hint="eastAsia"/>
                              <w:sz w:val="18"/>
                            </w:rPr>
                            <w:t>元件</w:t>
                          </w:r>
                        </w:p>
                      </w:txbxContent>
                    </v:textbox>
                  </v:rect>
                  <v:rect id="Rectangle 873" o:spid="_x0000_s1077" style="position:absolute;top:-141;width:301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" filled="f" stroked="f">
                    <v:textbox style="mso-fit-shape-to-text:t" inset="1mm,0,1mm,0">
                      <w:txbxContent>
                        <w:p w14:paraId="7524E607" w14:textId="77777777" w:rsidR="003C373A" w:rsidRDefault="003C373A" w:rsidP="003C373A">
                          <w:pPr>
                            <w:spacing w:line="240" w:lineRule="auto"/>
                            <w:ind w:left="0" w:firstLine="0"/>
                          </w:pPr>
                          <w:r>
                            <w:rPr>
                              <w:rFonts w:ascii="宋体" w:hAnsi="宋体" w:cs="宋体"/>
                              <w:sz w:val="18"/>
                            </w:rPr>
                            <w:t>激光</w:t>
                          </w:r>
                        </w:p>
                      </w:txbxContent>
                    </v:textbox>
                  </v:rect>
                  <v:rect id="Rectangle 877" o:spid="_x0000_s1078" style="position:absolute;left:5354;top:2108;width:301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" filled="f" stroked="f">
                    <v:textbox style="mso-fit-shape-to-text:t" inset="1mm,0,1mm,0">
                      <w:txbxContent>
                        <w:p w14:paraId="23999474" w14:textId="77777777" w:rsidR="003C373A" w:rsidRDefault="003C373A" w:rsidP="003C373A">
                          <w:pPr>
                            <w:spacing w:line="240" w:lineRule="auto"/>
                            <w:ind w:left="0" w:firstLine="0"/>
                          </w:pPr>
                          <w:r>
                            <w:rPr>
                              <w:rFonts w:ascii="宋体" w:hAnsi="宋体" w:cs="宋体"/>
                              <w:sz w:val="18"/>
                            </w:rPr>
                            <w:t>真空</w:t>
                          </w:r>
                        </w:p>
                      </w:txbxContent>
                    </v:textbox>
                  </v:rect>
                </v:group>
                <w10:wrap type="square"/>
              </v:group>
            </w:pict>
          </mc:Fallback>
        </mc:AlternateContent>
      </w:r>
      <w:r w:rsidR="00C2294F">
        <w:t>2</w:t>
      </w:r>
      <w:r w:rsidR="00C2294F">
        <w:rPr>
          <w:rFonts w:hint="eastAsia"/>
        </w:rPr>
        <w:t>．某卫星发出的激光照射到位于另一卫星上的玻璃元件表面并发生折射。如图，激光入射角为</w:t>
      </w:r>
      <w:r w:rsidR="00C2294F" w:rsidRPr="00E21C47">
        <w:rPr>
          <w:i/>
          <w:iCs/>
        </w:rPr>
        <w:t>α</w:t>
      </w:r>
      <w:r w:rsidR="00C2294F">
        <w:rPr>
          <w:rFonts w:hint="eastAsia"/>
        </w:rPr>
        <w:t>，折射角为</w:t>
      </w:r>
      <w:r w:rsidR="00E21C47" w:rsidRPr="00E21C47">
        <w:rPr>
          <w:rFonts w:cs="Times New Roman"/>
          <w:i/>
          <w:iCs/>
        </w:rPr>
        <w:t>β</w:t>
      </w:r>
      <w:r w:rsidR="00C2294F">
        <w:rPr>
          <w:rFonts w:hint="eastAsia"/>
        </w:rPr>
        <w:t>，则该玻璃的折射率为</w:t>
      </w:r>
      <w:r w:rsidR="00C2294F">
        <w:t>________</w:t>
      </w:r>
      <w:r w:rsidR="00C2294F">
        <w:rPr>
          <w:rFonts w:hint="eastAsia"/>
        </w:rPr>
        <w:t>。</w:t>
      </w:r>
    </w:p>
    <w:p w14:paraId="731F8225" w14:textId="24730794" w:rsidR="00E21C47" w:rsidRDefault="00C2294F" w:rsidP="00D265F3">
      <w:pPr>
        <w:ind w:firstLine="0"/>
      </w:pPr>
      <w:r>
        <w:t>A</w:t>
      </w:r>
      <w:r>
        <w:rPr>
          <w:rFonts w:hint="eastAsia"/>
        </w:rPr>
        <w:t>．</w:t>
      </w:r>
      <w:r w:rsidR="00E21C47">
        <w:fldChar w:fldCharType="begin"/>
      </w:r>
      <w:r w:rsidR="00E21C47">
        <w:instrText xml:space="preserve"> </w:instrText>
      </w:r>
      <w:r w:rsidR="00E21C47">
        <w:rPr>
          <w:rFonts w:hint="eastAsia"/>
        </w:rPr>
        <w:instrText>EQ \F(sin</w:instrText>
      </w:r>
      <w:r w:rsidR="00E21C47" w:rsidRPr="00E21C47">
        <w:rPr>
          <w:rFonts w:cs="Times New Roman"/>
          <w:i/>
          <w:iCs/>
        </w:rPr>
        <w:instrText>α</w:instrText>
      </w:r>
      <w:r w:rsidR="00E21C47">
        <w:rPr>
          <w:rFonts w:hint="eastAsia"/>
        </w:rPr>
        <w:instrText>,sin</w:instrText>
      </w:r>
      <w:r w:rsidR="00E21C47" w:rsidRPr="00E21C47">
        <w:rPr>
          <w:rFonts w:cs="Times New Roman"/>
          <w:i/>
          <w:iCs/>
        </w:rPr>
        <w:instrText>β</w:instrText>
      </w:r>
      <w:r w:rsidR="00E21C47">
        <w:rPr>
          <w:rFonts w:hint="eastAsia"/>
        </w:rPr>
        <w:instrText>)</w:instrText>
      </w:r>
      <w:r w:rsidR="00E21C47">
        <w:instrText xml:space="preserve"> </w:instrText>
      </w:r>
      <w:r w:rsidR="00E21C47">
        <w:fldChar w:fldCharType="separate"/>
      </w:r>
      <w:r w:rsidR="00E21C47">
        <w:fldChar w:fldCharType="end"/>
      </w:r>
      <w:r w:rsidR="00E21C47">
        <w:tab/>
      </w:r>
      <w:r w:rsidR="00E21C47">
        <w:tab/>
      </w:r>
      <w:r w:rsidR="00E21C47">
        <w:tab/>
      </w:r>
      <w:r w:rsidR="00E21C47">
        <w:tab/>
      </w:r>
      <w:r w:rsidR="00E21C47">
        <w:tab/>
      </w:r>
      <w:r w:rsidR="00E21C47">
        <w:tab/>
      </w:r>
      <w:r w:rsidR="00E21C47">
        <w:tab/>
      </w:r>
      <w:r w:rsidR="00E21C47">
        <w:tab/>
      </w:r>
      <w:r>
        <w:t>B</w:t>
      </w:r>
      <w:r>
        <w:rPr>
          <w:rFonts w:hint="eastAsia"/>
        </w:rPr>
        <w:t>．</w:t>
      </w:r>
      <w:r w:rsidR="00E21C47">
        <w:fldChar w:fldCharType="begin"/>
      </w:r>
      <w:r w:rsidR="00E21C47">
        <w:instrText xml:space="preserve"> </w:instrText>
      </w:r>
      <w:r w:rsidR="00E21C47">
        <w:rPr>
          <w:rFonts w:hint="eastAsia"/>
        </w:rPr>
        <w:instrText>EQ \F(cos</w:instrText>
      </w:r>
      <w:r w:rsidR="00E21C47" w:rsidRPr="00E21C47">
        <w:rPr>
          <w:rFonts w:cs="Times New Roman"/>
          <w:i/>
          <w:iCs/>
        </w:rPr>
        <w:instrText>α</w:instrText>
      </w:r>
      <w:r w:rsidR="00E21C47">
        <w:rPr>
          <w:rFonts w:hint="eastAsia"/>
        </w:rPr>
        <w:instrText>,cos</w:instrText>
      </w:r>
      <w:r w:rsidR="00E21C47" w:rsidRPr="00E21C47">
        <w:rPr>
          <w:rFonts w:cs="Times New Roman"/>
          <w:i/>
          <w:iCs/>
        </w:rPr>
        <w:instrText>β</w:instrText>
      </w:r>
      <w:r w:rsidR="00E21C47">
        <w:rPr>
          <w:rFonts w:hint="eastAsia"/>
        </w:rPr>
        <w:instrText>)</w:instrText>
      </w:r>
      <w:r w:rsidR="00E21C47">
        <w:instrText xml:space="preserve"> </w:instrText>
      </w:r>
      <w:r w:rsidR="00E21C47">
        <w:fldChar w:fldCharType="separate"/>
      </w:r>
      <w:r w:rsidR="00E21C47">
        <w:fldChar w:fldCharType="end"/>
      </w:r>
    </w:p>
    <w:p w14:paraId="190D0D92" w14:textId="5332B187" w:rsidR="00E21C47" w:rsidRDefault="00C2294F" w:rsidP="00D265F3">
      <w:pPr>
        <w:ind w:firstLine="0"/>
      </w:pPr>
      <w:r>
        <w:t>C</w:t>
      </w:r>
      <w:r>
        <w:rPr>
          <w:rFonts w:hint="eastAsia"/>
        </w:rPr>
        <w:t>．</w:t>
      </w:r>
      <w:r w:rsidR="00575F88">
        <w:fldChar w:fldCharType="begin"/>
      </w:r>
      <w:r w:rsidR="00575F88">
        <w:instrText xml:space="preserve"> </w:instrText>
      </w:r>
      <w:r w:rsidR="00575F88">
        <w:rPr>
          <w:rFonts w:hint="eastAsia"/>
        </w:rPr>
        <w:instrText>EQ \F(sin</w:instrText>
      </w:r>
      <w:r w:rsidR="00575F88">
        <w:rPr>
          <w:rFonts w:cs="Times New Roman"/>
          <w:i/>
          <w:iCs/>
        </w:rPr>
        <w:instrText>β</w:instrText>
      </w:r>
      <w:r w:rsidR="00575F88">
        <w:rPr>
          <w:rFonts w:hint="eastAsia"/>
        </w:rPr>
        <w:instrText>,sin</w:instrText>
      </w:r>
      <w:r w:rsidR="00575F88">
        <w:rPr>
          <w:rFonts w:cs="Times New Roman"/>
          <w:i/>
          <w:iCs/>
        </w:rPr>
        <w:instrText>α</w:instrText>
      </w:r>
      <w:r w:rsidR="00575F88">
        <w:rPr>
          <w:rFonts w:hint="eastAsia"/>
        </w:rPr>
        <w:instrText>)</w:instrText>
      </w:r>
      <w:r w:rsidR="00575F88">
        <w:instrText xml:space="preserve"> </w:instrText>
      </w:r>
      <w:r w:rsidR="00575F88">
        <w:fldChar w:fldCharType="separate"/>
      </w:r>
      <w:r w:rsidR="00575F88">
        <w:fldChar w:fldCharType="end"/>
      </w:r>
      <w:r w:rsidR="00575F88">
        <w:tab/>
      </w:r>
      <w:r w:rsidR="00575F88">
        <w:tab/>
      </w:r>
      <w:r w:rsidR="00575F88">
        <w:tab/>
      </w:r>
      <w:r w:rsidR="00575F88">
        <w:tab/>
      </w:r>
      <w:r w:rsidR="00575F88">
        <w:tab/>
      </w:r>
      <w:r w:rsidR="00575F88">
        <w:tab/>
      </w:r>
      <w:r w:rsidR="00575F88">
        <w:tab/>
      </w:r>
      <w:r w:rsidR="00575F88">
        <w:tab/>
      </w:r>
      <w:r>
        <w:t>D</w:t>
      </w:r>
      <w:r>
        <w:rPr>
          <w:rFonts w:hint="eastAsia"/>
        </w:rPr>
        <w:t>．</w:t>
      </w:r>
      <w:r w:rsidR="00575F88">
        <w:fldChar w:fldCharType="begin"/>
      </w:r>
      <w:r w:rsidR="00575F88">
        <w:instrText xml:space="preserve"> </w:instrText>
      </w:r>
      <w:r w:rsidR="00575F88">
        <w:rPr>
          <w:rFonts w:hint="eastAsia"/>
        </w:rPr>
        <w:instrText>EQ \F(cos</w:instrText>
      </w:r>
      <w:r w:rsidR="00575F88">
        <w:rPr>
          <w:rFonts w:cs="Times New Roman"/>
          <w:i/>
          <w:iCs/>
        </w:rPr>
        <w:instrText>β</w:instrText>
      </w:r>
      <w:r w:rsidR="00575F88">
        <w:rPr>
          <w:rFonts w:hint="eastAsia"/>
        </w:rPr>
        <w:instrText>,cos</w:instrText>
      </w:r>
      <w:r w:rsidR="00575F88">
        <w:rPr>
          <w:rFonts w:cs="Times New Roman"/>
          <w:i/>
          <w:iCs/>
        </w:rPr>
        <w:instrText>α</w:instrText>
      </w:r>
      <w:r w:rsidR="00575F88">
        <w:rPr>
          <w:rFonts w:hint="eastAsia"/>
        </w:rPr>
        <w:instrText>)</w:instrText>
      </w:r>
      <w:r w:rsidR="00575F88">
        <w:instrText xml:space="preserve"> </w:instrText>
      </w:r>
      <w:r w:rsidR="00575F88">
        <w:fldChar w:fldCharType="separate"/>
      </w:r>
      <w:r w:rsidR="00575F88">
        <w:fldChar w:fldCharType="end"/>
      </w:r>
    </w:p>
    <w:p w14:paraId="071631E0" w14:textId="60BA243C" w:rsidR="00E21C47" w:rsidRDefault="00C2294F" w:rsidP="00D265F3">
      <w:r>
        <w:t>3</w:t>
      </w:r>
      <w:r>
        <w:rPr>
          <w:rFonts w:hint="eastAsia"/>
        </w:rPr>
        <w:t>．激光可视为大量同频率光子组成的光子流，其每个光子的能量与激光频率成正比。根据相对论质能关系，将光子视为具有一定质量的粒子，则其在引力场中会具有势能。某一高空运行的卫星向地球发出一束频率为</w:t>
      </w:r>
      <w:r w:rsidR="00575F88" w:rsidRPr="00575F88">
        <w:rPr>
          <w:rFonts w:cs="Times New Roman"/>
          <w:i/>
          <w:iCs/>
        </w:rPr>
        <w:t>ν</w:t>
      </w:r>
      <w:r>
        <w:rPr>
          <w:rFonts w:hint="eastAsia"/>
        </w:rPr>
        <w:t>的激光，此激光到达地面时的频率</w:t>
      </w:r>
      <w:r>
        <w:t>________</w:t>
      </w:r>
      <w:r>
        <w:rPr>
          <w:rFonts w:hint="eastAsia"/>
        </w:rPr>
        <w:t>。</w:t>
      </w:r>
    </w:p>
    <w:p w14:paraId="4E0A099F" w14:textId="09DDB097" w:rsidR="00C2294F" w:rsidRDefault="00C2294F" w:rsidP="00D265F3">
      <w:pPr>
        <w:ind w:firstLine="0"/>
        <w:rPr>
          <w:rFonts w:cs="Times New Roman"/>
        </w:rPr>
      </w:pPr>
      <w:r>
        <w:t>A</w:t>
      </w:r>
      <w:r>
        <w:rPr>
          <w:rFonts w:hint="eastAsia"/>
        </w:rPr>
        <w:t>．大于</w:t>
      </w:r>
      <w:r w:rsidR="00575F88" w:rsidRPr="00575F88">
        <w:rPr>
          <w:rFonts w:cs="Times New Roman"/>
          <w:i/>
          <w:iCs/>
        </w:rPr>
        <w:t>ν</w:t>
      </w:r>
      <w:r w:rsidR="00575F88">
        <w:rPr>
          <w:rFonts w:cs="Times New Roman"/>
        </w:rPr>
        <w:tab/>
      </w:r>
      <w:r w:rsidR="00575F88">
        <w:rPr>
          <w:rFonts w:cs="Times New Roman"/>
        </w:rPr>
        <w:tab/>
      </w:r>
      <w:r w:rsidR="00575F88">
        <w:rPr>
          <w:rFonts w:cs="Times New Roman"/>
        </w:rPr>
        <w:tab/>
      </w:r>
      <w:r>
        <w:t>B</w:t>
      </w:r>
      <w:r>
        <w:rPr>
          <w:rFonts w:hint="eastAsia"/>
        </w:rPr>
        <w:t>．等于</w:t>
      </w:r>
      <w:r w:rsidR="00575F88" w:rsidRPr="00575F88">
        <w:rPr>
          <w:rFonts w:cs="Times New Roman"/>
          <w:i/>
          <w:iCs/>
        </w:rPr>
        <w:t>ν</w:t>
      </w:r>
      <w:r w:rsidR="00575F88">
        <w:rPr>
          <w:rFonts w:cs="Times New Roman"/>
        </w:rPr>
        <w:tab/>
      </w:r>
      <w:r w:rsidR="00575F88">
        <w:rPr>
          <w:rFonts w:cs="Times New Roman"/>
        </w:rPr>
        <w:tab/>
      </w:r>
      <w:r w:rsidR="00575F88">
        <w:rPr>
          <w:rFonts w:cs="Times New Roman"/>
        </w:rPr>
        <w:tab/>
      </w:r>
      <w:r>
        <w:t>C</w:t>
      </w:r>
      <w:r>
        <w:rPr>
          <w:rFonts w:hint="eastAsia"/>
        </w:rPr>
        <w:t>．小于</w:t>
      </w:r>
      <w:r w:rsidR="00575F88" w:rsidRPr="00575F88">
        <w:rPr>
          <w:rFonts w:cs="Times New Roman"/>
          <w:i/>
          <w:iCs/>
        </w:rPr>
        <w:t>ν</w:t>
      </w:r>
    </w:p>
    <w:p w14:paraId="46628427" w14:textId="77777777" w:rsidR="008A46F5" w:rsidRPr="008A46F5" w:rsidRDefault="008A46F5" w:rsidP="00E21C47">
      <w:pPr>
        <w:ind w:firstLine="0"/>
        <w:jc w:val="left"/>
      </w:pPr>
    </w:p>
    <w:p w14:paraId="721FF31F" w14:textId="18CC4934" w:rsidR="00C2294F" w:rsidRDefault="00C2294F" w:rsidP="00F62148">
      <w:pPr>
        <w:pStyle w:val="2"/>
      </w:pPr>
      <w:r>
        <w:rPr>
          <w:rFonts w:hint="eastAsia"/>
        </w:rPr>
        <w:t>三</w:t>
      </w:r>
      <w:r>
        <w:rPr>
          <w:rFonts w:hint="eastAsia"/>
        </w:rPr>
        <w:t xml:space="preserve">  </w:t>
      </w:r>
      <w:r>
        <w:rPr>
          <w:rFonts w:hint="eastAsia"/>
        </w:rPr>
        <w:t>“嫦娥”回家</w:t>
      </w:r>
    </w:p>
    <w:p w14:paraId="4EBEEEB6" w14:textId="7AA4A2C7" w:rsidR="00C2294F" w:rsidRDefault="00B9518D" w:rsidP="00D265F3">
      <w:pPr>
        <w:pStyle w:val="ae"/>
      </w:pPr>
      <w:r>
        <w:rPr>
          <w:noProof/>
        </w:rPr>
        <mc:AlternateContent>
          <mc:Choice Requires="wpg">
            <w:drawing>
              <wp:anchor distT="0" distB="0" distL="114300" distR="114300" simplePos="0" relativeHeight="251693056" behindDoc="0" locked="0" layoutInCell="1" allowOverlap="1" wp14:anchorId="297EE7EC" wp14:editId="756DBDD9">
                <wp:simplePos x="0" y="0"/>
                <wp:positionH relativeFrom="column">
                  <wp:posOffset>3569677</wp:posOffset>
                </wp:positionH>
                <wp:positionV relativeFrom="paragraph">
                  <wp:posOffset>79277</wp:posOffset>
                </wp:positionV>
                <wp:extent cx="1663700" cy="790067"/>
                <wp:effectExtent l="0" t="0" r="12700" b="0"/>
                <wp:wrapSquare wrapText="bothSides"/>
                <wp:docPr id="17736" name="Group 17736"/>
                <wp:cNvGraphicFramePr/>
                <a:graphic xmlns:a="http://schemas.openxmlformats.org/drawingml/2006/main">
                  <a:graphicData uri="http://schemas.microsoft.com/office/word/2010/wordprocessingGroup">
                    <wpg:wgp>
                      <wpg:cNvGrpSpPr/>
                      <wpg:grpSpPr>
                        <a:xfrm>
                          <a:off x="0" y="0"/>
                          <a:ext cx="1663700" cy="790067"/>
                          <a:chOff x="-24030" y="-24859"/>
                          <a:chExt cx="1664235" cy="791954"/>
                        </a:xfrm>
                      </wpg:grpSpPr>
                      <wps:wsp>
                        <wps:cNvPr id="879" name="Shape 879"/>
                        <wps:cNvSpPr/>
                        <wps:spPr>
                          <a:xfrm>
                            <a:off x="3810" y="159259"/>
                            <a:ext cx="1636395" cy="366268"/>
                          </a:xfrm>
                          <a:custGeom>
                            <a:avLst/>
                            <a:gdLst/>
                            <a:ahLst/>
                            <a:cxnLst/>
                            <a:rect l="0" t="0" r="0" b="0"/>
                            <a:pathLst>
                              <a:path w="1636395" h="366268">
                                <a:moveTo>
                                  <a:pt x="0" y="0"/>
                                </a:moveTo>
                                <a:lnTo>
                                  <a:pt x="199390" y="82296"/>
                                </a:lnTo>
                                <a:lnTo>
                                  <a:pt x="503936" y="201930"/>
                                </a:lnTo>
                                <a:cubicBezTo>
                                  <a:pt x="582930" y="229870"/>
                                  <a:pt x="629793" y="241173"/>
                                  <a:pt x="673481" y="250444"/>
                                </a:cubicBezTo>
                                <a:cubicBezTo>
                                  <a:pt x="717042" y="259842"/>
                                  <a:pt x="733806" y="261620"/>
                                  <a:pt x="765683" y="257937"/>
                                </a:cubicBezTo>
                                <a:cubicBezTo>
                                  <a:pt x="797433" y="254254"/>
                                  <a:pt x="825754" y="245491"/>
                                  <a:pt x="864235" y="228092"/>
                                </a:cubicBezTo>
                                <a:cubicBezTo>
                                  <a:pt x="902843" y="210566"/>
                                  <a:pt x="954024" y="175133"/>
                                  <a:pt x="997331" y="153289"/>
                                </a:cubicBezTo>
                                <a:cubicBezTo>
                                  <a:pt x="1040511" y="131445"/>
                                  <a:pt x="1084072" y="106553"/>
                                  <a:pt x="1123823" y="97282"/>
                                </a:cubicBezTo>
                                <a:cubicBezTo>
                                  <a:pt x="1163447" y="87884"/>
                                  <a:pt x="1193927" y="88519"/>
                                  <a:pt x="1235329" y="97282"/>
                                </a:cubicBezTo>
                                <a:cubicBezTo>
                                  <a:pt x="1276858" y="105918"/>
                                  <a:pt x="1326515" y="126492"/>
                                  <a:pt x="1372616" y="149606"/>
                                </a:cubicBezTo>
                                <a:cubicBezTo>
                                  <a:pt x="1418717" y="172593"/>
                                  <a:pt x="1467993" y="199390"/>
                                  <a:pt x="1512062" y="235458"/>
                                </a:cubicBezTo>
                                <a:cubicBezTo>
                                  <a:pt x="1556004" y="271653"/>
                                  <a:pt x="1596136" y="319024"/>
                                  <a:pt x="1636395" y="366268"/>
                                </a:cubicBezTo>
                              </a:path>
                            </a:pathLst>
                          </a:custGeom>
                          <a:ln w="9525" cap="flat">
                            <a:custDash>
                              <a:ds d="300000" sp="225000"/>
                            </a:custDash>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881" name="Shape 881"/>
                        <wps:cNvSpPr/>
                        <wps:spPr>
                          <a:xfrm>
                            <a:off x="0" y="566674"/>
                            <a:ext cx="1633601" cy="45466"/>
                          </a:xfrm>
                          <a:custGeom>
                            <a:avLst/>
                            <a:gdLst/>
                            <a:ahLst/>
                            <a:cxnLst/>
                            <a:rect l="0" t="0" r="0" b="0"/>
                            <a:pathLst>
                              <a:path w="1633601" h="45466">
                                <a:moveTo>
                                  <a:pt x="1633601" y="45466"/>
                                </a:moveTo>
                                <a:lnTo>
                                  <a:pt x="1552067" y="36830"/>
                                </a:lnTo>
                                <a:cubicBezTo>
                                  <a:pt x="1525016" y="34163"/>
                                  <a:pt x="1497838" y="31623"/>
                                  <a:pt x="1470533" y="29210"/>
                                </a:cubicBezTo>
                                <a:cubicBezTo>
                                  <a:pt x="1443482" y="26797"/>
                                  <a:pt x="1416177" y="24511"/>
                                  <a:pt x="1388872" y="22352"/>
                                </a:cubicBezTo>
                                <a:cubicBezTo>
                                  <a:pt x="1361567" y="20193"/>
                                  <a:pt x="1334516" y="18288"/>
                                  <a:pt x="1307211" y="16383"/>
                                </a:cubicBezTo>
                                <a:cubicBezTo>
                                  <a:pt x="1279906" y="14605"/>
                                  <a:pt x="1252855" y="12954"/>
                                  <a:pt x="1225550" y="11430"/>
                                </a:cubicBezTo>
                                <a:cubicBezTo>
                                  <a:pt x="1198245" y="9906"/>
                                  <a:pt x="1171067" y="8509"/>
                                  <a:pt x="1143889" y="7366"/>
                                </a:cubicBezTo>
                                <a:cubicBezTo>
                                  <a:pt x="1116584" y="6096"/>
                                  <a:pt x="1089406" y="5080"/>
                                  <a:pt x="1062228" y="4191"/>
                                </a:cubicBezTo>
                                <a:cubicBezTo>
                                  <a:pt x="1034923" y="3175"/>
                                  <a:pt x="1007618" y="2413"/>
                                  <a:pt x="980313" y="1905"/>
                                </a:cubicBezTo>
                                <a:cubicBezTo>
                                  <a:pt x="953008" y="1270"/>
                                  <a:pt x="925957" y="762"/>
                                  <a:pt x="898652" y="508"/>
                                </a:cubicBezTo>
                                <a:cubicBezTo>
                                  <a:pt x="871347" y="254"/>
                                  <a:pt x="844042" y="0"/>
                                  <a:pt x="816737" y="0"/>
                                </a:cubicBezTo>
                                <a:cubicBezTo>
                                  <a:pt x="789559" y="0"/>
                                  <a:pt x="762254" y="254"/>
                                  <a:pt x="734949" y="508"/>
                                </a:cubicBezTo>
                                <a:cubicBezTo>
                                  <a:pt x="707644" y="762"/>
                                  <a:pt x="680593" y="1270"/>
                                  <a:pt x="653288" y="1905"/>
                                </a:cubicBezTo>
                                <a:cubicBezTo>
                                  <a:pt x="625983" y="2413"/>
                                  <a:pt x="598678" y="3175"/>
                                  <a:pt x="571373" y="4191"/>
                                </a:cubicBezTo>
                                <a:cubicBezTo>
                                  <a:pt x="544195" y="5080"/>
                                  <a:pt x="517017" y="6096"/>
                                  <a:pt x="489712" y="7366"/>
                                </a:cubicBezTo>
                                <a:cubicBezTo>
                                  <a:pt x="462534" y="8509"/>
                                  <a:pt x="435356" y="9906"/>
                                  <a:pt x="408051" y="11430"/>
                                </a:cubicBezTo>
                                <a:cubicBezTo>
                                  <a:pt x="380746" y="12954"/>
                                  <a:pt x="353695" y="14605"/>
                                  <a:pt x="326390" y="16383"/>
                                </a:cubicBezTo>
                                <a:cubicBezTo>
                                  <a:pt x="299085" y="18288"/>
                                  <a:pt x="272034" y="20193"/>
                                  <a:pt x="244729" y="22352"/>
                                </a:cubicBezTo>
                                <a:cubicBezTo>
                                  <a:pt x="217424" y="24511"/>
                                  <a:pt x="190373" y="26797"/>
                                  <a:pt x="163068" y="29210"/>
                                </a:cubicBezTo>
                                <a:cubicBezTo>
                                  <a:pt x="135890" y="31623"/>
                                  <a:pt x="108585" y="34163"/>
                                  <a:pt x="81534" y="36830"/>
                                </a:cubicBezTo>
                                <a:cubicBezTo>
                                  <a:pt x="54356" y="39624"/>
                                  <a:pt x="17018" y="43688"/>
                                  <a:pt x="0" y="45466"/>
                                </a:cubicBez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883" name="Shape 883"/>
                        <wps:cNvSpPr/>
                        <wps:spPr>
                          <a:xfrm>
                            <a:off x="1139467" y="254015"/>
                            <a:ext cx="62992" cy="314833"/>
                          </a:xfrm>
                          <a:custGeom>
                            <a:avLst/>
                            <a:gdLst/>
                            <a:ahLst/>
                            <a:cxnLst/>
                            <a:rect l="0" t="0" r="0" b="0"/>
                            <a:pathLst>
                              <a:path w="62992" h="314833">
                                <a:moveTo>
                                  <a:pt x="40513" y="0"/>
                                </a:moveTo>
                                <a:lnTo>
                                  <a:pt x="62992" y="52197"/>
                                </a:lnTo>
                                <a:lnTo>
                                  <a:pt x="42319" y="51009"/>
                                </a:lnTo>
                                <a:lnTo>
                                  <a:pt x="30069" y="264370"/>
                                </a:lnTo>
                                <a:lnTo>
                                  <a:pt x="50673" y="265557"/>
                                </a:lnTo>
                                <a:lnTo>
                                  <a:pt x="22352" y="314833"/>
                                </a:lnTo>
                                <a:lnTo>
                                  <a:pt x="0" y="262636"/>
                                </a:lnTo>
                                <a:lnTo>
                                  <a:pt x="20539" y="263820"/>
                                </a:lnTo>
                                <a:lnTo>
                                  <a:pt x="32796" y="50461"/>
                                </a:lnTo>
                                <a:lnTo>
                                  <a:pt x="12192" y="49276"/>
                                </a:lnTo>
                                <a:lnTo>
                                  <a:pt x="4051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885" name="Shape 885"/>
                        <wps:cNvSpPr/>
                        <wps:spPr>
                          <a:xfrm>
                            <a:off x="0" y="319786"/>
                            <a:ext cx="1633601" cy="45466"/>
                          </a:xfrm>
                          <a:custGeom>
                            <a:avLst/>
                            <a:gdLst/>
                            <a:ahLst/>
                            <a:cxnLst/>
                            <a:rect l="0" t="0" r="0" b="0"/>
                            <a:pathLst>
                              <a:path w="1633601" h="45466">
                                <a:moveTo>
                                  <a:pt x="1633601" y="45466"/>
                                </a:moveTo>
                                <a:lnTo>
                                  <a:pt x="1552067" y="36830"/>
                                </a:lnTo>
                                <a:cubicBezTo>
                                  <a:pt x="1525016" y="34163"/>
                                  <a:pt x="1497838" y="31623"/>
                                  <a:pt x="1470533" y="29210"/>
                                </a:cubicBezTo>
                                <a:cubicBezTo>
                                  <a:pt x="1443482" y="26670"/>
                                  <a:pt x="1416177" y="24511"/>
                                  <a:pt x="1388872" y="22352"/>
                                </a:cubicBezTo>
                                <a:cubicBezTo>
                                  <a:pt x="1361567" y="20193"/>
                                  <a:pt x="1334516" y="18288"/>
                                  <a:pt x="1307211" y="16383"/>
                                </a:cubicBezTo>
                                <a:cubicBezTo>
                                  <a:pt x="1279906" y="14605"/>
                                  <a:pt x="1252855" y="12954"/>
                                  <a:pt x="1225550" y="11430"/>
                                </a:cubicBezTo>
                                <a:cubicBezTo>
                                  <a:pt x="1198245" y="9906"/>
                                  <a:pt x="1171067" y="8509"/>
                                  <a:pt x="1143889" y="7366"/>
                                </a:cubicBezTo>
                                <a:cubicBezTo>
                                  <a:pt x="1116584" y="6096"/>
                                  <a:pt x="1089406" y="5080"/>
                                  <a:pt x="1062228" y="4191"/>
                                </a:cubicBezTo>
                                <a:cubicBezTo>
                                  <a:pt x="1034923" y="3175"/>
                                  <a:pt x="1007618" y="2413"/>
                                  <a:pt x="980313" y="1905"/>
                                </a:cubicBezTo>
                                <a:cubicBezTo>
                                  <a:pt x="953008" y="1270"/>
                                  <a:pt x="925957" y="762"/>
                                  <a:pt x="898652" y="508"/>
                                </a:cubicBezTo>
                                <a:cubicBezTo>
                                  <a:pt x="871347" y="254"/>
                                  <a:pt x="844042" y="0"/>
                                  <a:pt x="816737" y="0"/>
                                </a:cubicBezTo>
                                <a:cubicBezTo>
                                  <a:pt x="789559" y="0"/>
                                  <a:pt x="762254" y="254"/>
                                  <a:pt x="734949" y="508"/>
                                </a:cubicBezTo>
                                <a:cubicBezTo>
                                  <a:pt x="707644" y="762"/>
                                  <a:pt x="680593" y="1270"/>
                                  <a:pt x="653288" y="1905"/>
                                </a:cubicBezTo>
                                <a:cubicBezTo>
                                  <a:pt x="625983" y="2413"/>
                                  <a:pt x="598678" y="3175"/>
                                  <a:pt x="571373" y="4191"/>
                                </a:cubicBezTo>
                                <a:cubicBezTo>
                                  <a:pt x="544195" y="5080"/>
                                  <a:pt x="517017" y="6096"/>
                                  <a:pt x="489712" y="7366"/>
                                </a:cubicBezTo>
                                <a:cubicBezTo>
                                  <a:pt x="462534" y="8509"/>
                                  <a:pt x="435356" y="9906"/>
                                  <a:pt x="408051" y="11430"/>
                                </a:cubicBezTo>
                                <a:cubicBezTo>
                                  <a:pt x="380746" y="12954"/>
                                  <a:pt x="353695" y="14605"/>
                                  <a:pt x="326390" y="16383"/>
                                </a:cubicBezTo>
                                <a:cubicBezTo>
                                  <a:pt x="299085" y="18288"/>
                                  <a:pt x="272034" y="20193"/>
                                  <a:pt x="244729" y="22352"/>
                                </a:cubicBezTo>
                                <a:cubicBezTo>
                                  <a:pt x="217424" y="24511"/>
                                  <a:pt x="190373" y="26670"/>
                                  <a:pt x="163068" y="29210"/>
                                </a:cubicBezTo>
                                <a:cubicBezTo>
                                  <a:pt x="135890" y="31623"/>
                                  <a:pt x="108585" y="34163"/>
                                  <a:pt x="81534" y="36830"/>
                                </a:cubicBezTo>
                                <a:cubicBezTo>
                                  <a:pt x="54356" y="39624"/>
                                  <a:pt x="17018" y="43688"/>
                                  <a:pt x="0" y="45466"/>
                                </a:cubicBezTo>
                              </a:path>
                            </a:pathLst>
                          </a:custGeom>
                          <a:ln w="9525" cap="flat">
                            <a:prstDash val="sysDo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888" name="Rectangle 888"/>
                        <wps:cNvSpPr/>
                        <wps:spPr>
                          <a:xfrm>
                            <a:off x="0" y="358690"/>
                            <a:ext cx="415669" cy="198593"/>
                          </a:xfrm>
                          <a:prstGeom prst="rect">
                            <a:avLst/>
                          </a:prstGeom>
                          <a:ln>
                            <a:noFill/>
                          </a:ln>
                        </wps:spPr>
                        <wps:txbx>
                          <w:txbxContent>
                            <w:p w14:paraId="1938DF9A" w14:textId="77777777" w:rsidR="00B9518D" w:rsidRDefault="00B9518D" w:rsidP="00B9518D">
                              <w:pPr>
                                <w:pStyle w:val="afc"/>
                              </w:pPr>
                              <w:r>
                                <w:rPr>
                                  <w:rFonts w:eastAsia="宋体"/>
                                </w:rPr>
                                <w:t>大气层</w:t>
                              </w:r>
                            </w:p>
                          </w:txbxContent>
                        </wps:txbx>
                        <wps:bodyPr horzOverflow="overflow" vert="horz" wrap="none" lIns="36000" tIns="0" rIns="36000" bIns="0" rtlCol="0">
                          <a:spAutoFit/>
                        </wps:bodyPr>
                      </wps:wsp>
                      <wps:wsp>
                        <wps:cNvPr id="892" name="Rectangle 892"/>
                        <wps:cNvSpPr/>
                        <wps:spPr>
                          <a:xfrm>
                            <a:off x="1160537" y="324523"/>
                            <a:ext cx="129827" cy="198593"/>
                          </a:xfrm>
                          <a:prstGeom prst="rect">
                            <a:avLst/>
                          </a:prstGeom>
                          <a:ln>
                            <a:noFill/>
                          </a:ln>
                        </wps:spPr>
                        <wps:txbx>
                          <w:txbxContent>
                            <w:p w14:paraId="7576FA4C" w14:textId="77777777" w:rsidR="00B9518D" w:rsidRPr="00B9518D" w:rsidRDefault="00B9518D" w:rsidP="00B9518D">
                              <w:pPr>
                                <w:pStyle w:val="afc"/>
                                <w:rPr>
                                  <w:i/>
                                  <w:iCs/>
                                </w:rPr>
                              </w:pPr>
                              <w:r w:rsidRPr="00B9518D">
                                <w:rPr>
                                  <w:i/>
                                  <w:iCs/>
                                </w:rPr>
                                <w:t>h</w:t>
                              </w:r>
                            </w:p>
                          </w:txbxContent>
                        </wps:txbx>
                        <wps:bodyPr horzOverflow="overflow" vert="horz" wrap="none" lIns="36000" tIns="0" rIns="36000" bIns="0" rtlCol="0">
                          <a:spAutoFit/>
                        </wps:bodyPr>
                      </wps:wsp>
                      <wps:wsp>
                        <wps:cNvPr id="896" name="Rectangle 896"/>
                        <wps:cNvSpPr/>
                        <wps:spPr>
                          <a:xfrm>
                            <a:off x="646420" y="568502"/>
                            <a:ext cx="301332" cy="198593"/>
                          </a:xfrm>
                          <a:prstGeom prst="rect">
                            <a:avLst/>
                          </a:prstGeom>
                          <a:ln>
                            <a:noFill/>
                          </a:ln>
                        </wps:spPr>
                        <wps:txbx>
                          <w:txbxContent>
                            <w:p w14:paraId="2471EF75" w14:textId="77777777" w:rsidR="00B9518D" w:rsidRDefault="00B9518D" w:rsidP="00B9518D">
                              <w:pPr>
                                <w:pStyle w:val="afc"/>
                              </w:pPr>
                              <w:r>
                                <w:rPr>
                                  <w:rFonts w:eastAsia="宋体"/>
                                </w:rPr>
                                <w:t>地面</w:t>
                              </w:r>
                            </w:p>
                          </w:txbxContent>
                        </wps:txbx>
                        <wps:bodyPr horzOverflow="overflow" vert="horz" wrap="none" lIns="36000" tIns="0" rIns="36000" bIns="0" rtlCol="0">
                          <a:spAutoFit/>
                        </wps:bodyPr>
                      </wps:wsp>
                      <wps:wsp>
                        <wps:cNvPr id="900" name="Rectangle 900"/>
                        <wps:cNvSpPr/>
                        <wps:spPr>
                          <a:xfrm>
                            <a:off x="368107" y="135326"/>
                            <a:ext cx="129827" cy="218325"/>
                          </a:xfrm>
                          <a:prstGeom prst="rect">
                            <a:avLst/>
                          </a:prstGeom>
                          <a:ln>
                            <a:noFill/>
                          </a:ln>
                        </wps:spPr>
                        <wps:txbx>
                          <w:txbxContent>
                            <w:p w14:paraId="7DCC055F" w14:textId="77777777" w:rsidR="00B9518D" w:rsidRDefault="00B9518D" w:rsidP="00B9518D">
                              <w:r>
                                <w:rPr>
                                  <w:rFonts w:eastAsia="Times New Roman" w:cs="Times New Roman"/>
                                  <w:i/>
                                  <w:sz w:val="18"/>
                                </w:rPr>
                                <w:t>a</w:t>
                              </w:r>
                            </w:p>
                          </w:txbxContent>
                        </wps:txbx>
                        <wps:bodyPr horzOverflow="overflow" vert="horz" wrap="none" lIns="36000" tIns="0" rIns="36000" bIns="0" rtlCol="0">
                          <a:spAutoFit/>
                        </wps:bodyPr>
                      </wps:wsp>
                      <wps:wsp>
                        <wps:cNvPr id="904" name="Rectangle 904"/>
                        <wps:cNvSpPr/>
                        <wps:spPr>
                          <a:xfrm>
                            <a:off x="681860" y="401107"/>
                            <a:ext cx="129827" cy="198593"/>
                          </a:xfrm>
                          <a:prstGeom prst="rect">
                            <a:avLst/>
                          </a:prstGeom>
                          <a:ln>
                            <a:noFill/>
                          </a:ln>
                        </wps:spPr>
                        <wps:txbx>
                          <w:txbxContent>
                            <w:p w14:paraId="1B7D5DC5" w14:textId="77777777" w:rsidR="00B9518D" w:rsidRPr="00B9518D" w:rsidRDefault="00B9518D" w:rsidP="00B9518D">
                              <w:pPr>
                                <w:pStyle w:val="afc"/>
                                <w:rPr>
                                  <w:i/>
                                  <w:iCs/>
                                </w:rPr>
                              </w:pPr>
                              <w:r w:rsidRPr="00B9518D">
                                <w:rPr>
                                  <w:i/>
                                  <w:iCs/>
                                </w:rPr>
                                <w:t>b</w:t>
                              </w:r>
                            </w:p>
                          </w:txbxContent>
                        </wps:txbx>
                        <wps:bodyPr horzOverflow="overflow" vert="horz" wrap="none" lIns="36000" tIns="0" rIns="36000" bIns="0" rtlCol="0">
                          <a:spAutoFit/>
                        </wps:bodyPr>
                      </wps:wsp>
                      <wps:wsp>
                        <wps:cNvPr id="908" name="Rectangle 908"/>
                        <wps:cNvSpPr/>
                        <wps:spPr>
                          <a:xfrm>
                            <a:off x="923437" y="135084"/>
                            <a:ext cx="122839" cy="198593"/>
                          </a:xfrm>
                          <a:prstGeom prst="rect">
                            <a:avLst/>
                          </a:prstGeom>
                          <a:ln>
                            <a:noFill/>
                          </a:ln>
                        </wps:spPr>
                        <wps:txbx>
                          <w:txbxContent>
                            <w:p w14:paraId="44FD85A4" w14:textId="77777777" w:rsidR="00B9518D" w:rsidRPr="00B9518D" w:rsidRDefault="00B9518D" w:rsidP="00B9518D">
                              <w:pPr>
                                <w:pStyle w:val="afc"/>
                                <w:rPr>
                                  <w:i/>
                                  <w:iCs/>
                                </w:rPr>
                              </w:pPr>
                              <w:r w:rsidRPr="00B9518D">
                                <w:rPr>
                                  <w:i/>
                                  <w:iCs/>
                                </w:rPr>
                                <w:t>c</w:t>
                              </w:r>
                            </w:p>
                          </w:txbxContent>
                        </wps:txbx>
                        <wps:bodyPr horzOverflow="overflow" vert="horz" wrap="none" lIns="36000" tIns="0" rIns="36000" bIns="0" rtlCol="0">
                          <a:spAutoFit/>
                        </wps:bodyPr>
                      </wps:wsp>
                      <wps:wsp>
                        <wps:cNvPr id="912" name="Rectangle 912"/>
                        <wps:cNvSpPr/>
                        <wps:spPr>
                          <a:xfrm>
                            <a:off x="1122539" y="55835"/>
                            <a:ext cx="129827" cy="198593"/>
                          </a:xfrm>
                          <a:prstGeom prst="rect">
                            <a:avLst/>
                          </a:prstGeom>
                          <a:ln>
                            <a:noFill/>
                          </a:ln>
                        </wps:spPr>
                        <wps:txbx>
                          <w:txbxContent>
                            <w:p w14:paraId="171F00AD" w14:textId="77777777" w:rsidR="00B9518D" w:rsidRPr="00B9518D" w:rsidRDefault="00B9518D" w:rsidP="00B9518D">
                              <w:pPr>
                                <w:pStyle w:val="afc"/>
                                <w:rPr>
                                  <w:i/>
                                  <w:iCs/>
                                </w:rPr>
                              </w:pPr>
                              <w:r w:rsidRPr="00B9518D">
                                <w:rPr>
                                  <w:i/>
                                  <w:iCs/>
                                </w:rPr>
                                <w:t>d</w:t>
                              </w:r>
                            </w:p>
                          </w:txbxContent>
                        </wps:txbx>
                        <wps:bodyPr horzOverflow="overflow" vert="horz" wrap="none" lIns="36000" tIns="0" rIns="36000" bIns="0" rtlCol="0">
                          <a:spAutoFit/>
                        </wps:bodyPr>
                      </wps:wsp>
                      <wps:wsp>
                        <wps:cNvPr id="916" name="Rectangle 916"/>
                        <wps:cNvSpPr/>
                        <wps:spPr>
                          <a:xfrm>
                            <a:off x="1408420" y="159121"/>
                            <a:ext cx="122839" cy="198593"/>
                          </a:xfrm>
                          <a:prstGeom prst="rect">
                            <a:avLst/>
                          </a:prstGeom>
                          <a:ln>
                            <a:noFill/>
                          </a:ln>
                        </wps:spPr>
                        <wps:txbx>
                          <w:txbxContent>
                            <w:p w14:paraId="3EC53B7D" w14:textId="77777777" w:rsidR="00B9518D" w:rsidRPr="00B9518D" w:rsidRDefault="00B9518D" w:rsidP="00B9518D">
                              <w:pPr>
                                <w:pStyle w:val="afc"/>
                                <w:rPr>
                                  <w:i/>
                                  <w:iCs/>
                                </w:rPr>
                              </w:pPr>
                              <w:r w:rsidRPr="00B9518D">
                                <w:rPr>
                                  <w:i/>
                                  <w:iCs/>
                                </w:rPr>
                                <w:t>e</w:t>
                              </w:r>
                            </w:p>
                          </w:txbxContent>
                        </wps:txbx>
                        <wps:bodyPr horzOverflow="overflow" vert="horz" wrap="none" lIns="36000" tIns="0" rIns="36000" bIns="0" rtlCol="0">
                          <a:spAutoFit/>
                        </wps:bodyPr>
                      </wps:wsp>
                      <wps:wsp>
                        <wps:cNvPr id="920" name="Rectangle 920"/>
                        <wps:cNvSpPr/>
                        <wps:spPr>
                          <a:xfrm>
                            <a:off x="-24030" y="-24859"/>
                            <a:ext cx="415669" cy="198593"/>
                          </a:xfrm>
                          <a:prstGeom prst="rect">
                            <a:avLst/>
                          </a:prstGeom>
                          <a:ln>
                            <a:noFill/>
                          </a:ln>
                        </wps:spPr>
                        <wps:txbx>
                          <w:txbxContent>
                            <w:p w14:paraId="0E828F29" w14:textId="77777777" w:rsidR="00B9518D" w:rsidRDefault="00B9518D" w:rsidP="00B9518D">
                              <w:pPr>
                                <w:pStyle w:val="afc"/>
                              </w:pPr>
                              <w:r>
                                <w:rPr>
                                  <w:rFonts w:eastAsia="宋体"/>
                                </w:rPr>
                                <w:t>返回器</w:t>
                              </w:r>
                            </w:p>
                          </w:txbxContent>
                        </wps:txbx>
                        <wps:bodyPr horzOverflow="overflow" vert="horz" wrap="none" lIns="36000" tIns="0" rIns="36000" bIns="0" rtlCol="0">
                          <a:spAutoFit/>
                        </wps:bodyPr>
                      </wps:wsp>
                      <wps:wsp>
                        <wps:cNvPr id="922" name="Shape 922"/>
                        <wps:cNvSpPr/>
                        <wps:spPr>
                          <a:xfrm>
                            <a:off x="75401" y="182640"/>
                            <a:ext cx="110109" cy="52705"/>
                          </a:xfrm>
                          <a:custGeom>
                            <a:avLst/>
                            <a:gdLst/>
                            <a:ahLst/>
                            <a:cxnLst/>
                            <a:rect l="0" t="0" r="0" b="0"/>
                            <a:pathLst>
                              <a:path w="110109" h="52705">
                                <a:moveTo>
                                  <a:pt x="49403" y="0"/>
                                </a:moveTo>
                                <a:lnTo>
                                  <a:pt x="110109" y="52705"/>
                                </a:lnTo>
                                <a:lnTo>
                                  <a:pt x="29972" y="46990"/>
                                </a:lnTo>
                                <a:lnTo>
                                  <a:pt x="39084" y="24954"/>
                                </a:lnTo>
                                <a:lnTo>
                                  <a:pt x="0" y="8636"/>
                                </a:lnTo>
                                <a:lnTo>
                                  <a:pt x="1143" y="5715"/>
                                </a:lnTo>
                                <a:lnTo>
                                  <a:pt x="40297" y="22021"/>
                                </a:lnTo>
                                <a:lnTo>
                                  <a:pt x="4940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923" name="Shape 923"/>
                        <wps:cNvSpPr/>
                        <wps:spPr>
                          <a:xfrm>
                            <a:off x="1240282" y="239903"/>
                            <a:ext cx="93599" cy="48260"/>
                          </a:xfrm>
                          <a:custGeom>
                            <a:avLst/>
                            <a:gdLst/>
                            <a:ahLst/>
                            <a:cxnLst/>
                            <a:rect l="0" t="0" r="0" b="0"/>
                            <a:pathLst>
                              <a:path w="93599" h="48260">
                                <a:moveTo>
                                  <a:pt x="29464" y="0"/>
                                </a:moveTo>
                                <a:lnTo>
                                  <a:pt x="93599" y="48260"/>
                                </a:lnTo>
                                <a:lnTo>
                                  <a:pt x="13335" y="48133"/>
                                </a:lnTo>
                                <a:lnTo>
                                  <a:pt x="20898" y="25562"/>
                                </a:lnTo>
                                <a:lnTo>
                                  <a:pt x="0" y="18542"/>
                                </a:lnTo>
                                <a:lnTo>
                                  <a:pt x="1016" y="15494"/>
                                </a:lnTo>
                                <a:lnTo>
                                  <a:pt x="21919" y="22516"/>
                                </a:lnTo>
                                <a:lnTo>
                                  <a:pt x="2946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925" name="Shape 925"/>
                        <wps:cNvSpPr/>
                        <wps:spPr>
                          <a:xfrm>
                            <a:off x="421894" y="316587"/>
                            <a:ext cx="28584" cy="28635"/>
                          </a:xfrm>
                          <a:custGeom>
                            <a:avLst/>
                            <a:gdLst/>
                            <a:ahLst/>
                            <a:cxnLst/>
                            <a:rect l="0" t="0" r="0" b="0"/>
                            <a:pathLst>
                              <a:path w="25400" h="25400">
                                <a:moveTo>
                                  <a:pt x="0" y="12700"/>
                                </a:moveTo>
                                <a:cubicBezTo>
                                  <a:pt x="0" y="5715"/>
                                  <a:pt x="5588" y="0"/>
                                  <a:pt x="12700" y="0"/>
                                </a:cubicBezTo>
                                <a:cubicBezTo>
                                  <a:pt x="19685" y="0"/>
                                  <a:pt x="25400" y="5715"/>
                                  <a:pt x="25400" y="12700"/>
                                </a:cubicBezTo>
                                <a:cubicBezTo>
                                  <a:pt x="25400" y="19812"/>
                                  <a:pt x="19685" y="25400"/>
                                  <a:pt x="12700" y="25400"/>
                                </a:cubicBezTo>
                                <a:cubicBezTo>
                                  <a:pt x="5588" y="25400"/>
                                  <a:pt x="0" y="19812"/>
                                  <a:pt x="0" y="12700"/>
                                </a:cubicBezTo>
                                <a:close/>
                              </a:path>
                            </a:pathLst>
                          </a:custGeom>
                          <a:solidFill>
                            <a:schemeClr val="tx1"/>
                          </a:solidFill>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927" name="Shape 927"/>
                        <wps:cNvSpPr/>
                        <wps:spPr>
                          <a:xfrm>
                            <a:off x="732917" y="401424"/>
                            <a:ext cx="28584" cy="28635"/>
                          </a:xfrm>
                          <a:custGeom>
                            <a:avLst/>
                            <a:gdLst/>
                            <a:ahLst/>
                            <a:cxnLst/>
                            <a:rect l="0" t="0" r="0" b="0"/>
                            <a:pathLst>
                              <a:path w="25400" h="25400">
                                <a:moveTo>
                                  <a:pt x="0" y="12700"/>
                                </a:moveTo>
                                <a:cubicBezTo>
                                  <a:pt x="0" y="5715"/>
                                  <a:pt x="5715" y="0"/>
                                  <a:pt x="12700" y="0"/>
                                </a:cubicBezTo>
                                <a:cubicBezTo>
                                  <a:pt x="19685" y="0"/>
                                  <a:pt x="25400" y="5715"/>
                                  <a:pt x="25400" y="12700"/>
                                </a:cubicBezTo>
                                <a:cubicBezTo>
                                  <a:pt x="25400" y="19685"/>
                                  <a:pt x="19685" y="25400"/>
                                  <a:pt x="12700" y="25400"/>
                                </a:cubicBezTo>
                                <a:cubicBezTo>
                                  <a:pt x="5715" y="25400"/>
                                  <a:pt x="0" y="19685"/>
                                  <a:pt x="0" y="12700"/>
                                </a:cubicBezTo>
                                <a:close/>
                              </a:path>
                            </a:pathLst>
                          </a:custGeom>
                          <a:solidFill>
                            <a:srgbClr val="000000"/>
                          </a:solidFill>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929" name="Shape 929"/>
                        <wps:cNvSpPr/>
                        <wps:spPr>
                          <a:xfrm>
                            <a:off x="978027" y="304904"/>
                            <a:ext cx="28584" cy="28635"/>
                          </a:xfrm>
                          <a:custGeom>
                            <a:avLst/>
                            <a:gdLst/>
                            <a:ahLst/>
                            <a:cxnLst/>
                            <a:rect l="0" t="0" r="0" b="0"/>
                            <a:pathLst>
                              <a:path w="25400" h="25400">
                                <a:moveTo>
                                  <a:pt x="0" y="12700"/>
                                </a:moveTo>
                                <a:cubicBezTo>
                                  <a:pt x="0" y="5588"/>
                                  <a:pt x="5715" y="0"/>
                                  <a:pt x="12700" y="0"/>
                                </a:cubicBezTo>
                                <a:cubicBezTo>
                                  <a:pt x="19685" y="0"/>
                                  <a:pt x="25400" y="5588"/>
                                  <a:pt x="25400" y="12700"/>
                                </a:cubicBezTo>
                                <a:cubicBezTo>
                                  <a:pt x="25400" y="19685"/>
                                  <a:pt x="19685" y="25400"/>
                                  <a:pt x="12700" y="25400"/>
                                </a:cubicBezTo>
                                <a:cubicBezTo>
                                  <a:pt x="5715" y="25400"/>
                                  <a:pt x="0" y="19685"/>
                                  <a:pt x="0" y="12700"/>
                                </a:cubicBezTo>
                                <a:close/>
                              </a:path>
                            </a:pathLst>
                          </a:custGeom>
                          <a:solidFill>
                            <a:srgbClr val="000000"/>
                          </a:solidFill>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931" name="Shape 931"/>
                        <wps:cNvSpPr/>
                        <wps:spPr>
                          <a:xfrm>
                            <a:off x="1165640" y="231878"/>
                            <a:ext cx="28584" cy="28635"/>
                          </a:xfrm>
                          <a:custGeom>
                            <a:avLst/>
                            <a:gdLst/>
                            <a:ahLst/>
                            <a:cxnLst/>
                            <a:rect l="0" t="0" r="0" b="0"/>
                            <a:pathLst>
                              <a:path w="25400" h="25400">
                                <a:moveTo>
                                  <a:pt x="0" y="12700"/>
                                </a:moveTo>
                                <a:cubicBezTo>
                                  <a:pt x="0" y="5715"/>
                                  <a:pt x="5715" y="0"/>
                                  <a:pt x="12700" y="0"/>
                                </a:cubicBezTo>
                                <a:cubicBezTo>
                                  <a:pt x="19685" y="0"/>
                                  <a:pt x="25400" y="5715"/>
                                  <a:pt x="25400" y="12700"/>
                                </a:cubicBezTo>
                                <a:cubicBezTo>
                                  <a:pt x="25400" y="19685"/>
                                  <a:pt x="19685" y="25400"/>
                                  <a:pt x="12700" y="25400"/>
                                </a:cubicBezTo>
                                <a:cubicBezTo>
                                  <a:pt x="5715" y="25400"/>
                                  <a:pt x="0" y="19685"/>
                                  <a:pt x="0" y="12700"/>
                                </a:cubicBezTo>
                                <a:close/>
                              </a:path>
                            </a:pathLst>
                          </a:custGeom>
                          <a:solidFill>
                            <a:srgbClr val="000000"/>
                          </a:solidFill>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933" name="Shape 933"/>
                        <wps:cNvSpPr/>
                        <wps:spPr>
                          <a:xfrm>
                            <a:off x="1443292" y="335430"/>
                            <a:ext cx="28584" cy="28635"/>
                          </a:xfrm>
                          <a:custGeom>
                            <a:avLst/>
                            <a:gdLst/>
                            <a:ahLst/>
                            <a:cxnLst/>
                            <a:rect l="0" t="0" r="0" b="0"/>
                            <a:pathLst>
                              <a:path w="25400" h="25400">
                                <a:moveTo>
                                  <a:pt x="0" y="12700"/>
                                </a:moveTo>
                                <a:cubicBezTo>
                                  <a:pt x="0" y="5715"/>
                                  <a:pt x="5588" y="0"/>
                                  <a:pt x="12700" y="0"/>
                                </a:cubicBezTo>
                                <a:cubicBezTo>
                                  <a:pt x="19685" y="0"/>
                                  <a:pt x="25400" y="5715"/>
                                  <a:pt x="25400" y="12700"/>
                                </a:cubicBezTo>
                                <a:cubicBezTo>
                                  <a:pt x="25400" y="19685"/>
                                  <a:pt x="19685" y="25400"/>
                                  <a:pt x="12700" y="25400"/>
                                </a:cubicBezTo>
                                <a:cubicBezTo>
                                  <a:pt x="5588" y="25400"/>
                                  <a:pt x="0" y="19685"/>
                                  <a:pt x="0" y="12700"/>
                                </a:cubicBezTo>
                                <a:close/>
                              </a:path>
                            </a:pathLst>
                          </a:custGeom>
                          <a:solidFill>
                            <a:srgbClr val="000000"/>
                          </a:solidFill>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935" name="Shape 935"/>
                        <wps:cNvSpPr/>
                        <wps:spPr>
                          <a:xfrm>
                            <a:off x="13081" y="153035"/>
                            <a:ext cx="27940" cy="27813"/>
                          </a:xfrm>
                          <a:custGeom>
                            <a:avLst/>
                            <a:gdLst/>
                            <a:ahLst/>
                            <a:cxnLst/>
                            <a:rect l="0" t="0" r="0" b="0"/>
                            <a:pathLst>
                              <a:path w="27940" h="27813">
                                <a:moveTo>
                                  <a:pt x="0" y="13843"/>
                                </a:moveTo>
                                <a:cubicBezTo>
                                  <a:pt x="0" y="6223"/>
                                  <a:pt x="6223" y="0"/>
                                  <a:pt x="13970" y="0"/>
                                </a:cubicBezTo>
                                <a:cubicBezTo>
                                  <a:pt x="21717" y="0"/>
                                  <a:pt x="27940" y="6223"/>
                                  <a:pt x="27940" y="13843"/>
                                </a:cubicBezTo>
                                <a:cubicBezTo>
                                  <a:pt x="27940" y="21590"/>
                                  <a:pt x="21717" y="27813"/>
                                  <a:pt x="13970" y="27813"/>
                                </a:cubicBezTo>
                                <a:cubicBezTo>
                                  <a:pt x="6223" y="27813"/>
                                  <a:pt x="0" y="21590"/>
                                  <a:pt x="0" y="13843"/>
                                </a:cubicBezTo>
                                <a:close/>
                              </a:path>
                            </a:pathLst>
                          </a:custGeom>
                          <a:solidFill>
                            <a:schemeClr val="bg1"/>
                          </a:solidFill>
                          <a:ln w="635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g:wgp>
                  </a:graphicData>
                </a:graphic>
                <wp14:sizeRelH relativeFrom="margin">
                  <wp14:pctWidth>0</wp14:pctWidth>
                </wp14:sizeRelH>
                <wp14:sizeRelV relativeFrom="margin">
                  <wp14:pctHeight>0</wp14:pctHeight>
                </wp14:sizeRelV>
              </wp:anchor>
            </w:drawing>
          </mc:Choice>
          <mc:Fallback>
            <w:pict>
              <v:group w14:anchorId="297EE7EC" id="Group 17736" o:spid="_x0000_s1079" style="position:absolute;left:0;text-align:left;margin-left:281.1pt;margin-top:6.25pt;width:131pt;height:62.2pt;z-index:251693056;mso-width-relative:margin;mso-height-relative:margin" coordorigin="-240,-248" coordsize="16642,79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">
                <v:shape id="Shape 879" o:spid="_x0000_s1080" style="position:absolute;left:38;top:1592;width:16364;height:3663;visibility:visible;mso-wrap-style:none;v-text-anchor:top" coordsize="1636395,366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" path="m,l199390,82296,503936,201930v78994,27940,125857,39243,169545,48514c717042,259842,733806,261620,765683,257937v31750,-3683,60071,-12446,98552,-29845c902843,210566,954024,175133,997331,153289v43180,-21844,86741,-46736,126492,-56007c1163447,87884,1193927,88519,1235329,97282v41529,8636,91186,29210,137287,52324c1418717,172593,1467993,199390,1512062,235458v43942,36195,84074,83566,124333,130810e" filled="f">
                  <v:stroke miterlimit="83231f" joinstyle="miter"/>
                  <v:path arrowok="t" textboxrect="0,0,1636395,366268"/>
                </v:shape>
                <v:shape id="Shape 881" o:spid="_x0000_s1081" style="position:absolute;top:5666;width:16336;height:455;visibility:visible;mso-wrap-style:none;v-text-anchor:top" coordsize="1633601,4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" path="m1633601,45466r-81534,-8636c1525016,34163,1497838,31623,1470533,29210v-27051,-2413,-54356,-4699,-81661,-6858c1361567,20193,1334516,18288,1307211,16383v-27305,-1778,-54356,-3429,-81661,-4953c1198245,9906,1171067,8509,1143889,7366,1116584,6096,1089406,5080,1062228,4191,1034923,3175,1007618,2413,980313,1905,953008,1270,925957,762,898652,508,871347,254,844042,,816737,,789559,,762254,254,734949,508v-27305,254,-54356,762,-81661,1397c625983,2413,598678,3175,571373,4191v-27178,889,-54356,1905,-81661,3175c462534,8509,435356,9906,408051,11430v-27305,1524,-54356,3175,-81661,4953c299085,18288,272034,20193,244729,22352v-27305,2159,-54356,4445,-81661,6858c135890,31623,108585,34163,81534,36830,54356,39624,17018,43688,,45466e" filled="f">
                  <v:stroke miterlimit="83231f" joinstyle="miter"/>
                  <v:path arrowok="t" textboxrect="0,0,1633601,45466"/>
                </v:shape>
                <v:shape id="Shape 883" o:spid="_x0000_s1082" style="position:absolute;left:11394;top:2540;width:630;height:3148;visibility:visible;mso-wrap-style:none;v-text-anchor:top" coordsize="62992,314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" path="m40513,l62992,52197,42319,51009,30069,264370r20604,1187l22352,314833,,262636r20539,1184l32796,50461,12192,49276,40513,xe" fillcolor="black" stroked="f" strokeweight="0">
                  <v:stroke miterlimit="83231f" joinstyle="miter"/>
                  <v:path arrowok="t" textboxrect="0,0,62992,314833"/>
                </v:shape>
                <v:shape id="Shape 885" o:spid="_x0000_s1083" style="position:absolute;top:3197;width:16336;height:455;visibility:visible;mso-wrap-style:none;v-text-anchor:top" coordsize="1633601,4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" path="m1633601,45466r-81534,-8636c1525016,34163,1497838,31623,1470533,29210v-27051,-2540,-54356,-4699,-81661,-6858c1361567,20193,1334516,18288,1307211,16383v-27305,-1778,-54356,-3429,-81661,-4953c1198245,9906,1171067,8509,1143889,7366,1116584,6096,1089406,5080,1062228,4191,1034923,3175,1007618,2413,980313,1905,953008,1270,925957,762,898652,508,871347,254,844042,,816737,,789559,,762254,254,734949,508v-27305,254,-54356,762,-81661,1397c625983,2413,598678,3175,571373,4191v-27178,889,-54356,1905,-81661,3175c462534,8509,435356,9906,408051,11430v-27305,1524,-54356,3175,-81661,4953c299085,18288,272034,20193,244729,22352v-27305,2159,-54356,4318,-81661,6858c135890,31623,108585,34163,81534,36830,54356,39624,17018,43688,,45466e" filled="f">
                  <v:stroke dashstyle="1 1" miterlimit="83231f" joinstyle="miter"/>
                  <v:path arrowok="t" textboxrect="0,0,1633601,45466"/>
                </v:shape>
                <v:rect id="Rectangle 888" o:spid="_x0000_s1084" style="position:absolute;top:3586;width:4156;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" filled="f" stroked="f">
                  <v:textbox style="mso-fit-shape-to-text:t" inset="1mm,0,1mm,0">
                    <w:txbxContent>
                      <w:p w14:paraId="1938DF9A" w14:textId="77777777" w:rsidR="00B9518D" w:rsidRDefault="00B9518D" w:rsidP="00B9518D">
                        <w:pPr>
                          <w:pStyle w:val="afc"/>
                        </w:pPr>
                        <w:r>
                          <w:rPr>
                            <w:rFonts w:eastAsia="宋体"/>
                          </w:rPr>
                          <w:t>大气层</w:t>
                        </w:r>
                      </w:p>
                    </w:txbxContent>
                  </v:textbox>
                </v:rect>
                <v:rect id="Rectangle 892" o:spid="_x0000_s1085" style="position:absolute;left:11605;top:3245;width:1298;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" filled="f" stroked="f">
                  <v:textbox style="mso-fit-shape-to-text:t" inset="1mm,0,1mm,0">
                    <w:txbxContent>
                      <w:p w14:paraId="7576FA4C" w14:textId="77777777" w:rsidR="00B9518D" w:rsidRPr="00B9518D" w:rsidRDefault="00B9518D" w:rsidP="00B9518D">
                        <w:pPr>
                          <w:pStyle w:val="afc"/>
                          <w:rPr>
                            <w:i/>
                            <w:iCs/>
                          </w:rPr>
                        </w:pPr>
                        <w:r w:rsidRPr="00B9518D">
                          <w:rPr>
                            <w:i/>
                            <w:iCs/>
                          </w:rPr>
                          <w:t>h</w:t>
                        </w:r>
                      </w:p>
                    </w:txbxContent>
                  </v:textbox>
                </v:rect>
                <v:rect id="Rectangle 896" o:spid="_x0000_s1086" style="position:absolute;left:6464;top:5685;width:3013;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" filled="f" stroked="f">
                  <v:textbox style="mso-fit-shape-to-text:t" inset="1mm,0,1mm,0">
                    <w:txbxContent>
                      <w:p w14:paraId="2471EF75" w14:textId="77777777" w:rsidR="00B9518D" w:rsidRDefault="00B9518D" w:rsidP="00B9518D">
                        <w:pPr>
                          <w:pStyle w:val="afc"/>
                        </w:pPr>
                        <w:r>
                          <w:rPr>
                            <w:rFonts w:eastAsia="宋体"/>
                          </w:rPr>
                          <w:t>地面</w:t>
                        </w:r>
                      </w:p>
                    </w:txbxContent>
                  </v:textbox>
                </v:rect>
                <v:rect id="Rectangle 900" o:spid="_x0000_s1087" style="position:absolute;left:3681;top:1353;width:1298;height:21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" filled="f" stroked="f">
                  <v:textbox style="mso-fit-shape-to-text:t" inset="1mm,0,1mm,0">
                    <w:txbxContent>
                      <w:p w14:paraId="7DCC055F" w14:textId="77777777" w:rsidR="00B9518D" w:rsidRDefault="00B9518D" w:rsidP="00B9518D">
                        <w:r>
                          <w:rPr>
                            <w:rFonts w:eastAsia="Times New Roman" w:cs="Times New Roman"/>
                            <w:i/>
                            <w:sz w:val="18"/>
                          </w:rPr>
                          <w:t>a</w:t>
                        </w:r>
                      </w:p>
                    </w:txbxContent>
                  </v:textbox>
                </v:rect>
                <v:rect id="Rectangle 904" o:spid="_x0000_s1088" style="position:absolute;left:6818;top:4011;width:1298;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" filled="f" stroked="f">
                  <v:textbox style="mso-fit-shape-to-text:t" inset="1mm,0,1mm,0">
                    <w:txbxContent>
                      <w:p w14:paraId="1B7D5DC5" w14:textId="77777777" w:rsidR="00B9518D" w:rsidRPr="00B9518D" w:rsidRDefault="00B9518D" w:rsidP="00B9518D">
                        <w:pPr>
                          <w:pStyle w:val="afc"/>
                          <w:rPr>
                            <w:i/>
                            <w:iCs/>
                          </w:rPr>
                        </w:pPr>
                        <w:r w:rsidRPr="00B9518D">
                          <w:rPr>
                            <w:i/>
                            <w:iCs/>
                          </w:rPr>
                          <w:t>b</w:t>
                        </w:r>
                      </w:p>
                    </w:txbxContent>
                  </v:textbox>
                </v:rect>
                <v:rect id="Rectangle 908" o:spid="_x0000_s1089" style="position:absolute;left:9234;top:1350;width:1228;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" filled="f" stroked="f">
                  <v:textbox style="mso-fit-shape-to-text:t" inset="1mm,0,1mm,0">
                    <w:txbxContent>
                      <w:p w14:paraId="44FD85A4" w14:textId="77777777" w:rsidR="00B9518D" w:rsidRPr="00B9518D" w:rsidRDefault="00B9518D" w:rsidP="00B9518D">
                        <w:pPr>
                          <w:pStyle w:val="afc"/>
                          <w:rPr>
                            <w:i/>
                            <w:iCs/>
                          </w:rPr>
                        </w:pPr>
                        <w:r w:rsidRPr="00B9518D">
                          <w:rPr>
                            <w:i/>
                            <w:iCs/>
                          </w:rPr>
                          <w:t>c</w:t>
                        </w:r>
                      </w:p>
                    </w:txbxContent>
                  </v:textbox>
                </v:rect>
                <v:rect id="Rectangle 912" o:spid="_x0000_s1090" style="position:absolute;left:11225;top:558;width:1298;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" filled="f" stroked="f">
                  <v:textbox style="mso-fit-shape-to-text:t" inset="1mm,0,1mm,0">
                    <w:txbxContent>
                      <w:p w14:paraId="171F00AD" w14:textId="77777777" w:rsidR="00B9518D" w:rsidRPr="00B9518D" w:rsidRDefault="00B9518D" w:rsidP="00B9518D">
                        <w:pPr>
                          <w:pStyle w:val="afc"/>
                          <w:rPr>
                            <w:i/>
                            <w:iCs/>
                          </w:rPr>
                        </w:pPr>
                        <w:r w:rsidRPr="00B9518D">
                          <w:rPr>
                            <w:i/>
                            <w:iCs/>
                          </w:rPr>
                          <w:t>d</w:t>
                        </w:r>
                      </w:p>
                    </w:txbxContent>
                  </v:textbox>
                </v:rect>
                <v:rect id="Rectangle 916" o:spid="_x0000_s1091" style="position:absolute;left:14084;top:1591;width:1228;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" filled="f" stroked="f">
                  <v:textbox style="mso-fit-shape-to-text:t" inset="1mm,0,1mm,0">
                    <w:txbxContent>
                      <w:p w14:paraId="3EC53B7D" w14:textId="77777777" w:rsidR="00B9518D" w:rsidRPr="00B9518D" w:rsidRDefault="00B9518D" w:rsidP="00B9518D">
                        <w:pPr>
                          <w:pStyle w:val="afc"/>
                          <w:rPr>
                            <w:i/>
                            <w:iCs/>
                          </w:rPr>
                        </w:pPr>
                        <w:r w:rsidRPr="00B9518D">
                          <w:rPr>
                            <w:i/>
                            <w:iCs/>
                          </w:rPr>
                          <w:t>e</w:t>
                        </w:r>
                      </w:p>
                    </w:txbxContent>
                  </v:textbox>
                </v:rect>
                <v:rect id="Rectangle 920" o:spid="_x0000_s1092" style="position:absolute;left:-240;top:-248;width:4156;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" filled="f" stroked="f">
                  <v:textbox style="mso-fit-shape-to-text:t" inset="1mm,0,1mm,0">
                    <w:txbxContent>
                      <w:p w14:paraId="0E828F29" w14:textId="77777777" w:rsidR="00B9518D" w:rsidRDefault="00B9518D" w:rsidP="00B9518D">
                        <w:pPr>
                          <w:pStyle w:val="afc"/>
                        </w:pPr>
                        <w:r>
                          <w:rPr>
                            <w:rFonts w:eastAsia="宋体"/>
                          </w:rPr>
                          <w:t>返回器</w:t>
                        </w:r>
                      </w:p>
                    </w:txbxContent>
                  </v:textbox>
                </v:rect>
                <v:shape id="Shape 922" o:spid="_x0000_s1093" style="position:absolute;left:754;top:1826;width:1101;height:527;visibility:visible;mso-wrap-style:none;v-text-anchor:top" coordsize="110109,52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" path="m49403,r60706,52705l29972,46990,39084,24954,,8636,1143,5715,40297,22021,49403,xe" fillcolor="black" stroked="f" strokeweight="0">
                  <v:stroke miterlimit="83231f" joinstyle="miter"/>
                  <v:path arrowok="t" textboxrect="0,0,110109,52705"/>
                </v:shape>
                <v:shape id="Shape 923" o:spid="_x0000_s1094" style="position:absolute;left:12402;top:2399;width:936;height:482;visibility:visible;mso-wrap-style:none;v-text-anchor:top" coordsize="93599,48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" path="m29464,l93599,48260,13335,48133,20898,25562,,18542,1016,15494r20903,7022l29464,xe" fillcolor="black" stroked="f" strokeweight="0">
                  <v:stroke miterlimit="83231f" joinstyle="miter"/>
                  <v:path arrowok="t" textboxrect="0,0,93599,48260"/>
                </v:shape>
                <v:shape id="Shape 925" o:spid="_x0000_s1095" style="position:absolute;left:4218;top:3165;width:286;height:287;visibility:visible;mso-wrap-style:none;v-text-anchor:top" coordsize="25400,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" path="m,12700c,5715,5588,,12700,v6985,,12700,5715,12700,12700c25400,19812,19685,25400,12700,25400,5588,25400,,19812,,12700xe" fillcolor="black [3213]">
                  <v:stroke miterlimit="83231f" joinstyle="miter"/>
                  <v:path arrowok="t" textboxrect="0,0,25400,25400"/>
                </v:shape>
                <v:shape id="Shape 927" o:spid="_x0000_s1096" style="position:absolute;left:7329;top:4014;width:286;height:286;visibility:visible;mso-wrap-style:none;v-text-anchor:top" coordsize="25400,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" path="m,12700c,5715,5715,,12700,v6985,,12700,5715,12700,12700c25400,19685,19685,25400,12700,25400,5715,25400,,19685,,12700xe" fillcolor="black">
                  <v:stroke miterlimit="83231f" joinstyle="miter"/>
                  <v:path arrowok="t" textboxrect="0,0,25400,25400"/>
                </v:shape>
                <v:shape id="Shape 929" o:spid="_x0000_s1097" style="position:absolute;left:9780;top:3049;width:286;height:286;visibility:visible;mso-wrap-style:none;v-text-anchor:top" coordsize="25400,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" path="m,12700c,5588,5715,,12700,v6985,,12700,5588,12700,12700c25400,19685,19685,25400,12700,25400,5715,25400,,19685,,12700xe" fillcolor="black">
                  <v:stroke miterlimit="83231f" joinstyle="miter"/>
                  <v:path arrowok="t" textboxrect="0,0,25400,25400"/>
                </v:shape>
                <v:shape id="Shape 931" o:spid="_x0000_s1098" style="position:absolute;left:11656;top:2318;width:286;height:287;visibility:visible;mso-wrap-style:none;v-text-anchor:top" coordsize="25400,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" path="m,12700c,5715,5715,,12700,v6985,,12700,5715,12700,12700c25400,19685,19685,25400,12700,25400,5715,25400,,19685,,12700xe" fillcolor="black">
                  <v:stroke miterlimit="83231f" joinstyle="miter"/>
                  <v:path arrowok="t" textboxrect="0,0,25400,25400"/>
                </v:shape>
                <v:shape id="Shape 933" o:spid="_x0000_s1099" style="position:absolute;left:14432;top:3354;width:286;height:286;visibility:visible;mso-wrap-style:none;v-text-anchor:top" coordsize="25400,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" path="m,12700c,5715,5588,,12700,v6985,,12700,5715,12700,12700c25400,19685,19685,25400,12700,25400,5588,25400,,19685,,12700xe" fillcolor="black">
                  <v:stroke miterlimit="83231f" joinstyle="miter"/>
                  <v:path arrowok="t" textboxrect="0,0,25400,25400"/>
                </v:shape>
                <v:shape id="Shape 935" o:spid="_x0000_s1100" style="position:absolute;left:130;top:1530;width:280;height:278;visibility:visible;mso-wrap-style:none;v-text-anchor:top" coordsize="27940,27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" path="m,13843c,6223,6223,,13970,v7747,,13970,6223,13970,13843c27940,21590,21717,27813,13970,27813,6223,27813,,21590,,13843xe" fillcolor="white [3212]" strokeweight=".5pt">
                  <v:stroke miterlimit="83231f" joinstyle="miter"/>
                  <v:path arrowok="t" textboxrect="0,0,27940,27813"/>
                </v:shape>
                <w10:wrap type="square"/>
              </v:group>
            </w:pict>
          </mc:Fallback>
        </mc:AlternateContent>
      </w:r>
      <w:r w:rsidR="00C2294F">
        <w:rPr>
          <w:rFonts w:hint="eastAsia"/>
        </w:rPr>
        <w:t>“嫦娥六号”的返回器采用“再入返回”技术返回地球。返回器从点</w:t>
      </w:r>
      <w:r w:rsidR="00C2294F" w:rsidRPr="00575F88">
        <w:rPr>
          <w:rFonts w:hint="eastAsia"/>
          <w:i/>
          <w:iCs/>
        </w:rPr>
        <w:t>a</w:t>
      </w:r>
      <w:r w:rsidR="00C2294F">
        <w:rPr>
          <w:rFonts w:hint="eastAsia"/>
        </w:rPr>
        <w:t>首次进入大气层，经过点</w:t>
      </w:r>
      <w:r w:rsidR="00C2294F" w:rsidRPr="00575F88">
        <w:rPr>
          <w:rFonts w:hint="eastAsia"/>
          <w:i/>
          <w:iCs/>
        </w:rPr>
        <w:t>b</w:t>
      </w:r>
      <w:r w:rsidR="00C2294F">
        <w:rPr>
          <w:rFonts w:hint="eastAsia"/>
        </w:rPr>
        <w:t>后，从点</w:t>
      </w:r>
      <w:r w:rsidR="00C2294F" w:rsidRPr="00575F88">
        <w:rPr>
          <w:rFonts w:hint="eastAsia"/>
          <w:i/>
          <w:iCs/>
        </w:rPr>
        <w:t>c</w:t>
      </w:r>
      <w:r w:rsidR="00C2294F">
        <w:rPr>
          <w:rFonts w:hint="eastAsia"/>
        </w:rPr>
        <w:t>跃出大气层，经过点</w:t>
      </w:r>
      <w:r w:rsidR="00C2294F" w:rsidRPr="00575F88">
        <w:rPr>
          <w:rFonts w:hint="eastAsia"/>
          <w:i/>
          <w:iCs/>
        </w:rPr>
        <w:t>d</w:t>
      </w:r>
      <w:r w:rsidR="00C2294F">
        <w:rPr>
          <w:rFonts w:hint="eastAsia"/>
        </w:rPr>
        <w:t>后从点</w:t>
      </w:r>
      <w:r w:rsidR="00C2294F" w:rsidRPr="00575F88">
        <w:rPr>
          <w:rFonts w:hint="eastAsia"/>
          <w:i/>
          <w:iCs/>
        </w:rPr>
        <w:t>e</w:t>
      </w:r>
      <w:r w:rsidR="00C2294F">
        <w:rPr>
          <w:rFonts w:hint="eastAsia"/>
        </w:rPr>
        <w:t>再次进入大气层，其运动轨迹如图所示。（仅考虑地球引力和大气</w:t>
      </w:r>
      <w:commentRangeStart w:id="3"/>
      <w:r w:rsidR="00C2294F">
        <w:rPr>
          <w:rFonts w:hint="eastAsia"/>
        </w:rPr>
        <w:t>作用力</w:t>
      </w:r>
      <w:commentRangeEnd w:id="3"/>
      <w:r w:rsidR="000B403C">
        <w:rPr>
          <w:rStyle w:val="af4"/>
          <w:rFonts w:hint="eastAsia"/>
          <w:szCs w:val="24"/>
        </w:rPr>
        <w:commentReference w:id="3"/>
      </w:r>
      <w:r w:rsidR="00C2294F">
        <w:rPr>
          <w:rFonts w:hint="eastAsia"/>
        </w:rPr>
        <w:t>）</w:t>
      </w:r>
    </w:p>
    <w:p w14:paraId="0DD89F1A" w14:textId="39E0A848" w:rsidR="00C2294F" w:rsidRDefault="00C2294F" w:rsidP="00D265F3">
      <w:r>
        <w:rPr>
          <w:rFonts w:hint="eastAsia"/>
        </w:rPr>
        <w:t>1</w:t>
      </w:r>
      <w:r>
        <w:rPr>
          <w:rFonts w:hint="eastAsia"/>
        </w:rPr>
        <w:t>．返回器从点</w:t>
      </w:r>
      <w:r w:rsidRPr="00575F88">
        <w:rPr>
          <w:rFonts w:hint="eastAsia"/>
          <w:i/>
          <w:iCs/>
        </w:rPr>
        <w:t>a</w:t>
      </w:r>
      <w:r>
        <w:rPr>
          <w:rFonts w:hint="eastAsia"/>
        </w:rPr>
        <w:t>运动到点</w:t>
      </w:r>
      <w:r w:rsidRPr="00575F88">
        <w:rPr>
          <w:rFonts w:hint="eastAsia"/>
          <w:i/>
          <w:iCs/>
        </w:rPr>
        <w:t>c</w:t>
      </w:r>
      <w:r>
        <w:rPr>
          <w:rFonts w:hint="eastAsia"/>
        </w:rPr>
        <w:t>的过程中，</w:t>
      </w:r>
    </w:p>
    <w:p w14:paraId="4A5C59E6" w14:textId="09E47191" w:rsidR="00C2294F" w:rsidRDefault="00C2294F" w:rsidP="00D265F3">
      <w:pPr>
        <w:ind w:firstLine="0"/>
      </w:pPr>
      <w:r>
        <w:rPr>
          <w:rFonts w:hint="eastAsia"/>
        </w:rPr>
        <w:t>（</w:t>
      </w:r>
      <w:r>
        <w:rPr>
          <w:rFonts w:hint="eastAsia"/>
        </w:rPr>
        <w:t>1</w:t>
      </w:r>
      <w:r>
        <w:rPr>
          <w:rFonts w:hint="eastAsia"/>
        </w:rPr>
        <w:t>）返回器的机械能</w:t>
      </w:r>
      <w:r>
        <w:rPr>
          <w:rFonts w:hint="eastAsia"/>
        </w:rPr>
        <w:t>________</w:t>
      </w:r>
      <w:r>
        <w:rPr>
          <w:rFonts w:hint="eastAsia"/>
        </w:rPr>
        <w:t>。</w:t>
      </w:r>
    </w:p>
    <w:p w14:paraId="53F1A1E6" w14:textId="7B770CA9" w:rsidR="00C2294F" w:rsidRDefault="00C2294F" w:rsidP="00D265F3">
      <w:pPr>
        <w:ind w:firstLine="0"/>
      </w:pPr>
      <w:r>
        <w:rPr>
          <w:rFonts w:hint="eastAsia"/>
        </w:rPr>
        <w:t>A</w:t>
      </w:r>
      <w:r>
        <w:rPr>
          <w:rFonts w:hint="eastAsia"/>
        </w:rPr>
        <w:t>．逐渐增大</w:t>
      </w:r>
      <w:r w:rsidR="00575F88">
        <w:tab/>
      </w:r>
      <w:r w:rsidR="00575F88">
        <w:tab/>
      </w:r>
      <w:r>
        <w:rPr>
          <w:rFonts w:hint="eastAsia"/>
        </w:rPr>
        <w:t>B</w:t>
      </w:r>
      <w:r>
        <w:rPr>
          <w:rFonts w:hint="eastAsia"/>
        </w:rPr>
        <w:t>．逐渐减小</w:t>
      </w:r>
      <w:r w:rsidR="00575F88">
        <w:tab/>
      </w:r>
      <w:r w:rsidR="00575F88">
        <w:tab/>
      </w:r>
      <w:r>
        <w:rPr>
          <w:rFonts w:hint="eastAsia"/>
        </w:rPr>
        <w:t>C</w:t>
      </w:r>
      <w:r>
        <w:rPr>
          <w:rFonts w:hint="eastAsia"/>
        </w:rPr>
        <w:t>．先增大再减小</w:t>
      </w:r>
      <w:r w:rsidR="00575F88">
        <w:tab/>
      </w:r>
      <w:r w:rsidR="00575F88">
        <w:tab/>
      </w:r>
      <w:r>
        <w:rPr>
          <w:rFonts w:hint="eastAsia"/>
        </w:rPr>
        <w:t>D</w:t>
      </w:r>
      <w:r>
        <w:rPr>
          <w:rFonts w:hint="eastAsia"/>
        </w:rPr>
        <w:t>．先减小再增大</w:t>
      </w:r>
    </w:p>
    <w:p w14:paraId="77DCCA1F" w14:textId="2CA97194" w:rsidR="00C2294F" w:rsidRDefault="00C2294F" w:rsidP="00D265F3">
      <w:pPr>
        <w:ind w:firstLine="0"/>
      </w:pPr>
      <w:r>
        <w:rPr>
          <w:rFonts w:hint="eastAsia"/>
        </w:rPr>
        <w:t>（</w:t>
      </w:r>
      <w:r>
        <w:rPr>
          <w:rFonts w:hint="eastAsia"/>
        </w:rPr>
        <w:t>2</w:t>
      </w:r>
      <w:r>
        <w:rPr>
          <w:rFonts w:hint="eastAsia"/>
        </w:rPr>
        <w:t>）返回器减速经过点</w:t>
      </w:r>
      <w:r w:rsidRPr="00575F88">
        <w:rPr>
          <w:rFonts w:hint="eastAsia"/>
          <w:i/>
          <w:iCs/>
        </w:rPr>
        <w:t>b</w:t>
      </w:r>
      <w:r>
        <w:rPr>
          <w:rFonts w:hint="eastAsia"/>
        </w:rPr>
        <w:t>时，大气对其作用力</w:t>
      </w:r>
      <w:r w:rsidRPr="00575F88">
        <w:rPr>
          <w:rFonts w:hint="eastAsia"/>
          <w:i/>
          <w:iCs/>
        </w:rPr>
        <w:t>F</w:t>
      </w:r>
      <w:r>
        <w:rPr>
          <w:rFonts w:hint="eastAsia"/>
        </w:rPr>
        <w:t>的方向可能为</w:t>
      </w:r>
      <w:r>
        <w:rPr>
          <w:rFonts w:hint="eastAsia"/>
        </w:rPr>
        <w:t>________</w:t>
      </w:r>
      <w:r>
        <w:rPr>
          <w:rFonts w:hint="eastAsia"/>
        </w:rPr>
        <w:t>。</w:t>
      </w:r>
    </w:p>
    <w:p w14:paraId="6C42F1BC" w14:textId="04017B19" w:rsidR="00C2294F" w:rsidRDefault="00B9518D" w:rsidP="00B9518D">
      <w:pPr>
        <w:jc w:val="center"/>
      </w:pPr>
      <w:r>
        <w:rPr>
          <w:noProof/>
        </w:rPr>
        <mc:AlternateContent>
          <mc:Choice Requires="wpg">
            <w:drawing>
              <wp:inline distT="0" distB="0" distL="0" distR="0" wp14:anchorId="47DC1798" wp14:editId="6181EDD2">
                <wp:extent cx="4746624" cy="944528"/>
                <wp:effectExtent l="0" t="0" r="16510" b="0"/>
                <wp:docPr id="17734" name="Group 17734"/>
                <wp:cNvGraphicFramePr/>
                <a:graphic xmlns:a="http://schemas.openxmlformats.org/drawingml/2006/main">
                  <a:graphicData uri="http://schemas.microsoft.com/office/word/2010/wordprocessingGroup">
                    <wpg:wgp>
                      <wpg:cNvGrpSpPr/>
                      <wpg:grpSpPr>
                        <a:xfrm>
                          <a:off x="0" y="0"/>
                          <a:ext cx="4746624" cy="944528"/>
                          <a:chOff x="0" y="-51165"/>
                          <a:chExt cx="4746625" cy="945459"/>
                        </a:xfrm>
                      </wpg:grpSpPr>
                      <wps:wsp>
                        <wps:cNvPr id="752" name="Shape 752"/>
                        <wps:cNvSpPr/>
                        <wps:spPr>
                          <a:xfrm>
                            <a:off x="1257935" y="529462"/>
                            <a:ext cx="967105" cy="45593"/>
                          </a:xfrm>
                          <a:custGeom>
                            <a:avLst/>
                            <a:gdLst/>
                            <a:ahLst/>
                            <a:cxnLst/>
                            <a:rect l="0" t="0" r="0" b="0"/>
                            <a:pathLst>
                              <a:path w="967105" h="45593">
                                <a:moveTo>
                                  <a:pt x="967105" y="45593"/>
                                </a:moveTo>
                                <a:lnTo>
                                  <a:pt x="918845" y="36830"/>
                                </a:lnTo>
                                <a:cubicBezTo>
                                  <a:pt x="902843" y="34163"/>
                                  <a:pt x="886841" y="31623"/>
                                  <a:pt x="870585" y="29083"/>
                                </a:cubicBezTo>
                                <a:cubicBezTo>
                                  <a:pt x="854583" y="26670"/>
                                  <a:pt x="838454" y="24385"/>
                                  <a:pt x="822325" y="22352"/>
                                </a:cubicBezTo>
                                <a:cubicBezTo>
                                  <a:pt x="806196" y="20193"/>
                                  <a:pt x="790067" y="18162"/>
                                  <a:pt x="773938" y="16383"/>
                                </a:cubicBezTo>
                                <a:cubicBezTo>
                                  <a:pt x="757809" y="14605"/>
                                  <a:pt x="741680" y="12827"/>
                                  <a:pt x="725551" y="11303"/>
                                </a:cubicBezTo>
                                <a:cubicBezTo>
                                  <a:pt x="709422" y="9779"/>
                                  <a:pt x="693420" y="8510"/>
                                  <a:pt x="677164" y="7239"/>
                                </a:cubicBezTo>
                                <a:cubicBezTo>
                                  <a:pt x="661035" y="5969"/>
                                  <a:pt x="645033" y="4953"/>
                                  <a:pt x="628904" y="4064"/>
                                </a:cubicBezTo>
                                <a:cubicBezTo>
                                  <a:pt x="612775" y="3175"/>
                                  <a:pt x="596519" y="2413"/>
                                  <a:pt x="580390" y="1778"/>
                                </a:cubicBezTo>
                                <a:cubicBezTo>
                                  <a:pt x="564261" y="1143"/>
                                  <a:pt x="548259" y="636"/>
                                  <a:pt x="532003" y="381"/>
                                </a:cubicBezTo>
                                <a:cubicBezTo>
                                  <a:pt x="515874" y="127"/>
                                  <a:pt x="499745" y="0"/>
                                  <a:pt x="483616" y="0"/>
                                </a:cubicBezTo>
                                <a:cubicBezTo>
                                  <a:pt x="467487" y="0"/>
                                  <a:pt x="451358" y="127"/>
                                  <a:pt x="435102" y="381"/>
                                </a:cubicBezTo>
                                <a:cubicBezTo>
                                  <a:pt x="418973" y="636"/>
                                  <a:pt x="402971" y="1143"/>
                                  <a:pt x="386842" y="1778"/>
                                </a:cubicBezTo>
                                <a:cubicBezTo>
                                  <a:pt x="370713" y="2413"/>
                                  <a:pt x="354457" y="3175"/>
                                  <a:pt x="338328" y="4064"/>
                                </a:cubicBezTo>
                                <a:cubicBezTo>
                                  <a:pt x="322199" y="4953"/>
                                  <a:pt x="306197" y="5969"/>
                                  <a:pt x="289941" y="7239"/>
                                </a:cubicBezTo>
                                <a:cubicBezTo>
                                  <a:pt x="273812" y="8510"/>
                                  <a:pt x="257810" y="9779"/>
                                  <a:pt x="241681" y="11303"/>
                                </a:cubicBezTo>
                                <a:cubicBezTo>
                                  <a:pt x="225552" y="12827"/>
                                  <a:pt x="209423" y="14605"/>
                                  <a:pt x="193294" y="16383"/>
                                </a:cubicBezTo>
                                <a:cubicBezTo>
                                  <a:pt x="177165" y="18162"/>
                                  <a:pt x="161036" y="20193"/>
                                  <a:pt x="144907" y="22352"/>
                                </a:cubicBezTo>
                                <a:cubicBezTo>
                                  <a:pt x="128778" y="24385"/>
                                  <a:pt x="112776" y="26670"/>
                                  <a:pt x="96520" y="29083"/>
                                </a:cubicBezTo>
                                <a:cubicBezTo>
                                  <a:pt x="80518" y="31623"/>
                                  <a:pt x="64389" y="34163"/>
                                  <a:pt x="48260" y="36830"/>
                                </a:cubicBezTo>
                                <a:cubicBezTo>
                                  <a:pt x="32258" y="39624"/>
                                  <a:pt x="10160" y="43688"/>
                                  <a:pt x="0" y="45593"/>
                                </a:cubicBez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754" name="Shape 754"/>
                        <wps:cNvSpPr/>
                        <wps:spPr>
                          <a:xfrm>
                            <a:off x="1490726" y="229361"/>
                            <a:ext cx="499237" cy="66548"/>
                          </a:xfrm>
                          <a:custGeom>
                            <a:avLst/>
                            <a:gdLst/>
                            <a:ahLst/>
                            <a:cxnLst/>
                            <a:rect l="0" t="0" r="0" b="0"/>
                            <a:pathLst>
                              <a:path w="499237" h="66548">
                                <a:moveTo>
                                  <a:pt x="0" y="0"/>
                                </a:moveTo>
                                <a:cubicBezTo>
                                  <a:pt x="3810" y="2160"/>
                                  <a:pt x="15240" y="8510"/>
                                  <a:pt x="22987" y="12446"/>
                                </a:cubicBezTo>
                                <a:cubicBezTo>
                                  <a:pt x="30734" y="16383"/>
                                  <a:pt x="38608" y="20066"/>
                                  <a:pt x="46609" y="23622"/>
                                </a:cubicBezTo>
                                <a:cubicBezTo>
                                  <a:pt x="54483" y="27178"/>
                                  <a:pt x="62611" y="30480"/>
                                  <a:pt x="70739" y="33528"/>
                                </a:cubicBezTo>
                                <a:cubicBezTo>
                                  <a:pt x="78867" y="36703"/>
                                  <a:pt x="87122" y="39497"/>
                                  <a:pt x="95377" y="42164"/>
                                </a:cubicBezTo>
                                <a:cubicBezTo>
                                  <a:pt x="103632" y="44831"/>
                                  <a:pt x="112014" y="47371"/>
                                  <a:pt x="120396" y="49530"/>
                                </a:cubicBezTo>
                                <a:cubicBezTo>
                                  <a:pt x="128778" y="51816"/>
                                  <a:pt x="137287" y="53848"/>
                                  <a:pt x="145796" y="55626"/>
                                </a:cubicBezTo>
                                <a:cubicBezTo>
                                  <a:pt x="154305" y="57404"/>
                                  <a:pt x="162941" y="59055"/>
                                  <a:pt x="171450" y="60325"/>
                                </a:cubicBezTo>
                                <a:cubicBezTo>
                                  <a:pt x="180086" y="61722"/>
                                  <a:pt x="188722" y="62865"/>
                                  <a:pt x="197485" y="63754"/>
                                </a:cubicBezTo>
                                <a:cubicBezTo>
                                  <a:pt x="206121" y="64643"/>
                                  <a:pt x="214757" y="65405"/>
                                  <a:pt x="223520" y="65787"/>
                                </a:cubicBezTo>
                                <a:cubicBezTo>
                                  <a:pt x="232156" y="66294"/>
                                  <a:pt x="240919" y="66548"/>
                                  <a:pt x="249555" y="66548"/>
                                </a:cubicBezTo>
                                <a:cubicBezTo>
                                  <a:pt x="258318" y="66548"/>
                                  <a:pt x="267081" y="66294"/>
                                  <a:pt x="275717" y="65787"/>
                                </a:cubicBezTo>
                                <a:cubicBezTo>
                                  <a:pt x="284480" y="65405"/>
                                  <a:pt x="293116" y="64643"/>
                                  <a:pt x="301752" y="63754"/>
                                </a:cubicBezTo>
                                <a:cubicBezTo>
                                  <a:pt x="310388" y="62865"/>
                                  <a:pt x="319151" y="61722"/>
                                  <a:pt x="327660" y="60325"/>
                                </a:cubicBezTo>
                                <a:cubicBezTo>
                                  <a:pt x="336296" y="59055"/>
                                  <a:pt x="344805" y="57404"/>
                                  <a:pt x="353441" y="55626"/>
                                </a:cubicBezTo>
                                <a:cubicBezTo>
                                  <a:pt x="361950" y="53848"/>
                                  <a:pt x="370332" y="51816"/>
                                  <a:pt x="378841" y="49530"/>
                                </a:cubicBezTo>
                                <a:cubicBezTo>
                                  <a:pt x="387223" y="47371"/>
                                  <a:pt x="395605" y="44831"/>
                                  <a:pt x="403860" y="42164"/>
                                </a:cubicBezTo>
                                <a:cubicBezTo>
                                  <a:pt x="412115" y="39497"/>
                                  <a:pt x="420370" y="36703"/>
                                  <a:pt x="428498" y="33528"/>
                                </a:cubicBezTo>
                                <a:cubicBezTo>
                                  <a:pt x="436626" y="30480"/>
                                  <a:pt x="444627" y="27178"/>
                                  <a:pt x="452628" y="23622"/>
                                </a:cubicBezTo>
                                <a:cubicBezTo>
                                  <a:pt x="460629" y="20066"/>
                                  <a:pt x="468503" y="16383"/>
                                  <a:pt x="476250" y="12446"/>
                                </a:cubicBezTo>
                                <a:cubicBezTo>
                                  <a:pt x="483997" y="8510"/>
                                  <a:pt x="494411" y="2667"/>
                                  <a:pt x="499237" y="0"/>
                                </a:cubicBezTo>
                              </a:path>
                            </a:pathLst>
                          </a:custGeom>
                          <a:ln w="9525" cap="flat">
                            <a:custDash>
                              <a:ds d="300000" sp="225000"/>
                            </a:custDash>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755" name="Shape 755"/>
                        <wps:cNvSpPr/>
                        <wps:spPr>
                          <a:xfrm>
                            <a:off x="1831594" y="256158"/>
                            <a:ext cx="72517" cy="48515"/>
                          </a:xfrm>
                          <a:custGeom>
                            <a:avLst/>
                            <a:gdLst/>
                            <a:ahLst/>
                            <a:cxnLst/>
                            <a:rect l="0" t="0" r="0" b="0"/>
                            <a:pathLst>
                              <a:path w="72517" h="48515">
                                <a:moveTo>
                                  <a:pt x="16510" y="0"/>
                                </a:moveTo>
                                <a:lnTo>
                                  <a:pt x="72517" y="9144"/>
                                </a:lnTo>
                                <a:lnTo>
                                  <a:pt x="31623" y="48515"/>
                                </a:lnTo>
                                <a:lnTo>
                                  <a:pt x="24561" y="25845"/>
                                </a:lnTo>
                                <a:lnTo>
                                  <a:pt x="889" y="33148"/>
                                </a:lnTo>
                                <a:lnTo>
                                  <a:pt x="0" y="30099"/>
                                </a:lnTo>
                                <a:lnTo>
                                  <a:pt x="23609" y="22789"/>
                                </a:lnTo>
                                <a:lnTo>
                                  <a:pt x="1651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pic:pic xmlns:pic="http://schemas.openxmlformats.org/drawingml/2006/picture">
                        <pic:nvPicPr>
                          <pic:cNvPr id="757" name="Picture 757"/>
                          <pic:cNvPicPr/>
                        </pic:nvPicPr>
                        <pic:blipFill>
                          <a:blip r:embed="rId14"/>
                          <a:stretch>
                            <a:fillRect/>
                          </a:stretch>
                        </pic:blipFill>
                        <pic:spPr>
                          <a:xfrm>
                            <a:off x="1598803" y="531876"/>
                            <a:ext cx="283464" cy="155448"/>
                          </a:xfrm>
                          <a:prstGeom prst="rect">
                            <a:avLst/>
                          </a:prstGeom>
                        </pic:spPr>
                      </pic:pic>
                      <wps:wsp>
                        <wps:cNvPr id="758" name="Rectangle 758"/>
                        <wps:cNvSpPr/>
                        <wps:spPr>
                          <a:xfrm>
                            <a:off x="1590239" y="513328"/>
                            <a:ext cx="301235" cy="218020"/>
                          </a:xfrm>
                          <a:prstGeom prst="rect">
                            <a:avLst/>
                          </a:prstGeom>
                          <a:ln>
                            <a:noFill/>
                          </a:ln>
                        </wps:spPr>
                        <wps:txbx>
                          <w:txbxContent>
                            <w:p w14:paraId="641C55C8" w14:textId="77777777" w:rsidR="00B9518D" w:rsidRDefault="00B9518D" w:rsidP="00B9518D">
                              <w:r>
                                <w:rPr>
                                  <w:rFonts w:ascii="宋体" w:hAnsi="宋体" w:cs="宋体"/>
                                  <w:sz w:val="18"/>
                                </w:rPr>
                                <w:t>地面</w:t>
                              </w:r>
                            </w:p>
                          </w:txbxContent>
                        </wps:txbx>
                        <wps:bodyPr horzOverflow="overflow" vert="horz" wrap="none" lIns="36000" tIns="0" rIns="36000" bIns="0" rtlCol="0">
                          <a:spAutoFit/>
                        </wps:bodyPr>
                      </wps:wsp>
                      <wps:wsp>
                        <wps:cNvPr id="760" name="Shape 760"/>
                        <wps:cNvSpPr/>
                        <wps:spPr>
                          <a:xfrm>
                            <a:off x="1447546" y="270636"/>
                            <a:ext cx="284353" cy="50800"/>
                          </a:xfrm>
                          <a:custGeom>
                            <a:avLst/>
                            <a:gdLst/>
                            <a:ahLst/>
                            <a:cxnLst/>
                            <a:rect l="0" t="0" r="0" b="0"/>
                            <a:pathLst>
                              <a:path w="284353" h="50800">
                                <a:moveTo>
                                  <a:pt x="76200" y="0"/>
                                </a:moveTo>
                                <a:lnTo>
                                  <a:pt x="76200" y="20574"/>
                                </a:lnTo>
                                <a:lnTo>
                                  <a:pt x="284353" y="20574"/>
                                </a:lnTo>
                                <a:lnTo>
                                  <a:pt x="284353" y="30099"/>
                                </a:lnTo>
                                <a:lnTo>
                                  <a:pt x="76200" y="30099"/>
                                </a:lnTo>
                                <a:lnTo>
                                  <a:pt x="76200" y="50800"/>
                                </a:lnTo>
                                <a:lnTo>
                                  <a:pt x="0" y="25400"/>
                                </a:lnTo>
                                <a:lnTo>
                                  <a:pt x="7620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pic:pic xmlns:pic="http://schemas.openxmlformats.org/drawingml/2006/picture">
                        <pic:nvPicPr>
                          <pic:cNvPr id="762" name="Picture 762"/>
                          <pic:cNvPicPr/>
                        </pic:nvPicPr>
                        <pic:blipFill>
                          <a:blip r:embed="rId10"/>
                          <a:stretch>
                            <a:fillRect/>
                          </a:stretch>
                        </pic:blipFill>
                        <pic:spPr>
                          <a:xfrm>
                            <a:off x="1390015" y="291084"/>
                            <a:ext cx="106680" cy="155448"/>
                          </a:xfrm>
                          <a:prstGeom prst="rect">
                            <a:avLst/>
                          </a:prstGeom>
                        </pic:spPr>
                      </pic:pic>
                      <wps:wsp>
                        <wps:cNvPr id="763" name="Rectangle 763"/>
                        <wps:cNvSpPr/>
                        <wps:spPr>
                          <a:xfrm>
                            <a:off x="1381693" y="261522"/>
                            <a:ext cx="141850" cy="218020"/>
                          </a:xfrm>
                          <a:prstGeom prst="rect">
                            <a:avLst/>
                          </a:prstGeom>
                          <a:ln>
                            <a:noFill/>
                          </a:ln>
                        </wps:spPr>
                        <wps:txbx>
                          <w:txbxContent>
                            <w:p w14:paraId="4704A7D9" w14:textId="77777777" w:rsidR="00B9518D" w:rsidRDefault="00B9518D" w:rsidP="00B9518D">
                              <w:r>
                                <w:rPr>
                                  <w:rFonts w:eastAsia="Times New Roman" w:cs="Times New Roman"/>
                                  <w:i/>
                                  <w:sz w:val="18"/>
                                </w:rPr>
                                <w:t>F</w:t>
                              </w:r>
                            </w:p>
                          </w:txbxContent>
                        </wps:txbx>
                        <wps:bodyPr horzOverflow="overflow" vert="horz" wrap="none" lIns="36000" tIns="0" rIns="36000" bIns="0" rtlCol="0">
                          <a:spAutoFit/>
                        </wps:bodyPr>
                      </wps:wsp>
                      <wps:wsp>
                        <wps:cNvPr id="766" name="Shape 766"/>
                        <wps:cNvSpPr/>
                        <wps:spPr>
                          <a:xfrm>
                            <a:off x="3779520" y="534543"/>
                            <a:ext cx="967105" cy="45465"/>
                          </a:xfrm>
                          <a:custGeom>
                            <a:avLst/>
                            <a:gdLst/>
                            <a:ahLst/>
                            <a:cxnLst/>
                            <a:rect l="0" t="0" r="0" b="0"/>
                            <a:pathLst>
                              <a:path w="967105" h="45465">
                                <a:moveTo>
                                  <a:pt x="967105" y="45465"/>
                                </a:moveTo>
                                <a:lnTo>
                                  <a:pt x="918845" y="36830"/>
                                </a:lnTo>
                                <a:cubicBezTo>
                                  <a:pt x="902843" y="34163"/>
                                  <a:pt x="886714" y="31496"/>
                                  <a:pt x="870585" y="29083"/>
                                </a:cubicBezTo>
                                <a:cubicBezTo>
                                  <a:pt x="854583" y="26670"/>
                                  <a:pt x="838327" y="24384"/>
                                  <a:pt x="822198" y="22225"/>
                                </a:cubicBezTo>
                                <a:cubicBezTo>
                                  <a:pt x="806069" y="20193"/>
                                  <a:pt x="790067" y="18161"/>
                                  <a:pt x="773938" y="16383"/>
                                </a:cubicBezTo>
                                <a:cubicBezTo>
                                  <a:pt x="757682" y="14478"/>
                                  <a:pt x="741680" y="12827"/>
                                  <a:pt x="725551" y="11303"/>
                                </a:cubicBezTo>
                                <a:cubicBezTo>
                                  <a:pt x="709422" y="9779"/>
                                  <a:pt x="693293" y="8509"/>
                                  <a:pt x="677164" y="7239"/>
                                </a:cubicBezTo>
                                <a:cubicBezTo>
                                  <a:pt x="661035" y="5969"/>
                                  <a:pt x="644906" y="4953"/>
                                  <a:pt x="628777" y="4064"/>
                                </a:cubicBezTo>
                                <a:cubicBezTo>
                                  <a:pt x="612648" y="3175"/>
                                  <a:pt x="596519" y="2413"/>
                                  <a:pt x="580390" y="1778"/>
                                </a:cubicBezTo>
                                <a:cubicBezTo>
                                  <a:pt x="564261" y="1143"/>
                                  <a:pt x="548132" y="762"/>
                                  <a:pt x="532003" y="381"/>
                                </a:cubicBezTo>
                                <a:cubicBezTo>
                                  <a:pt x="515874" y="127"/>
                                  <a:pt x="499745" y="0"/>
                                  <a:pt x="483616" y="0"/>
                                </a:cubicBezTo>
                                <a:cubicBezTo>
                                  <a:pt x="467360" y="0"/>
                                  <a:pt x="451231" y="127"/>
                                  <a:pt x="435102" y="381"/>
                                </a:cubicBezTo>
                                <a:cubicBezTo>
                                  <a:pt x="418973" y="762"/>
                                  <a:pt x="402844" y="1143"/>
                                  <a:pt x="386715" y="1778"/>
                                </a:cubicBezTo>
                                <a:cubicBezTo>
                                  <a:pt x="370586" y="2413"/>
                                  <a:pt x="354457" y="3175"/>
                                  <a:pt x="338328" y="4064"/>
                                </a:cubicBezTo>
                                <a:cubicBezTo>
                                  <a:pt x="322199" y="4953"/>
                                  <a:pt x="306070" y="5969"/>
                                  <a:pt x="289941" y="7239"/>
                                </a:cubicBezTo>
                                <a:cubicBezTo>
                                  <a:pt x="273812" y="8509"/>
                                  <a:pt x="257683" y="9779"/>
                                  <a:pt x="241554" y="11303"/>
                                </a:cubicBezTo>
                                <a:cubicBezTo>
                                  <a:pt x="225425" y="12827"/>
                                  <a:pt x="209423" y="14478"/>
                                  <a:pt x="193167" y="16383"/>
                                </a:cubicBezTo>
                                <a:cubicBezTo>
                                  <a:pt x="177038" y="18161"/>
                                  <a:pt x="161036" y="20193"/>
                                  <a:pt x="144907" y="22225"/>
                                </a:cubicBezTo>
                                <a:cubicBezTo>
                                  <a:pt x="128778" y="24384"/>
                                  <a:pt x="112649" y="26670"/>
                                  <a:pt x="96520" y="29083"/>
                                </a:cubicBezTo>
                                <a:cubicBezTo>
                                  <a:pt x="80518" y="31496"/>
                                  <a:pt x="64262" y="34163"/>
                                  <a:pt x="48260" y="36830"/>
                                </a:cubicBezTo>
                                <a:cubicBezTo>
                                  <a:pt x="32258" y="39624"/>
                                  <a:pt x="10033" y="43688"/>
                                  <a:pt x="0" y="45465"/>
                                </a:cubicBez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768" name="Shape 768"/>
                        <wps:cNvSpPr/>
                        <wps:spPr>
                          <a:xfrm>
                            <a:off x="4012311" y="234823"/>
                            <a:ext cx="499110" cy="66421"/>
                          </a:xfrm>
                          <a:custGeom>
                            <a:avLst/>
                            <a:gdLst/>
                            <a:ahLst/>
                            <a:cxnLst/>
                            <a:rect l="0" t="0" r="0" b="0"/>
                            <a:pathLst>
                              <a:path w="499110" h="66421">
                                <a:moveTo>
                                  <a:pt x="0" y="0"/>
                                </a:moveTo>
                                <a:cubicBezTo>
                                  <a:pt x="3810" y="2032"/>
                                  <a:pt x="15113" y="8509"/>
                                  <a:pt x="22860" y="12319"/>
                                </a:cubicBezTo>
                                <a:cubicBezTo>
                                  <a:pt x="30734" y="16256"/>
                                  <a:pt x="38608" y="20065"/>
                                  <a:pt x="46482" y="23495"/>
                                </a:cubicBezTo>
                                <a:cubicBezTo>
                                  <a:pt x="54483" y="27051"/>
                                  <a:pt x="62484" y="30352"/>
                                  <a:pt x="70612" y="33527"/>
                                </a:cubicBezTo>
                                <a:cubicBezTo>
                                  <a:pt x="78740" y="36576"/>
                                  <a:pt x="86995" y="39497"/>
                                  <a:pt x="95250" y="42163"/>
                                </a:cubicBezTo>
                                <a:cubicBezTo>
                                  <a:pt x="103632" y="44831"/>
                                  <a:pt x="111887" y="47244"/>
                                  <a:pt x="120396" y="49530"/>
                                </a:cubicBezTo>
                                <a:cubicBezTo>
                                  <a:pt x="128778" y="51688"/>
                                  <a:pt x="137287" y="53721"/>
                                  <a:pt x="145796" y="55499"/>
                                </a:cubicBezTo>
                                <a:cubicBezTo>
                                  <a:pt x="154305" y="57403"/>
                                  <a:pt x="162814" y="58927"/>
                                  <a:pt x="171450" y="60325"/>
                                </a:cubicBezTo>
                                <a:cubicBezTo>
                                  <a:pt x="180086" y="61595"/>
                                  <a:pt x="188722" y="62737"/>
                                  <a:pt x="197358" y="63627"/>
                                </a:cubicBezTo>
                                <a:cubicBezTo>
                                  <a:pt x="205994" y="64515"/>
                                  <a:pt x="214757" y="65277"/>
                                  <a:pt x="223393" y="65659"/>
                                </a:cubicBezTo>
                                <a:cubicBezTo>
                                  <a:pt x="232156" y="66167"/>
                                  <a:pt x="240792" y="66421"/>
                                  <a:pt x="249555" y="66421"/>
                                </a:cubicBezTo>
                                <a:cubicBezTo>
                                  <a:pt x="258191" y="66421"/>
                                  <a:pt x="266954" y="66167"/>
                                  <a:pt x="275717" y="65659"/>
                                </a:cubicBezTo>
                                <a:cubicBezTo>
                                  <a:pt x="284353" y="65277"/>
                                  <a:pt x="293116" y="64515"/>
                                  <a:pt x="301752" y="63627"/>
                                </a:cubicBezTo>
                                <a:cubicBezTo>
                                  <a:pt x="310388" y="62737"/>
                                  <a:pt x="319024" y="61595"/>
                                  <a:pt x="327660" y="60325"/>
                                </a:cubicBezTo>
                                <a:cubicBezTo>
                                  <a:pt x="336296" y="58927"/>
                                  <a:pt x="344805" y="57403"/>
                                  <a:pt x="353314" y="55499"/>
                                </a:cubicBezTo>
                                <a:cubicBezTo>
                                  <a:pt x="361823" y="53721"/>
                                  <a:pt x="370332" y="51688"/>
                                  <a:pt x="378714" y="49530"/>
                                </a:cubicBezTo>
                                <a:cubicBezTo>
                                  <a:pt x="387096" y="47244"/>
                                  <a:pt x="395478" y="44831"/>
                                  <a:pt x="403860" y="42163"/>
                                </a:cubicBezTo>
                                <a:cubicBezTo>
                                  <a:pt x="412115" y="39497"/>
                                  <a:pt x="420243" y="36576"/>
                                  <a:pt x="428371" y="33527"/>
                                </a:cubicBezTo>
                                <a:cubicBezTo>
                                  <a:pt x="436626" y="30352"/>
                                  <a:pt x="444627" y="27051"/>
                                  <a:pt x="452628" y="23495"/>
                                </a:cubicBezTo>
                                <a:cubicBezTo>
                                  <a:pt x="460502" y="20065"/>
                                  <a:pt x="468376" y="16256"/>
                                  <a:pt x="476123" y="12319"/>
                                </a:cubicBezTo>
                                <a:cubicBezTo>
                                  <a:pt x="483870" y="8509"/>
                                  <a:pt x="494411" y="2539"/>
                                  <a:pt x="499110" y="0"/>
                                </a:cubicBezTo>
                              </a:path>
                            </a:pathLst>
                          </a:custGeom>
                          <a:ln w="9525" cap="flat">
                            <a:custDash>
                              <a:ds d="300000" sp="225000"/>
                            </a:custDash>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769" name="Shape 769"/>
                        <wps:cNvSpPr/>
                        <wps:spPr>
                          <a:xfrm>
                            <a:off x="4355338" y="266064"/>
                            <a:ext cx="60706" cy="48895"/>
                          </a:xfrm>
                          <a:custGeom>
                            <a:avLst/>
                            <a:gdLst/>
                            <a:ahLst/>
                            <a:cxnLst/>
                            <a:rect l="0" t="0" r="0" b="0"/>
                            <a:pathLst>
                              <a:path w="60706" h="48895">
                                <a:moveTo>
                                  <a:pt x="4953" y="0"/>
                                </a:moveTo>
                                <a:lnTo>
                                  <a:pt x="60706" y="10795"/>
                                </a:lnTo>
                                <a:lnTo>
                                  <a:pt x="18542" y="48895"/>
                                </a:lnTo>
                                <a:lnTo>
                                  <a:pt x="12176" y="25988"/>
                                </a:lnTo>
                                <a:lnTo>
                                  <a:pt x="889" y="29083"/>
                                </a:lnTo>
                                <a:lnTo>
                                  <a:pt x="0" y="26036"/>
                                </a:lnTo>
                                <a:lnTo>
                                  <a:pt x="11326" y="22930"/>
                                </a:lnTo>
                                <a:lnTo>
                                  <a:pt x="495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pic:pic xmlns:pic="http://schemas.openxmlformats.org/drawingml/2006/picture">
                        <pic:nvPicPr>
                          <pic:cNvPr id="771" name="Picture 771"/>
                          <pic:cNvPicPr/>
                        </pic:nvPicPr>
                        <pic:blipFill>
                          <a:blip r:embed="rId14"/>
                          <a:stretch>
                            <a:fillRect/>
                          </a:stretch>
                        </pic:blipFill>
                        <pic:spPr>
                          <a:xfrm>
                            <a:off x="4133215" y="537972"/>
                            <a:ext cx="283464" cy="155448"/>
                          </a:xfrm>
                          <a:prstGeom prst="rect">
                            <a:avLst/>
                          </a:prstGeom>
                        </pic:spPr>
                      </pic:pic>
                      <wps:wsp>
                        <wps:cNvPr id="772" name="Rectangle 772"/>
                        <wps:cNvSpPr/>
                        <wps:spPr>
                          <a:xfrm>
                            <a:off x="4114038" y="522575"/>
                            <a:ext cx="301235" cy="218020"/>
                          </a:xfrm>
                          <a:prstGeom prst="rect">
                            <a:avLst/>
                          </a:prstGeom>
                          <a:ln>
                            <a:noFill/>
                          </a:ln>
                        </wps:spPr>
                        <wps:txbx>
                          <w:txbxContent>
                            <w:p w14:paraId="03006C38" w14:textId="77777777" w:rsidR="00B9518D" w:rsidRDefault="00B9518D" w:rsidP="00B9518D">
                              <w:r>
                                <w:rPr>
                                  <w:rFonts w:ascii="宋体" w:hAnsi="宋体" w:cs="宋体"/>
                                  <w:sz w:val="18"/>
                                </w:rPr>
                                <w:t>地面</w:t>
                              </w:r>
                            </w:p>
                          </w:txbxContent>
                        </wps:txbx>
                        <wps:bodyPr horzOverflow="overflow" vert="horz" wrap="none" lIns="36000" tIns="0" rIns="36000" bIns="0" rtlCol="0">
                          <a:spAutoFit/>
                        </wps:bodyPr>
                      </wps:wsp>
                      <wps:wsp>
                        <wps:cNvPr id="775" name="Shape 775"/>
                        <wps:cNvSpPr/>
                        <wps:spPr>
                          <a:xfrm>
                            <a:off x="4247134" y="9651"/>
                            <a:ext cx="50800" cy="283973"/>
                          </a:xfrm>
                          <a:custGeom>
                            <a:avLst/>
                            <a:gdLst/>
                            <a:ahLst/>
                            <a:cxnLst/>
                            <a:rect l="0" t="0" r="0" b="0"/>
                            <a:pathLst>
                              <a:path w="50800" h="283973">
                                <a:moveTo>
                                  <a:pt x="25400" y="0"/>
                                </a:moveTo>
                                <a:lnTo>
                                  <a:pt x="50800" y="76200"/>
                                </a:lnTo>
                                <a:lnTo>
                                  <a:pt x="30226" y="76200"/>
                                </a:lnTo>
                                <a:lnTo>
                                  <a:pt x="30226" y="283973"/>
                                </a:lnTo>
                                <a:lnTo>
                                  <a:pt x="20701" y="283973"/>
                                </a:lnTo>
                                <a:lnTo>
                                  <a:pt x="20701" y="76200"/>
                                </a:lnTo>
                                <a:lnTo>
                                  <a:pt x="0" y="76200"/>
                                </a:lnTo>
                                <a:lnTo>
                                  <a:pt x="2540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778" name="Rectangle 778"/>
                        <wps:cNvSpPr/>
                        <wps:spPr>
                          <a:xfrm>
                            <a:off x="4281436" y="-51165"/>
                            <a:ext cx="141850" cy="218020"/>
                          </a:xfrm>
                          <a:prstGeom prst="rect">
                            <a:avLst/>
                          </a:prstGeom>
                          <a:ln>
                            <a:noFill/>
                          </a:ln>
                        </wps:spPr>
                        <wps:txbx>
                          <w:txbxContent>
                            <w:p w14:paraId="51D4D686" w14:textId="77777777" w:rsidR="00B9518D" w:rsidRDefault="00B9518D" w:rsidP="00B9518D">
                              <w:r>
                                <w:rPr>
                                  <w:rFonts w:eastAsia="Times New Roman" w:cs="Times New Roman"/>
                                  <w:i/>
                                  <w:sz w:val="18"/>
                                </w:rPr>
                                <w:t>F</w:t>
                              </w:r>
                            </w:p>
                          </w:txbxContent>
                        </wps:txbx>
                        <wps:bodyPr horzOverflow="overflow" vert="horz" wrap="none" lIns="36000" tIns="0" rIns="36000" bIns="0" rtlCol="0">
                          <a:spAutoFit/>
                        </wps:bodyPr>
                      </wps:wsp>
                      <wps:wsp>
                        <wps:cNvPr id="781" name="Shape 781"/>
                        <wps:cNvSpPr/>
                        <wps:spPr>
                          <a:xfrm>
                            <a:off x="2538095" y="531368"/>
                            <a:ext cx="967105" cy="45593"/>
                          </a:xfrm>
                          <a:custGeom>
                            <a:avLst/>
                            <a:gdLst/>
                            <a:ahLst/>
                            <a:cxnLst/>
                            <a:rect l="0" t="0" r="0" b="0"/>
                            <a:pathLst>
                              <a:path w="967105" h="45593">
                                <a:moveTo>
                                  <a:pt x="967105" y="45593"/>
                                </a:moveTo>
                                <a:lnTo>
                                  <a:pt x="918845" y="36830"/>
                                </a:lnTo>
                                <a:cubicBezTo>
                                  <a:pt x="902843" y="34163"/>
                                  <a:pt x="886841" y="31623"/>
                                  <a:pt x="870585" y="29083"/>
                                </a:cubicBezTo>
                                <a:cubicBezTo>
                                  <a:pt x="854583" y="26670"/>
                                  <a:pt x="838454" y="24384"/>
                                  <a:pt x="822325" y="22352"/>
                                </a:cubicBezTo>
                                <a:cubicBezTo>
                                  <a:pt x="806196" y="20193"/>
                                  <a:pt x="790067" y="18161"/>
                                  <a:pt x="773938" y="16383"/>
                                </a:cubicBezTo>
                                <a:cubicBezTo>
                                  <a:pt x="757809" y="14605"/>
                                  <a:pt x="741680" y="12954"/>
                                  <a:pt x="725551" y="11430"/>
                                </a:cubicBezTo>
                                <a:cubicBezTo>
                                  <a:pt x="709422" y="9906"/>
                                  <a:pt x="693420" y="8509"/>
                                  <a:pt x="677164" y="7239"/>
                                </a:cubicBezTo>
                                <a:cubicBezTo>
                                  <a:pt x="661035" y="6096"/>
                                  <a:pt x="645033" y="4953"/>
                                  <a:pt x="628904" y="4064"/>
                                </a:cubicBezTo>
                                <a:cubicBezTo>
                                  <a:pt x="612775" y="3175"/>
                                  <a:pt x="596519" y="2413"/>
                                  <a:pt x="580390" y="1778"/>
                                </a:cubicBezTo>
                                <a:cubicBezTo>
                                  <a:pt x="564261" y="1143"/>
                                  <a:pt x="548259" y="762"/>
                                  <a:pt x="532003" y="381"/>
                                </a:cubicBezTo>
                                <a:cubicBezTo>
                                  <a:pt x="515874" y="127"/>
                                  <a:pt x="499745" y="0"/>
                                  <a:pt x="483616" y="0"/>
                                </a:cubicBezTo>
                                <a:cubicBezTo>
                                  <a:pt x="467487" y="0"/>
                                  <a:pt x="451358" y="127"/>
                                  <a:pt x="435102" y="381"/>
                                </a:cubicBezTo>
                                <a:cubicBezTo>
                                  <a:pt x="418973" y="762"/>
                                  <a:pt x="402971" y="1143"/>
                                  <a:pt x="386842" y="1778"/>
                                </a:cubicBezTo>
                                <a:cubicBezTo>
                                  <a:pt x="370713" y="2413"/>
                                  <a:pt x="354457" y="3175"/>
                                  <a:pt x="338328" y="4064"/>
                                </a:cubicBezTo>
                                <a:cubicBezTo>
                                  <a:pt x="322199" y="4953"/>
                                  <a:pt x="306197" y="6096"/>
                                  <a:pt x="289941" y="7239"/>
                                </a:cubicBezTo>
                                <a:cubicBezTo>
                                  <a:pt x="273812" y="8509"/>
                                  <a:pt x="257810" y="9906"/>
                                  <a:pt x="241681" y="11430"/>
                                </a:cubicBezTo>
                                <a:cubicBezTo>
                                  <a:pt x="225425" y="12954"/>
                                  <a:pt x="209423" y="14605"/>
                                  <a:pt x="193294" y="16383"/>
                                </a:cubicBezTo>
                                <a:cubicBezTo>
                                  <a:pt x="177165" y="18161"/>
                                  <a:pt x="161036" y="20193"/>
                                  <a:pt x="144907" y="22352"/>
                                </a:cubicBezTo>
                                <a:cubicBezTo>
                                  <a:pt x="128778" y="24384"/>
                                  <a:pt x="112776" y="26670"/>
                                  <a:pt x="96520" y="29083"/>
                                </a:cubicBezTo>
                                <a:cubicBezTo>
                                  <a:pt x="80518" y="31623"/>
                                  <a:pt x="64389" y="34163"/>
                                  <a:pt x="48260" y="36830"/>
                                </a:cubicBezTo>
                                <a:cubicBezTo>
                                  <a:pt x="32258" y="39624"/>
                                  <a:pt x="10160" y="43688"/>
                                  <a:pt x="0" y="45593"/>
                                </a:cubicBez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783" name="Shape 783"/>
                        <wps:cNvSpPr/>
                        <wps:spPr>
                          <a:xfrm>
                            <a:off x="2770886" y="231775"/>
                            <a:ext cx="499237" cy="66294"/>
                          </a:xfrm>
                          <a:custGeom>
                            <a:avLst/>
                            <a:gdLst/>
                            <a:ahLst/>
                            <a:cxnLst/>
                            <a:rect l="0" t="0" r="0" b="0"/>
                            <a:pathLst>
                              <a:path w="499237" h="66294">
                                <a:moveTo>
                                  <a:pt x="0" y="0"/>
                                </a:moveTo>
                                <a:cubicBezTo>
                                  <a:pt x="3810" y="2032"/>
                                  <a:pt x="15240" y="8382"/>
                                  <a:pt x="22987" y="12319"/>
                                </a:cubicBezTo>
                                <a:cubicBezTo>
                                  <a:pt x="30734" y="16256"/>
                                  <a:pt x="38608" y="19938"/>
                                  <a:pt x="46609" y="23495"/>
                                </a:cubicBezTo>
                                <a:cubicBezTo>
                                  <a:pt x="54483" y="27050"/>
                                  <a:pt x="62611" y="30352"/>
                                  <a:pt x="70739" y="33400"/>
                                </a:cubicBezTo>
                                <a:cubicBezTo>
                                  <a:pt x="78867" y="36575"/>
                                  <a:pt x="87122" y="39370"/>
                                  <a:pt x="95377" y="42036"/>
                                </a:cubicBezTo>
                                <a:cubicBezTo>
                                  <a:pt x="103632" y="44703"/>
                                  <a:pt x="112014" y="47244"/>
                                  <a:pt x="120396" y="49402"/>
                                </a:cubicBezTo>
                                <a:cubicBezTo>
                                  <a:pt x="128778" y="51688"/>
                                  <a:pt x="137287" y="53721"/>
                                  <a:pt x="145796" y="55499"/>
                                </a:cubicBezTo>
                                <a:cubicBezTo>
                                  <a:pt x="154305" y="57276"/>
                                  <a:pt x="162941" y="58927"/>
                                  <a:pt x="171450" y="60198"/>
                                </a:cubicBezTo>
                                <a:cubicBezTo>
                                  <a:pt x="180086" y="61595"/>
                                  <a:pt x="188722" y="62737"/>
                                  <a:pt x="197358" y="63626"/>
                                </a:cubicBezTo>
                                <a:cubicBezTo>
                                  <a:pt x="206121" y="64515"/>
                                  <a:pt x="214757" y="65150"/>
                                  <a:pt x="223520" y="65658"/>
                                </a:cubicBezTo>
                                <a:cubicBezTo>
                                  <a:pt x="232156" y="66039"/>
                                  <a:pt x="240919" y="66294"/>
                                  <a:pt x="249555" y="66294"/>
                                </a:cubicBezTo>
                                <a:cubicBezTo>
                                  <a:pt x="258318" y="66294"/>
                                  <a:pt x="267081" y="66039"/>
                                  <a:pt x="275717" y="65658"/>
                                </a:cubicBezTo>
                                <a:cubicBezTo>
                                  <a:pt x="284480" y="65150"/>
                                  <a:pt x="293116" y="64515"/>
                                  <a:pt x="301752" y="63626"/>
                                </a:cubicBezTo>
                                <a:cubicBezTo>
                                  <a:pt x="310388" y="62737"/>
                                  <a:pt x="319024" y="61595"/>
                                  <a:pt x="327660" y="60198"/>
                                </a:cubicBezTo>
                                <a:cubicBezTo>
                                  <a:pt x="336296" y="58927"/>
                                  <a:pt x="344805" y="57276"/>
                                  <a:pt x="353441" y="55499"/>
                                </a:cubicBezTo>
                                <a:cubicBezTo>
                                  <a:pt x="361950" y="53721"/>
                                  <a:pt x="370332" y="51688"/>
                                  <a:pt x="378841" y="49402"/>
                                </a:cubicBezTo>
                                <a:cubicBezTo>
                                  <a:pt x="387223" y="47244"/>
                                  <a:pt x="395605" y="44703"/>
                                  <a:pt x="403860" y="42036"/>
                                </a:cubicBezTo>
                                <a:cubicBezTo>
                                  <a:pt x="412115" y="39370"/>
                                  <a:pt x="420370" y="36575"/>
                                  <a:pt x="428498" y="33400"/>
                                </a:cubicBezTo>
                                <a:cubicBezTo>
                                  <a:pt x="436626" y="30352"/>
                                  <a:pt x="444627" y="27050"/>
                                  <a:pt x="452628" y="23495"/>
                                </a:cubicBezTo>
                                <a:cubicBezTo>
                                  <a:pt x="460629" y="19938"/>
                                  <a:pt x="468503" y="16256"/>
                                  <a:pt x="476250" y="12319"/>
                                </a:cubicBezTo>
                                <a:cubicBezTo>
                                  <a:pt x="483997" y="8382"/>
                                  <a:pt x="494411" y="2539"/>
                                  <a:pt x="499237" y="0"/>
                                </a:cubicBezTo>
                              </a:path>
                            </a:pathLst>
                          </a:custGeom>
                          <a:ln w="9525" cap="flat">
                            <a:custDash>
                              <a:ds d="300000" sp="225000"/>
                            </a:custDash>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784" name="Shape 784"/>
                        <wps:cNvSpPr/>
                        <wps:spPr>
                          <a:xfrm>
                            <a:off x="3119247" y="261620"/>
                            <a:ext cx="55499" cy="49276"/>
                          </a:xfrm>
                          <a:custGeom>
                            <a:avLst/>
                            <a:gdLst/>
                            <a:ahLst/>
                            <a:cxnLst/>
                            <a:rect l="0" t="0" r="0" b="0"/>
                            <a:pathLst>
                              <a:path w="55499" h="49276">
                                <a:moveTo>
                                  <a:pt x="0" y="0"/>
                                </a:moveTo>
                                <a:lnTo>
                                  <a:pt x="55499" y="12192"/>
                                </a:lnTo>
                                <a:lnTo>
                                  <a:pt x="12446" y="49276"/>
                                </a:lnTo>
                                <a:lnTo>
                                  <a:pt x="6620" y="26211"/>
                                </a:lnTo>
                                <a:lnTo>
                                  <a:pt x="762" y="27686"/>
                                </a:lnTo>
                                <a:lnTo>
                                  <a:pt x="0" y="24637"/>
                                </a:lnTo>
                                <a:lnTo>
                                  <a:pt x="5851" y="23164"/>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787" name="Rectangle 787"/>
                        <wps:cNvSpPr/>
                        <wps:spPr>
                          <a:xfrm>
                            <a:off x="2892201" y="512678"/>
                            <a:ext cx="301235" cy="218020"/>
                          </a:xfrm>
                          <a:prstGeom prst="rect">
                            <a:avLst/>
                          </a:prstGeom>
                          <a:ln>
                            <a:noFill/>
                          </a:ln>
                        </wps:spPr>
                        <wps:txbx>
                          <w:txbxContent>
                            <w:p w14:paraId="66B5EE47" w14:textId="77777777" w:rsidR="00B9518D" w:rsidRDefault="00B9518D" w:rsidP="00B9518D">
                              <w:r>
                                <w:rPr>
                                  <w:rFonts w:ascii="宋体" w:hAnsi="宋体" w:cs="宋体"/>
                                  <w:sz w:val="18"/>
                                </w:rPr>
                                <w:t>地面</w:t>
                              </w:r>
                            </w:p>
                          </w:txbxContent>
                        </wps:txbx>
                        <wps:bodyPr horzOverflow="overflow" vert="horz" wrap="none" lIns="36000" tIns="0" rIns="36000" bIns="0" rtlCol="0">
                          <a:spAutoFit/>
                        </wps:bodyPr>
                      </wps:wsp>
                      <wps:wsp>
                        <wps:cNvPr id="789" name="Shape 789"/>
                        <wps:cNvSpPr/>
                        <wps:spPr>
                          <a:xfrm>
                            <a:off x="2873629" y="103758"/>
                            <a:ext cx="161163" cy="189866"/>
                          </a:xfrm>
                          <a:custGeom>
                            <a:avLst/>
                            <a:gdLst/>
                            <a:ahLst/>
                            <a:cxnLst/>
                            <a:rect l="0" t="0" r="0" b="0"/>
                            <a:pathLst>
                              <a:path w="161163" h="189866">
                                <a:moveTo>
                                  <a:pt x="0" y="0"/>
                                </a:moveTo>
                                <a:lnTo>
                                  <a:pt x="68580" y="41783"/>
                                </a:lnTo>
                                <a:lnTo>
                                  <a:pt x="52738" y="55140"/>
                                </a:lnTo>
                                <a:lnTo>
                                  <a:pt x="161163" y="183642"/>
                                </a:lnTo>
                                <a:lnTo>
                                  <a:pt x="153924" y="189866"/>
                                </a:lnTo>
                                <a:lnTo>
                                  <a:pt x="45499" y="61244"/>
                                </a:lnTo>
                                <a:lnTo>
                                  <a:pt x="29718" y="74549"/>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792" name="Rectangle 792"/>
                        <wps:cNvSpPr/>
                        <wps:spPr>
                          <a:xfrm>
                            <a:off x="2928336" y="9636"/>
                            <a:ext cx="141850" cy="218020"/>
                          </a:xfrm>
                          <a:prstGeom prst="rect">
                            <a:avLst/>
                          </a:prstGeom>
                          <a:ln>
                            <a:noFill/>
                          </a:ln>
                        </wps:spPr>
                        <wps:txbx>
                          <w:txbxContent>
                            <w:p w14:paraId="7A3EB7B0" w14:textId="77777777" w:rsidR="00B9518D" w:rsidRDefault="00B9518D" w:rsidP="00B9518D">
                              <w:r>
                                <w:rPr>
                                  <w:rFonts w:eastAsia="Times New Roman" w:cs="Times New Roman"/>
                                  <w:i/>
                                  <w:sz w:val="18"/>
                                </w:rPr>
                                <w:t>F</w:t>
                              </w:r>
                            </w:p>
                          </w:txbxContent>
                        </wps:txbx>
                        <wps:bodyPr horzOverflow="overflow" vert="horz" wrap="none" lIns="36000" tIns="0" rIns="36000" bIns="0" rtlCol="0">
                          <a:spAutoFit/>
                        </wps:bodyPr>
                      </wps:wsp>
                      <wps:wsp>
                        <wps:cNvPr id="795" name="Shape 795"/>
                        <wps:cNvSpPr/>
                        <wps:spPr>
                          <a:xfrm>
                            <a:off x="0" y="529082"/>
                            <a:ext cx="967105" cy="45593"/>
                          </a:xfrm>
                          <a:custGeom>
                            <a:avLst/>
                            <a:gdLst/>
                            <a:ahLst/>
                            <a:cxnLst/>
                            <a:rect l="0" t="0" r="0" b="0"/>
                            <a:pathLst>
                              <a:path w="967105" h="45593">
                                <a:moveTo>
                                  <a:pt x="967105" y="45593"/>
                                </a:moveTo>
                                <a:lnTo>
                                  <a:pt x="918845" y="36957"/>
                                </a:lnTo>
                                <a:cubicBezTo>
                                  <a:pt x="902843" y="34163"/>
                                  <a:pt x="886714" y="31623"/>
                                  <a:pt x="870585" y="29210"/>
                                </a:cubicBezTo>
                                <a:cubicBezTo>
                                  <a:pt x="854583" y="26797"/>
                                  <a:pt x="838327" y="24511"/>
                                  <a:pt x="822198" y="22351"/>
                                </a:cubicBezTo>
                                <a:cubicBezTo>
                                  <a:pt x="806069" y="20193"/>
                                  <a:pt x="790067" y="18288"/>
                                  <a:pt x="773938" y="16383"/>
                                </a:cubicBezTo>
                                <a:cubicBezTo>
                                  <a:pt x="757682" y="14605"/>
                                  <a:pt x="741680" y="12953"/>
                                  <a:pt x="725551" y="11430"/>
                                </a:cubicBezTo>
                                <a:cubicBezTo>
                                  <a:pt x="709422" y="9906"/>
                                  <a:pt x="693293" y="8509"/>
                                  <a:pt x="677164" y="7366"/>
                                </a:cubicBezTo>
                                <a:cubicBezTo>
                                  <a:pt x="661035" y="6096"/>
                                  <a:pt x="644906" y="5080"/>
                                  <a:pt x="628777" y="4064"/>
                                </a:cubicBezTo>
                                <a:cubicBezTo>
                                  <a:pt x="612648" y="3175"/>
                                  <a:pt x="596519" y="2413"/>
                                  <a:pt x="580390" y="1905"/>
                                </a:cubicBezTo>
                                <a:cubicBezTo>
                                  <a:pt x="564261" y="1270"/>
                                  <a:pt x="548132" y="762"/>
                                  <a:pt x="532003" y="508"/>
                                </a:cubicBezTo>
                                <a:cubicBezTo>
                                  <a:pt x="515874" y="126"/>
                                  <a:pt x="499745" y="0"/>
                                  <a:pt x="483489" y="0"/>
                                </a:cubicBezTo>
                                <a:cubicBezTo>
                                  <a:pt x="467360" y="0"/>
                                  <a:pt x="451231" y="126"/>
                                  <a:pt x="435102" y="508"/>
                                </a:cubicBezTo>
                                <a:cubicBezTo>
                                  <a:pt x="418973" y="762"/>
                                  <a:pt x="402844" y="1270"/>
                                  <a:pt x="386715" y="1905"/>
                                </a:cubicBezTo>
                                <a:cubicBezTo>
                                  <a:pt x="370586" y="2413"/>
                                  <a:pt x="354457" y="3175"/>
                                  <a:pt x="338328" y="4064"/>
                                </a:cubicBezTo>
                                <a:cubicBezTo>
                                  <a:pt x="322199" y="5080"/>
                                  <a:pt x="306070" y="6096"/>
                                  <a:pt x="289941" y="7366"/>
                                </a:cubicBezTo>
                                <a:cubicBezTo>
                                  <a:pt x="273812" y="8509"/>
                                  <a:pt x="257683" y="9906"/>
                                  <a:pt x="241554" y="11430"/>
                                </a:cubicBezTo>
                                <a:cubicBezTo>
                                  <a:pt x="225425" y="12953"/>
                                  <a:pt x="209423" y="14605"/>
                                  <a:pt x="193167" y="16383"/>
                                </a:cubicBezTo>
                                <a:cubicBezTo>
                                  <a:pt x="177038" y="18288"/>
                                  <a:pt x="161036" y="20193"/>
                                  <a:pt x="144907" y="22351"/>
                                </a:cubicBezTo>
                                <a:cubicBezTo>
                                  <a:pt x="128778" y="24511"/>
                                  <a:pt x="112649" y="26797"/>
                                  <a:pt x="96520" y="29210"/>
                                </a:cubicBezTo>
                                <a:cubicBezTo>
                                  <a:pt x="80518" y="31623"/>
                                  <a:pt x="64262" y="34163"/>
                                  <a:pt x="48260" y="36957"/>
                                </a:cubicBezTo>
                                <a:cubicBezTo>
                                  <a:pt x="32258" y="39624"/>
                                  <a:pt x="10033" y="43815"/>
                                  <a:pt x="0" y="45593"/>
                                </a:cubicBez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797" name="Shape 797"/>
                        <wps:cNvSpPr/>
                        <wps:spPr>
                          <a:xfrm>
                            <a:off x="232791" y="229361"/>
                            <a:ext cx="499110" cy="66421"/>
                          </a:xfrm>
                          <a:custGeom>
                            <a:avLst/>
                            <a:gdLst/>
                            <a:ahLst/>
                            <a:cxnLst/>
                            <a:rect l="0" t="0" r="0" b="0"/>
                            <a:pathLst>
                              <a:path w="499110" h="66421">
                                <a:moveTo>
                                  <a:pt x="0" y="0"/>
                                </a:moveTo>
                                <a:cubicBezTo>
                                  <a:pt x="3810" y="2160"/>
                                  <a:pt x="15113" y="8510"/>
                                  <a:pt x="22860" y="12446"/>
                                </a:cubicBezTo>
                                <a:cubicBezTo>
                                  <a:pt x="30734" y="16383"/>
                                  <a:pt x="38608" y="20066"/>
                                  <a:pt x="46482" y="23622"/>
                                </a:cubicBezTo>
                                <a:cubicBezTo>
                                  <a:pt x="54483" y="27051"/>
                                  <a:pt x="62484" y="30353"/>
                                  <a:pt x="70612" y="33528"/>
                                </a:cubicBezTo>
                                <a:cubicBezTo>
                                  <a:pt x="78740" y="36576"/>
                                  <a:pt x="86995" y="39497"/>
                                  <a:pt x="95250" y="42164"/>
                                </a:cubicBezTo>
                                <a:cubicBezTo>
                                  <a:pt x="103632" y="44831"/>
                                  <a:pt x="111887" y="47244"/>
                                  <a:pt x="120396" y="49530"/>
                                </a:cubicBezTo>
                                <a:cubicBezTo>
                                  <a:pt x="128778" y="51816"/>
                                  <a:pt x="137287" y="53848"/>
                                  <a:pt x="145796" y="55626"/>
                                </a:cubicBezTo>
                                <a:cubicBezTo>
                                  <a:pt x="154305" y="57404"/>
                                  <a:pt x="162814" y="58928"/>
                                  <a:pt x="171450" y="60325"/>
                                </a:cubicBezTo>
                                <a:cubicBezTo>
                                  <a:pt x="180086" y="61722"/>
                                  <a:pt x="188722" y="62865"/>
                                  <a:pt x="197358" y="63754"/>
                                </a:cubicBezTo>
                                <a:cubicBezTo>
                                  <a:pt x="205994" y="64643"/>
                                  <a:pt x="214757" y="65278"/>
                                  <a:pt x="223393" y="65787"/>
                                </a:cubicBezTo>
                                <a:cubicBezTo>
                                  <a:pt x="232156" y="66167"/>
                                  <a:pt x="240792" y="66421"/>
                                  <a:pt x="249555" y="66421"/>
                                </a:cubicBezTo>
                                <a:cubicBezTo>
                                  <a:pt x="258191" y="66421"/>
                                  <a:pt x="266954" y="66167"/>
                                  <a:pt x="275717" y="65787"/>
                                </a:cubicBezTo>
                                <a:cubicBezTo>
                                  <a:pt x="284353" y="65278"/>
                                  <a:pt x="293116" y="64643"/>
                                  <a:pt x="301752" y="63754"/>
                                </a:cubicBezTo>
                                <a:cubicBezTo>
                                  <a:pt x="310388" y="62865"/>
                                  <a:pt x="319024" y="61722"/>
                                  <a:pt x="327660" y="60325"/>
                                </a:cubicBezTo>
                                <a:cubicBezTo>
                                  <a:pt x="336296" y="58928"/>
                                  <a:pt x="344805" y="57404"/>
                                  <a:pt x="353314" y="55626"/>
                                </a:cubicBezTo>
                                <a:cubicBezTo>
                                  <a:pt x="361823" y="53848"/>
                                  <a:pt x="370332" y="51816"/>
                                  <a:pt x="378714" y="49530"/>
                                </a:cubicBezTo>
                                <a:cubicBezTo>
                                  <a:pt x="387096" y="47244"/>
                                  <a:pt x="395478" y="44831"/>
                                  <a:pt x="403860" y="42164"/>
                                </a:cubicBezTo>
                                <a:cubicBezTo>
                                  <a:pt x="412115" y="39497"/>
                                  <a:pt x="420243" y="36576"/>
                                  <a:pt x="428371" y="33528"/>
                                </a:cubicBezTo>
                                <a:cubicBezTo>
                                  <a:pt x="436499" y="30353"/>
                                  <a:pt x="444627" y="27051"/>
                                  <a:pt x="452628" y="23622"/>
                                </a:cubicBezTo>
                                <a:cubicBezTo>
                                  <a:pt x="460502" y="20066"/>
                                  <a:pt x="468376" y="16383"/>
                                  <a:pt x="476123" y="12446"/>
                                </a:cubicBezTo>
                                <a:cubicBezTo>
                                  <a:pt x="483870" y="8510"/>
                                  <a:pt x="494411" y="2667"/>
                                  <a:pt x="499110" y="0"/>
                                </a:cubicBezTo>
                              </a:path>
                            </a:pathLst>
                          </a:custGeom>
                          <a:ln w="9525" cap="flat">
                            <a:custDash>
                              <a:ds d="300000" sp="225000"/>
                            </a:custDash>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798" name="Shape 798"/>
                        <wps:cNvSpPr/>
                        <wps:spPr>
                          <a:xfrm>
                            <a:off x="581025" y="259207"/>
                            <a:ext cx="55499" cy="49275"/>
                          </a:xfrm>
                          <a:custGeom>
                            <a:avLst/>
                            <a:gdLst/>
                            <a:ahLst/>
                            <a:cxnLst/>
                            <a:rect l="0" t="0" r="0" b="0"/>
                            <a:pathLst>
                              <a:path w="55499" h="49275">
                                <a:moveTo>
                                  <a:pt x="127" y="0"/>
                                </a:moveTo>
                                <a:lnTo>
                                  <a:pt x="55499" y="12319"/>
                                </a:lnTo>
                                <a:lnTo>
                                  <a:pt x="12446" y="49275"/>
                                </a:lnTo>
                                <a:lnTo>
                                  <a:pt x="6677" y="26197"/>
                                </a:lnTo>
                                <a:lnTo>
                                  <a:pt x="762" y="27686"/>
                                </a:lnTo>
                                <a:lnTo>
                                  <a:pt x="0" y="24511"/>
                                </a:lnTo>
                                <a:lnTo>
                                  <a:pt x="5885" y="23030"/>
                                </a:lnTo>
                                <a:lnTo>
                                  <a:pt x="12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pic:pic xmlns:pic="http://schemas.openxmlformats.org/drawingml/2006/picture">
                        <pic:nvPicPr>
                          <pic:cNvPr id="800" name="Picture 800"/>
                          <pic:cNvPicPr/>
                        </pic:nvPicPr>
                        <pic:blipFill>
                          <a:blip r:embed="rId14"/>
                          <a:stretch>
                            <a:fillRect/>
                          </a:stretch>
                        </pic:blipFill>
                        <pic:spPr>
                          <a:xfrm>
                            <a:off x="344551" y="537972"/>
                            <a:ext cx="283464" cy="155448"/>
                          </a:xfrm>
                          <a:prstGeom prst="rect">
                            <a:avLst/>
                          </a:prstGeom>
                        </pic:spPr>
                      </pic:pic>
                      <wps:wsp>
                        <wps:cNvPr id="801" name="Rectangle 801"/>
                        <wps:cNvSpPr/>
                        <wps:spPr>
                          <a:xfrm>
                            <a:off x="332643" y="516315"/>
                            <a:ext cx="301235" cy="218020"/>
                          </a:xfrm>
                          <a:prstGeom prst="rect">
                            <a:avLst/>
                          </a:prstGeom>
                          <a:ln>
                            <a:noFill/>
                          </a:ln>
                        </wps:spPr>
                        <wps:txbx>
                          <w:txbxContent>
                            <w:p w14:paraId="216ECC09" w14:textId="77777777" w:rsidR="00B9518D" w:rsidRDefault="00B9518D" w:rsidP="00B9518D">
                              <w:r>
                                <w:rPr>
                                  <w:rFonts w:ascii="宋体" w:hAnsi="宋体" w:cs="宋体"/>
                                  <w:sz w:val="18"/>
                                </w:rPr>
                                <w:t>地面</w:t>
                              </w:r>
                            </w:p>
                          </w:txbxContent>
                        </wps:txbx>
                        <wps:bodyPr horzOverflow="overflow" vert="horz" wrap="none" lIns="36000" tIns="0" rIns="36000" bIns="0" rtlCol="0">
                          <a:spAutoFit/>
                        </wps:bodyPr>
                      </wps:wsp>
                      <wps:wsp>
                        <wps:cNvPr id="803" name="Shape 803"/>
                        <wps:cNvSpPr/>
                        <wps:spPr>
                          <a:xfrm>
                            <a:off x="250952" y="291337"/>
                            <a:ext cx="243967" cy="104521"/>
                          </a:xfrm>
                          <a:custGeom>
                            <a:avLst/>
                            <a:gdLst/>
                            <a:ahLst/>
                            <a:cxnLst/>
                            <a:rect l="0" t="0" r="0" b="0"/>
                            <a:pathLst>
                              <a:path w="243967" h="104521">
                                <a:moveTo>
                                  <a:pt x="240284" y="0"/>
                                </a:moveTo>
                                <a:lnTo>
                                  <a:pt x="243967" y="8890"/>
                                </a:lnTo>
                                <a:lnTo>
                                  <a:pt x="72287" y="79750"/>
                                </a:lnTo>
                                <a:lnTo>
                                  <a:pt x="80137" y="98806"/>
                                </a:lnTo>
                                <a:lnTo>
                                  <a:pt x="0" y="104521"/>
                                </a:lnTo>
                                <a:lnTo>
                                  <a:pt x="60833" y="51943"/>
                                </a:lnTo>
                                <a:lnTo>
                                  <a:pt x="68664" y="70954"/>
                                </a:lnTo>
                                <a:lnTo>
                                  <a:pt x="24028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pic:pic xmlns:pic="http://schemas.openxmlformats.org/drawingml/2006/picture">
                        <pic:nvPicPr>
                          <pic:cNvPr id="805" name="Picture 805"/>
                          <pic:cNvPicPr/>
                        </pic:nvPicPr>
                        <pic:blipFill>
                          <a:blip r:embed="rId10"/>
                          <a:stretch>
                            <a:fillRect/>
                          </a:stretch>
                        </pic:blipFill>
                        <pic:spPr>
                          <a:xfrm>
                            <a:off x="172339" y="291084"/>
                            <a:ext cx="108204" cy="155448"/>
                          </a:xfrm>
                          <a:prstGeom prst="rect">
                            <a:avLst/>
                          </a:prstGeom>
                        </pic:spPr>
                      </pic:pic>
                      <wps:wsp>
                        <wps:cNvPr id="806" name="Rectangle 806"/>
                        <wps:cNvSpPr/>
                        <wps:spPr>
                          <a:xfrm>
                            <a:off x="144401" y="259723"/>
                            <a:ext cx="141850" cy="218020"/>
                          </a:xfrm>
                          <a:prstGeom prst="rect">
                            <a:avLst/>
                          </a:prstGeom>
                          <a:ln>
                            <a:noFill/>
                          </a:ln>
                        </wps:spPr>
                        <wps:txbx>
                          <w:txbxContent>
                            <w:p w14:paraId="47860376" w14:textId="77777777" w:rsidR="00B9518D" w:rsidRDefault="00B9518D" w:rsidP="00B9518D">
                              <w:r>
                                <w:rPr>
                                  <w:rFonts w:eastAsia="Times New Roman" w:cs="Times New Roman"/>
                                  <w:i/>
                                  <w:sz w:val="18"/>
                                </w:rPr>
                                <w:t>F</w:t>
                              </w:r>
                            </w:p>
                          </w:txbxContent>
                        </wps:txbx>
                        <wps:bodyPr horzOverflow="overflow" vert="horz" wrap="none" lIns="36000" tIns="0" rIns="36000" bIns="0" rtlCol="0">
                          <a:spAutoFit/>
                        </wps:bodyPr>
                      </wps:wsp>
                      <pic:pic xmlns:pic="http://schemas.openxmlformats.org/drawingml/2006/picture">
                        <pic:nvPicPr>
                          <pic:cNvPr id="809" name="Picture 809"/>
                          <pic:cNvPicPr/>
                        </pic:nvPicPr>
                        <pic:blipFill>
                          <a:blip r:embed="rId10"/>
                          <a:stretch>
                            <a:fillRect/>
                          </a:stretch>
                        </pic:blipFill>
                        <pic:spPr>
                          <a:xfrm>
                            <a:off x="446659" y="316992"/>
                            <a:ext cx="108204" cy="155448"/>
                          </a:xfrm>
                          <a:prstGeom prst="rect">
                            <a:avLst/>
                          </a:prstGeom>
                        </pic:spPr>
                      </pic:pic>
                      <wps:wsp>
                        <wps:cNvPr id="810" name="Rectangle 810"/>
                        <wps:cNvSpPr/>
                        <wps:spPr>
                          <a:xfrm>
                            <a:off x="427223" y="286934"/>
                            <a:ext cx="129785" cy="218020"/>
                          </a:xfrm>
                          <a:prstGeom prst="rect">
                            <a:avLst/>
                          </a:prstGeom>
                          <a:ln>
                            <a:noFill/>
                          </a:ln>
                        </wps:spPr>
                        <wps:txbx>
                          <w:txbxContent>
                            <w:p w14:paraId="53269131" w14:textId="77777777" w:rsidR="00B9518D" w:rsidRDefault="00B9518D" w:rsidP="00B9518D">
                              <w:r>
                                <w:rPr>
                                  <w:rFonts w:eastAsia="Times New Roman" w:cs="Times New Roman"/>
                                  <w:i/>
                                  <w:sz w:val="18"/>
                                </w:rPr>
                                <w:t>b</w:t>
                              </w:r>
                            </w:p>
                          </w:txbxContent>
                        </wps:txbx>
                        <wps:bodyPr horzOverflow="overflow" vert="horz" wrap="none" lIns="36000" tIns="0" rIns="36000" bIns="0" rtlCol="0">
                          <a:spAutoFit/>
                        </wps:bodyPr>
                      </wps:wsp>
                      <pic:pic xmlns:pic="http://schemas.openxmlformats.org/drawingml/2006/picture">
                        <pic:nvPicPr>
                          <pic:cNvPr id="813" name="Picture 813"/>
                          <pic:cNvPicPr/>
                        </pic:nvPicPr>
                        <pic:blipFill>
                          <a:blip r:embed="rId10"/>
                          <a:stretch>
                            <a:fillRect/>
                          </a:stretch>
                        </pic:blipFill>
                        <pic:spPr>
                          <a:xfrm>
                            <a:off x="1699387" y="306324"/>
                            <a:ext cx="108204" cy="155448"/>
                          </a:xfrm>
                          <a:prstGeom prst="rect">
                            <a:avLst/>
                          </a:prstGeom>
                        </pic:spPr>
                      </pic:pic>
                      <wps:wsp>
                        <wps:cNvPr id="814" name="Rectangle 814"/>
                        <wps:cNvSpPr/>
                        <wps:spPr>
                          <a:xfrm>
                            <a:off x="1678435" y="273476"/>
                            <a:ext cx="129785" cy="218020"/>
                          </a:xfrm>
                          <a:prstGeom prst="rect">
                            <a:avLst/>
                          </a:prstGeom>
                          <a:ln>
                            <a:noFill/>
                          </a:ln>
                        </wps:spPr>
                        <wps:txbx>
                          <w:txbxContent>
                            <w:p w14:paraId="63D67713" w14:textId="77777777" w:rsidR="00B9518D" w:rsidRDefault="00B9518D" w:rsidP="00B9518D">
                              <w:r>
                                <w:rPr>
                                  <w:rFonts w:eastAsia="Times New Roman" w:cs="Times New Roman"/>
                                  <w:i/>
                                  <w:sz w:val="18"/>
                                </w:rPr>
                                <w:t>b</w:t>
                              </w:r>
                            </w:p>
                          </w:txbxContent>
                        </wps:txbx>
                        <wps:bodyPr horzOverflow="overflow" vert="horz" wrap="none" lIns="36000" tIns="0" rIns="36000" bIns="0" rtlCol="0">
                          <a:spAutoFit/>
                        </wps:bodyPr>
                      </wps:wsp>
                      <pic:pic xmlns:pic="http://schemas.openxmlformats.org/drawingml/2006/picture">
                        <pic:nvPicPr>
                          <pic:cNvPr id="817" name="Picture 817"/>
                          <pic:cNvPicPr/>
                        </pic:nvPicPr>
                        <pic:blipFill>
                          <a:blip r:embed="rId10"/>
                          <a:stretch>
                            <a:fillRect/>
                          </a:stretch>
                        </pic:blipFill>
                        <pic:spPr>
                          <a:xfrm>
                            <a:off x="2984119" y="313944"/>
                            <a:ext cx="108204" cy="155448"/>
                          </a:xfrm>
                          <a:prstGeom prst="rect">
                            <a:avLst/>
                          </a:prstGeom>
                        </pic:spPr>
                      </pic:pic>
                      <wps:wsp>
                        <wps:cNvPr id="818" name="Rectangle 818"/>
                        <wps:cNvSpPr/>
                        <wps:spPr>
                          <a:xfrm>
                            <a:off x="2977779" y="281460"/>
                            <a:ext cx="129785" cy="218020"/>
                          </a:xfrm>
                          <a:prstGeom prst="rect">
                            <a:avLst/>
                          </a:prstGeom>
                          <a:ln>
                            <a:noFill/>
                          </a:ln>
                        </wps:spPr>
                        <wps:txbx>
                          <w:txbxContent>
                            <w:p w14:paraId="47DA946F" w14:textId="77777777" w:rsidR="00B9518D" w:rsidRDefault="00B9518D" w:rsidP="00B9518D">
                              <w:r>
                                <w:rPr>
                                  <w:rFonts w:eastAsia="Times New Roman" w:cs="Times New Roman"/>
                                  <w:i/>
                                  <w:sz w:val="18"/>
                                </w:rPr>
                                <w:t>b</w:t>
                              </w:r>
                            </w:p>
                          </w:txbxContent>
                        </wps:txbx>
                        <wps:bodyPr horzOverflow="overflow" vert="horz" wrap="none" lIns="36000" tIns="0" rIns="36000" bIns="0" rtlCol="0">
                          <a:spAutoFit/>
                        </wps:bodyPr>
                      </wps:wsp>
                      <pic:pic xmlns:pic="http://schemas.openxmlformats.org/drawingml/2006/picture">
                        <pic:nvPicPr>
                          <pic:cNvPr id="821" name="Picture 821"/>
                          <pic:cNvPicPr/>
                        </pic:nvPicPr>
                        <pic:blipFill>
                          <a:blip r:embed="rId10"/>
                          <a:stretch>
                            <a:fillRect/>
                          </a:stretch>
                        </pic:blipFill>
                        <pic:spPr>
                          <a:xfrm>
                            <a:off x="4226179" y="320039"/>
                            <a:ext cx="108204" cy="155448"/>
                          </a:xfrm>
                          <a:prstGeom prst="rect">
                            <a:avLst/>
                          </a:prstGeom>
                        </pic:spPr>
                      </pic:pic>
                      <wps:wsp>
                        <wps:cNvPr id="822" name="Rectangle 822"/>
                        <wps:cNvSpPr/>
                        <wps:spPr>
                          <a:xfrm>
                            <a:off x="4210908" y="283613"/>
                            <a:ext cx="129785" cy="218020"/>
                          </a:xfrm>
                          <a:prstGeom prst="rect">
                            <a:avLst/>
                          </a:prstGeom>
                          <a:ln>
                            <a:noFill/>
                          </a:ln>
                        </wps:spPr>
                        <wps:txbx>
                          <w:txbxContent>
                            <w:p w14:paraId="0CDF483E" w14:textId="77777777" w:rsidR="00B9518D" w:rsidRDefault="00B9518D" w:rsidP="00B9518D">
                              <w:r>
                                <w:rPr>
                                  <w:rFonts w:eastAsia="Times New Roman" w:cs="Times New Roman"/>
                                  <w:i/>
                                  <w:sz w:val="18"/>
                                </w:rPr>
                                <w:t>b</w:t>
                              </w:r>
                            </w:p>
                          </w:txbxContent>
                        </wps:txbx>
                        <wps:bodyPr horzOverflow="overflow" vert="horz" wrap="none" lIns="36000" tIns="0" rIns="36000" bIns="0" rtlCol="0">
                          <a:spAutoFit/>
                        </wps:bodyPr>
                      </wps:wsp>
                      <pic:pic xmlns:pic="http://schemas.openxmlformats.org/drawingml/2006/picture">
                        <pic:nvPicPr>
                          <pic:cNvPr id="825" name="Picture 825"/>
                          <pic:cNvPicPr/>
                        </pic:nvPicPr>
                        <pic:blipFill>
                          <a:blip r:embed="rId10"/>
                          <a:stretch>
                            <a:fillRect/>
                          </a:stretch>
                        </pic:blipFill>
                        <pic:spPr>
                          <a:xfrm>
                            <a:off x="429895" y="687324"/>
                            <a:ext cx="108204" cy="155448"/>
                          </a:xfrm>
                          <a:prstGeom prst="rect">
                            <a:avLst/>
                          </a:prstGeom>
                        </pic:spPr>
                      </pic:pic>
                      <pic:pic xmlns:pic="http://schemas.openxmlformats.org/drawingml/2006/picture">
                        <pic:nvPicPr>
                          <pic:cNvPr id="829" name="Picture 829"/>
                          <pic:cNvPicPr/>
                        </pic:nvPicPr>
                        <pic:blipFill>
                          <a:blip r:embed="rId10"/>
                          <a:stretch>
                            <a:fillRect/>
                          </a:stretch>
                        </pic:blipFill>
                        <pic:spPr>
                          <a:xfrm>
                            <a:off x="1699387" y="687324"/>
                            <a:ext cx="108204" cy="155448"/>
                          </a:xfrm>
                          <a:prstGeom prst="rect">
                            <a:avLst/>
                          </a:prstGeom>
                        </pic:spPr>
                      </pic:pic>
                      <wps:wsp>
                        <wps:cNvPr id="830" name="Rectangle 830"/>
                        <wps:cNvSpPr/>
                        <wps:spPr>
                          <a:xfrm>
                            <a:off x="1685627" y="676237"/>
                            <a:ext cx="161535" cy="218020"/>
                          </a:xfrm>
                          <a:prstGeom prst="rect">
                            <a:avLst/>
                          </a:prstGeom>
                          <a:ln>
                            <a:noFill/>
                          </a:ln>
                        </wps:spPr>
                        <wps:txbx>
                          <w:txbxContent>
                            <w:p w14:paraId="60106CDD" w14:textId="77777777" w:rsidR="00B9518D" w:rsidRDefault="00B9518D" w:rsidP="00B9518D">
                              <w:r>
                                <w:rPr>
                                  <w:rFonts w:eastAsia="Times New Roman" w:cs="Times New Roman"/>
                                </w:rPr>
                                <w:t>B</w:t>
                              </w:r>
                            </w:p>
                          </w:txbxContent>
                        </wps:txbx>
                        <wps:bodyPr horzOverflow="overflow" vert="horz" wrap="none" lIns="36000" tIns="0" rIns="36000" bIns="0" rtlCol="0">
                          <a:spAutoFit/>
                        </wps:bodyPr>
                      </wps:wsp>
                      <pic:pic xmlns:pic="http://schemas.openxmlformats.org/drawingml/2006/picture">
                        <pic:nvPicPr>
                          <pic:cNvPr id="833" name="Picture 833"/>
                          <pic:cNvPicPr/>
                        </pic:nvPicPr>
                        <pic:blipFill>
                          <a:blip r:embed="rId10"/>
                          <a:stretch>
                            <a:fillRect/>
                          </a:stretch>
                        </pic:blipFill>
                        <pic:spPr>
                          <a:xfrm>
                            <a:off x="2973451" y="687324"/>
                            <a:ext cx="108204" cy="155448"/>
                          </a:xfrm>
                          <a:prstGeom prst="rect">
                            <a:avLst/>
                          </a:prstGeom>
                        </pic:spPr>
                      </pic:pic>
                      <wps:wsp>
                        <wps:cNvPr id="834" name="Rectangle 834"/>
                        <wps:cNvSpPr/>
                        <wps:spPr>
                          <a:xfrm>
                            <a:off x="2962466" y="676274"/>
                            <a:ext cx="161535" cy="218020"/>
                          </a:xfrm>
                          <a:prstGeom prst="rect">
                            <a:avLst/>
                          </a:prstGeom>
                          <a:ln>
                            <a:noFill/>
                          </a:ln>
                        </wps:spPr>
                        <wps:txbx>
                          <w:txbxContent>
                            <w:p w14:paraId="6DE504EA" w14:textId="77777777" w:rsidR="00B9518D" w:rsidRDefault="00B9518D" w:rsidP="00B9518D">
                              <w:r>
                                <w:rPr>
                                  <w:rFonts w:eastAsia="Times New Roman" w:cs="Times New Roman"/>
                                </w:rPr>
                                <w:t>C</w:t>
                              </w:r>
                            </w:p>
                          </w:txbxContent>
                        </wps:txbx>
                        <wps:bodyPr horzOverflow="overflow" vert="horz" wrap="none" lIns="36000" tIns="0" rIns="36000" bIns="0" rtlCol="0">
                          <a:spAutoFit/>
                        </wps:bodyPr>
                      </wps:wsp>
                      <pic:pic xmlns:pic="http://schemas.openxmlformats.org/drawingml/2006/picture">
                        <pic:nvPicPr>
                          <pic:cNvPr id="837" name="Picture 837"/>
                          <pic:cNvPicPr/>
                        </pic:nvPicPr>
                        <pic:blipFill>
                          <a:blip r:embed="rId10"/>
                          <a:stretch>
                            <a:fillRect/>
                          </a:stretch>
                        </pic:blipFill>
                        <pic:spPr>
                          <a:xfrm>
                            <a:off x="4242943" y="687324"/>
                            <a:ext cx="108204" cy="155448"/>
                          </a:xfrm>
                          <a:prstGeom prst="rect">
                            <a:avLst/>
                          </a:prstGeom>
                        </pic:spPr>
                      </pic:pic>
                      <wps:wsp>
                        <wps:cNvPr id="838" name="Rectangle 838"/>
                        <wps:cNvSpPr/>
                        <wps:spPr>
                          <a:xfrm>
                            <a:off x="4183699" y="668609"/>
                            <a:ext cx="168520" cy="218020"/>
                          </a:xfrm>
                          <a:prstGeom prst="rect">
                            <a:avLst/>
                          </a:prstGeom>
                          <a:ln>
                            <a:noFill/>
                          </a:ln>
                        </wps:spPr>
                        <wps:txbx>
                          <w:txbxContent>
                            <w:p w14:paraId="76D53A5C" w14:textId="77777777" w:rsidR="00B9518D" w:rsidRDefault="00B9518D" w:rsidP="00B9518D">
                              <w:r>
                                <w:rPr>
                                  <w:rFonts w:eastAsia="Times New Roman" w:cs="Times New Roman"/>
                                </w:rPr>
                                <w:t>D</w:t>
                              </w:r>
                            </w:p>
                          </w:txbxContent>
                        </wps:txbx>
                        <wps:bodyPr horzOverflow="overflow" vert="horz" wrap="none" lIns="36000" tIns="0" rIns="36000" bIns="0" rtlCol="0">
                          <a:spAutoFit/>
                        </wps:bodyPr>
                      </wps:wsp>
                      <wps:wsp>
                        <wps:cNvPr id="840" name="Shape 840"/>
                        <wps:cNvSpPr/>
                        <wps:spPr>
                          <a:xfrm>
                            <a:off x="477901" y="279400"/>
                            <a:ext cx="27940" cy="27812"/>
                          </a:xfrm>
                          <a:custGeom>
                            <a:avLst/>
                            <a:gdLst/>
                            <a:ahLst/>
                            <a:cxnLst/>
                            <a:rect l="0" t="0" r="0" b="0"/>
                            <a:pathLst>
                              <a:path w="27940" h="27812">
                                <a:moveTo>
                                  <a:pt x="13970" y="0"/>
                                </a:moveTo>
                                <a:cubicBezTo>
                                  <a:pt x="21717" y="0"/>
                                  <a:pt x="27940" y="6223"/>
                                  <a:pt x="27940" y="13843"/>
                                </a:cubicBezTo>
                                <a:cubicBezTo>
                                  <a:pt x="27940" y="21589"/>
                                  <a:pt x="21717" y="27812"/>
                                  <a:pt x="13970" y="27812"/>
                                </a:cubicBezTo>
                                <a:cubicBezTo>
                                  <a:pt x="6223" y="27812"/>
                                  <a:pt x="0" y="21589"/>
                                  <a:pt x="0" y="13843"/>
                                </a:cubicBezTo>
                                <a:cubicBezTo>
                                  <a:pt x="0" y="6223"/>
                                  <a:pt x="6223" y="0"/>
                                  <a:pt x="13970" y="0"/>
                                </a:cubicBezTo>
                                <a:close/>
                              </a:path>
                            </a:pathLst>
                          </a:custGeom>
                          <a:ln w="0" cap="flat">
                            <a:miter lim="1270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841" name="Shape 841"/>
                        <wps:cNvSpPr/>
                        <wps:spPr>
                          <a:xfrm>
                            <a:off x="477901" y="279400"/>
                            <a:ext cx="27940" cy="27812"/>
                          </a:xfrm>
                          <a:custGeom>
                            <a:avLst/>
                            <a:gdLst/>
                            <a:ahLst/>
                            <a:cxnLst/>
                            <a:rect l="0" t="0" r="0" b="0"/>
                            <a:pathLst>
                              <a:path w="27940" h="27812">
                                <a:moveTo>
                                  <a:pt x="0" y="13843"/>
                                </a:moveTo>
                                <a:cubicBezTo>
                                  <a:pt x="0" y="6223"/>
                                  <a:pt x="6223" y="0"/>
                                  <a:pt x="13970" y="0"/>
                                </a:cubicBezTo>
                                <a:cubicBezTo>
                                  <a:pt x="21717" y="0"/>
                                  <a:pt x="27940" y="6223"/>
                                  <a:pt x="27940" y="13843"/>
                                </a:cubicBezTo>
                                <a:cubicBezTo>
                                  <a:pt x="27940" y="21589"/>
                                  <a:pt x="21717" y="27812"/>
                                  <a:pt x="13970" y="27812"/>
                                </a:cubicBezTo>
                                <a:cubicBezTo>
                                  <a:pt x="6223" y="27812"/>
                                  <a:pt x="0" y="21589"/>
                                  <a:pt x="0" y="13843"/>
                                </a:cubicBezTo>
                                <a:close/>
                              </a:path>
                            </a:pathLst>
                          </a:custGeom>
                          <a:ln w="635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842" name="Shape 842"/>
                        <wps:cNvSpPr/>
                        <wps:spPr>
                          <a:xfrm>
                            <a:off x="1732788" y="279400"/>
                            <a:ext cx="27940" cy="27812"/>
                          </a:xfrm>
                          <a:custGeom>
                            <a:avLst/>
                            <a:gdLst/>
                            <a:ahLst/>
                            <a:cxnLst/>
                            <a:rect l="0" t="0" r="0" b="0"/>
                            <a:pathLst>
                              <a:path w="27940" h="27812">
                                <a:moveTo>
                                  <a:pt x="13970" y="0"/>
                                </a:moveTo>
                                <a:cubicBezTo>
                                  <a:pt x="21717" y="0"/>
                                  <a:pt x="27940" y="6223"/>
                                  <a:pt x="27940" y="13843"/>
                                </a:cubicBezTo>
                                <a:cubicBezTo>
                                  <a:pt x="27940" y="21589"/>
                                  <a:pt x="21717" y="27812"/>
                                  <a:pt x="13970" y="27812"/>
                                </a:cubicBezTo>
                                <a:cubicBezTo>
                                  <a:pt x="6223" y="27812"/>
                                  <a:pt x="0" y="21589"/>
                                  <a:pt x="0" y="13843"/>
                                </a:cubicBezTo>
                                <a:cubicBezTo>
                                  <a:pt x="0" y="6223"/>
                                  <a:pt x="6223" y="0"/>
                                  <a:pt x="13970" y="0"/>
                                </a:cubicBezTo>
                                <a:close/>
                              </a:path>
                            </a:pathLst>
                          </a:custGeom>
                          <a:ln w="0" cap="flat">
                            <a:miter lim="1270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843" name="Shape 843"/>
                        <wps:cNvSpPr/>
                        <wps:spPr>
                          <a:xfrm>
                            <a:off x="1732788" y="279400"/>
                            <a:ext cx="27940" cy="27812"/>
                          </a:xfrm>
                          <a:custGeom>
                            <a:avLst/>
                            <a:gdLst/>
                            <a:ahLst/>
                            <a:cxnLst/>
                            <a:rect l="0" t="0" r="0" b="0"/>
                            <a:pathLst>
                              <a:path w="27940" h="27812">
                                <a:moveTo>
                                  <a:pt x="0" y="13843"/>
                                </a:moveTo>
                                <a:cubicBezTo>
                                  <a:pt x="0" y="6223"/>
                                  <a:pt x="6223" y="0"/>
                                  <a:pt x="13970" y="0"/>
                                </a:cubicBezTo>
                                <a:cubicBezTo>
                                  <a:pt x="21717" y="0"/>
                                  <a:pt x="27940" y="6223"/>
                                  <a:pt x="27940" y="13843"/>
                                </a:cubicBezTo>
                                <a:cubicBezTo>
                                  <a:pt x="27940" y="21589"/>
                                  <a:pt x="21717" y="27812"/>
                                  <a:pt x="13970" y="27812"/>
                                </a:cubicBezTo>
                                <a:cubicBezTo>
                                  <a:pt x="6223" y="27812"/>
                                  <a:pt x="0" y="21589"/>
                                  <a:pt x="0" y="13843"/>
                                </a:cubicBezTo>
                                <a:close/>
                              </a:path>
                            </a:pathLst>
                          </a:custGeom>
                          <a:ln w="635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844" name="Shape 844"/>
                        <wps:cNvSpPr/>
                        <wps:spPr>
                          <a:xfrm>
                            <a:off x="3024759" y="283718"/>
                            <a:ext cx="27940" cy="27813"/>
                          </a:xfrm>
                          <a:custGeom>
                            <a:avLst/>
                            <a:gdLst/>
                            <a:ahLst/>
                            <a:cxnLst/>
                            <a:rect l="0" t="0" r="0" b="0"/>
                            <a:pathLst>
                              <a:path w="27940" h="27813">
                                <a:moveTo>
                                  <a:pt x="13970" y="0"/>
                                </a:moveTo>
                                <a:cubicBezTo>
                                  <a:pt x="21590" y="0"/>
                                  <a:pt x="27940" y="6223"/>
                                  <a:pt x="27940" y="13970"/>
                                </a:cubicBezTo>
                                <a:cubicBezTo>
                                  <a:pt x="27940" y="21589"/>
                                  <a:pt x="21590" y="27813"/>
                                  <a:pt x="13970" y="27813"/>
                                </a:cubicBezTo>
                                <a:cubicBezTo>
                                  <a:pt x="6223" y="27813"/>
                                  <a:pt x="0" y="21589"/>
                                  <a:pt x="0" y="13970"/>
                                </a:cubicBezTo>
                                <a:cubicBezTo>
                                  <a:pt x="0" y="6223"/>
                                  <a:pt x="6223" y="0"/>
                                  <a:pt x="13970" y="0"/>
                                </a:cubicBezTo>
                                <a:close/>
                              </a:path>
                            </a:pathLst>
                          </a:custGeom>
                          <a:ln w="0" cap="flat">
                            <a:miter lim="1270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845" name="Shape 845"/>
                        <wps:cNvSpPr/>
                        <wps:spPr>
                          <a:xfrm>
                            <a:off x="3024759" y="283718"/>
                            <a:ext cx="27940" cy="27813"/>
                          </a:xfrm>
                          <a:custGeom>
                            <a:avLst/>
                            <a:gdLst/>
                            <a:ahLst/>
                            <a:cxnLst/>
                            <a:rect l="0" t="0" r="0" b="0"/>
                            <a:pathLst>
                              <a:path w="27940" h="27813">
                                <a:moveTo>
                                  <a:pt x="0" y="13970"/>
                                </a:moveTo>
                                <a:cubicBezTo>
                                  <a:pt x="0" y="6223"/>
                                  <a:pt x="6223" y="0"/>
                                  <a:pt x="13970" y="0"/>
                                </a:cubicBezTo>
                                <a:cubicBezTo>
                                  <a:pt x="21590" y="0"/>
                                  <a:pt x="27940" y="6223"/>
                                  <a:pt x="27940" y="13970"/>
                                </a:cubicBezTo>
                                <a:cubicBezTo>
                                  <a:pt x="27940" y="21589"/>
                                  <a:pt x="21590" y="27813"/>
                                  <a:pt x="13970" y="27813"/>
                                </a:cubicBezTo>
                                <a:cubicBezTo>
                                  <a:pt x="6223" y="27813"/>
                                  <a:pt x="0" y="21589"/>
                                  <a:pt x="0" y="13970"/>
                                </a:cubicBezTo>
                                <a:close/>
                              </a:path>
                            </a:pathLst>
                          </a:custGeom>
                          <a:ln w="635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846" name="Shape 846"/>
                        <wps:cNvSpPr/>
                        <wps:spPr>
                          <a:xfrm>
                            <a:off x="4259961" y="285876"/>
                            <a:ext cx="27940" cy="27940"/>
                          </a:xfrm>
                          <a:custGeom>
                            <a:avLst/>
                            <a:gdLst/>
                            <a:ahLst/>
                            <a:cxnLst/>
                            <a:rect l="0" t="0" r="0" b="0"/>
                            <a:pathLst>
                              <a:path w="27940" h="27940">
                                <a:moveTo>
                                  <a:pt x="13970" y="0"/>
                                </a:moveTo>
                                <a:cubicBezTo>
                                  <a:pt x="21590" y="0"/>
                                  <a:pt x="27940" y="6224"/>
                                  <a:pt x="27940" y="13970"/>
                                </a:cubicBezTo>
                                <a:cubicBezTo>
                                  <a:pt x="27940" y="21717"/>
                                  <a:pt x="21590" y="27940"/>
                                  <a:pt x="13970" y="27940"/>
                                </a:cubicBezTo>
                                <a:cubicBezTo>
                                  <a:pt x="6223" y="27940"/>
                                  <a:pt x="0" y="21717"/>
                                  <a:pt x="0" y="13970"/>
                                </a:cubicBezTo>
                                <a:cubicBezTo>
                                  <a:pt x="0" y="6224"/>
                                  <a:pt x="6223" y="0"/>
                                  <a:pt x="13970" y="0"/>
                                </a:cubicBezTo>
                                <a:close/>
                              </a:path>
                            </a:pathLst>
                          </a:custGeom>
                          <a:ln w="0" cap="flat">
                            <a:miter lim="1270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847" name="Shape 847"/>
                        <wps:cNvSpPr/>
                        <wps:spPr>
                          <a:xfrm>
                            <a:off x="4259961" y="285876"/>
                            <a:ext cx="27940" cy="27940"/>
                          </a:xfrm>
                          <a:custGeom>
                            <a:avLst/>
                            <a:gdLst/>
                            <a:ahLst/>
                            <a:cxnLst/>
                            <a:rect l="0" t="0" r="0" b="0"/>
                            <a:pathLst>
                              <a:path w="27940" h="27940">
                                <a:moveTo>
                                  <a:pt x="0" y="13970"/>
                                </a:moveTo>
                                <a:cubicBezTo>
                                  <a:pt x="0" y="6224"/>
                                  <a:pt x="6223" y="0"/>
                                  <a:pt x="13970" y="0"/>
                                </a:cubicBezTo>
                                <a:cubicBezTo>
                                  <a:pt x="21590" y="0"/>
                                  <a:pt x="27940" y="6224"/>
                                  <a:pt x="27940" y="13970"/>
                                </a:cubicBezTo>
                                <a:cubicBezTo>
                                  <a:pt x="27940" y="21717"/>
                                  <a:pt x="21590" y="27940"/>
                                  <a:pt x="13970" y="27940"/>
                                </a:cubicBezTo>
                                <a:cubicBezTo>
                                  <a:pt x="6223" y="27940"/>
                                  <a:pt x="0" y="21717"/>
                                  <a:pt x="0" y="13970"/>
                                </a:cubicBezTo>
                                <a:close/>
                              </a:path>
                            </a:pathLst>
                          </a:custGeom>
                          <a:ln w="635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846475223" name="Rectangle 830"/>
                        <wps:cNvSpPr/>
                        <wps:spPr>
                          <a:xfrm>
                            <a:off x="401057" y="670519"/>
                            <a:ext cx="168520" cy="218020"/>
                          </a:xfrm>
                          <a:prstGeom prst="rect">
                            <a:avLst/>
                          </a:prstGeom>
                          <a:ln>
                            <a:noFill/>
                          </a:ln>
                        </wps:spPr>
                        <wps:txbx>
                          <w:txbxContent>
                            <w:p w14:paraId="6DEC6FB1" w14:textId="77777777" w:rsidR="00B9518D" w:rsidRDefault="00B9518D" w:rsidP="00B9518D">
                              <w:r>
                                <w:rPr>
                                  <w:rFonts w:eastAsiaTheme="minorEastAsia" w:cs="Times New Roman" w:hint="eastAsia"/>
                                </w:rPr>
                                <w:t>A</w:t>
                              </w:r>
                            </w:p>
                          </w:txbxContent>
                        </wps:txbx>
                        <wps:bodyPr horzOverflow="overflow" vert="horz" wrap="none" lIns="36000" tIns="0" rIns="36000" bIns="0" rtlCol="0">
                          <a:spAutoFit/>
                        </wps:bodyPr>
                      </wps:wsp>
                    </wpg:wgp>
                  </a:graphicData>
                </a:graphic>
              </wp:inline>
            </w:drawing>
          </mc:Choice>
          <mc:Fallback>
            <w:pict>
              <v:group w14:anchorId="47DC1798" id="Group 17734" o:spid="_x0000_s1101" style="width:373.75pt;height:74.35pt;mso-position-horizontal-relative:char;mso-position-vertical-relative:line" coordorigin=",-511" coordsize="47466,94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">
                <v:shape id="Shape 752" o:spid="_x0000_s1102" style="position:absolute;left:12579;top:5294;width:9671;height:456;visibility:visible;mso-wrap-style:none;v-text-anchor:top" coordsize="967105,45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" path="m967105,45593l918845,36830c902843,34163,886841,31623,870585,29083,854583,26670,838454,24385,822325,22352,806196,20193,790067,18162,773938,16383,757809,14605,741680,12827,725551,11303,709422,9779,693420,8510,677164,7239,661035,5969,645033,4953,628904,4064,612775,3175,596519,2413,580390,1778,564261,1143,548259,636,532003,381,515874,127,499745,,483616,,467487,,451358,127,435102,381v-16129,255,-32131,762,-48260,1397c370713,2413,354457,3175,338328,4064v-16129,889,-32131,1905,-48387,3175c273812,8510,257810,9779,241681,11303v-16129,1524,-32258,3302,-48387,5080c177165,18162,161036,20193,144907,22352v-16129,2033,-32131,4318,-48387,6731c80518,31623,64389,34163,48260,36830,32258,39624,10160,43688,,45593e" filled="f">
                  <v:stroke miterlimit="83231f" joinstyle="miter"/>
                  <v:path arrowok="t" textboxrect="0,0,967105,45593"/>
                </v:shape>
                <v:shape id="Shape 754" o:spid="_x0000_s1103" style="position:absolute;left:14907;top:2293;width:4992;height:666;visibility:visible;mso-wrap-style:none;v-text-anchor:top" coordsize="499237,66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" path="m,c3810,2160,15240,8510,22987,12446v7747,3937,15621,7620,23622,11176c54483,27178,62611,30480,70739,33528v8128,3175,16383,5969,24638,8636c103632,44831,112014,47371,120396,49530v8382,2286,16891,4318,25400,6096c154305,57404,162941,59055,171450,60325v8636,1397,17272,2540,26035,3429c206121,64643,214757,65405,223520,65787v8636,507,17399,761,26035,761c258318,66548,267081,66294,275717,65787v8763,-382,17399,-1144,26035,-2033c310388,62865,319151,61722,327660,60325v8636,-1270,17145,-2921,25781,-4699c361950,53848,370332,51816,378841,49530v8382,-2159,16764,-4699,25019,-7366c412115,39497,420370,36703,428498,33528v8128,-3048,16129,-6350,24130,-9906c460629,20066,468503,16383,476250,12446,483997,8510,494411,2667,499237,e" filled="f">
                  <v:stroke miterlimit="83231f" joinstyle="miter"/>
                  <v:path arrowok="t" textboxrect="0,0,499237,66548"/>
                </v:shape>
                <v:shape id="Shape 755" o:spid="_x0000_s1104" style="position:absolute;left:18315;top:2561;width:726;height:485;visibility:visible;mso-wrap-style:none;v-text-anchor:top" coordsize="72517,48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" path="m16510,l72517,9144,31623,48515,24561,25845,889,33148,,30099,23609,22789,16510,xe" fillcolor="black" stroked="f" strokeweight="0">
                  <v:stroke miterlimit="83231f" joinstyle="miter"/>
                  <v:path arrowok="t" textboxrect="0,0,72517,48515"/>
                </v:shape>
                <v:shape id="Picture 757" o:spid="_x0000_s1105" type="#_x0000_t75" style="position:absolute;left:15988;top:5318;width:2834;height:15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">
                  <v:imagedata r:id="rId15" o:title=""/>
                </v:shape>
                <v:rect id="Rectangle 758" o:spid="_x0000_s1106" style="position:absolute;left:15902;top:5133;width:3012;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" filled="f" stroked="f">
                  <v:textbox style="mso-fit-shape-to-text:t" inset="1mm,0,1mm,0">
                    <w:txbxContent>
                      <w:p w14:paraId="641C55C8" w14:textId="77777777" w:rsidR="00B9518D" w:rsidRDefault="00B9518D" w:rsidP="00B9518D">
                        <w:r>
                          <w:rPr>
                            <w:rFonts w:ascii="宋体" w:hAnsi="宋体" w:cs="宋体"/>
                            <w:sz w:val="18"/>
                          </w:rPr>
                          <w:t>地面</w:t>
                        </w:r>
                      </w:p>
                    </w:txbxContent>
                  </v:textbox>
                </v:rect>
                <v:shape id="Shape 760" o:spid="_x0000_s1107" style="position:absolute;left:14475;top:2706;width:2843;height:508;visibility:visible;mso-wrap-style:none;v-text-anchor:top" coordsize="284353,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" path="m76200,r,20574l284353,20574r,9525l76200,30099r,20701l,25400,76200,xe" fillcolor="black" stroked="f" strokeweight="0">
                  <v:stroke miterlimit="83231f" joinstyle="miter"/>
                  <v:path arrowok="t" textboxrect="0,0,284353,50800"/>
                </v:shape>
                <v:shape id="Picture 762" o:spid="_x0000_s1108" type="#_x0000_t75" style="position:absolute;left:13900;top:2910;width:1066;height:15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">
                  <v:imagedata r:id="rId11" o:title=""/>
                </v:shape>
                <v:rect id="Rectangle 763" o:spid="_x0000_s1109" style="position:absolute;left:13816;top:2615;width:1419;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" filled="f" stroked="f">
                  <v:textbox style="mso-fit-shape-to-text:t" inset="1mm,0,1mm,0">
                    <w:txbxContent>
                      <w:p w14:paraId="4704A7D9" w14:textId="77777777" w:rsidR="00B9518D" w:rsidRDefault="00B9518D" w:rsidP="00B9518D">
                        <w:r>
                          <w:rPr>
                            <w:rFonts w:eastAsia="Times New Roman" w:cs="Times New Roman"/>
                            <w:i/>
                            <w:sz w:val="18"/>
                          </w:rPr>
                          <w:t>F</w:t>
                        </w:r>
                      </w:p>
                    </w:txbxContent>
                  </v:textbox>
                </v:rect>
                <v:shape id="Shape 766" o:spid="_x0000_s1110" style="position:absolute;left:37795;top:5345;width:9671;height:455;visibility:visible;mso-wrap-style:none;v-text-anchor:top" coordsize="967105,45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" path="m967105,45465l918845,36830c902843,34163,886714,31496,870585,29083,854583,26670,838327,24384,822198,22225,806069,20193,790067,18161,773938,16383,757682,14478,741680,12827,725551,11303,709422,9779,693293,8509,677164,7239,661035,5969,644906,4953,628777,4064,612648,3175,596519,2413,580390,1778,564261,1143,548132,762,532003,381,515874,127,499745,,483616,,467360,,451231,127,435102,381v-16129,381,-32258,762,-48387,1397c370586,2413,354457,3175,338328,4064v-16129,889,-32258,1905,-48387,3175c273812,8509,257683,9779,241554,11303v-16129,1524,-32131,3175,-48387,5080c177038,18161,161036,20193,144907,22225v-16129,2159,-32258,4445,-48387,6858c80518,31496,64262,34163,48260,36830,32258,39624,10033,43688,,45465e" filled="f">
                  <v:stroke miterlimit="83231f" joinstyle="miter"/>
                  <v:path arrowok="t" textboxrect="0,0,967105,45465"/>
                </v:shape>
                <v:shape id="Shape 768" o:spid="_x0000_s1111" style="position:absolute;left:40123;top:2348;width:4991;height:664;visibility:visible;mso-wrap-style:none;v-text-anchor:top" coordsize="499110,66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" path="m,c3810,2032,15113,8509,22860,12319v7874,3937,15748,7746,23622,11176c54483,27051,62484,30352,70612,33527v8128,3049,16383,5970,24638,8636c103632,44831,111887,47244,120396,49530v8382,2158,16891,4191,25400,5969c154305,57403,162814,58927,171450,60325v8636,1270,17272,2412,25908,3302c205994,64515,214757,65277,223393,65659v8763,508,17399,762,26162,762c258191,66421,266954,66167,275717,65659v8636,-382,17399,-1144,26035,-2032c310388,62737,319024,61595,327660,60325v8636,-1398,17145,-2922,25654,-4826c361823,53721,370332,51688,378714,49530v8382,-2286,16764,-4699,25146,-7367c412115,39497,420243,36576,428371,33527v8255,-3175,16256,-6476,24257,-10032c460502,20065,468376,16256,476123,12319,483870,8509,494411,2539,499110,e" filled="f">
                  <v:stroke miterlimit="83231f" joinstyle="miter"/>
                  <v:path arrowok="t" textboxrect="0,0,499110,66421"/>
                </v:shape>
                <v:shape id="Shape 769" o:spid="_x0000_s1112" style="position:absolute;left:43553;top:2660;width:607;height:489;visibility:visible;mso-wrap-style:none;v-text-anchor:top" coordsize="60706,48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" path="m4953,l60706,10795,18542,48895,12176,25988,889,29083,,26036,11326,22930,4953,xe" fillcolor="black" stroked="f" strokeweight="0">
                  <v:stroke miterlimit="83231f" joinstyle="miter"/>
                  <v:path arrowok="t" textboxrect="0,0,60706,48895"/>
                </v:shape>
                <v:shape id="Picture 771" o:spid="_x0000_s1113" type="#_x0000_t75" style="position:absolute;left:41332;top:5379;width:2834;height:15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">
                  <v:imagedata r:id="rId15" o:title=""/>
                </v:shape>
                <v:rect id="Rectangle 772" o:spid="_x0000_s1114" style="position:absolute;left:41140;top:5225;width:3012;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" filled="f" stroked="f">
                  <v:textbox style="mso-fit-shape-to-text:t" inset="1mm,0,1mm,0">
                    <w:txbxContent>
                      <w:p w14:paraId="03006C38" w14:textId="77777777" w:rsidR="00B9518D" w:rsidRDefault="00B9518D" w:rsidP="00B9518D">
                        <w:r>
                          <w:rPr>
                            <w:rFonts w:ascii="宋体" w:hAnsi="宋体" w:cs="宋体"/>
                            <w:sz w:val="18"/>
                          </w:rPr>
                          <w:t>地面</w:t>
                        </w:r>
                      </w:p>
                    </w:txbxContent>
                  </v:textbox>
                </v:rect>
                <v:shape id="Shape 775" o:spid="_x0000_s1115" style="position:absolute;left:42471;top:96;width:508;height:2840;visibility:visible;mso-wrap-style:none;v-text-anchor:top" coordsize="50800,283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" path="m25400,l50800,76200r-20574,l30226,283973r-9525,l20701,76200,,76200,25400,xe" fillcolor="black" stroked="f" strokeweight="0">
                  <v:stroke miterlimit="83231f" joinstyle="miter"/>
                  <v:path arrowok="t" textboxrect="0,0,50800,283973"/>
                </v:shape>
                <v:rect id="Rectangle 778" o:spid="_x0000_s1116" style="position:absolute;left:42814;top:-511;width:1418;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" filled="f" stroked="f">
                  <v:textbox style="mso-fit-shape-to-text:t" inset="1mm,0,1mm,0">
                    <w:txbxContent>
                      <w:p w14:paraId="51D4D686" w14:textId="77777777" w:rsidR="00B9518D" w:rsidRDefault="00B9518D" w:rsidP="00B9518D">
                        <w:r>
                          <w:rPr>
                            <w:rFonts w:eastAsia="Times New Roman" w:cs="Times New Roman"/>
                            <w:i/>
                            <w:sz w:val="18"/>
                          </w:rPr>
                          <w:t>F</w:t>
                        </w:r>
                      </w:p>
                    </w:txbxContent>
                  </v:textbox>
                </v:rect>
                <v:shape id="Shape 781" o:spid="_x0000_s1117" style="position:absolute;left:25380;top:5313;width:9672;height:456;visibility:visible;mso-wrap-style:none;v-text-anchor:top" coordsize="967105,45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" path="m967105,45593l918845,36830c902843,34163,886841,31623,870585,29083,854583,26670,838454,24384,822325,22352,806196,20193,790067,18161,773938,16383,757809,14605,741680,12954,725551,11430,709422,9906,693420,8509,677164,7239,661035,6096,645033,4953,628904,4064,612775,3175,596519,2413,580390,1778,564261,1143,548259,762,532003,381,515874,127,499745,,483616,,467487,,451358,127,435102,381v-16129,381,-32131,762,-48260,1397c370713,2413,354457,3175,338328,4064v-16129,889,-32131,2032,-48387,3175c273812,8509,257810,9906,241681,11430v-16256,1524,-32258,3175,-48387,4953c177165,18161,161036,20193,144907,22352v-16129,2032,-32131,4318,-48387,6731c80518,31623,64389,34163,48260,36830,32258,39624,10160,43688,,45593e" filled="f">
                  <v:stroke miterlimit="83231f" joinstyle="miter"/>
                  <v:path arrowok="t" textboxrect="0,0,967105,45593"/>
                </v:shape>
                <v:shape id="Shape 783" o:spid="_x0000_s1118" style="position:absolute;left:27708;top:2317;width:4993;height:663;visibility:visible;mso-wrap-style:none;v-text-anchor:top" coordsize="499237,66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" path="m,c3810,2032,15240,8382,22987,12319v7747,3937,15621,7619,23622,11176c54483,27050,62611,30352,70739,33400v8128,3175,16383,5970,24638,8636c103632,44703,112014,47244,120396,49402v8382,2286,16891,4319,25400,6097c154305,57276,162941,58927,171450,60198v8636,1397,17272,2539,25908,3428c206121,64515,214757,65150,223520,65658v8636,381,17399,636,26035,636c258318,66294,267081,66039,275717,65658v8763,-508,17399,-1143,26035,-2032c310388,62737,319024,61595,327660,60198v8636,-1271,17145,-2922,25781,-4699c361950,53721,370332,51688,378841,49402v8382,-2158,16764,-4699,25019,-7366c412115,39370,420370,36575,428498,33400v8128,-3048,16129,-6350,24130,-9905c460629,19938,468503,16256,476250,12319,483997,8382,494411,2539,499237,e" filled="f">
                  <v:stroke miterlimit="83231f" joinstyle="miter"/>
                  <v:path arrowok="t" textboxrect="0,0,499237,66294"/>
                </v:shape>
                <v:shape id="Shape 784" o:spid="_x0000_s1119" style="position:absolute;left:31192;top:2616;width:555;height:492;visibility:visible;mso-wrap-style:none;v-text-anchor:top" coordsize="55499,49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" path="m,l55499,12192,12446,49276,6620,26211,762,27686,,24637,5851,23164,,xe" fillcolor="black" stroked="f" strokeweight="0">
                  <v:stroke miterlimit="83231f" joinstyle="miter"/>
                  <v:path arrowok="t" textboxrect="0,0,55499,49276"/>
                </v:shape>
                <v:rect id="Rectangle 787" o:spid="_x0000_s1120" style="position:absolute;left:28922;top:5126;width:3012;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" filled="f" stroked="f">
                  <v:textbox style="mso-fit-shape-to-text:t" inset="1mm,0,1mm,0">
                    <w:txbxContent>
                      <w:p w14:paraId="66B5EE47" w14:textId="77777777" w:rsidR="00B9518D" w:rsidRDefault="00B9518D" w:rsidP="00B9518D">
                        <w:r>
                          <w:rPr>
                            <w:rFonts w:ascii="宋体" w:hAnsi="宋体" w:cs="宋体"/>
                            <w:sz w:val="18"/>
                          </w:rPr>
                          <w:t>地面</w:t>
                        </w:r>
                      </w:p>
                    </w:txbxContent>
                  </v:textbox>
                </v:rect>
                <v:shape id="Shape 789" o:spid="_x0000_s1121" style="position:absolute;left:28736;top:1037;width:1611;height:1899;visibility:visible;mso-wrap-style:none;v-text-anchor:top" coordsize="161163,189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" path="m,l68580,41783,52738,55140,161163,183642r-7239,6224l45499,61244,29718,74549,,xe" fillcolor="black" stroked="f" strokeweight="0">
                  <v:stroke miterlimit="83231f" joinstyle="miter"/>
                  <v:path arrowok="t" textboxrect="0,0,161163,189866"/>
                </v:shape>
                <v:rect id="Rectangle 792" o:spid="_x0000_s1122" style="position:absolute;left:29283;top:96;width:1418;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" filled="f" stroked="f">
                  <v:textbox style="mso-fit-shape-to-text:t" inset="1mm,0,1mm,0">
                    <w:txbxContent>
                      <w:p w14:paraId="7A3EB7B0" w14:textId="77777777" w:rsidR="00B9518D" w:rsidRDefault="00B9518D" w:rsidP="00B9518D">
                        <w:r>
                          <w:rPr>
                            <w:rFonts w:eastAsia="Times New Roman" w:cs="Times New Roman"/>
                            <w:i/>
                            <w:sz w:val="18"/>
                          </w:rPr>
                          <w:t>F</w:t>
                        </w:r>
                      </w:p>
                    </w:txbxContent>
                  </v:textbox>
                </v:rect>
                <v:shape id="Shape 795" o:spid="_x0000_s1123" style="position:absolute;top:5290;width:9671;height:456;visibility:visible;mso-wrap-style:none;v-text-anchor:top" coordsize="967105,45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" path="m967105,45593l918845,36957c902843,34163,886714,31623,870585,29210,854583,26797,838327,24511,822198,22351,806069,20193,790067,18288,773938,16383,757682,14605,741680,12953,725551,11430,709422,9906,693293,8509,677164,7366,661035,6096,644906,5080,628777,4064,612648,3175,596519,2413,580390,1905,564261,1270,548132,762,532003,508,515874,126,499745,,483489,,467360,,451231,126,435102,508v-16129,254,-32258,762,-48387,1397c370586,2413,354457,3175,338328,4064,322199,5080,306070,6096,289941,7366v-16129,1143,-32258,2540,-48387,4064c225425,12953,209423,14605,193167,16383v-16129,1905,-32131,3810,-48260,5968c128778,24511,112649,26797,96520,29210,80518,31623,64262,34163,48260,36957,32258,39624,10033,43815,,45593e" filled="f">
                  <v:stroke miterlimit="83231f" joinstyle="miter"/>
                  <v:path arrowok="t" textboxrect="0,0,967105,45593"/>
                </v:shape>
                <v:shape id="Shape 797" o:spid="_x0000_s1124" style="position:absolute;left:2327;top:2293;width:4992;height:664;visibility:visible;mso-wrap-style:none;v-text-anchor:top" coordsize="499110,66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" path="m,c3810,2160,15113,8510,22860,12446v7874,3937,15748,7620,23622,11176c54483,27051,62484,30353,70612,33528v8128,3048,16383,5969,24638,8636c103632,44831,111887,47244,120396,49530v8382,2286,16891,4318,25400,6096c154305,57404,162814,58928,171450,60325v8636,1397,17272,2540,25908,3429c205994,64643,214757,65278,223393,65787v8763,380,17399,634,26162,634c258191,66421,266954,66167,275717,65787v8636,-509,17399,-1144,26035,-2033c310388,62865,319024,61722,327660,60325v8636,-1397,17145,-2921,25654,-4699c361823,53848,370332,51816,378714,49530v8382,-2286,16764,-4699,25146,-7366c412115,39497,420243,36576,428371,33528v8128,-3175,16256,-6477,24257,-9906c460502,20066,468376,16383,476123,12446,483870,8510,494411,2667,499110,e" filled="f">
                  <v:stroke miterlimit="83231f" joinstyle="miter"/>
                  <v:path arrowok="t" textboxrect="0,0,499110,66421"/>
                </v:shape>
                <v:shape id="Shape 798" o:spid="_x0000_s1125" style="position:absolute;left:5810;top:2592;width:555;height:492;visibility:visible;mso-wrap-style:none;v-text-anchor:top" coordsize="55499,49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" path="m127,l55499,12319,12446,49275,6677,26197,762,27686,,24511,5885,23030,127,xe" fillcolor="black" stroked="f" strokeweight="0">
                  <v:stroke miterlimit="83231f" joinstyle="miter"/>
                  <v:path arrowok="t" textboxrect="0,0,55499,49275"/>
                </v:shape>
                <v:shape id="Picture 800" o:spid="_x0000_s1126" type="#_x0000_t75" style="position:absolute;left:3445;top:5379;width:2835;height:15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">
                  <v:imagedata r:id="rId15" o:title=""/>
                </v:shape>
                <v:rect id="Rectangle 801" o:spid="_x0000_s1127" style="position:absolute;left:3326;top:5163;width:3012;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" filled="f" stroked="f">
                  <v:textbox style="mso-fit-shape-to-text:t" inset="1mm,0,1mm,0">
                    <w:txbxContent>
                      <w:p w14:paraId="216ECC09" w14:textId="77777777" w:rsidR="00B9518D" w:rsidRDefault="00B9518D" w:rsidP="00B9518D">
                        <w:r>
                          <w:rPr>
                            <w:rFonts w:ascii="宋体" w:hAnsi="宋体" w:cs="宋体"/>
                            <w:sz w:val="18"/>
                          </w:rPr>
                          <w:t>地面</w:t>
                        </w:r>
                      </w:p>
                    </w:txbxContent>
                  </v:textbox>
                </v:rect>
                <v:shape id="Shape 803" o:spid="_x0000_s1128" style="position:absolute;left:2509;top:2913;width:2440;height:1045;visibility:visible;mso-wrap-style:none;v-text-anchor:top" coordsize="243967,104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" path="m240284,r3683,8890l72287,79750r7850,19056l,104521,60833,51943r7831,19011l240284,xe" fillcolor="black" stroked="f" strokeweight="0">
                  <v:stroke miterlimit="83231f" joinstyle="miter"/>
                  <v:path arrowok="t" textboxrect="0,0,243967,104521"/>
                </v:shape>
                <v:shape id="Picture 805" o:spid="_x0000_s1129" type="#_x0000_t75" style="position:absolute;left:1723;top:2910;width:1082;height:15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">
                  <v:imagedata r:id="rId11" o:title=""/>
                </v:shape>
                <v:rect id="Rectangle 806" o:spid="_x0000_s1130" style="position:absolute;left:1444;top:2597;width:1418;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" filled="f" stroked="f">
                  <v:textbox style="mso-fit-shape-to-text:t" inset="1mm,0,1mm,0">
                    <w:txbxContent>
                      <w:p w14:paraId="47860376" w14:textId="77777777" w:rsidR="00B9518D" w:rsidRDefault="00B9518D" w:rsidP="00B9518D">
                        <w:r>
                          <w:rPr>
                            <w:rFonts w:eastAsia="Times New Roman" w:cs="Times New Roman"/>
                            <w:i/>
                            <w:sz w:val="18"/>
                          </w:rPr>
                          <w:t>F</w:t>
                        </w:r>
                      </w:p>
                    </w:txbxContent>
                  </v:textbox>
                </v:rect>
                <v:shape id="Picture 809" o:spid="_x0000_s1131" type="#_x0000_t75" style="position:absolute;left:4466;top:3169;width:1082;height:15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">
                  <v:imagedata r:id="rId11" o:title=""/>
                </v:shape>
                <v:rect id="Rectangle 810" o:spid="_x0000_s1132" style="position:absolute;left:4272;top:2869;width:1298;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" filled="f" stroked="f">
                  <v:textbox style="mso-fit-shape-to-text:t" inset="1mm,0,1mm,0">
                    <w:txbxContent>
                      <w:p w14:paraId="53269131" w14:textId="77777777" w:rsidR="00B9518D" w:rsidRDefault="00B9518D" w:rsidP="00B9518D">
                        <w:r>
                          <w:rPr>
                            <w:rFonts w:eastAsia="Times New Roman" w:cs="Times New Roman"/>
                            <w:i/>
                            <w:sz w:val="18"/>
                          </w:rPr>
                          <w:t>b</w:t>
                        </w:r>
                      </w:p>
                    </w:txbxContent>
                  </v:textbox>
                </v:rect>
                <v:shape id="Picture 813" o:spid="_x0000_s1133" type="#_x0000_t75" style="position:absolute;left:16993;top:3063;width:1082;height:15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">
                  <v:imagedata r:id="rId11" o:title=""/>
                </v:shape>
                <v:rect id="Rectangle 814" o:spid="_x0000_s1134" style="position:absolute;left:16784;top:2734;width:1298;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" filled="f" stroked="f">
                  <v:textbox style="mso-fit-shape-to-text:t" inset="1mm,0,1mm,0">
                    <w:txbxContent>
                      <w:p w14:paraId="63D67713" w14:textId="77777777" w:rsidR="00B9518D" w:rsidRDefault="00B9518D" w:rsidP="00B9518D">
                        <w:r>
                          <w:rPr>
                            <w:rFonts w:eastAsia="Times New Roman" w:cs="Times New Roman"/>
                            <w:i/>
                            <w:sz w:val="18"/>
                          </w:rPr>
                          <w:t>b</w:t>
                        </w:r>
                      </w:p>
                    </w:txbxContent>
                  </v:textbox>
                </v:rect>
                <v:shape id="Picture 817" o:spid="_x0000_s1135" type="#_x0000_t75" style="position:absolute;left:29841;top:3139;width:1082;height:15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">
                  <v:imagedata r:id="rId11" o:title=""/>
                </v:shape>
                <v:rect id="Rectangle 818" o:spid="_x0000_s1136" style="position:absolute;left:29777;top:2814;width:1298;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" filled="f" stroked="f">
                  <v:textbox style="mso-fit-shape-to-text:t" inset="1mm,0,1mm,0">
                    <w:txbxContent>
                      <w:p w14:paraId="47DA946F" w14:textId="77777777" w:rsidR="00B9518D" w:rsidRDefault="00B9518D" w:rsidP="00B9518D">
                        <w:r>
                          <w:rPr>
                            <w:rFonts w:eastAsia="Times New Roman" w:cs="Times New Roman"/>
                            <w:i/>
                            <w:sz w:val="18"/>
                          </w:rPr>
                          <w:t>b</w:t>
                        </w:r>
                      </w:p>
                    </w:txbxContent>
                  </v:textbox>
                </v:rect>
                <v:shape id="Picture 821" o:spid="_x0000_s1137" type="#_x0000_t75" style="position:absolute;left:42261;top:3200;width:1082;height:15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">
                  <v:imagedata r:id="rId11" o:title=""/>
                </v:shape>
                <v:rect id="Rectangle 822" o:spid="_x0000_s1138" style="position:absolute;left:42109;top:2836;width:1297;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" filled="f" stroked="f">
                  <v:textbox style="mso-fit-shape-to-text:t" inset="1mm,0,1mm,0">
                    <w:txbxContent>
                      <w:p w14:paraId="0CDF483E" w14:textId="77777777" w:rsidR="00B9518D" w:rsidRDefault="00B9518D" w:rsidP="00B9518D">
                        <w:r>
                          <w:rPr>
                            <w:rFonts w:eastAsia="Times New Roman" w:cs="Times New Roman"/>
                            <w:i/>
                            <w:sz w:val="18"/>
                          </w:rPr>
                          <w:t>b</w:t>
                        </w:r>
                      </w:p>
                    </w:txbxContent>
                  </v:textbox>
                </v:rect>
                <v:shape id="Picture 825" o:spid="_x0000_s1139" type="#_x0000_t75" style="position:absolute;left:4298;top:6873;width:1082;height:15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">
                  <v:imagedata r:id="rId11" o:title=""/>
                </v:shape>
                <v:shape id="Picture 829" o:spid="_x0000_s1140" type="#_x0000_t75" style="position:absolute;left:16993;top:6873;width:1082;height:15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">
                  <v:imagedata r:id="rId11" o:title=""/>
                </v:shape>
                <v:rect id="Rectangle 830" o:spid="_x0000_s1141" style="position:absolute;left:16856;top:6762;width:1615;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" filled="f" stroked="f">
                  <v:textbox style="mso-fit-shape-to-text:t" inset="1mm,0,1mm,0">
                    <w:txbxContent>
                      <w:p w14:paraId="60106CDD" w14:textId="77777777" w:rsidR="00B9518D" w:rsidRDefault="00B9518D" w:rsidP="00B9518D">
                        <w:r>
                          <w:rPr>
                            <w:rFonts w:eastAsia="Times New Roman" w:cs="Times New Roman"/>
                          </w:rPr>
                          <w:t>B</w:t>
                        </w:r>
                      </w:p>
                    </w:txbxContent>
                  </v:textbox>
                </v:rect>
                <v:shape id="Picture 833" o:spid="_x0000_s1142" type="#_x0000_t75" style="position:absolute;left:29734;top:6873;width:1082;height:15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">
                  <v:imagedata r:id="rId11" o:title=""/>
                </v:shape>
                <v:rect id="Rectangle 834" o:spid="_x0000_s1143" style="position:absolute;left:29624;top:6762;width:1616;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" filled="f" stroked="f">
                  <v:textbox style="mso-fit-shape-to-text:t" inset="1mm,0,1mm,0">
                    <w:txbxContent>
                      <w:p w14:paraId="6DE504EA" w14:textId="77777777" w:rsidR="00B9518D" w:rsidRDefault="00B9518D" w:rsidP="00B9518D">
                        <w:r>
                          <w:rPr>
                            <w:rFonts w:eastAsia="Times New Roman" w:cs="Times New Roman"/>
                          </w:rPr>
                          <w:t>C</w:t>
                        </w:r>
                      </w:p>
                    </w:txbxContent>
                  </v:textbox>
                </v:rect>
                <v:shape id="Picture 837" o:spid="_x0000_s1144" type="#_x0000_t75" style="position:absolute;left:42429;top:6873;width:1082;height:15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">
                  <v:imagedata r:id="rId11" o:title=""/>
                </v:shape>
                <v:rect id="Rectangle 838" o:spid="_x0000_s1145" style="position:absolute;left:41836;top:6686;width:1686;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" filled="f" stroked="f">
                  <v:textbox style="mso-fit-shape-to-text:t" inset="1mm,0,1mm,0">
                    <w:txbxContent>
                      <w:p w14:paraId="76D53A5C" w14:textId="77777777" w:rsidR="00B9518D" w:rsidRDefault="00B9518D" w:rsidP="00B9518D">
                        <w:r>
                          <w:rPr>
                            <w:rFonts w:eastAsia="Times New Roman" w:cs="Times New Roman"/>
                          </w:rPr>
                          <w:t>D</w:t>
                        </w:r>
                      </w:p>
                    </w:txbxContent>
                  </v:textbox>
                </v:rect>
                <v:shape id="Shape 840" o:spid="_x0000_s1146" style="position:absolute;left:4779;top:2794;width:279;height:278;visibility:visible;mso-wrap-style:none;v-text-anchor:top" coordsize="27940,27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" path="m13970,v7747,,13970,6223,13970,13843c27940,21589,21717,27812,13970,27812,6223,27812,,21589,,13843,,6223,6223,,13970,xe" stroked="f" strokeweight="0">
                  <v:stroke miterlimit="83231f" joinstyle="miter"/>
                  <v:path arrowok="t" textboxrect="0,0,27940,27812"/>
                </v:shape>
                <v:shape id="Shape 841" o:spid="_x0000_s1147" style="position:absolute;left:4779;top:2794;width:279;height:278;visibility:visible;mso-wrap-style:none;v-text-anchor:top" coordsize="27940,27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" path="m,13843c,6223,6223,,13970,v7747,,13970,6223,13970,13843c27940,21589,21717,27812,13970,27812,6223,27812,,21589,,13843xe" filled="f" strokeweight=".5pt">
                  <v:stroke miterlimit="83231f" joinstyle="miter"/>
                  <v:path arrowok="t" textboxrect="0,0,27940,27812"/>
                </v:shape>
                <v:shape id="Shape 842" o:spid="_x0000_s1148" style="position:absolute;left:17327;top:2794;width:280;height:278;visibility:visible;mso-wrap-style:none;v-text-anchor:top" coordsize="27940,27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" path="m13970,v7747,,13970,6223,13970,13843c27940,21589,21717,27812,13970,27812,6223,27812,,21589,,13843,,6223,6223,,13970,xe" stroked="f" strokeweight="0">
                  <v:stroke miterlimit="83231f" joinstyle="miter"/>
                  <v:path arrowok="t" textboxrect="0,0,27940,27812"/>
                </v:shape>
                <v:shape id="Shape 843" o:spid="_x0000_s1149" style="position:absolute;left:17327;top:2794;width:280;height:278;visibility:visible;mso-wrap-style:none;v-text-anchor:top" coordsize="27940,27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" path="m,13843c,6223,6223,,13970,v7747,,13970,6223,13970,13843c27940,21589,21717,27812,13970,27812,6223,27812,,21589,,13843xe" filled="f" strokeweight=".5pt">
                  <v:stroke miterlimit="83231f" joinstyle="miter"/>
                  <v:path arrowok="t" textboxrect="0,0,27940,27812"/>
                </v:shape>
                <v:shape id="Shape 844" o:spid="_x0000_s1150" style="position:absolute;left:30247;top:2837;width:279;height:278;visibility:visible;mso-wrap-style:none;v-text-anchor:top" coordsize="27940,27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" path="m13970,v7620,,13970,6223,13970,13970c27940,21589,21590,27813,13970,27813,6223,27813,,21589,,13970,,6223,6223,,13970,xe" stroked="f" strokeweight="0">
                  <v:stroke miterlimit="83231f" joinstyle="miter"/>
                  <v:path arrowok="t" textboxrect="0,0,27940,27813"/>
                </v:shape>
                <v:shape id="Shape 845" o:spid="_x0000_s1151" style="position:absolute;left:30247;top:2837;width:279;height:278;visibility:visible;mso-wrap-style:none;v-text-anchor:top" coordsize="27940,27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" path="m,13970c,6223,6223,,13970,v7620,,13970,6223,13970,13970c27940,21589,21590,27813,13970,27813,6223,27813,,21589,,13970xe" filled="f" strokeweight=".5pt">
                  <v:stroke miterlimit="83231f" joinstyle="miter"/>
                  <v:path arrowok="t" textboxrect="0,0,27940,27813"/>
                </v:shape>
                <v:shape id="Shape 846" o:spid="_x0000_s1152" style="position:absolute;left:42599;top:2858;width:280;height:280;visibility:visible;mso-wrap-style:none;v-text-anchor:top" coordsize="27940,27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" path="m13970,v7620,,13970,6224,13970,13970c27940,21717,21590,27940,13970,27940,6223,27940,,21717,,13970,,6224,6223,,13970,xe" stroked="f" strokeweight="0">
                  <v:stroke miterlimit="83231f" joinstyle="miter"/>
                  <v:path arrowok="t" textboxrect="0,0,27940,27940"/>
                </v:shape>
                <v:shape id="Shape 847" o:spid="_x0000_s1153" style="position:absolute;left:42599;top:2858;width:280;height:280;visibility:visible;mso-wrap-style:none;v-text-anchor:top" coordsize="27940,27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" path="m,13970c,6224,6223,,13970,v7620,,13970,6224,13970,13970c27940,21717,21590,27940,13970,27940,6223,27940,,21717,,13970xe" filled="f" strokeweight=".5pt">
                  <v:stroke miterlimit="83231f" joinstyle="miter"/>
                  <v:path arrowok="t" textboxrect="0,0,27940,27940"/>
                </v:shape>
                <v:rect id="Rectangle 830" o:spid="_x0000_s1154" style="position:absolute;left:4010;top:6705;width:1685;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" filled="f" stroked="f">
                  <v:textbox style="mso-fit-shape-to-text:t" inset="1mm,0,1mm,0">
                    <w:txbxContent>
                      <w:p w14:paraId="6DEC6FB1" w14:textId="77777777" w:rsidR="00B9518D" w:rsidRDefault="00B9518D" w:rsidP="00B9518D">
                        <w:r>
                          <w:rPr>
                            <w:rFonts w:eastAsiaTheme="minorEastAsia" w:cs="Times New Roman" w:hint="eastAsia"/>
                          </w:rPr>
                          <w:t>A</w:t>
                        </w:r>
                      </w:p>
                    </w:txbxContent>
                  </v:textbox>
                </v:rect>
                <w10:anchorlock/>
              </v:group>
            </w:pict>
          </mc:Fallback>
        </mc:AlternateContent>
      </w:r>
    </w:p>
    <w:p w14:paraId="745B0B0E" w14:textId="77777777" w:rsidR="00575F88" w:rsidRDefault="00C2294F" w:rsidP="00D265F3">
      <w:r>
        <w:rPr>
          <w:rFonts w:hint="eastAsia"/>
        </w:rPr>
        <w:t>2</w:t>
      </w:r>
      <w:r>
        <w:rPr>
          <w:rFonts w:hint="eastAsia"/>
        </w:rPr>
        <w:t>．（多选）返回器经过大气层外的点</w:t>
      </w:r>
      <w:r w:rsidRPr="00575F88">
        <w:rPr>
          <w:rFonts w:hint="eastAsia"/>
          <w:i/>
          <w:iCs/>
        </w:rPr>
        <w:t>d</w:t>
      </w:r>
      <w:r>
        <w:rPr>
          <w:rFonts w:hint="eastAsia"/>
        </w:rPr>
        <w:t>时，距地面高度为</w:t>
      </w:r>
      <w:r w:rsidRPr="00575F88">
        <w:rPr>
          <w:rFonts w:hint="eastAsia"/>
          <w:i/>
          <w:iCs/>
        </w:rPr>
        <w:t>h</w:t>
      </w:r>
      <w:r>
        <w:rPr>
          <w:rFonts w:hint="eastAsia"/>
        </w:rPr>
        <w:t>、速度大小为</w:t>
      </w:r>
      <w:r w:rsidRPr="00575F88">
        <w:rPr>
          <w:rFonts w:ascii="Book Antiqua" w:hAnsi="Book Antiqua"/>
          <w:i/>
          <w:iCs/>
        </w:rPr>
        <w:t>v</w:t>
      </w:r>
      <w:r>
        <w:rPr>
          <w:rFonts w:hint="eastAsia"/>
        </w:rPr>
        <w:t>，此时返回器的加速度大小</w:t>
      </w:r>
      <w:r>
        <w:rPr>
          <w:rFonts w:hint="eastAsia"/>
        </w:rPr>
        <w:t>________</w:t>
      </w:r>
      <w:r>
        <w:rPr>
          <w:rFonts w:hint="eastAsia"/>
        </w:rPr>
        <w:t>。（已知引力常量为</w:t>
      </w:r>
      <w:r w:rsidRPr="00575F88">
        <w:rPr>
          <w:rFonts w:hint="eastAsia"/>
          <w:i/>
          <w:iCs/>
        </w:rPr>
        <w:t>G</w:t>
      </w:r>
      <w:r>
        <w:rPr>
          <w:rFonts w:hint="eastAsia"/>
        </w:rPr>
        <w:t>，地球的质量为</w:t>
      </w:r>
      <w:r w:rsidRPr="00575F88">
        <w:rPr>
          <w:rFonts w:hint="eastAsia"/>
          <w:i/>
          <w:iCs/>
        </w:rPr>
        <w:t>M</w:t>
      </w:r>
      <w:r>
        <w:rPr>
          <w:rFonts w:hint="eastAsia"/>
        </w:rPr>
        <w:t>、半径为</w:t>
      </w:r>
      <w:r w:rsidRPr="00575F88">
        <w:rPr>
          <w:rFonts w:hint="eastAsia"/>
          <w:i/>
          <w:iCs/>
        </w:rPr>
        <w:t>R</w:t>
      </w:r>
      <w:r>
        <w:rPr>
          <w:rFonts w:hint="eastAsia"/>
        </w:rPr>
        <w:t>）</w:t>
      </w:r>
    </w:p>
    <w:p w14:paraId="3E3CC7E2" w14:textId="7E3ECD94" w:rsidR="00C2294F" w:rsidRDefault="00C2294F" w:rsidP="00D265F3">
      <w:pPr>
        <w:ind w:firstLine="0"/>
      </w:pPr>
      <w:r>
        <w:rPr>
          <w:rFonts w:hint="eastAsia"/>
        </w:rPr>
        <w:t>A</w:t>
      </w:r>
      <w:r>
        <w:rPr>
          <w:rFonts w:hint="eastAsia"/>
        </w:rPr>
        <w:t>．等于</w:t>
      </w:r>
      <w:r w:rsidR="00575F88">
        <w:rPr>
          <w:rFonts w:hint="eastAsia"/>
        </w:rPr>
        <w:t xml:space="preserve"> </w:t>
      </w:r>
      <w:r w:rsidR="00575F88">
        <w:fldChar w:fldCharType="begin"/>
      </w:r>
      <w:r w:rsidR="00575F88">
        <w:instrText xml:space="preserve"> </w:instrText>
      </w:r>
      <w:r w:rsidR="00575F88">
        <w:rPr>
          <w:rFonts w:hint="eastAsia"/>
        </w:rPr>
        <w:instrText>EQ \F(</w:instrText>
      </w:r>
      <w:r w:rsidR="00575F88" w:rsidRPr="00575F88">
        <w:rPr>
          <w:rFonts w:ascii="Book Antiqua" w:hAnsi="Book Antiqua"/>
          <w:i/>
          <w:iCs/>
        </w:rPr>
        <w:instrText>v</w:instrText>
      </w:r>
      <w:r w:rsidR="00575F88">
        <w:rPr>
          <w:rFonts w:hint="eastAsia"/>
          <w:vertAlign w:val="superscript"/>
        </w:rPr>
        <w:instrText>2</w:instrText>
      </w:r>
      <w:r w:rsidR="00575F88">
        <w:rPr>
          <w:rFonts w:hint="eastAsia"/>
        </w:rPr>
        <w:instrText>,</w:instrText>
      </w:r>
      <w:r w:rsidR="00575F88" w:rsidRPr="00575F88">
        <w:rPr>
          <w:rFonts w:hint="eastAsia"/>
          <w:i/>
          <w:iCs/>
        </w:rPr>
        <w:instrText>R</w:instrText>
      </w:r>
      <w:r w:rsidR="00575F88">
        <w:rPr>
          <w:rFonts w:hint="eastAsia"/>
        </w:rPr>
        <w:instrText xml:space="preserve"> + </w:instrText>
      </w:r>
      <w:r w:rsidR="00575F88" w:rsidRPr="00575F88">
        <w:rPr>
          <w:rFonts w:hint="eastAsia"/>
          <w:i/>
          <w:iCs/>
        </w:rPr>
        <w:instrText>h</w:instrText>
      </w:r>
      <w:r w:rsidR="00575F88">
        <w:rPr>
          <w:rFonts w:hint="eastAsia"/>
        </w:rPr>
        <w:instrText>)</w:instrText>
      </w:r>
      <w:r w:rsidR="00575F88">
        <w:instrText xml:space="preserve"> </w:instrText>
      </w:r>
      <w:r w:rsidR="00575F88">
        <w:fldChar w:fldCharType="separate"/>
      </w:r>
      <w:r w:rsidR="00575F88">
        <w:fldChar w:fldCharType="end"/>
      </w:r>
      <w:r w:rsidR="00575F88">
        <w:tab/>
      </w:r>
      <w:r w:rsidR="00575F88">
        <w:tab/>
      </w:r>
      <w:r>
        <w:rPr>
          <w:rFonts w:hint="eastAsia"/>
        </w:rPr>
        <w:t>B</w:t>
      </w:r>
      <w:r>
        <w:rPr>
          <w:rFonts w:hint="eastAsia"/>
        </w:rPr>
        <w:t>．大于</w:t>
      </w:r>
      <w:r>
        <w:rPr>
          <w:rFonts w:hint="eastAsia"/>
        </w:rPr>
        <w:t xml:space="preserve"> </w:t>
      </w:r>
      <w:r w:rsidR="00575F88">
        <w:fldChar w:fldCharType="begin"/>
      </w:r>
      <w:r w:rsidR="00575F88">
        <w:instrText xml:space="preserve"> </w:instrText>
      </w:r>
      <w:r w:rsidR="00575F88">
        <w:rPr>
          <w:rFonts w:hint="eastAsia"/>
        </w:rPr>
        <w:instrText>EQ \F(</w:instrText>
      </w:r>
      <w:r w:rsidR="00575F88" w:rsidRPr="00575F88">
        <w:rPr>
          <w:rFonts w:ascii="Book Antiqua" w:hAnsi="Book Antiqua"/>
          <w:i/>
          <w:iCs/>
        </w:rPr>
        <w:instrText>v</w:instrText>
      </w:r>
      <w:r w:rsidR="00575F88">
        <w:rPr>
          <w:rFonts w:hint="eastAsia"/>
          <w:vertAlign w:val="superscript"/>
        </w:rPr>
        <w:instrText>2</w:instrText>
      </w:r>
      <w:r w:rsidR="00575F88">
        <w:rPr>
          <w:rFonts w:hint="eastAsia"/>
        </w:rPr>
        <w:instrText>,</w:instrText>
      </w:r>
      <w:r w:rsidR="00575F88" w:rsidRPr="00575F88">
        <w:rPr>
          <w:rFonts w:hint="eastAsia"/>
          <w:i/>
          <w:iCs/>
        </w:rPr>
        <w:instrText>R</w:instrText>
      </w:r>
      <w:r w:rsidR="00575F88">
        <w:rPr>
          <w:rFonts w:hint="eastAsia"/>
        </w:rPr>
        <w:instrText xml:space="preserve"> + </w:instrText>
      </w:r>
      <w:r w:rsidR="00575F88" w:rsidRPr="00575F88">
        <w:rPr>
          <w:rFonts w:hint="eastAsia"/>
          <w:i/>
          <w:iCs/>
        </w:rPr>
        <w:instrText>h</w:instrText>
      </w:r>
      <w:r w:rsidR="00575F88">
        <w:rPr>
          <w:rFonts w:hint="eastAsia"/>
        </w:rPr>
        <w:instrText>)</w:instrText>
      </w:r>
      <w:r w:rsidR="00575F88">
        <w:instrText xml:space="preserve"> </w:instrText>
      </w:r>
      <w:r w:rsidR="00575F88">
        <w:fldChar w:fldCharType="separate"/>
      </w:r>
      <w:r w:rsidR="00575F88">
        <w:fldChar w:fldCharType="end"/>
      </w:r>
      <w:r w:rsidR="00575F88">
        <w:tab/>
      </w:r>
      <w:r w:rsidR="00575F88">
        <w:tab/>
      </w:r>
      <w:r>
        <w:rPr>
          <w:rFonts w:hint="eastAsia"/>
        </w:rPr>
        <w:t>C</w:t>
      </w:r>
      <w:r>
        <w:rPr>
          <w:rFonts w:hint="eastAsia"/>
        </w:rPr>
        <w:t>．等于</w:t>
      </w:r>
      <w:r>
        <w:rPr>
          <w:rFonts w:hint="eastAsia"/>
        </w:rPr>
        <w:t xml:space="preserve"> </w:t>
      </w:r>
      <w:r w:rsidR="00D955F6">
        <w:fldChar w:fldCharType="begin"/>
      </w:r>
      <w:r w:rsidR="00D955F6">
        <w:instrText xml:space="preserve"> </w:instrText>
      </w:r>
      <w:r w:rsidR="00D955F6">
        <w:rPr>
          <w:rFonts w:hint="eastAsia"/>
        </w:rPr>
        <w:instrText>EQ \F(</w:instrText>
      </w:r>
      <w:r w:rsidR="00D955F6" w:rsidRPr="00D955F6">
        <w:rPr>
          <w:rFonts w:hint="eastAsia"/>
          <w:i/>
          <w:iCs/>
        </w:rPr>
        <w:instrText>GM</w:instrText>
      </w:r>
      <w:r w:rsidR="00D955F6">
        <w:rPr>
          <w:rFonts w:hint="eastAsia"/>
        </w:rPr>
        <w:instrText>,(</w:instrText>
      </w:r>
      <w:r w:rsidR="00D955F6" w:rsidRPr="00D955F6">
        <w:rPr>
          <w:rFonts w:hint="eastAsia"/>
          <w:i/>
          <w:iCs/>
        </w:rPr>
        <w:instrText>R</w:instrText>
      </w:r>
      <w:r w:rsidR="00D955F6">
        <w:rPr>
          <w:rFonts w:hint="eastAsia"/>
        </w:rPr>
        <w:instrText xml:space="preserve"> + </w:instrText>
      </w:r>
      <w:r w:rsidR="00D955F6" w:rsidRPr="00D955F6">
        <w:rPr>
          <w:rFonts w:hint="eastAsia"/>
          <w:i/>
          <w:iCs/>
        </w:rPr>
        <w:instrText>h</w:instrText>
      </w:r>
      <w:r w:rsidR="00D955F6">
        <w:rPr>
          <w:rFonts w:hint="eastAsia"/>
        </w:rPr>
        <w:instrText>)</w:instrText>
      </w:r>
      <w:r w:rsidR="00D955F6">
        <w:rPr>
          <w:rFonts w:hint="eastAsia"/>
          <w:vertAlign w:val="superscript"/>
        </w:rPr>
        <w:instrText>2</w:instrText>
      </w:r>
      <w:r w:rsidR="00D955F6">
        <w:rPr>
          <w:rFonts w:hint="eastAsia"/>
        </w:rPr>
        <w:instrText>)</w:instrText>
      </w:r>
      <w:r w:rsidR="00D955F6">
        <w:instrText xml:space="preserve"> </w:instrText>
      </w:r>
      <w:r w:rsidR="00D955F6">
        <w:fldChar w:fldCharType="separate"/>
      </w:r>
      <w:r w:rsidR="00D955F6">
        <w:fldChar w:fldCharType="end"/>
      </w:r>
      <w:r w:rsidR="00D955F6">
        <w:tab/>
      </w:r>
      <w:r w:rsidR="00D955F6">
        <w:tab/>
      </w:r>
      <w:r>
        <w:rPr>
          <w:rFonts w:hint="eastAsia"/>
        </w:rPr>
        <w:t>D</w:t>
      </w:r>
      <w:r>
        <w:rPr>
          <w:rFonts w:hint="eastAsia"/>
        </w:rPr>
        <w:t>．大于</w:t>
      </w:r>
      <w:r>
        <w:rPr>
          <w:rFonts w:hint="eastAsia"/>
        </w:rPr>
        <w:t xml:space="preserve"> </w:t>
      </w:r>
      <w:r w:rsidR="00D955F6">
        <w:fldChar w:fldCharType="begin"/>
      </w:r>
      <w:r w:rsidR="00D955F6">
        <w:instrText xml:space="preserve"> </w:instrText>
      </w:r>
      <w:r w:rsidR="00D955F6">
        <w:rPr>
          <w:rFonts w:hint="eastAsia"/>
        </w:rPr>
        <w:instrText>EQ \F(</w:instrText>
      </w:r>
      <w:r w:rsidR="00D955F6" w:rsidRPr="00D955F6">
        <w:rPr>
          <w:rFonts w:hint="eastAsia"/>
          <w:i/>
          <w:iCs/>
        </w:rPr>
        <w:instrText>GM</w:instrText>
      </w:r>
      <w:r w:rsidR="00D955F6">
        <w:rPr>
          <w:rFonts w:hint="eastAsia"/>
        </w:rPr>
        <w:instrText>,(</w:instrText>
      </w:r>
      <w:r w:rsidR="00D955F6" w:rsidRPr="00D955F6">
        <w:rPr>
          <w:rFonts w:hint="eastAsia"/>
          <w:i/>
          <w:iCs/>
        </w:rPr>
        <w:instrText>R</w:instrText>
      </w:r>
      <w:r w:rsidR="00D955F6">
        <w:rPr>
          <w:rFonts w:hint="eastAsia"/>
        </w:rPr>
        <w:instrText xml:space="preserve"> + </w:instrText>
      </w:r>
      <w:r w:rsidR="00D955F6" w:rsidRPr="00D955F6">
        <w:rPr>
          <w:rFonts w:hint="eastAsia"/>
          <w:i/>
          <w:iCs/>
        </w:rPr>
        <w:instrText>h</w:instrText>
      </w:r>
      <w:r w:rsidR="00D955F6">
        <w:rPr>
          <w:rFonts w:hint="eastAsia"/>
        </w:rPr>
        <w:instrText>)</w:instrText>
      </w:r>
      <w:r w:rsidR="00D955F6">
        <w:rPr>
          <w:rFonts w:hint="eastAsia"/>
          <w:vertAlign w:val="superscript"/>
        </w:rPr>
        <w:instrText>2</w:instrText>
      </w:r>
      <w:r w:rsidR="00D955F6">
        <w:rPr>
          <w:rFonts w:hint="eastAsia"/>
        </w:rPr>
        <w:instrText>)</w:instrText>
      </w:r>
      <w:r w:rsidR="00D955F6">
        <w:instrText xml:space="preserve"> </w:instrText>
      </w:r>
      <w:r w:rsidR="00D955F6">
        <w:fldChar w:fldCharType="separate"/>
      </w:r>
      <w:r w:rsidR="00D955F6">
        <w:fldChar w:fldCharType="end"/>
      </w:r>
    </w:p>
    <w:p w14:paraId="1D190365" w14:textId="77777777" w:rsidR="00D955F6" w:rsidRDefault="00D955F6" w:rsidP="00D955F6">
      <w:pPr>
        <w:ind w:firstLine="0"/>
        <w:jc w:val="left"/>
      </w:pPr>
    </w:p>
    <w:p w14:paraId="00767E56" w14:textId="77777777" w:rsidR="00F62148" w:rsidRDefault="00F62148" w:rsidP="00C2294F">
      <w:pPr>
        <w:sectPr w:rsidR="00F62148" w:rsidSect="00D955F6">
          <w:pgSz w:w="11906" w:h="16838"/>
          <w:pgMar w:top="1440" w:right="1701" w:bottom="1440" w:left="1758" w:header="851" w:footer="992" w:gutter="0"/>
          <w:cols w:space="425"/>
          <w:docGrid w:type="lines" w:linePitch="312"/>
        </w:sectPr>
      </w:pPr>
    </w:p>
    <w:p w14:paraId="20DC9EE1" w14:textId="799F52F8" w:rsidR="00C2294F" w:rsidRDefault="00C2294F" w:rsidP="00F62148">
      <w:pPr>
        <w:pStyle w:val="2"/>
      </w:pPr>
      <w:r>
        <w:rPr>
          <w:rFonts w:hint="eastAsia"/>
        </w:rPr>
        <w:lastRenderedPageBreak/>
        <w:t>四</w:t>
      </w:r>
      <w:r w:rsidR="00575F88">
        <w:rPr>
          <w:rFonts w:hint="eastAsia"/>
        </w:rPr>
        <w:t xml:space="preserve">  </w:t>
      </w:r>
      <w:r>
        <w:rPr>
          <w:rFonts w:hint="eastAsia"/>
        </w:rPr>
        <w:t>自制电子秤</w:t>
      </w:r>
    </w:p>
    <w:p w14:paraId="53CCE0AC" w14:textId="6C544905" w:rsidR="000B403C" w:rsidRDefault="00CE7E36" w:rsidP="000B403C">
      <w:pPr>
        <w:pStyle w:val="ae"/>
      </w:pPr>
      <w:r>
        <w:rPr>
          <w:noProof/>
        </w:rPr>
        <mc:AlternateContent>
          <mc:Choice Requires="wpg">
            <w:drawing>
              <wp:anchor distT="0" distB="0" distL="114300" distR="114300" simplePos="0" relativeHeight="251688960" behindDoc="0" locked="0" layoutInCell="1" allowOverlap="1" wp14:anchorId="680B40D2" wp14:editId="66C9A9C8">
                <wp:simplePos x="0" y="0"/>
                <wp:positionH relativeFrom="column">
                  <wp:posOffset>2749061</wp:posOffset>
                </wp:positionH>
                <wp:positionV relativeFrom="paragraph">
                  <wp:posOffset>142281</wp:posOffset>
                </wp:positionV>
                <wp:extent cx="2547620" cy="1598891"/>
                <wp:effectExtent l="0" t="19050" r="24130" b="0"/>
                <wp:wrapSquare wrapText="bothSides"/>
                <wp:docPr id="144776422" name="组合 17"/>
                <wp:cNvGraphicFramePr/>
                <a:graphic xmlns:a="http://schemas.openxmlformats.org/drawingml/2006/main">
                  <a:graphicData uri="http://schemas.microsoft.com/office/word/2010/wordprocessingGroup">
                    <wpg:wgp>
                      <wpg:cNvGrpSpPr/>
                      <wpg:grpSpPr>
                        <a:xfrm>
                          <a:off x="0" y="0"/>
                          <a:ext cx="2547620" cy="1598891"/>
                          <a:chOff x="0" y="0"/>
                          <a:chExt cx="2547851" cy="1599478"/>
                        </a:xfrm>
                      </wpg:grpSpPr>
                      <wpg:grpSp>
                        <wpg:cNvPr id="504242730" name="组合 16"/>
                        <wpg:cNvGrpSpPr/>
                        <wpg:grpSpPr>
                          <a:xfrm>
                            <a:off x="0" y="0"/>
                            <a:ext cx="2547851" cy="1599478"/>
                            <a:chOff x="1" y="0"/>
                            <a:chExt cx="2547851" cy="1599478"/>
                          </a:xfrm>
                        </wpg:grpSpPr>
                        <wpg:grpSp>
                          <wpg:cNvPr id="1071416691" name="组合 14"/>
                          <wpg:cNvGrpSpPr/>
                          <wpg:grpSpPr>
                            <a:xfrm>
                              <a:off x="1" y="108392"/>
                              <a:ext cx="2442992" cy="1491086"/>
                              <a:chOff x="1122996" y="242208"/>
                              <a:chExt cx="1461291" cy="891686"/>
                            </a:xfrm>
                          </wpg:grpSpPr>
                          <wps:wsp>
                            <wps:cNvPr id="957574788" name="Rectangle 2257"/>
                            <wps:cNvSpPr/>
                            <wps:spPr>
                              <a:xfrm>
                                <a:off x="1122996" y="555755"/>
                                <a:ext cx="92453" cy="130298"/>
                              </a:xfrm>
                              <a:prstGeom prst="rect">
                                <a:avLst/>
                              </a:prstGeom>
                              <a:ln>
                                <a:noFill/>
                              </a:ln>
                            </wps:spPr>
                            <wps:txbx>
                              <w:txbxContent>
                                <w:p w14:paraId="294DFB66" w14:textId="77777777" w:rsidR="00CE7E36" w:rsidRPr="00FF5119" w:rsidRDefault="00CE7E36" w:rsidP="00CE7E36">
                                  <w:pPr>
                                    <w:rPr>
                                      <w:rFonts w:eastAsiaTheme="minorEastAsia"/>
                                      <w:iCs/>
                                    </w:rPr>
                                  </w:pPr>
                                  <w:r w:rsidRPr="00FF5119">
                                    <w:rPr>
                                      <w:rFonts w:eastAsiaTheme="minorEastAsia" w:cs="Times New Roman" w:hint="eastAsia"/>
                                      <w:iCs/>
                                      <w:sz w:val="18"/>
                                    </w:rPr>
                                    <w:t>A</w:t>
                                  </w:r>
                                </w:p>
                              </w:txbxContent>
                            </wps:txbx>
                            <wps:bodyPr horzOverflow="overflow" vert="horz" wrap="none" lIns="36000" tIns="0" rIns="36000" bIns="0" rtlCol="0">
                              <a:spAutoFit/>
                            </wps:bodyPr>
                          </wps:wsp>
                          <wpg:grpSp>
                            <wpg:cNvPr id="1131291960" name="组合 13"/>
                            <wpg:cNvGrpSpPr/>
                            <wpg:grpSpPr>
                              <a:xfrm>
                                <a:off x="1124320" y="242208"/>
                                <a:ext cx="1459967" cy="723020"/>
                                <a:chOff x="143175" y="242208"/>
                                <a:chExt cx="1459967" cy="723020"/>
                              </a:xfrm>
                            </wpg:grpSpPr>
                            <wpg:grpSp>
                              <wpg:cNvPr id="556462858" name="组合 623">
                                <a:extLst>
                                  <a:ext uri="{FF2B5EF4-FFF2-40B4-BE49-F238E27FC236}">
                                    <a16:creationId xmlns:a16="http://schemas.microsoft.com/office/drawing/2014/main" id="{2E6B6DA8-3411-77C7-B7A4-E63CA34127DD}"/>
                                  </a:ext>
                                </a:extLst>
                              </wpg:cNvPr>
                              <wpg:cNvGrpSpPr/>
                              <wpg:grpSpPr>
                                <a:xfrm>
                                  <a:off x="143175" y="255298"/>
                                  <a:ext cx="528935" cy="709930"/>
                                  <a:chOff x="1416539" y="922729"/>
                                  <a:chExt cx="529083" cy="710554"/>
                                </a:xfrm>
                              </wpg:grpSpPr>
                              <wps:wsp>
                                <wps:cNvPr id="604226514" name="直接连接符 604226514"/>
                                <wps:cNvCnPr>
                                  <a:cxnSpLocks/>
                                </wps:cNvCnPr>
                                <wps:spPr>
                                  <a:xfrm flipV="1">
                                    <a:off x="1462841" y="1204224"/>
                                    <a:ext cx="162675" cy="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4824984" name="直接连接符 1894824984"/>
                                <wps:cNvCnPr>
                                  <a:cxnSpLocks/>
                                </wps:cNvCnPr>
                                <wps:spPr>
                                  <a:xfrm flipV="1">
                                    <a:off x="1771191" y="1204224"/>
                                    <a:ext cx="162675" cy="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704506900" name="组合 704506900">
                                  <a:extLst>
                                    <a:ext uri="{FF2B5EF4-FFF2-40B4-BE49-F238E27FC236}">
                                      <a16:creationId xmlns:a16="http://schemas.microsoft.com/office/drawing/2014/main" id="{04180AB0-648D-0A87-EF6C-955DE5CEC73F}"/>
                                    </a:ext>
                                  </a:extLst>
                                </wpg:cNvPr>
                                <wpg:cNvGrpSpPr/>
                                <wpg:grpSpPr>
                                  <a:xfrm>
                                    <a:off x="1416539" y="922729"/>
                                    <a:ext cx="529083" cy="652043"/>
                                    <a:chOff x="1416539" y="922729"/>
                                    <a:chExt cx="529083" cy="652043"/>
                                  </a:xfrm>
                                </wpg:grpSpPr>
                                <wpg:grpSp>
                                  <wpg:cNvPr id="910234154" name="组合 910234154">
                                    <a:extLst>
                                      <a:ext uri="{FF2B5EF4-FFF2-40B4-BE49-F238E27FC236}">
                                        <a16:creationId xmlns:a16="http://schemas.microsoft.com/office/drawing/2014/main" id="{6AA9C86F-8226-574B-5196-72ACF74374D0}"/>
                                      </a:ext>
                                    </a:extLst>
                                  </wpg:cNvPr>
                                  <wpg:cNvGrpSpPr/>
                                  <wpg:grpSpPr>
                                    <a:xfrm>
                                      <a:off x="1457324" y="966533"/>
                                      <a:ext cx="477611" cy="608239"/>
                                      <a:chOff x="1457324" y="966533"/>
                                      <a:chExt cx="477611" cy="608239"/>
                                    </a:xfrm>
                                  </wpg:grpSpPr>
                                  <wpg:grpSp>
                                    <wpg:cNvPr id="1505456488" name="组合 1505456488">
                                      <a:extLst>
                                        <a:ext uri="{FF2B5EF4-FFF2-40B4-BE49-F238E27FC236}">
                                          <a16:creationId xmlns:a16="http://schemas.microsoft.com/office/drawing/2014/main" id="{A5A7F02D-1A08-1DDA-EF2D-58ADBC86F303}"/>
                                        </a:ext>
                                      </a:extLst>
                                    </wpg:cNvPr>
                                    <wpg:cNvGrpSpPr/>
                                    <wpg:grpSpPr>
                                      <a:xfrm>
                                        <a:off x="1457324" y="966533"/>
                                        <a:ext cx="477611" cy="608239"/>
                                        <a:chOff x="1457324" y="966533"/>
                                        <a:chExt cx="477611" cy="608239"/>
                                      </a:xfrm>
                                    </wpg:grpSpPr>
                                    <wps:wsp>
                                      <wps:cNvPr id="106860151" name="任意多边形: 形状 106860151">
                                        <a:extLst>
                                          <a:ext uri="{FF2B5EF4-FFF2-40B4-BE49-F238E27FC236}">
                                            <a16:creationId xmlns:a16="http://schemas.microsoft.com/office/drawing/2014/main" id="{4BF9B69A-DAA3-7D3C-5EC6-1EF3A98E67B7}"/>
                                          </a:ext>
                                        </a:extLst>
                                      </wps:cNvPr>
                                      <wps:cNvSpPr/>
                                      <wps:spPr>
                                        <a:xfrm>
                                          <a:off x="1461384" y="966533"/>
                                          <a:ext cx="182335" cy="277586"/>
                                        </a:xfrm>
                                        <a:custGeom>
                                          <a:avLst/>
                                          <a:gdLst>
                                            <a:gd name="csX0" fmla="*/ 182335 w 182335"/>
                                            <a:gd name="csY0" fmla="*/ 0 h 277586"/>
                                            <a:gd name="csX1" fmla="*/ 0 w 182335"/>
                                            <a:gd name="csY1" fmla="*/ 0 h 277586"/>
                                            <a:gd name="csX2" fmla="*/ 0 w 182335"/>
                                            <a:gd name="csY2" fmla="*/ 277586 h 277586"/>
                                          </a:gdLst>
                                          <a:ahLst/>
                                          <a:cxnLst>
                                            <a:cxn ang="0">
                                              <a:pos x="csX0" y="csY0"/>
                                            </a:cxn>
                                            <a:cxn ang="0">
                                              <a:pos x="csX1" y="csY1"/>
                                            </a:cxn>
                                            <a:cxn ang="0">
                                              <a:pos x="csX2" y="csY2"/>
                                            </a:cxn>
                                          </a:cxnLst>
                                          <a:rect l="l" t="t" r="r" b="b"/>
                                          <a:pathLst>
                                            <a:path w="182335" h="277586">
                                              <a:moveTo>
                                                <a:pt x="182335" y="0"/>
                                              </a:moveTo>
                                              <a:lnTo>
                                                <a:pt x="0" y="0"/>
                                              </a:lnTo>
                                              <a:lnTo>
                                                <a:pt x="0" y="277586"/>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lIns="36000" tIns="0" rIns="36000" bIns="0" rtlCol="0" anchor="ctr">
                                        <a:spAutoFit/>
                                      </wps:bodyPr>
                                    </wps:wsp>
                                    <wps:wsp>
                                      <wps:cNvPr id="8817257" name="任意多边形: 形状 8817257">
                                        <a:extLst>
                                          <a:ext uri="{FF2B5EF4-FFF2-40B4-BE49-F238E27FC236}">
                                            <a16:creationId xmlns:a16="http://schemas.microsoft.com/office/drawing/2014/main" id="{45DF4B31-3649-8740-CB5F-5D9E56B62E89}"/>
                                          </a:ext>
                                        </a:extLst>
                                      </wps:cNvPr>
                                      <wps:cNvSpPr/>
                                      <wps:spPr>
                                        <a:xfrm>
                                          <a:off x="1703338" y="966533"/>
                                          <a:ext cx="231321" cy="406419"/>
                                        </a:xfrm>
                                        <a:custGeom>
                                          <a:avLst/>
                                          <a:gdLst>
                                            <a:gd name="csX0" fmla="*/ 29935 w 231321"/>
                                            <a:gd name="csY0" fmla="*/ 0 h 406853"/>
                                            <a:gd name="csX1" fmla="*/ 231321 w 231321"/>
                                            <a:gd name="csY1" fmla="*/ 0 h 406853"/>
                                            <a:gd name="csX2" fmla="*/ 231321 w 231321"/>
                                            <a:gd name="csY2" fmla="*/ 315685 h 406853"/>
                                            <a:gd name="csX3" fmla="*/ 0 w 231321"/>
                                            <a:gd name="csY3" fmla="*/ 315685 h 406853"/>
                                            <a:gd name="csX4" fmla="*/ 0 w 231321"/>
                                            <a:gd name="csY4" fmla="*/ 406853 h 406853"/>
                                          </a:gdLst>
                                          <a:ahLst/>
                                          <a:cxnLst>
                                            <a:cxn ang="0">
                                              <a:pos x="csX0" y="csY0"/>
                                            </a:cxn>
                                            <a:cxn ang="0">
                                              <a:pos x="csX1" y="csY1"/>
                                            </a:cxn>
                                            <a:cxn ang="0">
                                              <a:pos x="csX2" y="csY2"/>
                                            </a:cxn>
                                            <a:cxn ang="0">
                                              <a:pos x="csX3" y="csY3"/>
                                            </a:cxn>
                                            <a:cxn ang="0">
                                              <a:pos x="csX4" y="csY4"/>
                                            </a:cxn>
                                          </a:cxnLst>
                                          <a:rect l="l" t="t" r="r" b="b"/>
                                          <a:pathLst>
                                            <a:path w="231321" h="406853">
                                              <a:moveTo>
                                                <a:pt x="29935" y="0"/>
                                              </a:moveTo>
                                              <a:lnTo>
                                                <a:pt x="231321" y="0"/>
                                              </a:lnTo>
                                              <a:lnTo>
                                                <a:pt x="231321" y="315685"/>
                                              </a:lnTo>
                                              <a:lnTo>
                                                <a:pt x="0" y="315685"/>
                                              </a:lnTo>
                                              <a:lnTo>
                                                <a:pt x="0" y="406853"/>
                                              </a:lnTo>
                                            </a:path>
                                          </a:pathLst>
                                        </a:custGeom>
                                        <a:noFill/>
                                        <a:ln w="6350">
                                          <a:solidFill>
                                            <a:schemeClr val="tx1"/>
                                          </a:solidFill>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noAutofit/>
                                      </wps:bodyPr>
                                    </wps:wsp>
                                    <wps:wsp>
                                      <wps:cNvPr id="1305272837" name="任意多边形: 形状 1305272837">
                                        <a:extLst>
                                          <a:ext uri="{FF2B5EF4-FFF2-40B4-BE49-F238E27FC236}">
                                            <a16:creationId xmlns:a16="http://schemas.microsoft.com/office/drawing/2014/main" id="{F8A9F1C9-1DA0-A130-07A1-D152D90E5BDA}"/>
                                          </a:ext>
                                        </a:extLst>
                                      </wps:cNvPr>
                                      <wps:cNvSpPr/>
                                      <wps:spPr>
                                        <a:xfrm>
                                          <a:off x="1457324" y="1332565"/>
                                          <a:ext cx="117022" cy="240846"/>
                                        </a:xfrm>
                                        <a:custGeom>
                                          <a:avLst/>
                                          <a:gdLst>
                                            <a:gd name="csX0" fmla="*/ 0 w 117022"/>
                                            <a:gd name="csY0" fmla="*/ 0 h 240846"/>
                                            <a:gd name="csX1" fmla="*/ 0 w 117022"/>
                                            <a:gd name="csY1" fmla="*/ 240846 h 240846"/>
                                            <a:gd name="csX2" fmla="*/ 117022 w 117022"/>
                                            <a:gd name="csY2" fmla="*/ 240846 h 240846"/>
                                            <a:gd name="csX3" fmla="*/ 112940 w 117022"/>
                                            <a:gd name="csY3" fmla="*/ 240846 h 240846"/>
                                          </a:gdLst>
                                          <a:ahLst/>
                                          <a:cxnLst>
                                            <a:cxn ang="0">
                                              <a:pos x="csX0" y="csY0"/>
                                            </a:cxn>
                                            <a:cxn ang="0">
                                              <a:pos x="csX1" y="csY1"/>
                                            </a:cxn>
                                            <a:cxn ang="0">
                                              <a:pos x="csX2" y="csY2"/>
                                            </a:cxn>
                                            <a:cxn ang="0">
                                              <a:pos x="csX3" y="csY3"/>
                                            </a:cxn>
                                          </a:cxnLst>
                                          <a:rect l="l" t="t" r="r" b="b"/>
                                          <a:pathLst>
                                            <a:path w="117022" h="240846">
                                              <a:moveTo>
                                                <a:pt x="0" y="0"/>
                                              </a:moveTo>
                                              <a:lnTo>
                                                <a:pt x="0" y="240846"/>
                                              </a:lnTo>
                                              <a:lnTo>
                                                <a:pt x="117022" y="240846"/>
                                              </a:lnTo>
                                              <a:lnTo>
                                                <a:pt x="112940" y="240846"/>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2084534867" name="任意多边形: 形状 2084534867">
                                        <a:extLst>
                                          <a:ext uri="{FF2B5EF4-FFF2-40B4-BE49-F238E27FC236}">
                                            <a16:creationId xmlns:a16="http://schemas.microsoft.com/office/drawing/2014/main" id="{C84AB633-A68F-3291-4155-1650FFC8888E}"/>
                                          </a:ext>
                                        </a:extLst>
                                      </wps:cNvPr>
                                      <wps:cNvSpPr/>
                                      <wps:spPr>
                                        <a:xfrm>
                                          <a:off x="1602648" y="1523065"/>
                                          <a:ext cx="208190" cy="51707"/>
                                        </a:xfrm>
                                        <a:custGeom>
                                          <a:avLst/>
                                          <a:gdLst>
                                            <a:gd name="csX0" fmla="*/ 0 w 208190"/>
                                            <a:gd name="csY0" fmla="*/ 51707 h 51707"/>
                                            <a:gd name="csX1" fmla="*/ 137432 w 208190"/>
                                            <a:gd name="csY1" fmla="*/ 51707 h 51707"/>
                                            <a:gd name="csX2" fmla="*/ 208190 w 208190"/>
                                            <a:gd name="csY2" fmla="*/ 0 h 51707"/>
                                          </a:gdLst>
                                          <a:ahLst/>
                                          <a:cxnLst>
                                            <a:cxn ang="0">
                                              <a:pos x="csX0" y="csY0"/>
                                            </a:cxn>
                                            <a:cxn ang="0">
                                              <a:pos x="csX1" y="csY1"/>
                                            </a:cxn>
                                            <a:cxn ang="0">
                                              <a:pos x="csX2" y="csY2"/>
                                            </a:cxn>
                                          </a:cxnLst>
                                          <a:rect l="l" t="t" r="r" b="b"/>
                                          <a:pathLst>
                                            <a:path w="208190" h="51707">
                                              <a:moveTo>
                                                <a:pt x="0" y="51707"/>
                                              </a:moveTo>
                                              <a:lnTo>
                                                <a:pt x="137432" y="51707"/>
                                              </a:lnTo>
                                              <a:lnTo>
                                                <a:pt x="208190"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12507314" name="任意多边形: 形状 612507314">
                                        <a:extLst>
                                          <a:ext uri="{FF2B5EF4-FFF2-40B4-BE49-F238E27FC236}">
                                            <a16:creationId xmlns:a16="http://schemas.microsoft.com/office/drawing/2014/main" id="{1A7F1945-AEF1-B9BE-0E1B-A171A38C26C9}"/>
                                          </a:ext>
                                        </a:extLst>
                                      </wps:cNvPr>
                                      <wps:cNvSpPr/>
                                      <wps:spPr>
                                        <a:xfrm>
                                          <a:off x="1773010" y="1397518"/>
                                          <a:ext cx="161925" cy="174171"/>
                                        </a:xfrm>
                                        <a:custGeom>
                                          <a:avLst/>
                                          <a:gdLst>
                                            <a:gd name="csX0" fmla="*/ 0 w 161925"/>
                                            <a:gd name="csY0" fmla="*/ 0 h 174171"/>
                                            <a:gd name="csX1" fmla="*/ 161925 w 161925"/>
                                            <a:gd name="csY1" fmla="*/ 0 h 174171"/>
                                            <a:gd name="csX2" fmla="*/ 161925 w 161925"/>
                                            <a:gd name="csY2" fmla="*/ 174171 h 174171"/>
                                            <a:gd name="csX3" fmla="*/ 59872 w 161925"/>
                                            <a:gd name="csY3" fmla="*/ 174171 h 174171"/>
                                          </a:gdLst>
                                          <a:ahLst/>
                                          <a:cxnLst>
                                            <a:cxn ang="0">
                                              <a:pos x="csX0" y="csY0"/>
                                            </a:cxn>
                                            <a:cxn ang="0">
                                              <a:pos x="csX1" y="csY1"/>
                                            </a:cxn>
                                            <a:cxn ang="0">
                                              <a:pos x="csX2" y="csY2"/>
                                            </a:cxn>
                                            <a:cxn ang="0">
                                              <a:pos x="csX3" y="csY3"/>
                                            </a:cxn>
                                          </a:cxnLst>
                                          <a:rect l="l" t="t" r="r" b="b"/>
                                          <a:pathLst>
                                            <a:path w="161925" h="174171">
                                              <a:moveTo>
                                                <a:pt x="0" y="0"/>
                                              </a:moveTo>
                                              <a:lnTo>
                                                <a:pt x="161925" y="0"/>
                                              </a:lnTo>
                                              <a:lnTo>
                                                <a:pt x="161925" y="174171"/>
                                              </a:lnTo>
                                              <a:lnTo>
                                                <a:pt x="59872" y="174171"/>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640687309" name="矩形 640687309">
                                      <a:extLst>
                                        <a:ext uri="{FF2B5EF4-FFF2-40B4-BE49-F238E27FC236}">
                                          <a16:creationId xmlns:a16="http://schemas.microsoft.com/office/drawing/2014/main" id="{0199FD0C-07E4-69EB-0952-AB2A553514E0}"/>
                                        </a:ext>
                                      </a:extLst>
                                    </wps:cNvPr>
                                    <wps:cNvSpPr/>
                                    <wps:spPr>
                                      <a:xfrm>
                                        <a:off x="1632071" y="1374326"/>
                                        <a:ext cx="142291" cy="47321"/>
                                      </a:xfrm>
                                      <a:prstGeom prst="rect">
                                        <a:avLst/>
                                      </a:prstGeom>
                                      <a:noFill/>
                                      <a:ln w="12700" cap="flat">
                                        <a:solidFill>
                                          <a:srgbClr val="000000"/>
                                        </a:solidFill>
                                        <a:prstDash val="solid"/>
                                        <a:miter/>
                                      </a:ln>
                                    </wps:spPr>
                                    <wps:bodyPr wrap="none" lIns="36000" tIns="0" rIns="36000" bIns="0">
                                      <a:spAutoFit/>
                                    </wps:bodyPr>
                                  </wps:wsp>
                                  <wps:wsp>
                                    <wps:cNvPr id="408077199" name="矩形 408077199">
                                      <a:extLst>
                                        <a:ext uri="{FF2B5EF4-FFF2-40B4-BE49-F238E27FC236}">
                                          <a16:creationId xmlns:a16="http://schemas.microsoft.com/office/drawing/2014/main" id="{9C6D508A-C719-7872-CACD-B80A96534330}"/>
                                        </a:ext>
                                      </a:extLst>
                                    </wps:cNvPr>
                                    <wps:cNvSpPr/>
                                    <wps:spPr>
                                      <a:xfrm>
                                        <a:off x="1625636" y="1181781"/>
                                        <a:ext cx="142698" cy="47566"/>
                                      </a:xfrm>
                                      <a:prstGeom prst="rect">
                                        <a:avLst/>
                                      </a:prstGeom>
                                      <a:noFill/>
                                      <a:ln w="12700" cap="flat">
                                        <a:solidFill>
                                          <a:srgbClr val="000000"/>
                                        </a:solidFill>
                                        <a:prstDash val="solid"/>
                                        <a:miter/>
                                      </a:ln>
                                    </wps:spPr>
                                    <wps:bodyPr wrap="none" lIns="36000" tIns="0" rIns="36000" bIns="0">
                                      <a:spAutoFit/>
                                    </wps:bodyPr>
                                  </wps:wsp>
                                </wpg:grpSp>
                                <wps:wsp>
                                  <wps:cNvPr id="1784663166" name="椭圆 1784663166">
                                    <a:extLst>
                                      <a:ext uri="{FF2B5EF4-FFF2-40B4-BE49-F238E27FC236}">
                                        <a16:creationId xmlns:a16="http://schemas.microsoft.com/office/drawing/2014/main" id="{889F5033-545E-FA4A-879F-F16CA1E508E7}"/>
                                      </a:ext>
                                    </a:extLst>
                                  </wps:cNvPr>
                                  <wps:cNvSpPr/>
                                  <wps:spPr>
                                    <a:xfrm>
                                      <a:off x="1416539" y="1242497"/>
                                      <a:ext cx="90000" cy="90000"/>
                                    </a:xfrm>
                                    <a:prstGeom prst="ellipse">
                                      <a:avLst/>
                                    </a:prstGeom>
                                    <a:noFill/>
                                    <a:ln w="12700" cap="flat">
                                      <a:solidFill>
                                        <a:srgbClr val="000000"/>
                                      </a:solidFill>
                                      <a:prstDash val="solid"/>
                                      <a:miter/>
                                    </a:ln>
                                  </wps:spPr>
                                  <wps:bodyPr wrap="none" lIns="36000" tIns="0" rIns="36000" bIns="0">
                                    <a:spAutoFit/>
                                  </wps:bodyPr>
                                </wps:wsp>
                                <wps:wsp>
                                  <wps:cNvPr id="705816218" name="椭圆 705816218">
                                    <a:extLst>
                                      <a:ext uri="{FF2B5EF4-FFF2-40B4-BE49-F238E27FC236}">
                                        <a16:creationId xmlns:a16="http://schemas.microsoft.com/office/drawing/2014/main" id="{12BB278A-BF12-1112-C073-C2B9A15BEEFB}"/>
                                      </a:ext>
                                    </a:extLst>
                                  </wps:cNvPr>
                                  <wps:cNvSpPr/>
                                  <wps:spPr>
                                    <a:xfrm>
                                      <a:off x="1645499" y="922729"/>
                                      <a:ext cx="90000" cy="90000"/>
                                    </a:xfrm>
                                    <a:prstGeom prst="ellipse">
                                      <a:avLst/>
                                    </a:prstGeom>
                                    <a:noFill/>
                                    <a:ln w="12700" cap="flat">
                                      <a:solidFill>
                                        <a:srgbClr val="000000"/>
                                      </a:solidFill>
                                      <a:prstDash val="solid"/>
                                      <a:miter/>
                                    </a:ln>
                                  </wps:spPr>
                                  <wps:bodyPr wrap="none" lIns="36000" tIns="0" rIns="36000" bIns="0">
                                    <a:spAutoFit/>
                                  </wps:bodyPr>
                                </wps:wsp>
                                <wps:wsp>
                                  <wps:cNvPr id="358595784" name="椭圆 358595784"/>
                                  <wps:cNvSpPr/>
                                  <wps:spPr>
                                    <a:xfrm>
                                      <a:off x="1922832" y="1193710"/>
                                      <a:ext cx="22790" cy="22795"/>
                                    </a:xfrm>
                                    <a:prstGeom prst="ellipse">
                                      <a:avLst/>
                                    </a:prstGeom>
                                    <a:solidFill>
                                      <a:sysClr val="windowText" lastClr="000000"/>
                                    </a:solidFill>
                                    <a:ln w="12700" cap="flat">
                                      <a:noFill/>
                                      <a:prstDash val="solid"/>
                                      <a:miter/>
                                    </a:ln>
                                  </wps:spPr>
                                  <wps:bodyPr wrap="none" lIns="36000" tIns="0" rIns="36000" bIns="0">
                                    <a:spAutoFit/>
                                  </wps:bodyPr>
                                </wps:wsp>
                                <wps:wsp>
                                  <wps:cNvPr id="1131783216" name="椭圆 1131783216"/>
                                  <wps:cNvSpPr/>
                                  <wps:spPr>
                                    <a:xfrm>
                                      <a:off x="1450661" y="1192360"/>
                                      <a:ext cx="22790" cy="22795"/>
                                    </a:xfrm>
                                    <a:prstGeom prst="ellipse">
                                      <a:avLst/>
                                    </a:prstGeom>
                                    <a:solidFill>
                                      <a:sysClr val="windowText" lastClr="000000"/>
                                    </a:solidFill>
                                    <a:ln w="12700" cap="flat">
                                      <a:noFill/>
                                      <a:prstDash val="solid"/>
                                      <a:miter/>
                                    </a:ln>
                                  </wps:spPr>
                                  <wps:bodyPr wrap="none" lIns="36000" tIns="0" rIns="36000" bIns="0">
                                    <a:spAutoFit/>
                                  </wps:bodyPr>
                                </wps:wsp>
                                <wps:wsp>
                                  <wps:cNvPr id="2134428768" name="椭圆 2134428768"/>
                                  <wps:cNvSpPr/>
                                  <wps:spPr>
                                    <a:xfrm>
                                      <a:off x="1445748" y="1386032"/>
                                      <a:ext cx="22790" cy="22795"/>
                                    </a:xfrm>
                                    <a:prstGeom prst="ellipse">
                                      <a:avLst/>
                                    </a:prstGeom>
                                    <a:solidFill>
                                      <a:sysClr val="windowText" lastClr="000000"/>
                                    </a:solidFill>
                                    <a:ln w="12700" cap="flat">
                                      <a:noFill/>
                                      <a:prstDash val="solid"/>
                                      <a:miter/>
                                    </a:ln>
                                  </wps:spPr>
                                  <wps:bodyPr wrap="none" lIns="36000" tIns="0" rIns="36000" bIns="0">
                                    <a:spAutoFit/>
                                  </wps:bodyPr>
                                </wps:wsp>
                              </wpg:grpSp>
                              <wps:wsp>
                                <wps:cNvPr id="589372184" name="直接连接符 589372184">
                                  <a:extLst>
                                    <a:ext uri="{FF2B5EF4-FFF2-40B4-BE49-F238E27FC236}">
                                      <a16:creationId xmlns:a16="http://schemas.microsoft.com/office/drawing/2014/main" id="{30C05AF0-B8AE-329B-310F-F62155675D1E}"/>
                                    </a:ext>
                                  </a:extLst>
                                </wps:cNvPr>
                                <wps:cNvCnPr>
                                  <a:cxnSpLocks/>
                                </wps:cNvCnPr>
                                <wps:spPr>
                                  <a:xfrm flipV="1">
                                    <a:off x="1572867" y="1541417"/>
                                    <a:ext cx="0" cy="6873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4570993" name="直接连接符 734570993">
                                  <a:extLst>
                                    <a:ext uri="{FF2B5EF4-FFF2-40B4-BE49-F238E27FC236}">
                                      <a16:creationId xmlns:a16="http://schemas.microsoft.com/office/drawing/2014/main" id="{293AA6F2-DD96-32D9-E3F1-891F7CD296A4}"/>
                                    </a:ext>
                                  </a:extLst>
                                </wps:cNvPr>
                                <wps:cNvCnPr>
                                  <a:cxnSpLocks/>
                                </wps:cNvCnPr>
                                <wps:spPr>
                                  <a:xfrm flipV="1">
                                    <a:off x="1601079" y="1518284"/>
                                    <a:ext cx="0" cy="11499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3861559" name="直接连接符 403861559"/>
                                <wps:cNvCnPr>
                                  <a:cxnSpLocks/>
                                </wps:cNvCnPr>
                                <wps:spPr>
                                  <a:xfrm>
                                    <a:off x="1454892" y="1397641"/>
                                    <a:ext cx="173449"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860311969" name="Rectangle 2257"/>
                              <wps:cNvSpPr/>
                              <wps:spPr>
                                <a:xfrm>
                                  <a:off x="370207" y="242208"/>
                                  <a:ext cx="92453" cy="130298"/>
                                </a:xfrm>
                                <a:prstGeom prst="rect">
                                  <a:avLst/>
                                </a:prstGeom>
                                <a:ln>
                                  <a:noFill/>
                                </a:ln>
                              </wps:spPr>
                              <wps:txbx>
                                <w:txbxContent>
                                  <w:p w14:paraId="642270B6" w14:textId="77777777" w:rsidR="00CE7E36" w:rsidRPr="00FF5119" w:rsidRDefault="00CE7E36" w:rsidP="00CE7E36">
                                    <w:pPr>
                                      <w:rPr>
                                        <w:rFonts w:eastAsiaTheme="minorEastAsia"/>
                                        <w:iCs/>
                                      </w:rPr>
                                    </w:pPr>
                                    <w:r>
                                      <w:rPr>
                                        <w:rFonts w:eastAsiaTheme="minorEastAsia" w:cs="Times New Roman" w:hint="eastAsia"/>
                                        <w:iCs/>
                                        <w:sz w:val="18"/>
                                      </w:rPr>
                                      <w:t>V</w:t>
                                    </w:r>
                                  </w:p>
                                </w:txbxContent>
                              </wps:txbx>
                              <wps:bodyPr horzOverflow="overflow" vert="horz" wrap="none" lIns="36000" tIns="0" rIns="36000" bIns="0" rtlCol="0">
                                <a:spAutoFit/>
                              </wps:bodyPr>
                            </wps:wsp>
                            <wps:wsp>
                              <wps:cNvPr id="359692223" name="Rectangle 2257"/>
                              <wps:cNvSpPr/>
                              <wps:spPr>
                                <a:xfrm>
                                  <a:off x="996480" y="524048"/>
                                  <a:ext cx="77639" cy="130298"/>
                                </a:xfrm>
                                <a:prstGeom prst="rect">
                                  <a:avLst/>
                                </a:prstGeom>
                                <a:ln>
                                  <a:noFill/>
                                </a:ln>
                              </wps:spPr>
                              <wps:txbx>
                                <w:txbxContent>
                                  <w:p w14:paraId="0AAB2993" w14:textId="77777777" w:rsidR="00CE7E36" w:rsidRPr="00C8146D" w:rsidRDefault="00CE7E36" w:rsidP="00CE7E36">
                                    <w:pPr>
                                      <w:rPr>
                                        <w:rFonts w:eastAsiaTheme="minorEastAsia"/>
                                        <w:i/>
                                      </w:rPr>
                                    </w:pPr>
                                    <w:r w:rsidRPr="00C8146D">
                                      <w:rPr>
                                        <w:rFonts w:eastAsiaTheme="minorEastAsia" w:cs="Times New Roman" w:hint="eastAsia"/>
                                        <w:i/>
                                        <w:sz w:val="18"/>
                                      </w:rPr>
                                      <w:t>a</w:t>
                                    </w:r>
                                  </w:p>
                                </w:txbxContent>
                              </wps:txbx>
                              <wps:bodyPr horzOverflow="overflow" vert="horz" wrap="none" lIns="36000" tIns="0" rIns="36000" bIns="0" rtlCol="0">
                                <a:spAutoFit/>
                              </wps:bodyPr>
                            </wps:wsp>
                            <wps:wsp>
                              <wps:cNvPr id="1656301872" name="Rectangle 2257"/>
                              <wps:cNvSpPr/>
                              <wps:spPr>
                                <a:xfrm>
                                  <a:off x="1143786" y="261261"/>
                                  <a:ext cx="77639" cy="130298"/>
                                </a:xfrm>
                                <a:prstGeom prst="rect">
                                  <a:avLst/>
                                </a:prstGeom>
                                <a:ln>
                                  <a:noFill/>
                                </a:ln>
                              </wps:spPr>
                              <wps:txbx>
                                <w:txbxContent>
                                  <w:p w14:paraId="72C58FC5" w14:textId="77777777" w:rsidR="00CE7E36" w:rsidRPr="00C8146D" w:rsidRDefault="00CE7E36" w:rsidP="00CE7E36">
                                    <w:pPr>
                                      <w:rPr>
                                        <w:rFonts w:eastAsiaTheme="minorEastAsia"/>
                                        <w:i/>
                                      </w:rPr>
                                    </w:pPr>
                                    <w:r>
                                      <w:rPr>
                                        <w:rFonts w:eastAsiaTheme="minorEastAsia" w:cs="Times New Roman" w:hint="eastAsia"/>
                                        <w:i/>
                                        <w:sz w:val="18"/>
                                      </w:rPr>
                                      <w:t>b</w:t>
                                    </w:r>
                                  </w:p>
                                </w:txbxContent>
                              </wps:txbx>
                              <wps:bodyPr horzOverflow="overflow" vert="horz" wrap="none" lIns="36000" tIns="0" rIns="36000" bIns="0" rtlCol="0">
                                <a:spAutoFit/>
                              </wps:bodyPr>
                            </wps:wsp>
                            <wps:wsp>
                              <wps:cNvPr id="1223850229" name="Rectangle 2257"/>
                              <wps:cNvSpPr/>
                              <wps:spPr>
                                <a:xfrm>
                                  <a:off x="1177748" y="571895"/>
                                  <a:ext cx="73460" cy="130298"/>
                                </a:xfrm>
                                <a:prstGeom prst="rect">
                                  <a:avLst/>
                                </a:prstGeom>
                                <a:ln>
                                  <a:noFill/>
                                </a:ln>
                              </wps:spPr>
                              <wps:txbx>
                                <w:txbxContent>
                                  <w:p w14:paraId="70C8FDCC" w14:textId="77777777" w:rsidR="00CE7E36" w:rsidRPr="00C8146D" w:rsidRDefault="00CE7E36" w:rsidP="00CE7E36">
                                    <w:pPr>
                                      <w:rPr>
                                        <w:rFonts w:eastAsiaTheme="minorEastAsia"/>
                                        <w:i/>
                                      </w:rPr>
                                    </w:pPr>
                                    <w:r>
                                      <w:rPr>
                                        <w:rFonts w:eastAsiaTheme="minorEastAsia" w:cs="Times New Roman" w:hint="eastAsia"/>
                                        <w:i/>
                                        <w:sz w:val="18"/>
                                      </w:rPr>
                                      <w:t>c</w:t>
                                    </w:r>
                                  </w:p>
                                </w:txbxContent>
                              </wps:txbx>
                              <wps:bodyPr horzOverflow="overflow" vert="horz" wrap="none" lIns="36000" tIns="0" rIns="36000" bIns="0" rtlCol="0">
                                <a:spAutoFit/>
                              </wps:bodyPr>
                            </wps:wsp>
                            <wps:wsp>
                              <wps:cNvPr id="153697091" name="Rectangle 2257"/>
                              <wps:cNvSpPr/>
                              <wps:spPr>
                                <a:xfrm>
                                  <a:off x="1525503" y="443155"/>
                                  <a:ext cx="77639" cy="130298"/>
                                </a:xfrm>
                                <a:prstGeom prst="rect">
                                  <a:avLst/>
                                </a:prstGeom>
                                <a:ln>
                                  <a:noFill/>
                                </a:ln>
                              </wps:spPr>
                              <wps:txbx>
                                <w:txbxContent>
                                  <w:p w14:paraId="2098D2C8" w14:textId="77777777" w:rsidR="00CE7E36" w:rsidRPr="00C8146D" w:rsidRDefault="00CE7E36" w:rsidP="00CE7E36">
                                    <w:pPr>
                                      <w:rPr>
                                        <w:rFonts w:eastAsiaTheme="minorEastAsia"/>
                                        <w:i/>
                                      </w:rPr>
                                    </w:pPr>
                                    <w:r>
                                      <w:rPr>
                                        <w:rFonts w:eastAsiaTheme="minorEastAsia" w:cs="Times New Roman" w:hint="eastAsia"/>
                                        <w:i/>
                                        <w:sz w:val="18"/>
                                      </w:rPr>
                                      <w:t>d</w:t>
                                    </w:r>
                                  </w:p>
                                </w:txbxContent>
                              </wps:txbx>
                              <wps:bodyPr horzOverflow="overflow" vert="horz" wrap="none" lIns="36000" tIns="0" rIns="36000" bIns="0" rtlCol="0">
                                <a:spAutoFit/>
                              </wps:bodyPr>
                            </wps:wsp>
                          </wpg:grpSp>
                          <wps:wsp>
                            <wps:cNvPr id="683863054" name="Rectangle 2257"/>
                            <wps:cNvSpPr/>
                            <wps:spPr>
                              <a:xfrm>
                                <a:off x="1421965" y="606275"/>
                                <a:ext cx="84856" cy="130298"/>
                              </a:xfrm>
                              <a:prstGeom prst="rect">
                                <a:avLst/>
                              </a:prstGeom>
                              <a:ln>
                                <a:noFill/>
                              </a:ln>
                            </wps:spPr>
                            <wps:txbx>
                              <w:txbxContent>
                                <w:p w14:paraId="69C7D503" w14:textId="77777777" w:rsidR="00CE7E36" w:rsidRPr="00FF5119" w:rsidRDefault="00CE7E36" w:rsidP="00CE7E36">
                                  <w:pPr>
                                    <w:rPr>
                                      <w:rFonts w:eastAsiaTheme="minorEastAsia"/>
                                      <w:i/>
                                    </w:rPr>
                                  </w:pPr>
                                  <w:r w:rsidRPr="00FF5119">
                                    <w:rPr>
                                      <w:rFonts w:eastAsiaTheme="minorEastAsia" w:cs="Times New Roman" w:hint="eastAsia"/>
                                      <w:i/>
                                      <w:sz w:val="18"/>
                                    </w:rPr>
                                    <w:t>P</w:t>
                                  </w:r>
                                </w:p>
                              </w:txbxContent>
                            </wps:txbx>
                            <wps:bodyPr horzOverflow="overflow" vert="horz" wrap="none" lIns="36000" tIns="0" rIns="36000" bIns="0" rtlCol="0">
                              <a:spAutoFit/>
                            </wps:bodyPr>
                          </wps:wsp>
                          <wps:wsp>
                            <wps:cNvPr id="113218174" name="Rectangle 2257"/>
                            <wps:cNvSpPr/>
                            <wps:spPr>
                              <a:xfrm>
                                <a:off x="1269954" y="402414"/>
                                <a:ext cx="248577" cy="130298"/>
                              </a:xfrm>
                              <a:prstGeom prst="rect">
                                <a:avLst/>
                              </a:prstGeom>
                              <a:ln>
                                <a:noFill/>
                              </a:ln>
                            </wps:spPr>
                            <wps:txbx>
                              <w:txbxContent>
                                <w:p w14:paraId="6A96A812" w14:textId="77777777" w:rsidR="00CE7E36" w:rsidRPr="00FF5119" w:rsidRDefault="00CE7E36" w:rsidP="00CE7E36">
                                  <w:pPr>
                                    <w:rPr>
                                      <w:sz w:val="18"/>
                                      <w:szCs w:val="18"/>
                                    </w:rPr>
                                  </w:pPr>
                                  <w:r w:rsidRPr="00FF5119">
                                    <w:rPr>
                                      <w:rFonts w:hint="eastAsia"/>
                                      <w:sz w:val="18"/>
                                      <w:szCs w:val="18"/>
                                    </w:rPr>
                                    <w:t>电阻丝</w:t>
                                  </w:r>
                                </w:p>
                              </w:txbxContent>
                            </wps:txbx>
                            <wps:bodyPr horzOverflow="overflow" vert="horz" wrap="none" lIns="36000" tIns="0" rIns="36000" bIns="0" rtlCol="0">
                              <a:spAutoFit/>
                            </wps:bodyPr>
                          </wps:wsp>
                          <wps:wsp>
                            <wps:cNvPr id="93864237" name="Rectangle 2257"/>
                            <wps:cNvSpPr/>
                            <wps:spPr>
                              <a:xfrm>
                                <a:off x="1364852" y="1003316"/>
                                <a:ext cx="119044" cy="130298"/>
                              </a:xfrm>
                              <a:prstGeom prst="rect">
                                <a:avLst/>
                              </a:prstGeom>
                              <a:ln>
                                <a:noFill/>
                              </a:ln>
                            </wps:spPr>
                            <wps:txbx>
                              <w:txbxContent>
                                <w:p w14:paraId="01A735BB" w14:textId="77777777" w:rsidR="00CE7E36" w:rsidRPr="00C8146D" w:rsidRDefault="00CE7E36" w:rsidP="00CE7E36">
                                  <w:pPr>
                                    <w:rPr>
                                      <w:rFonts w:cs="Times New Roman"/>
                                      <w:iCs/>
                                    </w:rPr>
                                  </w:pPr>
                                  <w:r>
                                    <w:rPr>
                                      <w:rFonts w:cs="Times New Roman" w:hint="eastAsia"/>
                                      <w:iCs/>
                                      <w:sz w:val="18"/>
                                    </w:rPr>
                                    <w:t>(</w:t>
                                  </w:r>
                                  <w:r w:rsidRPr="00C8146D">
                                    <w:rPr>
                                      <w:rFonts w:cs="Times New Roman"/>
                                      <w:iCs/>
                                      <w:sz w:val="18"/>
                                    </w:rPr>
                                    <w:t>a</w:t>
                                  </w:r>
                                  <w:r>
                                    <w:rPr>
                                      <w:rFonts w:cs="Times New Roman" w:hint="eastAsia"/>
                                      <w:iCs/>
                                      <w:sz w:val="18"/>
                                    </w:rPr>
                                    <w:t>)</w:t>
                                  </w:r>
                                </w:p>
                              </w:txbxContent>
                            </wps:txbx>
                            <wps:bodyPr horzOverflow="overflow" vert="horz" wrap="none" lIns="36000" tIns="0" rIns="36000" bIns="0" rtlCol="0">
                              <a:spAutoFit/>
                            </wps:bodyPr>
                          </wps:wsp>
                          <wps:wsp>
                            <wps:cNvPr id="1201669719" name="Rectangle 2257"/>
                            <wps:cNvSpPr/>
                            <wps:spPr>
                              <a:xfrm>
                                <a:off x="2223396" y="1003596"/>
                                <a:ext cx="122843" cy="130298"/>
                              </a:xfrm>
                              <a:prstGeom prst="rect">
                                <a:avLst/>
                              </a:prstGeom>
                              <a:ln>
                                <a:noFill/>
                              </a:ln>
                            </wps:spPr>
                            <wps:txbx>
                              <w:txbxContent>
                                <w:p w14:paraId="4FDB27E4" w14:textId="77777777" w:rsidR="00CE7E36" w:rsidRPr="00C8146D" w:rsidRDefault="00CE7E36" w:rsidP="00CE7E36">
                                  <w:pPr>
                                    <w:rPr>
                                      <w:rFonts w:cs="Times New Roman"/>
                                      <w:iCs/>
                                    </w:rPr>
                                  </w:pPr>
                                  <w:r>
                                    <w:rPr>
                                      <w:rFonts w:cs="Times New Roman" w:hint="eastAsia"/>
                                      <w:iCs/>
                                      <w:sz w:val="18"/>
                                    </w:rPr>
                                    <w:t>(b)</w:t>
                                  </w:r>
                                </w:p>
                              </w:txbxContent>
                            </wps:txbx>
                            <wps:bodyPr horzOverflow="overflow" vert="horz" wrap="none" lIns="36000" tIns="0" rIns="36000" bIns="0" rtlCol="0">
                              <a:spAutoFit/>
                            </wps:bodyPr>
                          </wps:wsp>
                          <wps:wsp>
                            <wps:cNvPr id="1280001367" name="Rectangle 2257"/>
                            <wps:cNvSpPr/>
                            <wps:spPr>
                              <a:xfrm>
                                <a:off x="2124933" y="381315"/>
                                <a:ext cx="248577" cy="130298"/>
                              </a:xfrm>
                              <a:prstGeom prst="rect">
                                <a:avLst/>
                              </a:prstGeom>
                              <a:ln>
                                <a:noFill/>
                              </a:ln>
                            </wps:spPr>
                            <wps:txbx>
                              <w:txbxContent>
                                <w:p w14:paraId="10125947" w14:textId="77777777" w:rsidR="00CE7E36" w:rsidRPr="00FF5119" w:rsidRDefault="00CE7E36" w:rsidP="00CE7E36">
                                  <w:pPr>
                                    <w:rPr>
                                      <w:sz w:val="18"/>
                                      <w:szCs w:val="18"/>
                                    </w:rPr>
                                  </w:pPr>
                                  <w:r w:rsidRPr="00FF5119">
                                    <w:rPr>
                                      <w:rFonts w:hint="eastAsia"/>
                                      <w:sz w:val="18"/>
                                      <w:szCs w:val="18"/>
                                    </w:rPr>
                                    <w:t>电阻丝</w:t>
                                  </w:r>
                                </w:p>
                              </w:txbxContent>
                            </wps:txbx>
                            <wps:bodyPr horzOverflow="overflow" vert="horz" wrap="none" lIns="36000" tIns="0" rIns="36000" bIns="0" rtlCol="0">
                              <a:spAutoFit/>
                            </wps:bodyPr>
                          </wps:wsp>
                        </wpg:grpSp>
                        <wpg:grpSp>
                          <wpg:cNvPr id="329548137" name="组合 1081">
                            <a:extLst>
                              <a:ext uri="{FF2B5EF4-FFF2-40B4-BE49-F238E27FC236}">
                                <a16:creationId xmlns:a16="http://schemas.microsoft.com/office/drawing/2014/main" id="{FDA1A183-AC01-D85C-80AE-9C520B0BCCE9}"/>
                              </a:ext>
                            </a:extLst>
                          </wpg:cNvPr>
                          <wpg:cNvGrpSpPr/>
                          <wpg:grpSpPr>
                            <a:xfrm>
                              <a:off x="1000357" y="0"/>
                              <a:ext cx="1547495" cy="1318895"/>
                              <a:chOff x="0" y="0"/>
                              <a:chExt cx="3481121" cy="2966569"/>
                            </a:xfrm>
                          </wpg:grpSpPr>
                          <wpg:grpSp>
                            <wpg:cNvPr id="76049712" name="组合 76049712">
                              <a:extLst>
                                <a:ext uri="{FF2B5EF4-FFF2-40B4-BE49-F238E27FC236}">
                                  <a16:creationId xmlns:a16="http://schemas.microsoft.com/office/drawing/2014/main" id="{04A6A07A-4209-CBCD-C8E5-51E082035130}"/>
                                </a:ext>
                              </a:extLst>
                            </wpg:cNvPr>
                            <wpg:cNvGrpSpPr/>
                            <wpg:grpSpPr>
                              <a:xfrm>
                                <a:off x="1044732" y="2248948"/>
                                <a:ext cx="820865" cy="717621"/>
                                <a:chOff x="1044735" y="2248953"/>
                                <a:chExt cx="454025" cy="433809"/>
                              </a:xfrm>
                            </wpg:grpSpPr>
                            <wpg:grpSp>
                              <wpg:cNvPr id="1146088491" name="Group 63">
                                <a:extLst>
                                  <a:ext uri="{FF2B5EF4-FFF2-40B4-BE49-F238E27FC236}">
                                    <a16:creationId xmlns:a16="http://schemas.microsoft.com/office/drawing/2014/main" id="{D3C7493E-168C-799C-BC9B-FE6ECDC61446}"/>
                                  </a:ext>
                                </a:extLst>
                              </wpg:cNvPr>
                              <wpg:cNvGrpSpPr>
                                <a:grpSpLocks noChangeAspect="1"/>
                              </wpg:cNvGrpSpPr>
                              <wpg:grpSpPr>
                                <a:xfrm>
                                  <a:off x="1044735" y="2355640"/>
                                  <a:ext cx="310515" cy="317497"/>
                                  <a:chOff x="1044735" y="2355640"/>
                                  <a:chExt cx="4725" cy="5013"/>
                                </a:xfrm>
                              </wpg:grpSpPr>
                              <wpg:grpSp>
                                <wpg:cNvPr id="1667014653" name="Group 64">
                                  <a:extLst>
                                    <a:ext uri="{FF2B5EF4-FFF2-40B4-BE49-F238E27FC236}">
                                      <a16:creationId xmlns:a16="http://schemas.microsoft.com/office/drawing/2014/main" id="{B796DBDA-4A37-4529-5D64-1D2B3107D7F1}"/>
                                    </a:ext>
                                  </a:extLst>
                                </wpg:cNvPr>
                                <wpg:cNvGrpSpPr>
                                  <a:grpSpLocks noChangeAspect="1"/>
                                </wpg:cNvGrpSpPr>
                                <wpg:grpSpPr>
                                  <a:xfrm>
                                    <a:off x="1045061" y="2355640"/>
                                    <a:ext cx="4287" cy="702"/>
                                    <a:chOff x="1045061" y="2355640"/>
                                    <a:chExt cx="4287" cy="702"/>
                                  </a:xfrm>
                                </wpg:grpSpPr>
                                <wps:wsp>
                                  <wps:cNvPr id="2010699063" name="Freeform 65">
                                    <a:extLst>
                                      <a:ext uri="{FF2B5EF4-FFF2-40B4-BE49-F238E27FC236}">
                                        <a16:creationId xmlns:a16="http://schemas.microsoft.com/office/drawing/2014/main" id="{4C86205F-F518-57C6-24DE-783D0659E781}"/>
                                      </a:ext>
                                    </a:extLst>
                                  </wps:cNvPr>
                                  <wps:cNvSpPr>
                                    <a:spLocks noChangeAspect="1"/>
                                  </wps:cNvSpPr>
                                  <wps:spPr bwMode="auto">
                                    <a:xfrm>
                                      <a:off x="1045061" y="2355787"/>
                                      <a:ext cx="987" cy="129"/>
                                    </a:xfrm>
                                    <a:custGeom>
                                      <a:avLst/>
                                      <a:gdLst>
                                        <a:gd name="T0" fmla="*/ 0 w 987"/>
                                        <a:gd name="T1" fmla="*/ 0 h 129"/>
                                        <a:gd name="T2" fmla="*/ 987 w 987"/>
                                        <a:gd name="T3" fmla="*/ 129 h 129"/>
                                        <a:gd name="T4" fmla="*/ 0 60000 65536"/>
                                        <a:gd name="T5" fmla="*/ 0 60000 65536"/>
                                      </a:gdLst>
                                      <a:ahLst/>
                                      <a:cxnLst>
                                        <a:cxn ang="T4">
                                          <a:pos x="T0" y="T1"/>
                                        </a:cxn>
                                        <a:cxn ang="T5">
                                          <a:pos x="T2" y="T3"/>
                                        </a:cxn>
                                      </a:cxnLst>
                                      <a:rect l="0" t="0" r="r" b="b"/>
                                      <a:pathLst>
                                        <a:path w="987" h="129">
                                          <a:moveTo>
                                            <a:pt x="0" y="0"/>
                                          </a:moveTo>
                                          <a:lnTo>
                                            <a:pt x="987" y="129"/>
                                          </a:lnTo>
                                        </a:path>
                                      </a:pathLst>
                                    </a:custGeom>
                                    <a:noFill/>
                                    <a:ln w="6350">
                                      <a:solidFill>
                                        <a:srgbClr val="000000"/>
                                      </a:solidFill>
                                      <a:round/>
                                    </a:ln>
                                  </wps:spPr>
                                  <wps:bodyPr rot="0" vert="horz" wrap="square" lIns="36000" tIns="0" rIns="36000" bIns="0" anchor="t" anchorCtr="0" upright="1">
                                    <a:noAutofit/>
                                  </wps:bodyPr>
                                </wps:wsp>
                                <wps:wsp>
                                  <wps:cNvPr id="1444177209" name="Freeform 66">
                                    <a:extLst>
                                      <a:ext uri="{FF2B5EF4-FFF2-40B4-BE49-F238E27FC236}">
                                        <a16:creationId xmlns:a16="http://schemas.microsoft.com/office/drawing/2014/main" id="{7118BFD4-AA20-1C4E-949E-AC2B37BF60AF}"/>
                                      </a:ext>
                                    </a:extLst>
                                  </wps:cNvPr>
                                  <wps:cNvSpPr>
                                    <a:spLocks noChangeAspect="1"/>
                                  </wps:cNvSpPr>
                                  <wps:spPr bwMode="auto">
                                    <a:xfrm>
                                      <a:off x="1045217" y="2355640"/>
                                      <a:ext cx="945" cy="126"/>
                                    </a:xfrm>
                                    <a:custGeom>
                                      <a:avLst/>
                                      <a:gdLst>
                                        <a:gd name="T0" fmla="*/ 0 w 945"/>
                                        <a:gd name="T1" fmla="*/ 0 h 126"/>
                                        <a:gd name="T2" fmla="*/ 945 w 945"/>
                                        <a:gd name="T3" fmla="*/ 126 h 126"/>
                                        <a:gd name="T4" fmla="*/ 0 60000 65536"/>
                                        <a:gd name="T5" fmla="*/ 0 60000 65536"/>
                                      </a:gdLst>
                                      <a:ahLst/>
                                      <a:cxnLst>
                                        <a:cxn ang="T4">
                                          <a:pos x="T0" y="T1"/>
                                        </a:cxn>
                                        <a:cxn ang="T5">
                                          <a:pos x="T2" y="T3"/>
                                        </a:cxn>
                                      </a:cxnLst>
                                      <a:rect l="0" t="0" r="r" b="b"/>
                                      <a:pathLst>
                                        <a:path w="945" h="126">
                                          <a:moveTo>
                                            <a:pt x="0" y="0"/>
                                          </a:moveTo>
                                          <a:lnTo>
                                            <a:pt x="945" y="126"/>
                                          </a:lnTo>
                                        </a:path>
                                      </a:pathLst>
                                    </a:custGeom>
                                    <a:noFill/>
                                    <a:ln w="6350">
                                      <a:solidFill>
                                        <a:srgbClr val="000000"/>
                                      </a:solidFill>
                                      <a:round/>
                                    </a:ln>
                                  </wps:spPr>
                                  <wps:bodyPr rot="0" vert="horz" wrap="square" lIns="36000" tIns="0" rIns="36000" bIns="0" anchor="t" anchorCtr="0" upright="1">
                                    <a:noAutofit/>
                                  </wps:bodyPr>
                                </wps:wsp>
                                <wps:wsp>
                                  <wps:cNvPr id="1167622215" name="Freeform 67">
                                    <a:extLst>
                                      <a:ext uri="{FF2B5EF4-FFF2-40B4-BE49-F238E27FC236}">
                                        <a16:creationId xmlns:a16="http://schemas.microsoft.com/office/drawing/2014/main" id="{2CB48F9E-6723-0A87-D2C7-EEEFCE02465D}"/>
                                      </a:ext>
                                    </a:extLst>
                                  </wps:cNvPr>
                                  <wps:cNvSpPr>
                                    <a:spLocks noChangeAspect="1"/>
                                  </wps:cNvSpPr>
                                  <wps:spPr bwMode="auto">
                                    <a:xfrm>
                                      <a:off x="1046603" y="2355988"/>
                                      <a:ext cx="1068" cy="138"/>
                                    </a:xfrm>
                                    <a:custGeom>
                                      <a:avLst/>
                                      <a:gdLst>
                                        <a:gd name="T0" fmla="*/ 0 w 1068"/>
                                        <a:gd name="T1" fmla="*/ 0 h 138"/>
                                        <a:gd name="T2" fmla="*/ 1068 w 1068"/>
                                        <a:gd name="T3" fmla="*/ 138 h 138"/>
                                        <a:gd name="T4" fmla="*/ 0 60000 65536"/>
                                        <a:gd name="T5" fmla="*/ 0 60000 65536"/>
                                      </a:gdLst>
                                      <a:ahLst/>
                                      <a:cxnLst>
                                        <a:cxn ang="T4">
                                          <a:pos x="T0" y="T1"/>
                                        </a:cxn>
                                        <a:cxn ang="T5">
                                          <a:pos x="T2" y="T3"/>
                                        </a:cxn>
                                      </a:cxnLst>
                                      <a:rect l="0" t="0" r="r" b="b"/>
                                      <a:pathLst>
                                        <a:path w="1068" h="138">
                                          <a:moveTo>
                                            <a:pt x="0" y="0"/>
                                          </a:moveTo>
                                          <a:lnTo>
                                            <a:pt x="1068" y="138"/>
                                          </a:lnTo>
                                        </a:path>
                                      </a:pathLst>
                                    </a:custGeom>
                                    <a:noFill/>
                                    <a:ln w="6350">
                                      <a:solidFill>
                                        <a:srgbClr val="000000"/>
                                      </a:solidFill>
                                      <a:round/>
                                    </a:ln>
                                  </wps:spPr>
                                  <wps:bodyPr rot="0" vert="horz" wrap="square" lIns="36000" tIns="0" rIns="36000" bIns="0" anchor="t" anchorCtr="0" upright="1">
                                    <a:noAutofit/>
                                  </wps:bodyPr>
                                </wps:wsp>
                                <wps:wsp>
                                  <wps:cNvPr id="1748333209" name="Freeform 68">
                                    <a:extLst>
                                      <a:ext uri="{FF2B5EF4-FFF2-40B4-BE49-F238E27FC236}">
                                        <a16:creationId xmlns:a16="http://schemas.microsoft.com/office/drawing/2014/main" id="{1361F48E-7225-89D1-A315-792237B81745}"/>
                                      </a:ext>
                                    </a:extLst>
                                  </wps:cNvPr>
                                  <wps:cNvSpPr>
                                    <a:spLocks noChangeAspect="1"/>
                                  </wps:cNvSpPr>
                                  <wps:spPr bwMode="auto">
                                    <a:xfrm>
                                      <a:off x="1046714" y="2355838"/>
                                      <a:ext cx="1056" cy="141"/>
                                    </a:xfrm>
                                    <a:custGeom>
                                      <a:avLst/>
                                      <a:gdLst>
                                        <a:gd name="T0" fmla="*/ 0 w 1056"/>
                                        <a:gd name="T1" fmla="*/ 0 h 141"/>
                                        <a:gd name="T2" fmla="*/ 1056 w 1056"/>
                                        <a:gd name="T3" fmla="*/ 141 h 141"/>
                                        <a:gd name="T4" fmla="*/ 0 60000 65536"/>
                                        <a:gd name="T5" fmla="*/ 0 60000 65536"/>
                                      </a:gdLst>
                                      <a:ahLst/>
                                      <a:cxnLst>
                                        <a:cxn ang="T4">
                                          <a:pos x="T0" y="T1"/>
                                        </a:cxn>
                                        <a:cxn ang="T5">
                                          <a:pos x="T2" y="T3"/>
                                        </a:cxn>
                                      </a:cxnLst>
                                      <a:rect l="0" t="0" r="r" b="b"/>
                                      <a:pathLst>
                                        <a:path w="1056" h="141">
                                          <a:moveTo>
                                            <a:pt x="0" y="0"/>
                                          </a:moveTo>
                                          <a:lnTo>
                                            <a:pt x="1056" y="141"/>
                                          </a:lnTo>
                                        </a:path>
                                      </a:pathLst>
                                    </a:custGeom>
                                    <a:noFill/>
                                    <a:ln w="6350">
                                      <a:solidFill>
                                        <a:srgbClr val="000000"/>
                                      </a:solidFill>
                                      <a:round/>
                                    </a:ln>
                                  </wps:spPr>
                                  <wps:bodyPr rot="0" vert="horz" wrap="square" lIns="36000" tIns="0" rIns="36000" bIns="0" anchor="t" anchorCtr="0" upright="1">
                                    <a:noAutofit/>
                                  </wps:bodyPr>
                                </wps:wsp>
                                <wps:wsp>
                                  <wps:cNvPr id="753681057" name="Freeform 69">
                                    <a:extLst>
                                      <a:ext uri="{FF2B5EF4-FFF2-40B4-BE49-F238E27FC236}">
                                        <a16:creationId xmlns:a16="http://schemas.microsoft.com/office/drawing/2014/main" id="{AA6B7CA7-BA07-F55A-3D59-62B97E680643}"/>
                                      </a:ext>
                                    </a:extLst>
                                  </wps:cNvPr>
                                  <wps:cNvSpPr>
                                    <a:spLocks noChangeAspect="1"/>
                                  </wps:cNvSpPr>
                                  <wps:spPr bwMode="auto">
                                    <a:xfrm>
                                      <a:off x="1048181" y="2356197"/>
                                      <a:ext cx="1092" cy="145"/>
                                    </a:xfrm>
                                    <a:custGeom>
                                      <a:avLst/>
                                      <a:gdLst>
                                        <a:gd name="T0" fmla="*/ 0 w 1092"/>
                                        <a:gd name="T1" fmla="*/ 0 h 145"/>
                                        <a:gd name="T2" fmla="*/ 1092 w 1092"/>
                                        <a:gd name="T3" fmla="*/ 145 h 145"/>
                                        <a:gd name="T4" fmla="*/ 0 60000 65536"/>
                                        <a:gd name="T5" fmla="*/ 0 60000 65536"/>
                                      </a:gdLst>
                                      <a:ahLst/>
                                      <a:cxnLst>
                                        <a:cxn ang="T4">
                                          <a:pos x="T0" y="T1"/>
                                        </a:cxn>
                                        <a:cxn ang="T5">
                                          <a:pos x="T2" y="T3"/>
                                        </a:cxn>
                                      </a:cxnLst>
                                      <a:rect l="0" t="0" r="r" b="b"/>
                                      <a:pathLst>
                                        <a:path w="1092" h="145">
                                          <a:moveTo>
                                            <a:pt x="0" y="0"/>
                                          </a:moveTo>
                                          <a:lnTo>
                                            <a:pt x="1092" y="145"/>
                                          </a:lnTo>
                                        </a:path>
                                      </a:pathLst>
                                    </a:custGeom>
                                    <a:noFill/>
                                    <a:ln w="6350">
                                      <a:solidFill>
                                        <a:srgbClr val="000000"/>
                                      </a:solidFill>
                                      <a:round/>
                                    </a:ln>
                                  </wps:spPr>
                                  <wps:bodyPr rot="0" vert="horz" wrap="square" lIns="36000" tIns="0" rIns="36000" bIns="0" anchor="t" anchorCtr="0" upright="1">
                                    <a:noAutofit/>
                                  </wps:bodyPr>
                                </wps:wsp>
                                <wps:wsp>
                                  <wps:cNvPr id="1111407072" name="Freeform 70">
                                    <a:extLst>
                                      <a:ext uri="{FF2B5EF4-FFF2-40B4-BE49-F238E27FC236}">
                                        <a16:creationId xmlns:a16="http://schemas.microsoft.com/office/drawing/2014/main" id="{E735EA65-5525-5D6C-57C3-8FFB4C494632}"/>
                                      </a:ext>
                                    </a:extLst>
                                  </wps:cNvPr>
                                  <wps:cNvSpPr>
                                    <a:spLocks noChangeAspect="1"/>
                                  </wps:cNvSpPr>
                                  <wps:spPr bwMode="auto">
                                    <a:xfrm>
                                      <a:off x="1048307" y="2356051"/>
                                      <a:ext cx="1041" cy="135"/>
                                    </a:xfrm>
                                    <a:custGeom>
                                      <a:avLst/>
                                      <a:gdLst>
                                        <a:gd name="T0" fmla="*/ 0 w 1041"/>
                                        <a:gd name="T1" fmla="*/ 0 h 135"/>
                                        <a:gd name="T2" fmla="*/ 1041 w 1041"/>
                                        <a:gd name="T3" fmla="*/ 135 h 135"/>
                                        <a:gd name="T4" fmla="*/ 0 60000 65536"/>
                                        <a:gd name="T5" fmla="*/ 0 60000 65536"/>
                                      </a:gdLst>
                                      <a:ahLst/>
                                      <a:cxnLst>
                                        <a:cxn ang="T4">
                                          <a:pos x="T0" y="T1"/>
                                        </a:cxn>
                                        <a:cxn ang="T5">
                                          <a:pos x="T2" y="T3"/>
                                        </a:cxn>
                                      </a:cxnLst>
                                      <a:rect l="0" t="0" r="r" b="b"/>
                                      <a:pathLst>
                                        <a:path w="1041" h="135">
                                          <a:moveTo>
                                            <a:pt x="0" y="0"/>
                                          </a:moveTo>
                                          <a:lnTo>
                                            <a:pt x="1041" y="135"/>
                                          </a:lnTo>
                                        </a:path>
                                      </a:pathLst>
                                    </a:custGeom>
                                    <a:noFill/>
                                    <a:ln w="6350">
                                      <a:solidFill>
                                        <a:srgbClr val="000000"/>
                                      </a:solidFill>
                                      <a:round/>
                                    </a:ln>
                                  </wps:spPr>
                                  <wps:bodyPr rot="0" vert="horz" wrap="square" lIns="36000" tIns="0" rIns="36000" bIns="0" anchor="t" anchorCtr="0" upright="1">
                                    <a:noAutofit/>
                                  </wps:bodyPr>
                                </wps:wsp>
                              </wpg:grpSp>
                              <wpg:grpSp>
                                <wpg:cNvPr id="727661026" name="Group 71">
                                  <a:extLst>
                                    <a:ext uri="{FF2B5EF4-FFF2-40B4-BE49-F238E27FC236}">
                                      <a16:creationId xmlns:a16="http://schemas.microsoft.com/office/drawing/2014/main" id="{F464461A-22CB-F307-0791-D5EF9B2933EB}"/>
                                    </a:ext>
                                  </a:extLst>
                                </wpg:cNvPr>
                                <wpg:cNvGrpSpPr>
                                  <a:grpSpLocks noChangeAspect="1"/>
                                </wpg:cNvGrpSpPr>
                                <wpg:grpSpPr>
                                  <a:xfrm>
                                    <a:off x="1044735" y="2360035"/>
                                    <a:ext cx="4725" cy="618"/>
                                    <a:chOff x="1044735" y="2360035"/>
                                    <a:chExt cx="4725" cy="618"/>
                                  </a:xfrm>
                                </wpg:grpSpPr>
                                <wps:wsp>
                                  <wps:cNvPr id="661787969" name="Freeform 72">
                                    <a:extLst>
                                      <a:ext uri="{FF2B5EF4-FFF2-40B4-BE49-F238E27FC236}">
                                        <a16:creationId xmlns:a16="http://schemas.microsoft.com/office/drawing/2014/main" id="{A58CC357-9BAC-D193-AB75-D13FB4C66208}"/>
                                      </a:ext>
                                    </a:extLst>
                                  </wps:cNvPr>
                                  <wps:cNvSpPr>
                                    <a:spLocks noChangeAspect="1"/>
                                  </wps:cNvSpPr>
                                  <wps:spPr bwMode="auto">
                                    <a:xfrm rot="71349">
                                      <a:off x="1047990" y="2360482"/>
                                      <a:ext cx="1470" cy="171"/>
                                    </a:xfrm>
                                    <a:custGeom>
                                      <a:avLst/>
                                      <a:gdLst>
                                        <a:gd name="T0" fmla="*/ 0 w 1470"/>
                                        <a:gd name="T1" fmla="*/ 0 h 171"/>
                                        <a:gd name="T2" fmla="*/ 36 w 1470"/>
                                        <a:gd name="T3" fmla="*/ 15 h 171"/>
                                        <a:gd name="T4" fmla="*/ 96 w 1470"/>
                                        <a:gd name="T5" fmla="*/ 27 h 171"/>
                                        <a:gd name="T6" fmla="*/ 1380 w 1470"/>
                                        <a:gd name="T7" fmla="*/ 171 h 171"/>
                                        <a:gd name="T8" fmla="*/ 1428 w 1470"/>
                                        <a:gd name="T9" fmla="*/ 171 h 171"/>
                                        <a:gd name="T10" fmla="*/ 1470 w 1470"/>
                                        <a:gd name="T11" fmla="*/ 159 h 17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70" h="171">
                                          <a:moveTo>
                                            <a:pt x="0" y="0"/>
                                          </a:moveTo>
                                          <a:lnTo>
                                            <a:pt x="36" y="15"/>
                                          </a:lnTo>
                                          <a:lnTo>
                                            <a:pt x="96" y="27"/>
                                          </a:lnTo>
                                          <a:lnTo>
                                            <a:pt x="1380" y="171"/>
                                          </a:lnTo>
                                          <a:lnTo>
                                            <a:pt x="1428" y="171"/>
                                          </a:lnTo>
                                          <a:lnTo>
                                            <a:pt x="1470" y="159"/>
                                          </a:lnTo>
                                        </a:path>
                                      </a:pathLst>
                                    </a:custGeom>
                                    <a:noFill/>
                                    <a:ln w="6350">
                                      <a:solidFill>
                                        <a:srgbClr val="000000"/>
                                      </a:solidFill>
                                      <a:round/>
                                    </a:ln>
                                  </wps:spPr>
                                  <wps:bodyPr rot="0" vert="horz" wrap="square" lIns="36000" tIns="0" rIns="36000" bIns="0" anchor="t" anchorCtr="0" upright="1">
                                    <a:noAutofit/>
                                  </wps:bodyPr>
                                </wps:wsp>
                                <wps:wsp>
                                  <wps:cNvPr id="1323059677" name="Freeform 73">
                                    <a:extLst>
                                      <a:ext uri="{FF2B5EF4-FFF2-40B4-BE49-F238E27FC236}">
                                        <a16:creationId xmlns:a16="http://schemas.microsoft.com/office/drawing/2014/main" id="{D263A009-09CD-FE86-D6C2-B8DA9D365B08}"/>
                                      </a:ext>
                                    </a:extLst>
                                  </wps:cNvPr>
                                  <wps:cNvSpPr>
                                    <a:spLocks noChangeAspect="1"/>
                                  </wps:cNvSpPr>
                                  <wps:spPr bwMode="auto">
                                    <a:xfrm rot="71349">
                                      <a:off x="1046356" y="2360262"/>
                                      <a:ext cx="1455" cy="177"/>
                                    </a:xfrm>
                                    <a:custGeom>
                                      <a:avLst/>
                                      <a:gdLst>
                                        <a:gd name="T0" fmla="*/ 0 w 1455"/>
                                        <a:gd name="T1" fmla="*/ 0 h 177"/>
                                        <a:gd name="T2" fmla="*/ 36 w 1455"/>
                                        <a:gd name="T3" fmla="*/ 21 h 177"/>
                                        <a:gd name="T4" fmla="*/ 81 w 1455"/>
                                        <a:gd name="T5" fmla="*/ 33 h 177"/>
                                        <a:gd name="T6" fmla="*/ 1365 w 1455"/>
                                        <a:gd name="T7" fmla="*/ 177 h 177"/>
                                        <a:gd name="T8" fmla="*/ 1413 w 1455"/>
                                        <a:gd name="T9" fmla="*/ 177 h 177"/>
                                        <a:gd name="T10" fmla="*/ 1455 w 1455"/>
                                        <a:gd name="T11" fmla="*/ 165 h 17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55" h="177">
                                          <a:moveTo>
                                            <a:pt x="0" y="0"/>
                                          </a:moveTo>
                                          <a:lnTo>
                                            <a:pt x="36" y="21"/>
                                          </a:lnTo>
                                          <a:lnTo>
                                            <a:pt x="81" y="33"/>
                                          </a:lnTo>
                                          <a:lnTo>
                                            <a:pt x="1365" y="177"/>
                                          </a:lnTo>
                                          <a:lnTo>
                                            <a:pt x="1413" y="177"/>
                                          </a:lnTo>
                                          <a:lnTo>
                                            <a:pt x="1455" y="165"/>
                                          </a:lnTo>
                                        </a:path>
                                      </a:pathLst>
                                    </a:custGeom>
                                    <a:noFill/>
                                    <a:ln w="6350">
                                      <a:solidFill>
                                        <a:srgbClr val="000000"/>
                                      </a:solidFill>
                                      <a:round/>
                                    </a:ln>
                                  </wps:spPr>
                                  <wps:bodyPr rot="0" vert="horz" wrap="square" lIns="36000" tIns="0" rIns="36000" bIns="0" anchor="t" anchorCtr="0" upright="1">
                                    <a:noAutofit/>
                                  </wps:bodyPr>
                                </wps:wsp>
                                <wps:wsp>
                                  <wps:cNvPr id="1648281898" name="Freeform 74">
                                    <a:extLst>
                                      <a:ext uri="{FF2B5EF4-FFF2-40B4-BE49-F238E27FC236}">
                                        <a16:creationId xmlns:a16="http://schemas.microsoft.com/office/drawing/2014/main" id="{FE97D6AA-ED51-7925-26B6-571D01894FA4}"/>
                                      </a:ext>
                                    </a:extLst>
                                  </wps:cNvPr>
                                  <wps:cNvSpPr>
                                    <a:spLocks noChangeAspect="1"/>
                                  </wps:cNvSpPr>
                                  <wps:spPr bwMode="auto">
                                    <a:xfrm rot="71349">
                                      <a:off x="1044735" y="2360035"/>
                                      <a:ext cx="1464" cy="189"/>
                                    </a:xfrm>
                                    <a:custGeom>
                                      <a:avLst/>
                                      <a:gdLst>
                                        <a:gd name="T0" fmla="*/ 0 w 1464"/>
                                        <a:gd name="T1" fmla="*/ 0 h 186"/>
                                        <a:gd name="T2" fmla="*/ 30 w 1464"/>
                                        <a:gd name="T3" fmla="*/ 27 h 186"/>
                                        <a:gd name="T4" fmla="*/ 90 w 1464"/>
                                        <a:gd name="T5" fmla="*/ 46 h 186"/>
                                        <a:gd name="T6" fmla="*/ 1374 w 1464"/>
                                        <a:gd name="T7" fmla="*/ 198 h 186"/>
                                        <a:gd name="T8" fmla="*/ 1422 w 1464"/>
                                        <a:gd name="T9" fmla="*/ 198 h 186"/>
                                        <a:gd name="T10" fmla="*/ 1464 w 1464"/>
                                        <a:gd name="T11" fmla="*/ 186 h 18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64" h="186">
                                          <a:moveTo>
                                            <a:pt x="0" y="0"/>
                                          </a:moveTo>
                                          <a:lnTo>
                                            <a:pt x="30" y="27"/>
                                          </a:lnTo>
                                          <a:lnTo>
                                            <a:pt x="90" y="42"/>
                                          </a:lnTo>
                                          <a:lnTo>
                                            <a:pt x="1374" y="186"/>
                                          </a:lnTo>
                                          <a:lnTo>
                                            <a:pt x="1422" y="186"/>
                                          </a:lnTo>
                                          <a:lnTo>
                                            <a:pt x="1464" y="174"/>
                                          </a:lnTo>
                                        </a:path>
                                      </a:pathLst>
                                    </a:custGeom>
                                    <a:noFill/>
                                    <a:ln w="6350">
                                      <a:solidFill>
                                        <a:srgbClr val="000000"/>
                                      </a:solidFill>
                                      <a:round/>
                                    </a:ln>
                                  </wps:spPr>
                                  <wps:bodyPr rot="0" vert="horz" wrap="square" lIns="36000" tIns="0" rIns="36000" bIns="0" anchor="t" anchorCtr="0" upright="1">
                                    <a:noAutofit/>
                                  </wps:bodyPr>
                                </wps:wsp>
                              </wpg:grpSp>
                              <wpg:grpSp>
                                <wpg:cNvPr id="1568126416" name="Group 75">
                                  <a:extLst>
                                    <a:ext uri="{FF2B5EF4-FFF2-40B4-BE49-F238E27FC236}">
                                      <a16:creationId xmlns:a16="http://schemas.microsoft.com/office/drawing/2014/main" id="{A2AEA3F1-BDBB-1420-5B42-56677BB53957}"/>
                                    </a:ext>
                                  </a:extLst>
                                </wpg:cNvPr>
                                <wpg:cNvGrpSpPr>
                                  <a:grpSpLocks noChangeAspect="1"/>
                                </wpg:cNvGrpSpPr>
                                <wpg:grpSpPr>
                                  <a:xfrm>
                                    <a:off x="1044953" y="2356274"/>
                                    <a:ext cx="4260" cy="3857"/>
                                    <a:chOff x="1044953" y="2356274"/>
                                    <a:chExt cx="4260" cy="3857"/>
                                  </a:xfrm>
                                </wpg:grpSpPr>
                                <wpg:grpSp>
                                  <wpg:cNvPr id="691914055" name="Group 76">
                                    <a:extLst>
                                      <a:ext uri="{FF2B5EF4-FFF2-40B4-BE49-F238E27FC236}">
                                        <a16:creationId xmlns:a16="http://schemas.microsoft.com/office/drawing/2014/main" id="{D23824B3-F091-949D-AC22-B3E09EBE59A6}"/>
                                      </a:ext>
                                    </a:extLst>
                                  </wpg:cNvPr>
                                  <wpg:cNvGrpSpPr>
                                    <a:grpSpLocks noChangeAspect="1"/>
                                  </wpg:cNvGrpSpPr>
                                  <wpg:grpSpPr>
                                    <a:xfrm>
                                      <a:off x="1044953" y="2356274"/>
                                      <a:ext cx="1009" cy="3426"/>
                                      <a:chOff x="1044953" y="2356274"/>
                                      <a:chExt cx="1253" cy="3390"/>
                                    </a:xfrm>
                                  </wpg:grpSpPr>
                                  <wps:wsp>
                                    <wps:cNvPr id="2001546737" name="Freeform 77">
                                      <a:extLst>
                                        <a:ext uri="{FF2B5EF4-FFF2-40B4-BE49-F238E27FC236}">
                                          <a16:creationId xmlns:a16="http://schemas.microsoft.com/office/drawing/2014/main" id="{478A8E3F-2D14-1A5B-63B8-DFBA72D2FE96}"/>
                                        </a:ext>
                                      </a:extLst>
                                    </wps:cNvPr>
                                    <wps:cNvSpPr>
                                      <a:spLocks noChangeAspect="1"/>
                                    </wps:cNvSpPr>
                                    <wps:spPr bwMode="auto">
                                      <a:xfrm>
                                        <a:off x="1044953" y="2356274"/>
                                        <a:ext cx="1253" cy="3390"/>
                                      </a:xfrm>
                                      <a:custGeom>
                                        <a:avLst/>
                                        <a:gdLst>
                                          <a:gd name="T0" fmla="*/ 0 w 1253"/>
                                          <a:gd name="T1" fmla="*/ 3248 h 3390"/>
                                          <a:gd name="T2" fmla="*/ 0 w 1253"/>
                                          <a:gd name="T3" fmla="*/ 315 h 3390"/>
                                          <a:gd name="T4" fmla="*/ 15 w 1253"/>
                                          <a:gd name="T5" fmla="*/ 188 h 3390"/>
                                          <a:gd name="T6" fmla="*/ 60 w 1253"/>
                                          <a:gd name="T7" fmla="*/ 83 h 3390"/>
                                          <a:gd name="T8" fmla="*/ 165 w 1253"/>
                                          <a:gd name="T9" fmla="*/ 8 h 3390"/>
                                          <a:gd name="T10" fmla="*/ 285 w 1253"/>
                                          <a:gd name="T11" fmla="*/ 0 h 3390"/>
                                          <a:gd name="T12" fmla="*/ 1005 w 1253"/>
                                          <a:gd name="T13" fmla="*/ 83 h 3390"/>
                                          <a:gd name="T14" fmla="*/ 1103 w 1253"/>
                                          <a:gd name="T15" fmla="*/ 113 h 3390"/>
                                          <a:gd name="T16" fmla="*/ 1193 w 1253"/>
                                          <a:gd name="T17" fmla="*/ 180 h 3390"/>
                                          <a:gd name="T18" fmla="*/ 1238 w 1253"/>
                                          <a:gd name="T19" fmla="*/ 285 h 3390"/>
                                          <a:gd name="T20" fmla="*/ 1253 w 1253"/>
                                          <a:gd name="T21" fmla="*/ 405 h 3390"/>
                                          <a:gd name="T22" fmla="*/ 1253 w 1253"/>
                                          <a:gd name="T23" fmla="*/ 3390 h 339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53" h="3390">
                                            <a:moveTo>
                                              <a:pt x="0" y="3248"/>
                                            </a:moveTo>
                                            <a:lnTo>
                                              <a:pt x="0" y="315"/>
                                            </a:lnTo>
                                            <a:lnTo>
                                              <a:pt x="15" y="188"/>
                                            </a:lnTo>
                                            <a:cubicBezTo>
                                              <a:pt x="25" y="149"/>
                                              <a:pt x="35" y="113"/>
                                              <a:pt x="60" y="83"/>
                                            </a:cubicBezTo>
                                            <a:cubicBezTo>
                                              <a:pt x="85" y="53"/>
                                              <a:pt x="128" y="22"/>
                                              <a:pt x="165" y="8"/>
                                            </a:cubicBezTo>
                                            <a:lnTo>
                                              <a:pt x="285" y="0"/>
                                            </a:lnTo>
                                            <a:lnTo>
                                              <a:pt x="1005" y="83"/>
                                            </a:lnTo>
                                            <a:lnTo>
                                              <a:pt x="1103" y="113"/>
                                            </a:lnTo>
                                            <a:cubicBezTo>
                                              <a:pt x="1134" y="129"/>
                                              <a:pt x="1171" y="152"/>
                                              <a:pt x="1193" y="180"/>
                                            </a:cubicBezTo>
                                            <a:cubicBezTo>
                                              <a:pt x="1215" y="210"/>
                                              <a:pt x="1228" y="245"/>
                                              <a:pt x="1238" y="285"/>
                                            </a:cubicBezTo>
                                            <a:lnTo>
                                              <a:pt x="1253" y="405"/>
                                            </a:lnTo>
                                            <a:lnTo>
                                              <a:pt x="1253" y="3390"/>
                                            </a:lnTo>
                                          </a:path>
                                        </a:pathLst>
                                      </a:custGeom>
                                      <a:noFill/>
                                      <a:ln w="6350">
                                        <a:solidFill>
                                          <a:srgbClr val="000000"/>
                                        </a:solidFill>
                                        <a:round/>
                                      </a:ln>
                                    </wps:spPr>
                                    <wps:bodyPr rot="0" vert="horz" wrap="square" lIns="36000" tIns="0" rIns="36000" bIns="0" anchor="t" anchorCtr="0" upright="1">
                                      <a:noAutofit/>
                                    </wps:bodyPr>
                                  </wps:wsp>
                                  <wps:wsp>
                                    <wps:cNvPr id="1124614518" name="Line 78">
                                      <a:extLst>
                                        <a:ext uri="{FF2B5EF4-FFF2-40B4-BE49-F238E27FC236}">
                                          <a16:creationId xmlns:a16="http://schemas.microsoft.com/office/drawing/2014/main" id="{3B20043A-9668-9A0A-4B8B-3C77143690FF}"/>
                                        </a:ext>
                                      </a:extLst>
                                    </wps:cNvPr>
                                    <wps:cNvCnPr>
                                      <a:cxnSpLocks noChangeAspect="1" noChangeShapeType="1"/>
                                    </wps:cNvCnPr>
                                    <wps:spPr bwMode="auto">
                                      <a:xfrm>
                                        <a:off x="1045609" y="2356326"/>
                                        <a:ext cx="0" cy="3276"/>
                                      </a:xfrm>
                                      <a:prstGeom prst="line">
                                        <a:avLst/>
                                      </a:prstGeom>
                                      <a:noFill/>
                                      <a:ln w="6350">
                                        <a:solidFill>
                                          <a:srgbClr val="000000"/>
                                        </a:solidFill>
                                        <a:round/>
                                      </a:ln>
                                    </wps:spPr>
                                    <wps:bodyPr/>
                                  </wps:wsp>
                                  <wps:wsp>
                                    <wps:cNvPr id="937034353" name="Line 79">
                                      <a:extLst>
                                        <a:ext uri="{FF2B5EF4-FFF2-40B4-BE49-F238E27FC236}">
                                          <a16:creationId xmlns:a16="http://schemas.microsoft.com/office/drawing/2014/main" id="{AC33671D-6E7B-03BC-165D-3E9A98D6419F}"/>
                                        </a:ext>
                                      </a:extLst>
                                    </wps:cNvPr>
                                    <wps:cNvCnPr>
                                      <a:cxnSpLocks noChangeAspect="1" noChangeShapeType="1"/>
                                    </wps:cNvCnPr>
                                    <wps:spPr bwMode="auto">
                                      <a:xfrm>
                                        <a:off x="1045297" y="2356294"/>
                                        <a:ext cx="0" cy="3276"/>
                                      </a:xfrm>
                                      <a:prstGeom prst="line">
                                        <a:avLst/>
                                      </a:prstGeom>
                                      <a:noFill/>
                                      <a:ln w="6350">
                                        <a:solidFill>
                                          <a:srgbClr val="000000"/>
                                        </a:solidFill>
                                        <a:round/>
                                      </a:ln>
                                    </wps:spPr>
                                    <wps:bodyPr/>
                                  </wps:wsp>
                                  <wps:wsp>
                                    <wps:cNvPr id="1439554432" name="Line 80">
                                      <a:extLst>
                                        <a:ext uri="{FF2B5EF4-FFF2-40B4-BE49-F238E27FC236}">
                                          <a16:creationId xmlns:a16="http://schemas.microsoft.com/office/drawing/2014/main" id="{260C02C3-3276-5746-E5B3-86200619E1CC}"/>
                                        </a:ext>
                                      </a:extLst>
                                    </wps:cNvPr>
                                    <wps:cNvCnPr>
                                      <a:cxnSpLocks noChangeAspect="1" noChangeShapeType="1"/>
                                    </wps:cNvCnPr>
                                    <wps:spPr bwMode="auto">
                                      <a:xfrm>
                                        <a:off x="1045913" y="2356358"/>
                                        <a:ext cx="0" cy="3276"/>
                                      </a:xfrm>
                                      <a:prstGeom prst="line">
                                        <a:avLst/>
                                      </a:prstGeom>
                                      <a:noFill/>
                                      <a:ln w="6350">
                                        <a:solidFill>
                                          <a:srgbClr val="000000"/>
                                        </a:solidFill>
                                        <a:round/>
                                      </a:ln>
                                    </wps:spPr>
                                    <wps:bodyPr/>
                                  </wps:wsp>
                                </wpg:grpSp>
                                <wpg:grpSp>
                                  <wpg:cNvPr id="187352101" name="Group 81">
                                    <a:extLst>
                                      <a:ext uri="{FF2B5EF4-FFF2-40B4-BE49-F238E27FC236}">
                                        <a16:creationId xmlns:a16="http://schemas.microsoft.com/office/drawing/2014/main" id="{252DAF9B-1147-7049-00EE-AE91DE21C06C}"/>
                                      </a:ext>
                                    </a:extLst>
                                  </wpg:cNvPr>
                                  <wpg:cNvGrpSpPr>
                                    <a:grpSpLocks noChangeAspect="1"/>
                                  </wpg:cNvGrpSpPr>
                                  <wpg:grpSpPr>
                                    <a:xfrm>
                                      <a:off x="1046598" y="2356493"/>
                                      <a:ext cx="1010" cy="3427"/>
                                      <a:chOff x="1046598" y="2356493"/>
                                      <a:chExt cx="1010" cy="3427"/>
                                    </a:xfrm>
                                  </wpg:grpSpPr>
                                  <wps:wsp>
                                    <wps:cNvPr id="809771616" name="Freeform 82">
                                      <a:extLst>
                                        <a:ext uri="{FF2B5EF4-FFF2-40B4-BE49-F238E27FC236}">
                                          <a16:creationId xmlns:a16="http://schemas.microsoft.com/office/drawing/2014/main" id="{EB3FC0F5-49DB-F7BA-BD49-2A693866ED31}"/>
                                        </a:ext>
                                      </a:extLst>
                                    </wps:cNvPr>
                                    <wps:cNvSpPr>
                                      <a:spLocks noChangeAspect="1"/>
                                    </wps:cNvSpPr>
                                    <wps:spPr bwMode="auto">
                                      <a:xfrm>
                                        <a:off x="1046598" y="2356493"/>
                                        <a:ext cx="1010" cy="3427"/>
                                      </a:xfrm>
                                      <a:custGeom>
                                        <a:avLst/>
                                        <a:gdLst>
                                          <a:gd name="T0" fmla="*/ 0 w 1253"/>
                                          <a:gd name="T1" fmla="*/ 3392 h 3390"/>
                                          <a:gd name="T2" fmla="*/ 0 w 1253"/>
                                          <a:gd name="T3" fmla="*/ 329 h 3390"/>
                                          <a:gd name="T4" fmla="*/ 6 w 1253"/>
                                          <a:gd name="T5" fmla="*/ 196 h 3390"/>
                                          <a:gd name="T6" fmla="*/ 25 w 1253"/>
                                          <a:gd name="T7" fmla="*/ 87 h 3390"/>
                                          <a:gd name="T8" fmla="*/ 69 w 1253"/>
                                          <a:gd name="T9" fmla="*/ 8 h 3390"/>
                                          <a:gd name="T10" fmla="*/ 120 w 1253"/>
                                          <a:gd name="T11" fmla="*/ 0 h 3390"/>
                                          <a:gd name="T12" fmla="*/ 424 w 1253"/>
                                          <a:gd name="T13" fmla="*/ 87 h 3390"/>
                                          <a:gd name="T14" fmla="*/ 466 w 1253"/>
                                          <a:gd name="T15" fmla="*/ 117 h 3390"/>
                                          <a:gd name="T16" fmla="*/ 504 w 1253"/>
                                          <a:gd name="T17" fmla="*/ 188 h 3390"/>
                                          <a:gd name="T18" fmla="*/ 522 w 1253"/>
                                          <a:gd name="T19" fmla="*/ 297 h 3390"/>
                                          <a:gd name="T20" fmla="*/ 529 w 1253"/>
                                          <a:gd name="T21" fmla="*/ 423 h 3390"/>
                                          <a:gd name="T22" fmla="*/ 529 w 1253"/>
                                          <a:gd name="T23" fmla="*/ 3540 h 339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53" h="3390">
                                            <a:moveTo>
                                              <a:pt x="0" y="3248"/>
                                            </a:moveTo>
                                            <a:lnTo>
                                              <a:pt x="0" y="315"/>
                                            </a:lnTo>
                                            <a:lnTo>
                                              <a:pt x="15" y="188"/>
                                            </a:lnTo>
                                            <a:cubicBezTo>
                                              <a:pt x="25" y="149"/>
                                              <a:pt x="35" y="113"/>
                                              <a:pt x="60" y="83"/>
                                            </a:cubicBezTo>
                                            <a:cubicBezTo>
                                              <a:pt x="85" y="53"/>
                                              <a:pt x="128" y="22"/>
                                              <a:pt x="165" y="8"/>
                                            </a:cubicBezTo>
                                            <a:lnTo>
                                              <a:pt x="285" y="0"/>
                                            </a:lnTo>
                                            <a:lnTo>
                                              <a:pt x="1005" y="83"/>
                                            </a:lnTo>
                                            <a:lnTo>
                                              <a:pt x="1103" y="113"/>
                                            </a:lnTo>
                                            <a:cubicBezTo>
                                              <a:pt x="1134" y="129"/>
                                              <a:pt x="1171" y="152"/>
                                              <a:pt x="1193" y="180"/>
                                            </a:cubicBezTo>
                                            <a:cubicBezTo>
                                              <a:pt x="1215" y="210"/>
                                              <a:pt x="1228" y="245"/>
                                              <a:pt x="1238" y="285"/>
                                            </a:cubicBezTo>
                                            <a:lnTo>
                                              <a:pt x="1253" y="405"/>
                                            </a:lnTo>
                                            <a:lnTo>
                                              <a:pt x="1253" y="3390"/>
                                            </a:lnTo>
                                          </a:path>
                                        </a:pathLst>
                                      </a:custGeom>
                                      <a:noFill/>
                                      <a:ln w="6350">
                                        <a:solidFill>
                                          <a:srgbClr val="000000"/>
                                        </a:solidFill>
                                        <a:round/>
                                      </a:ln>
                                    </wps:spPr>
                                    <wps:bodyPr rot="0" vert="horz" wrap="square" lIns="36000" tIns="0" rIns="36000" bIns="0" anchor="t" anchorCtr="0" upright="1">
                                      <a:noAutofit/>
                                    </wps:bodyPr>
                                  </wps:wsp>
                                  <wps:wsp>
                                    <wps:cNvPr id="630433206" name="Line 83">
                                      <a:extLst>
                                        <a:ext uri="{FF2B5EF4-FFF2-40B4-BE49-F238E27FC236}">
                                          <a16:creationId xmlns:a16="http://schemas.microsoft.com/office/drawing/2014/main" id="{55A74E06-5DE7-5298-798F-5813A7349554}"/>
                                        </a:ext>
                                      </a:extLst>
                                    </wps:cNvPr>
                                    <wps:cNvCnPr>
                                      <a:cxnSpLocks noChangeAspect="1" noChangeShapeType="1"/>
                                    </wps:cNvCnPr>
                                    <wps:spPr bwMode="auto">
                                      <a:xfrm>
                                        <a:off x="1047127" y="2356546"/>
                                        <a:ext cx="0" cy="3311"/>
                                      </a:xfrm>
                                      <a:prstGeom prst="line">
                                        <a:avLst/>
                                      </a:prstGeom>
                                      <a:noFill/>
                                      <a:ln w="6350">
                                        <a:solidFill>
                                          <a:srgbClr val="000000"/>
                                        </a:solidFill>
                                        <a:round/>
                                      </a:ln>
                                    </wps:spPr>
                                    <wps:bodyPr/>
                                  </wps:wsp>
                                  <wps:wsp>
                                    <wps:cNvPr id="1570743050" name="Line 84">
                                      <a:extLst>
                                        <a:ext uri="{FF2B5EF4-FFF2-40B4-BE49-F238E27FC236}">
                                          <a16:creationId xmlns:a16="http://schemas.microsoft.com/office/drawing/2014/main" id="{5274ED23-2ADB-2605-C099-B1FE6E17C226}"/>
                                        </a:ext>
                                      </a:extLst>
                                    </wps:cNvPr>
                                    <wps:cNvCnPr>
                                      <a:cxnSpLocks noChangeAspect="1" noChangeShapeType="1"/>
                                    </wps:cNvCnPr>
                                    <wps:spPr bwMode="auto">
                                      <a:xfrm>
                                        <a:off x="1046875" y="2356513"/>
                                        <a:ext cx="0" cy="3312"/>
                                      </a:xfrm>
                                      <a:prstGeom prst="line">
                                        <a:avLst/>
                                      </a:prstGeom>
                                      <a:noFill/>
                                      <a:ln w="6350">
                                        <a:solidFill>
                                          <a:srgbClr val="000000"/>
                                        </a:solidFill>
                                        <a:round/>
                                      </a:ln>
                                    </wps:spPr>
                                    <wps:bodyPr/>
                                  </wps:wsp>
                                  <wps:wsp>
                                    <wps:cNvPr id="1370640549" name="Line 85">
                                      <a:extLst>
                                        <a:ext uri="{FF2B5EF4-FFF2-40B4-BE49-F238E27FC236}">
                                          <a16:creationId xmlns:a16="http://schemas.microsoft.com/office/drawing/2014/main" id="{D97D8D01-4CC7-7EF5-79FE-4DDBEA14CACE}"/>
                                        </a:ext>
                                      </a:extLst>
                                    </wps:cNvPr>
                                    <wps:cNvCnPr>
                                      <a:cxnSpLocks noChangeAspect="1" noChangeShapeType="1"/>
                                    </wps:cNvCnPr>
                                    <wps:spPr bwMode="auto">
                                      <a:xfrm>
                                        <a:off x="1047372" y="2356578"/>
                                        <a:ext cx="0" cy="3312"/>
                                      </a:xfrm>
                                      <a:prstGeom prst="line">
                                        <a:avLst/>
                                      </a:prstGeom>
                                      <a:noFill/>
                                      <a:ln w="6350">
                                        <a:solidFill>
                                          <a:srgbClr val="000000"/>
                                        </a:solidFill>
                                        <a:round/>
                                      </a:ln>
                                    </wps:spPr>
                                    <wps:bodyPr/>
                                  </wps:wsp>
                                </wpg:grpSp>
                                <wpg:grpSp>
                                  <wpg:cNvPr id="797570644" name="Group 86">
                                    <a:extLst>
                                      <a:ext uri="{FF2B5EF4-FFF2-40B4-BE49-F238E27FC236}">
                                        <a16:creationId xmlns:a16="http://schemas.microsoft.com/office/drawing/2014/main" id="{46F02455-DBC8-A6CB-7D4B-0311ACB9B8F2}"/>
                                      </a:ext>
                                    </a:extLst>
                                  </wpg:cNvPr>
                                  <wpg:cNvGrpSpPr>
                                    <a:grpSpLocks noChangeAspect="1"/>
                                  </wpg:cNvGrpSpPr>
                                  <wpg:grpSpPr>
                                    <a:xfrm>
                                      <a:off x="1048204" y="2356705"/>
                                      <a:ext cx="1009" cy="3426"/>
                                      <a:chOff x="1048204" y="2356705"/>
                                      <a:chExt cx="1253" cy="3390"/>
                                    </a:xfrm>
                                  </wpg:grpSpPr>
                                  <wps:wsp>
                                    <wps:cNvPr id="1295478704" name="Freeform 87">
                                      <a:extLst>
                                        <a:ext uri="{FF2B5EF4-FFF2-40B4-BE49-F238E27FC236}">
                                          <a16:creationId xmlns:a16="http://schemas.microsoft.com/office/drawing/2014/main" id="{54BB0687-659A-C036-84E4-C53B8E388E3D}"/>
                                        </a:ext>
                                      </a:extLst>
                                    </wps:cNvPr>
                                    <wps:cNvSpPr>
                                      <a:spLocks noChangeAspect="1"/>
                                    </wps:cNvSpPr>
                                    <wps:spPr bwMode="auto">
                                      <a:xfrm>
                                        <a:off x="1048204" y="2356705"/>
                                        <a:ext cx="1253" cy="3390"/>
                                      </a:xfrm>
                                      <a:custGeom>
                                        <a:avLst/>
                                        <a:gdLst>
                                          <a:gd name="T0" fmla="*/ 0 w 1253"/>
                                          <a:gd name="T1" fmla="*/ 3248 h 3390"/>
                                          <a:gd name="T2" fmla="*/ 0 w 1253"/>
                                          <a:gd name="T3" fmla="*/ 315 h 3390"/>
                                          <a:gd name="T4" fmla="*/ 15 w 1253"/>
                                          <a:gd name="T5" fmla="*/ 188 h 3390"/>
                                          <a:gd name="T6" fmla="*/ 60 w 1253"/>
                                          <a:gd name="T7" fmla="*/ 83 h 3390"/>
                                          <a:gd name="T8" fmla="*/ 165 w 1253"/>
                                          <a:gd name="T9" fmla="*/ 8 h 3390"/>
                                          <a:gd name="T10" fmla="*/ 285 w 1253"/>
                                          <a:gd name="T11" fmla="*/ 0 h 3390"/>
                                          <a:gd name="T12" fmla="*/ 1005 w 1253"/>
                                          <a:gd name="T13" fmla="*/ 83 h 3390"/>
                                          <a:gd name="T14" fmla="*/ 1103 w 1253"/>
                                          <a:gd name="T15" fmla="*/ 113 h 3390"/>
                                          <a:gd name="T16" fmla="*/ 1193 w 1253"/>
                                          <a:gd name="T17" fmla="*/ 180 h 3390"/>
                                          <a:gd name="T18" fmla="*/ 1238 w 1253"/>
                                          <a:gd name="T19" fmla="*/ 285 h 3390"/>
                                          <a:gd name="T20" fmla="*/ 1253 w 1253"/>
                                          <a:gd name="T21" fmla="*/ 405 h 3390"/>
                                          <a:gd name="T22" fmla="*/ 1253 w 1253"/>
                                          <a:gd name="T23" fmla="*/ 3390 h 339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53" h="3390">
                                            <a:moveTo>
                                              <a:pt x="0" y="3248"/>
                                            </a:moveTo>
                                            <a:lnTo>
                                              <a:pt x="0" y="315"/>
                                            </a:lnTo>
                                            <a:lnTo>
                                              <a:pt x="15" y="188"/>
                                            </a:lnTo>
                                            <a:cubicBezTo>
                                              <a:pt x="25" y="149"/>
                                              <a:pt x="35" y="113"/>
                                              <a:pt x="60" y="83"/>
                                            </a:cubicBezTo>
                                            <a:cubicBezTo>
                                              <a:pt x="85" y="53"/>
                                              <a:pt x="128" y="22"/>
                                              <a:pt x="165" y="8"/>
                                            </a:cubicBezTo>
                                            <a:lnTo>
                                              <a:pt x="285" y="0"/>
                                            </a:lnTo>
                                            <a:lnTo>
                                              <a:pt x="1005" y="83"/>
                                            </a:lnTo>
                                            <a:lnTo>
                                              <a:pt x="1103" y="113"/>
                                            </a:lnTo>
                                            <a:cubicBezTo>
                                              <a:pt x="1134" y="129"/>
                                              <a:pt x="1171" y="152"/>
                                              <a:pt x="1193" y="180"/>
                                            </a:cubicBezTo>
                                            <a:cubicBezTo>
                                              <a:pt x="1215" y="210"/>
                                              <a:pt x="1228" y="245"/>
                                              <a:pt x="1238" y="285"/>
                                            </a:cubicBezTo>
                                            <a:lnTo>
                                              <a:pt x="1253" y="405"/>
                                            </a:lnTo>
                                            <a:lnTo>
                                              <a:pt x="1253" y="3390"/>
                                            </a:lnTo>
                                          </a:path>
                                        </a:pathLst>
                                      </a:custGeom>
                                      <a:noFill/>
                                      <a:ln w="6350">
                                        <a:solidFill>
                                          <a:srgbClr val="000000"/>
                                        </a:solidFill>
                                        <a:round/>
                                      </a:ln>
                                    </wps:spPr>
                                    <wps:bodyPr rot="0" vert="horz" wrap="square" lIns="36000" tIns="0" rIns="36000" bIns="0" anchor="t" anchorCtr="0" upright="1">
                                      <a:noAutofit/>
                                    </wps:bodyPr>
                                  </wps:wsp>
                                  <wps:wsp>
                                    <wps:cNvPr id="1910752532" name="Line 88">
                                      <a:extLst>
                                        <a:ext uri="{FF2B5EF4-FFF2-40B4-BE49-F238E27FC236}">
                                          <a16:creationId xmlns:a16="http://schemas.microsoft.com/office/drawing/2014/main" id="{565684A4-A496-0077-A4EE-CBF2804882CB}"/>
                                        </a:ext>
                                      </a:extLst>
                                    </wps:cNvPr>
                                    <wps:cNvCnPr>
                                      <a:cxnSpLocks noChangeAspect="1" noChangeShapeType="1"/>
                                    </wps:cNvCnPr>
                                    <wps:spPr bwMode="auto">
                                      <a:xfrm>
                                        <a:off x="1048860" y="2356757"/>
                                        <a:ext cx="0" cy="3276"/>
                                      </a:xfrm>
                                      <a:prstGeom prst="line">
                                        <a:avLst/>
                                      </a:prstGeom>
                                      <a:noFill/>
                                      <a:ln w="6350">
                                        <a:solidFill>
                                          <a:srgbClr val="000000"/>
                                        </a:solidFill>
                                        <a:round/>
                                      </a:ln>
                                    </wps:spPr>
                                    <wps:bodyPr/>
                                  </wps:wsp>
                                  <wps:wsp>
                                    <wps:cNvPr id="1501267611" name="Line 89">
                                      <a:extLst>
                                        <a:ext uri="{FF2B5EF4-FFF2-40B4-BE49-F238E27FC236}">
                                          <a16:creationId xmlns:a16="http://schemas.microsoft.com/office/drawing/2014/main" id="{209CE56C-E84D-DCD6-A29F-0A3938B07029}"/>
                                        </a:ext>
                                      </a:extLst>
                                    </wps:cNvPr>
                                    <wps:cNvCnPr>
                                      <a:cxnSpLocks noChangeAspect="1" noChangeShapeType="1"/>
                                    </wps:cNvCnPr>
                                    <wps:spPr bwMode="auto">
                                      <a:xfrm>
                                        <a:off x="1048548" y="2356725"/>
                                        <a:ext cx="0" cy="3276"/>
                                      </a:xfrm>
                                      <a:prstGeom prst="line">
                                        <a:avLst/>
                                      </a:prstGeom>
                                      <a:noFill/>
                                      <a:ln w="6350">
                                        <a:solidFill>
                                          <a:srgbClr val="000000"/>
                                        </a:solidFill>
                                        <a:round/>
                                      </a:ln>
                                    </wps:spPr>
                                    <wps:bodyPr/>
                                  </wps:wsp>
                                  <wps:wsp>
                                    <wps:cNvPr id="1430963122" name="Line 90">
                                      <a:extLst>
                                        <a:ext uri="{FF2B5EF4-FFF2-40B4-BE49-F238E27FC236}">
                                          <a16:creationId xmlns:a16="http://schemas.microsoft.com/office/drawing/2014/main" id="{CFF12A40-874E-63DF-34D9-C2000E618E88}"/>
                                        </a:ext>
                                      </a:extLst>
                                    </wps:cNvPr>
                                    <wps:cNvCnPr>
                                      <a:cxnSpLocks noChangeAspect="1" noChangeShapeType="1"/>
                                    </wps:cNvCnPr>
                                    <wps:spPr bwMode="auto">
                                      <a:xfrm>
                                        <a:off x="1049164" y="2356789"/>
                                        <a:ext cx="0" cy="3276"/>
                                      </a:xfrm>
                                      <a:prstGeom prst="line">
                                        <a:avLst/>
                                      </a:prstGeom>
                                      <a:noFill/>
                                      <a:ln w="6350">
                                        <a:solidFill>
                                          <a:srgbClr val="000000"/>
                                        </a:solidFill>
                                        <a:round/>
                                      </a:ln>
                                    </wps:spPr>
                                    <wps:bodyPr/>
                                  </wps:wsp>
                                </wpg:grpSp>
                              </wpg:grpSp>
                            </wpg:grpSp>
                            <wps:wsp>
                              <wps:cNvPr id="724708404" name="Freeform 91">
                                <a:extLst>
                                  <a:ext uri="{FF2B5EF4-FFF2-40B4-BE49-F238E27FC236}">
                                    <a16:creationId xmlns:a16="http://schemas.microsoft.com/office/drawing/2014/main" id="{6B42975C-F70F-6A94-0C40-DAC615D6AABD}"/>
                                  </a:ext>
                                </a:extLst>
                              </wps:cNvPr>
                              <wps:cNvSpPr>
                                <a:spLocks noChangeAspect="1"/>
                              </wps:cNvSpPr>
                              <wps:spPr bwMode="auto">
                                <a:xfrm>
                                  <a:off x="1365748" y="2297276"/>
                                  <a:ext cx="122555" cy="383540"/>
                                </a:xfrm>
                                <a:custGeom>
                                  <a:avLst/>
                                  <a:gdLst>
                                    <a:gd name="T0" fmla="*/ 76 w 1860"/>
                                    <a:gd name="T1" fmla="*/ 0 h 6060"/>
                                    <a:gd name="T2" fmla="*/ 0 w 1860"/>
                                    <a:gd name="T3" fmla="*/ 73 h 6060"/>
                                    <a:gd name="T4" fmla="*/ 0 w 1860"/>
                                    <a:gd name="T5" fmla="*/ 73 h 6060"/>
                                    <a:gd name="T6" fmla="*/ 0 w 1860"/>
                                    <a:gd name="T7" fmla="*/ 73 h 6060"/>
                                    <a:gd name="T8" fmla="*/ 0 w 1860"/>
                                    <a:gd name="T9" fmla="*/ 73 h 6060"/>
                                    <a:gd name="T10" fmla="*/ 0 w 1860"/>
                                    <a:gd name="T11" fmla="*/ 73 h 6060"/>
                                    <a:gd name="T12" fmla="*/ 0 w 1860"/>
                                    <a:gd name="T13" fmla="*/ 73 h 6060"/>
                                    <a:gd name="T14" fmla="*/ 0 w 1860"/>
                                    <a:gd name="T15" fmla="*/ 73 h 6060"/>
                                    <a:gd name="T16" fmla="*/ 0 w 1860"/>
                                    <a:gd name="T17" fmla="*/ 73 h 6060"/>
                                    <a:gd name="T18" fmla="*/ 0 w 1860"/>
                                    <a:gd name="T19" fmla="*/ 73 h 6060"/>
                                    <a:gd name="T20" fmla="*/ 0 w 1860"/>
                                    <a:gd name="T21" fmla="*/ 220 h 60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60" h="6060">
                                      <a:moveTo>
                                        <a:pt x="1860" y="0"/>
                                      </a:moveTo>
                                      <a:lnTo>
                                        <a:pt x="213" y="1482"/>
                                      </a:lnTo>
                                      <a:lnTo>
                                        <a:pt x="177" y="1515"/>
                                      </a:lnTo>
                                      <a:lnTo>
                                        <a:pt x="114" y="1590"/>
                                      </a:lnTo>
                                      <a:lnTo>
                                        <a:pt x="72" y="1662"/>
                                      </a:lnTo>
                                      <a:lnTo>
                                        <a:pt x="51" y="1716"/>
                                      </a:lnTo>
                                      <a:lnTo>
                                        <a:pt x="36" y="1770"/>
                                      </a:lnTo>
                                      <a:lnTo>
                                        <a:pt x="18" y="1857"/>
                                      </a:lnTo>
                                      <a:lnTo>
                                        <a:pt x="9" y="1950"/>
                                      </a:lnTo>
                                      <a:lnTo>
                                        <a:pt x="3" y="2046"/>
                                      </a:lnTo>
                                      <a:lnTo>
                                        <a:pt x="0" y="6060"/>
                                      </a:lnTo>
                                    </a:path>
                                  </a:pathLst>
                                </a:custGeom>
                                <a:noFill/>
                                <a:ln w="6350">
                                  <a:solidFill>
                                    <a:srgbClr val="000000"/>
                                  </a:solidFill>
                                  <a:round/>
                                </a:ln>
                              </wps:spPr>
                              <wps:bodyPr rot="0" vert="horz" wrap="square" lIns="36000" tIns="0" rIns="36000" bIns="0" anchor="t" anchorCtr="0" upright="1">
                                <a:noAutofit/>
                              </wps:bodyPr>
                            </wps:wsp>
                            <wps:wsp>
                              <wps:cNvPr id="972864949" name="Freeform 92">
                                <a:extLst>
                                  <a:ext uri="{FF2B5EF4-FFF2-40B4-BE49-F238E27FC236}">
                                    <a16:creationId xmlns:a16="http://schemas.microsoft.com/office/drawing/2014/main" id="{09E15863-A211-58A3-D706-26652C2D9419}"/>
                                  </a:ext>
                                </a:extLst>
                              </wps:cNvPr>
                              <wps:cNvSpPr>
                                <a:spLocks noChangeAspect="1"/>
                              </wps:cNvSpPr>
                              <wps:spPr bwMode="auto">
                                <a:xfrm>
                                  <a:off x="1376988" y="2318398"/>
                                  <a:ext cx="109855" cy="307975"/>
                                </a:xfrm>
                                <a:custGeom>
                                  <a:avLst/>
                                  <a:gdLst>
                                    <a:gd name="T0" fmla="*/ 0 w 1671"/>
                                    <a:gd name="T1" fmla="*/ 220 h 4876"/>
                                    <a:gd name="T2" fmla="*/ 0 w 1671"/>
                                    <a:gd name="T3" fmla="*/ 220 h 4876"/>
                                    <a:gd name="T4" fmla="*/ 0 w 1671"/>
                                    <a:gd name="T5" fmla="*/ 220 h 4876"/>
                                    <a:gd name="T6" fmla="*/ 0 w 1671"/>
                                    <a:gd name="T7" fmla="*/ 220 h 4876"/>
                                    <a:gd name="T8" fmla="*/ 0 w 1671"/>
                                    <a:gd name="T9" fmla="*/ 73 h 4876"/>
                                    <a:gd name="T10" fmla="*/ 0 w 1671"/>
                                    <a:gd name="T11" fmla="*/ 73 h 4876"/>
                                    <a:gd name="T12" fmla="*/ 0 w 1671"/>
                                    <a:gd name="T13" fmla="*/ 73 h 4876"/>
                                    <a:gd name="T14" fmla="*/ 0 w 1671"/>
                                    <a:gd name="T15" fmla="*/ 73 h 4876"/>
                                    <a:gd name="T16" fmla="*/ 0 w 1671"/>
                                    <a:gd name="T17" fmla="*/ 73 h 4876"/>
                                    <a:gd name="T18" fmla="*/ 0 w 1671"/>
                                    <a:gd name="T19" fmla="*/ 73 h 4876"/>
                                    <a:gd name="T20" fmla="*/ 0 w 1671"/>
                                    <a:gd name="T21" fmla="*/ 73 h 4876"/>
                                    <a:gd name="T22" fmla="*/ 0 w 1671"/>
                                    <a:gd name="T23" fmla="*/ 73 h 4876"/>
                                    <a:gd name="T24" fmla="*/ 0 w 1671"/>
                                    <a:gd name="T25" fmla="*/ 73 h 4876"/>
                                    <a:gd name="T26" fmla="*/ 76 w 1671"/>
                                    <a:gd name="T27" fmla="*/ 0 h 4876"/>
                                    <a:gd name="T28" fmla="*/ 76 w 1671"/>
                                    <a:gd name="T29" fmla="*/ 0 h 4876"/>
                                    <a:gd name="T30" fmla="*/ 76 w 1671"/>
                                    <a:gd name="T31" fmla="*/ 0 h 4876"/>
                                    <a:gd name="T32" fmla="*/ 76 w 1671"/>
                                    <a:gd name="T33" fmla="*/ 0 h 4876"/>
                                    <a:gd name="T34" fmla="*/ 76 w 1671"/>
                                    <a:gd name="T35" fmla="*/ 0 h 4876"/>
                                    <a:gd name="T36" fmla="*/ 76 w 1671"/>
                                    <a:gd name="T37" fmla="*/ 0 h 4876"/>
                                    <a:gd name="T38" fmla="*/ 76 w 1671"/>
                                    <a:gd name="T39" fmla="*/ 0 h 4876"/>
                                    <a:gd name="T40" fmla="*/ 76 w 1671"/>
                                    <a:gd name="T41" fmla="*/ 0 h 4876"/>
                                    <a:gd name="T42" fmla="*/ 76 w 1671"/>
                                    <a:gd name="T43" fmla="*/ 146 h 4876"/>
                                    <a:gd name="T44" fmla="*/ 76 w 1671"/>
                                    <a:gd name="T45" fmla="*/ 146 h 4876"/>
                                    <a:gd name="T46" fmla="*/ 76 w 1671"/>
                                    <a:gd name="T47" fmla="*/ 146 h 4876"/>
                                    <a:gd name="T48" fmla="*/ 76 w 1671"/>
                                    <a:gd name="T49" fmla="*/ 146 h 4876"/>
                                    <a:gd name="T50" fmla="*/ 0 w 1671"/>
                                    <a:gd name="T51" fmla="*/ 220 h 4876"/>
                                    <a:gd name="T52" fmla="*/ 0 w 1671"/>
                                    <a:gd name="T53" fmla="*/ 220 h 4876"/>
                                    <a:gd name="T54" fmla="*/ 0 w 1671"/>
                                    <a:gd name="T55" fmla="*/ 220 h 4876"/>
                                    <a:gd name="T56" fmla="*/ 0 w 1671"/>
                                    <a:gd name="T57" fmla="*/ 220 h 48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671" h="4876">
                                      <a:moveTo>
                                        <a:pt x="35" y="4876"/>
                                      </a:moveTo>
                                      <a:lnTo>
                                        <a:pt x="15" y="4851"/>
                                      </a:lnTo>
                                      <a:lnTo>
                                        <a:pt x="10" y="4807"/>
                                      </a:lnTo>
                                      <a:lnTo>
                                        <a:pt x="4" y="4753"/>
                                      </a:lnTo>
                                      <a:lnTo>
                                        <a:pt x="0" y="1784"/>
                                      </a:lnTo>
                                      <a:lnTo>
                                        <a:pt x="6" y="1709"/>
                                      </a:lnTo>
                                      <a:lnTo>
                                        <a:pt x="9" y="1629"/>
                                      </a:lnTo>
                                      <a:lnTo>
                                        <a:pt x="18" y="1572"/>
                                      </a:lnTo>
                                      <a:lnTo>
                                        <a:pt x="36" y="1491"/>
                                      </a:lnTo>
                                      <a:lnTo>
                                        <a:pt x="72" y="1386"/>
                                      </a:lnTo>
                                      <a:lnTo>
                                        <a:pt x="120" y="1305"/>
                                      </a:lnTo>
                                      <a:lnTo>
                                        <a:pt x="198" y="1218"/>
                                      </a:lnTo>
                                      <a:lnTo>
                                        <a:pt x="309" y="1119"/>
                                      </a:lnTo>
                                      <a:lnTo>
                                        <a:pt x="1474" y="52"/>
                                      </a:lnTo>
                                      <a:lnTo>
                                        <a:pt x="1514" y="28"/>
                                      </a:lnTo>
                                      <a:lnTo>
                                        <a:pt x="1546" y="10"/>
                                      </a:lnTo>
                                      <a:lnTo>
                                        <a:pt x="1586" y="0"/>
                                      </a:lnTo>
                                      <a:lnTo>
                                        <a:pt x="1623" y="3"/>
                                      </a:lnTo>
                                      <a:lnTo>
                                        <a:pt x="1648" y="40"/>
                                      </a:lnTo>
                                      <a:lnTo>
                                        <a:pt x="1662" y="87"/>
                                      </a:lnTo>
                                      <a:lnTo>
                                        <a:pt x="1671" y="134"/>
                                      </a:lnTo>
                                      <a:lnTo>
                                        <a:pt x="1671" y="3144"/>
                                      </a:lnTo>
                                      <a:lnTo>
                                        <a:pt x="1665" y="3173"/>
                                      </a:lnTo>
                                      <a:lnTo>
                                        <a:pt x="1650" y="3213"/>
                                      </a:lnTo>
                                      <a:lnTo>
                                        <a:pt x="1596" y="3284"/>
                                      </a:lnTo>
                                      <a:lnTo>
                                        <a:pt x="165" y="4804"/>
                                      </a:lnTo>
                                      <a:lnTo>
                                        <a:pt x="115" y="4842"/>
                                      </a:lnTo>
                                      <a:lnTo>
                                        <a:pt x="64" y="4873"/>
                                      </a:lnTo>
                                      <a:lnTo>
                                        <a:pt x="35" y="4876"/>
                                      </a:lnTo>
                                      <a:close/>
                                    </a:path>
                                  </a:pathLst>
                                </a:custGeom>
                                <a:noFill/>
                                <a:ln w="6350">
                                  <a:solidFill>
                                    <a:srgbClr val="000000"/>
                                  </a:solidFill>
                                  <a:round/>
                                </a:ln>
                              </wps:spPr>
                              <wps:bodyPr rot="0" vert="horz" wrap="square" lIns="36000" tIns="0" rIns="36000" bIns="0" anchor="t" anchorCtr="0" upright="1">
                                <a:noAutofit/>
                              </wps:bodyPr>
                            </wps:wsp>
                            <wps:wsp>
                              <wps:cNvPr id="1609613483" name="Freeform 93">
                                <a:extLst>
                                  <a:ext uri="{FF2B5EF4-FFF2-40B4-BE49-F238E27FC236}">
                                    <a16:creationId xmlns:a16="http://schemas.microsoft.com/office/drawing/2014/main" id="{37DDEA28-DFF0-B9EF-B27B-4083E6027AAC}"/>
                                  </a:ext>
                                </a:extLst>
                              </wps:cNvPr>
                              <wps:cNvSpPr>
                                <a:spLocks noChangeAspect="1"/>
                              </wps:cNvSpPr>
                              <wps:spPr bwMode="auto">
                                <a:xfrm>
                                  <a:off x="1253880" y="2277821"/>
                                  <a:ext cx="135255" cy="383540"/>
                                </a:xfrm>
                                <a:custGeom>
                                  <a:avLst/>
                                  <a:gdLst>
                                    <a:gd name="T0" fmla="*/ 76 w 2052"/>
                                    <a:gd name="T1" fmla="*/ 0 h 6045"/>
                                    <a:gd name="T2" fmla="*/ 0 w 2052"/>
                                    <a:gd name="T3" fmla="*/ 73 h 6045"/>
                                    <a:gd name="T4" fmla="*/ 0 w 2052"/>
                                    <a:gd name="T5" fmla="*/ 73 h 6045"/>
                                    <a:gd name="T6" fmla="*/ 0 w 2052"/>
                                    <a:gd name="T7" fmla="*/ 73 h 6045"/>
                                    <a:gd name="T8" fmla="*/ 0 w 2052"/>
                                    <a:gd name="T9" fmla="*/ 73 h 6045"/>
                                    <a:gd name="T10" fmla="*/ 0 w 2052"/>
                                    <a:gd name="T11" fmla="*/ 73 h 6045"/>
                                    <a:gd name="T12" fmla="*/ 0 w 2052"/>
                                    <a:gd name="T13" fmla="*/ 73 h 6045"/>
                                    <a:gd name="T14" fmla="*/ 0 w 2052"/>
                                    <a:gd name="T15" fmla="*/ 73 h 6045"/>
                                    <a:gd name="T16" fmla="*/ 0 w 2052"/>
                                    <a:gd name="T17" fmla="*/ 73 h 6045"/>
                                    <a:gd name="T18" fmla="*/ 0 w 2052"/>
                                    <a:gd name="T19" fmla="*/ 73 h 6045"/>
                                    <a:gd name="T20" fmla="*/ 0 w 2052"/>
                                    <a:gd name="T21" fmla="*/ 220 h 60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052" h="6045">
                                      <a:moveTo>
                                        <a:pt x="2052" y="0"/>
                                      </a:moveTo>
                                      <a:lnTo>
                                        <a:pt x="248" y="1497"/>
                                      </a:lnTo>
                                      <a:lnTo>
                                        <a:pt x="192" y="1557"/>
                                      </a:lnTo>
                                      <a:lnTo>
                                        <a:pt x="147" y="1608"/>
                                      </a:lnTo>
                                      <a:lnTo>
                                        <a:pt x="87" y="1686"/>
                                      </a:lnTo>
                                      <a:lnTo>
                                        <a:pt x="63" y="1734"/>
                                      </a:lnTo>
                                      <a:lnTo>
                                        <a:pt x="42" y="1785"/>
                                      </a:lnTo>
                                      <a:lnTo>
                                        <a:pt x="30" y="1842"/>
                                      </a:lnTo>
                                      <a:lnTo>
                                        <a:pt x="12" y="1893"/>
                                      </a:lnTo>
                                      <a:lnTo>
                                        <a:pt x="0" y="2075"/>
                                      </a:lnTo>
                                      <a:lnTo>
                                        <a:pt x="0" y="6045"/>
                                      </a:lnTo>
                                    </a:path>
                                  </a:pathLst>
                                </a:custGeom>
                                <a:noFill/>
                                <a:ln w="6350">
                                  <a:solidFill>
                                    <a:srgbClr val="000000"/>
                                  </a:solidFill>
                                  <a:round/>
                                </a:ln>
                              </wps:spPr>
                              <wps:bodyPr rot="0" vert="horz" wrap="square" lIns="36000" tIns="0" rIns="36000" bIns="0" anchor="t" anchorCtr="0" upright="1">
                                <a:noAutofit/>
                              </wps:bodyPr>
                            </wps:wsp>
                            <wps:wsp>
                              <wps:cNvPr id="1931816746" name="Freeform 94">
                                <a:extLst>
                                  <a:ext uri="{FF2B5EF4-FFF2-40B4-BE49-F238E27FC236}">
                                    <a16:creationId xmlns:a16="http://schemas.microsoft.com/office/drawing/2014/main" id="{C20B82A1-AD07-99D7-E9F0-FCD5C2AEBAF8}"/>
                                  </a:ext>
                                </a:extLst>
                              </wps:cNvPr>
                              <wps:cNvSpPr>
                                <a:spLocks noChangeAspect="1"/>
                              </wps:cNvSpPr>
                              <wps:spPr bwMode="auto">
                                <a:xfrm>
                                  <a:off x="1142012" y="2268093"/>
                                  <a:ext cx="146050" cy="385445"/>
                                </a:xfrm>
                                <a:custGeom>
                                  <a:avLst/>
                                  <a:gdLst>
                                    <a:gd name="T0" fmla="*/ 76 w 2214"/>
                                    <a:gd name="T1" fmla="*/ 0 h 6084"/>
                                    <a:gd name="T2" fmla="*/ 0 w 2214"/>
                                    <a:gd name="T3" fmla="*/ 73 h 6084"/>
                                    <a:gd name="T4" fmla="*/ 0 w 2214"/>
                                    <a:gd name="T5" fmla="*/ 73 h 6084"/>
                                    <a:gd name="T6" fmla="*/ 0 w 2214"/>
                                    <a:gd name="T7" fmla="*/ 73 h 6084"/>
                                    <a:gd name="T8" fmla="*/ 0 w 2214"/>
                                    <a:gd name="T9" fmla="*/ 73 h 6084"/>
                                    <a:gd name="T10" fmla="*/ 0 w 2214"/>
                                    <a:gd name="T11" fmla="*/ 73 h 6084"/>
                                    <a:gd name="T12" fmla="*/ 0 w 2214"/>
                                    <a:gd name="T13" fmla="*/ 73 h 6084"/>
                                    <a:gd name="T14" fmla="*/ 0 w 2214"/>
                                    <a:gd name="T15" fmla="*/ 73 h 6084"/>
                                    <a:gd name="T16" fmla="*/ 0 w 2214"/>
                                    <a:gd name="T17" fmla="*/ 73 h 6084"/>
                                    <a:gd name="T18" fmla="*/ 0 w 2214"/>
                                    <a:gd name="T19" fmla="*/ 73 h 6084"/>
                                    <a:gd name="T20" fmla="*/ 0 w 2214"/>
                                    <a:gd name="T21" fmla="*/ 73 h 6084"/>
                                    <a:gd name="T22" fmla="*/ 0 w 2214"/>
                                    <a:gd name="T23" fmla="*/ 220 h 60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214" h="6084">
                                      <a:moveTo>
                                        <a:pt x="2214" y="0"/>
                                      </a:moveTo>
                                      <a:lnTo>
                                        <a:pt x="213" y="1554"/>
                                      </a:lnTo>
                                      <a:lnTo>
                                        <a:pt x="156" y="1611"/>
                                      </a:lnTo>
                                      <a:lnTo>
                                        <a:pt x="117" y="1662"/>
                                      </a:lnTo>
                                      <a:lnTo>
                                        <a:pt x="87" y="1704"/>
                                      </a:lnTo>
                                      <a:lnTo>
                                        <a:pt x="72" y="1743"/>
                                      </a:lnTo>
                                      <a:lnTo>
                                        <a:pt x="54" y="1785"/>
                                      </a:lnTo>
                                      <a:lnTo>
                                        <a:pt x="39" y="1842"/>
                                      </a:lnTo>
                                      <a:lnTo>
                                        <a:pt x="24" y="1911"/>
                                      </a:lnTo>
                                      <a:lnTo>
                                        <a:pt x="12" y="1986"/>
                                      </a:lnTo>
                                      <a:lnTo>
                                        <a:pt x="6" y="2037"/>
                                      </a:lnTo>
                                      <a:lnTo>
                                        <a:pt x="0" y="6084"/>
                                      </a:lnTo>
                                    </a:path>
                                  </a:pathLst>
                                </a:custGeom>
                                <a:noFill/>
                                <a:ln w="6350">
                                  <a:solidFill>
                                    <a:srgbClr val="000000"/>
                                  </a:solidFill>
                                  <a:round/>
                                </a:ln>
                              </wps:spPr>
                              <wps:bodyPr rot="0" vert="horz" wrap="square" lIns="36000" tIns="0" rIns="36000" bIns="0" anchor="t" anchorCtr="0" upright="1">
                                <a:noAutofit/>
                              </wps:bodyPr>
                            </wps:wsp>
                            <wps:wsp>
                              <wps:cNvPr id="756545589" name="Freeform 95">
                                <a:extLst>
                                  <a:ext uri="{FF2B5EF4-FFF2-40B4-BE49-F238E27FC236}">
                                    <a16:creationId xmlns:a16="http://schemas.microsoft.com/office/drawing/2014/main" id="{E77883B7-BBD4-F78C-4770-763A3D84E7EB}"/>
                                  </a:ext>
                                </a:extLst>
                              </wps:cNvPr>
                              <wps:cNvSpPr>
                                <a:spLocks noChangeAspect="1"/>
                              </wps:cNvSpPr>
                              <wps:spPr bwMode="auto">
                                <a:xfrm>
                                  <a:off x="1044735" y="2253502"/>
                                  <a:ext cx="454025" cy="429260"/>
                                </a:xfrm>
                                <a:custGeom>
                                  <a:avLst/>
                                  <a:gdLst>
                                    <a:gd name="T0" fmla="*/ 0 w 6891"/>
                                    <a:gd name="T1" fmla="*/ 220 h 6780"/>
                                    <a:gd name="T2" fmla="*/ 0 w 6891"/>
                                    <a:gd name="T3" fmla="*/ 220 h 6780"/>
                                    <a:gd name="T4" fmla="*/ 0 w 6891"/>
                                    <a:gd name="T5" fmla="*/ 220 h 6780"/>
                                    <a:gd name="T6" fmla="*/ 0 w 6891"/>
                                    <a:gd name="T7" fmla="*/ 220 h 6780"/>
                                    <a:gd name="T8" fmla="*/ 0 w 6891"/>
                                    <a:gd name="T9" fmla="*/ 73 h 6780"/>
                                    <a:gd name="T10" fmla="*/ 0 w 6891"/>
                                    <a:gd name="T11" fmla="*/ 73 h 6780"/>
                                    <a:gd name="T12" fmla="*/ 0 w 6891"/>
                                    <a:gd name="T13" fmla="*/ 73 h 6780"/>
                                    <a:gd name="T14" fmla="*/ 0 w 6891"/>
                                    <a:gd name="T15" fmla="*/ 73 h 6780"/>
                                    <a:gd name="T16" fmla="*/ 0 w 6891"/>
                                    <a:gd name="T17" fmla="*/ 73 h 6780"/>
                                    <a:gd name="T18" fmla="*/ 0 w 6891"/>
                                    <a:gd name="T19" fmla="*/ 73 h 6780"/>
                                    <a:gd name="T20" fmla="*/ 0 w 6891"/>
                                    <a:gd name="T21" fmla="*/ 73 h 6780"/>
                                    <a:gd name="T22" fmla="*/ 0 w 6891"/>
                                    <a:gd name="T23" fmla="*/ 73 h 6780"/>
                                    <a:gd name="T24" fmla="*/ 0 w 6891"/>
                                    <a:gd name="T25" fmla="*/ 73 h 6780"/>
                                    <a:gd name="T26" fmla="*/ 0 w 6891"/>
                                    <a:gd name="T27" fmla="*/ 73 h 6780"/>
                                    <a:gd name="T28" fmla="*/ 76 w 6891"/>
                                    <a:gd name="T29" fmla="*/ 0 h 6780"/>
                                    <a:gd name="T30" fmla="*/ 76 w 6891"/>
                                    <a:gd name="T31" fmla="*/ 0 h 6780"/>
                                    <a:gd name="T32" fmla="*/ 76 w 6891"/>
                                    <a:gd name="T33" fmla="*/ 0 h 6780"/>
                                    <a:gd name="T34" fmla="*/ 152 w 6891"/>
                                    <a:gd name="T35" fmla="*/ 0 h 6780"/>
                                    <a:gd name="T36" fmla="*/ 152 w 6891"/>
                                    <a:gd name="T37" fmla="*/ 0 h 6780"/>
                                    <a:gd name="T38" fmla="*/ 152 w 6891"/>
                                    <a:gd name="T39" fmla="*/ 0 h 6780"/>
                                    <a:gd name="T40" fmla="*/ 152 w 6891"/>
                                    <a:gd name="T41" fmla="*/ 0 h 6780"/>
                                    <a:gd name="T42" fmla="*/ 152 w 6891"/>
                                    <a:gd name="T43" fmla="*/ 0 h 6780"/>
                                    <a:gd name="T44" fmla="*/ 229 w 6891"/>
                                    <a:gd name="T45" fmla="*/ 0 h 6780"/>
                                    <a:gd name="T46" fmla="*/ 229 w 6891"/>
                                    <a:gd name="T47" fmla="*/ 0 h 6780"/>
                                    <a:gd name="T48" fmla="*/ 229 w 6891"/>
                                    <a:gd name="T49" fmla="*/ 0 h 6780"/>
                                    <a:gd name="T50" fmla="*/ 305 w 6891"/>
                                    <a:gd name="T51" fmla="*/ 0 h 6780"/>
                                    <a:gd name="T52" fmla="*/ 305 w 6891"/>
                                    <a:gd name="T53" fmla="*/ 0 h 6780"/>
                                    <a:gd name="T54" fmla="*/ 305 w 6891"/>
                                    <a:gd name="T55" fmla="*/ 0 h 6780"/>
                                    <a:gd name="T56" fmla="*/ 305 w 6891"/>
                                    <a:gd name="T57" fmla="*/ 0 h 6780"/>
                                    <a:gd name="T58" fmla="*/ 305 w 6891"/>
                                    <a:gd name="T59" fmla="*/ 0 h 6780"/>
                                    <a:gd name="T60" fmla="*/ 305 w 6891"/>
                                    <a:gd name="T61" fmla="*/ 0 h 6780"/>
                                    <a:gd name="T62" fmla="*/ 305 w 6891"/>
                                    <a:gd name="T63" fmla="*/ 220 h 6780"/>
                                    <a:gd name="T64" fmla="*/ 305 w 6891"/>
                                    <a:gd name="T65" fmla="*/ 220 h 6780"/>
                                    <a:gd name="T66" fmla="*/ 305 w 6891"/>
                                    <a:gd name="T67" fmla="*/ 220 h 6780"/>
                                    <a:gd name="T68" fmla="*/ 305 w 6891"/>
                                    <a:gd name="T69" fmla="*/ 220 h 6780"/>
                                    <a:gd name="T70" fmla="*/ 305 w 6891"/>
                                    <a:gd name="T71" fmla="*/ 220 h 6780"/>
                                    <a:gd name="T72" fmla="*/ 305 w 6891"/>
                                    <a:gd name="T73" fmla="*/ 220 h 6780"/>
                                    <a:gd name="T74" fmla="*/ 305 w 6891"/>
                                    <a:gd name="T75" fmla="*/ 220 h 6780"/>
                                    <a:gd name="T76" fmla="*/ 305 w 6891"/>
                                    <a:gd name="T77" fmla="*/ 220 h 6780"/>
                                    <a:gd name="T78" fmla="*/ 305 w 6891"/>
                                    <a:gd name="T79" fmla="*/ 220 h 6780"/>
                                    <a:gd name="T80" fmla="*/ 229 w 6891"/>
                                    <a:gd name="T81" fmla="*/ 293 h 6780"/>
                                    <a:gd name="T82" fmla="*/ 229 w 6891"/>
                                    <a:gd name="T83" fmla="*/ 293 h 6780"/>
                                    <a:gd name="T84" fmla="*/ 229 w 6891"/>
                                    <a:gd name="T85" fmla="*/ 293 h 6780"/>
                                    <a:gd name="T86" fmla="*/ 229 w 6891"/>
                                    <a:gd name="T87" fmla="*/ 293 h 6780"/>
                                    <a:gd name="T88" fmla="*/ 229 w 6891"/>
                                    <a:gd name="T89" fmla="*/ 293 h 6780"/>
                                    <a:gd name="T90" fmla="*/ 229 w 6891"/>
                                    <a:gd name="T91" fmla="*/ 293 h 6780"/>
                                    <a:gd name="T92" fmla="*/ 229 w 6891"/>
                                    <a:gd name="T93" fmla="*/ 293 h 6780"/>
                                    <a:gd name="T94" fmla="*/ 152 w 6891"/>
                                    <a:gd name="T95" fmla="*/ 293 h 6780"/>
                                    <a:gd name="T96" fmla="*/ 152 w 6891"/>
                                    <a:gd name="T97" fmla="*/ 293 h 6780"/>
                                    <a:gd name="T98" fmla="*/ 152 w 6891"/>
                                    <a:gd name="T99" fmla="*/ 293 h 6780"/>
                                    <a:gd name="T100" fmla="*/ 76 w 6891"/>
                                    <a:gd name="T101" fmla="*/ 293 h 6780"/>
                                    <a:gd name="T102" fmla="*/ 76 w 6891"/>
                                    <a:gd name="T103" fmla="*/ 293 h 6780"/>
                                    <a:gd name="T104" fmla="*/ 76 w 6891"/>
                                    <a:gd name="T105" fmla="*/ 293 h 6780"/>
                                    <a:gd name="T106" fmla="*/ 0 w 6891"/>
                                    <a:gd name="T107" fmla="*/ 220 h 6780"/>
                                    <a:gd name="T108" fmla="*/ 0 w 6891"/>
                                    <a:gd name="T109" fmla="*/ 220 h 6780"/>
                                    <a:gd name="T110" fmla="*/ 0 w 6891"/>
                                    <a:gd name="T111" fmla="*/ 220 h 6780"/>
                                    <a:gd name="T112" fmla="*/ 0 w 6891"/>
                                    <a:gd name="T113" fmla="*/ 220 h 678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6891" h="6780">
                                      <a:moveTo>
                                        <a:pt x="24" y="6152"/>
                                      </a:moveTo>
                                      <a:cubicBezTo>
                                        <a:pt x="19" y="6142"/>
                                        <a:pt x="9" y="6121"/>
                                        <a:pt x="6" y="6102"/>
                                      </a:cubicBezTo>
                                      <a:cubicBezTo>
                                        <a:pt x="3" y="6084"/>
                                        <a:pt x="3" y="6050"/>
                                        <a:pt x="3" y="6040"/>
                                      </a:cubicBezTo>
                                      <a:lnTo>
                                        <a:pt x="0" y="2307"/>
                                      </a:lnTo>
                                      <a:lnTo>
                                        <a:pt x="3" y="2214"/>
                                      </a:lnTo>
                                      <a:lnTo>
                                        <a:pt x="9" y="2133"/>
                                      </a:lnTo>
                                      <a:lnTo>
                                        <a:pt x="21" y="2034"/>
                                      </a:lnTo>
                                      <a:cubicBezTo>
                                        <a:pt x="26" y="2005"/>
                                        <a:pt x="34" y="1983"/>
                                        <a:pt x="39" y="1959"/>
                                      </a:cubicBezTo>
                                      <a:cubicBezTo>
                                        <a:pt x="45" y="1935"/>
                                        <a:pt x="47" y="1912"/>
                                        <a:pt x="54" y="1890"/>
                                      </a:cubicBezTo>
                                      <a:cubicBezTo>
                                        <a:pt x="62" y="1867"/>
                                        <a:pt x="73" y="1844"/>
                                        <a:pt x="87" y="1818"/>
                                      </a:cubicBezTo>
                                      <a:cubicBezTo>
                                        <a:pt x="101" y="1792"/>
                                        <a:pt x="119" y="1760"/>
                                        <a:pt x="138" y="1734"/>
                                      </a:cubicBezTo>
                                      <a:lnTo>
                                        <a:pt x="201" y="1662"/>
                                      </a:lnTo>
                                      <a:lnTo>
                                        <a:pt x="255" y="1620"/>
                                      </a:lnTo>
                                      <a:lnTo>
                                        <a:pt x="2172" y="93"/>
                                      </a:lnTo>
                                      <a:lnTo>
                                        <a:pt x="2229" y="53"/>
                                      </a:lnTo>
                                      <a:cubicBezTo>
                                        <a:pt x="2255" y="40"/>
                                        <a:pt x="2301" y="21"/>
                                        <a:pt x="2331" y="14"/>
                                      </a:cubicBezTo>
                                      <a:cubicBezTo>
                                        <a:pt x="2366" y="0"/>
                                        <a:pt x="2355" y="11"/>
                                        <a:pt x="2412" y="11"/>
                                      </a:cubicBezTo>
                                      <a:cubicBezTo>
                                        <a:pt x="2469" y="11"/>
                                        <a:pt x="2505" y="11"/>
                                        <a:pt x="2505" y="11"/>
                                      </a:cubicBezTo>
                                      <a:lnTo>
                                        <a:pt x="3765" y="175"/>
                                      </a:lnTo>
                                      <a:lnTo>
                                        <a:pt x="3828" y="207"/>
                                      </a:lnTo>
                                      <a:lnTo>
                                        <a:pt x="3918" y="197"/>
                                      </a:lnTo>
                                      <a:lnTo>
                                        <a:pt x="5223" y="363"/>
                                      </a:lnTo>
                                      <a:lnTo>
                                        <a:pt x="5274" y="408"/>
                                      </a:lnTo>
                                      <a:lnTo>
                                        <a:pt x="5385" y="387"/>
                                      </a:lnTo>
                                      <a:lnTo>
                                        <a:pt x="6627" y="552"/>
                                      </a:lnTo>
                                      <a:lnTo>
                                        <a:pt x="6726" y="573"/>
                                      </a:lnTo>
                                      <a:lnTo>
                                        <a:pt x="6789" y="591"/>
                                      </a:lnTo>
                                      <a:lnTo>
                                        <a:pt x="6840" y="615"/>
                                      </a:lnTo>
                                      <a:lnTo>
                                        <a:pt x="6873" y="657"/>
                                      </a:lnTo>
                                      <a:lnTo>
                                        <a:pt x="6891" y="705"/>
                                      </a:lnTo>
                                      <a:lnTo>
                                        <a:pt x="6891" y="4508"/>
                                      </a:lnTo>
                                      <a:lnTo>
                                        <a:pt x="6888" y="4587"/>
                                      </a:lnTo>
                                      <a:lnTo>
                                        <a:pt x="6873" y="4649"/>
                                      </a:lnTo>
                                      <a:lnTo>
                                        <a:pt x="6846" y="4695"/>
                                      </a:lnTo>
                                      <a:lnTo>
                                        <a:pt x="6801" y="4747"/>
                                      </a:lnTo>
                                      <a:lnTo>
                                        <a:pt x="6741" y="4819"/>
                                      </a:lnTo>
                                      <a:lnTo>
                                        <a:pt x="5820" y="5795"/>
                                      </a:lnTo>
                                      <a:lnTo>
                                        <a:pt x="5640" y="5736"/>
                                      </a:lnTo>
                                      <a:lnTo>
                                        <a:pt x="5559" y="6066"/>
                                      </a:lnTo>
                                      <a:lnTo>
                                        <a:pt x="4950" y="6708"/>
                                      </a:lnTo>
                                      <a:lnTo>
                                        <a:pt x="4923" y="6731"/>
                                      </a:lnTo>
                                      <a:lnTo>
                                        <a:pt x="4887" y="6754"/>
                                      </a:lnTo>
                                      <a:lnTo>
                                        <a:pt x="4863" y="6764"/>
                                      </a:lnTo>
                                      <a:lnTo>
                                        <a:pt x="4833" y="6773"/>
                                      </a:lnTo>
                                      <a:lnTo>
                                        <a:pt x="4800" y="6777"/>
                                      </a:lnTo>
                                      <a:lnTo>
                                        <a:pt x="4749" y="6780"/>
                                      </a:lnTo>
                                      <a:cubicBezTo>
                                        <a:pt x="4509" y="6749"/>
                                        <a:pt x="3611" y="6647"/>
                                        <a:pt x="3360" y="6591"/>
                                      </a:cubicBezTo>
                                      <a:cubicBezTo>
                                        <a:pt x="3288" y="6579"/>
                                        <a:pt x="3240" y="6441"/>
                                        <a:pt x="3240" y="6441"/>
                                      </a:cubicBezTo>
                                      <a:cubicBezTo>
                                        <a:pt x="3240" y="6441"/>
                                        <a:pt x="3159" y="6552"/>
                                        <a:pt x="3084" y="6561"/>
                                      </a:cubicBezTo>
                                      <a:cubicBezTo>
                                        <a:pt x="2820" y="6534"/>
                                        <a:pt x="2016" y="6429"/>
                                        <a:pt x="1761" y="6396"/>
                                      </a:cubicBezTo>
                                      <a:cubicBezTo>
                                        <a:pt x="1704" y="6387"/>
                                        <a:pt x="1632" y="6315"/>
                                        <a:pt x="1620" y="6289"/>
                                      </a:cubicBezTo>
                                      <a:cubicBezTo>
                                        <a:pt x="1620" y="6289"/>
                                        <a:pt x="1494" y="6360"/>
                                        <a:pt x="1440" y="6351"/>
                                      </a:cubicBezTo>
                                      <a:cubicBezTo>
                                        <a:pt x="766" y="6263"/>
                                        <a:pt x="111" y="6184"/>
                                        <a:pt x="111" y="6184"/>
                                      </a:cubicBezTo>
                                      <a:lnTo>
                                        <a:pt x="63" y="6174"/>
                                      </a:lnTo>
                                      <a:lnTo>
                                        <a:pt x="45" y="6165"/>
                                      </a:lnTo>
                                      <a:cubicBezTo>
                                        <a:pt x="39" y="6161"/>
                                        <a:pt x="29" y="6161"/>
                                        <a:pt x="24" y="6152"/>
                                      </a:cubicBezTo>
                                      <a:close/>
                                    </a:path>
                                  </a:pathLst>
                                </a:custGeom>
                                <a:noFill/>
                                <a:ln w="9525">
                                  <a:solidFill>
                                    <a:srgbClr val="000000"/>
                                  </a:solidFill>
                                  <a:round/>
                                </a:ln>
                              </wps:spPr>
                              <wps:bodyPr rot="0" vert="horz" wrap="square" lIns="36000" tIns="0" rIns="36000" bIns="0" anchor="t" anchorCtr="0" upright="1">
                                <a:noAutofit/>
                              </wps:bodyPr>
                            </wps:wsp>
                            <wpg:grpSp>
                              <wpg:cNvPr id="31615477" name="Group 96">
                                <a:extLst>
                                  <a:ext uri="{FF2B5EF4-FFF2-40B4-BE49-F238E27FC236}">
                                    <a16:creationId xmlns:a16="http://schemas.microsoft.com/office/drawing/2014/main" id="{0D6A5CBB-72E1-3B91-E89E-00415034F218}"/>
                                  </a:ext>
                                </a:extLst>
                              </wpg:cNvPr>
                              <wpg:cNvGrpSpPr>
                                <a:grpSpLocks noChangeAspect="1"/>
                              </wpg:cNvGrpSpPr>
                              <wpg:grpSpPr>
                                <a:xfrm>
                                  <a:off x="1185786" y="2248953"/>
                                  <a:ext cx="158115" cy="56835"/>
                                  <a:chOff x="1185786" y="2248953"/>
                                  <a:chExt cx="2404" cy="902"/>
                                </a:xfrm>
                              </wpg:grpSpPr>
                              <wpg:grpSp>
                                <wpg:cNvPr id="1026587486" name="Group 97">
                                  <a:extLst>
                                    <a:ext uri="{FF2B5EF4-FFF2-40B4-BE49-F238E27FC236}">
                                      <a16:creationId xmlns:a16="http://schemas.microsoft.com/office/drawing/2014/main" id="{33FAA991-9B18-9997-58AF-60EDC88DC9E7}"/>
                                    </a:ext>
                                  </a:extLst>
                                </wpg:cNvPr>
                                <wpg:cNvGrpSpPr>
                                  <a:grpSpLocks noChangeAspect="1"/>
                                </wpg:cNvGrpSpPr>
                                <wpg:grpSpPr>
                                  <a:xfrm>
                                    <a:off x="1185786" y="2249243"/>
                                    <a:ext cx="2404" cy="612"/>
                                    <a:chOff x="1185786" y="2249243"/>
                                    <a:chExt cx="2404" cy="612"/>
                                  </a:xfrm>
                                </wpg:grpSpPr>
                                <wps:wsp>
                                  <wps:cNvPr id="31572458" name="Freeform 98">
                                    <a:extLst>
                                      <a:ext uri="{FF2B5EF4-FFF2-40B4-BE49-F238E27FC236}">
                                        <a16:creationId xmlns:a16="http://schemas.microsoft.com/office/drawing/2014/main" id="{8437AA9C-68D0-678E-9702-8FD77DB769B9}"/>
                                      </a:ext>
                                    </a:extLst>
                                  </wps:cNvPr>
                                  <wps:cNvSpPr>
                                    <a:spLocks noChangeAspect="1"/>
                                  </wps:cNvSpPr>
                                  <wps:spPr bwMode="auto">
                                    <a:xfrm>
                                      <a:off x="1185786" y="2249243"/>
                                      <a:ext cx="2404" cy="612"/>
                                    </a:xfrm>
                                    <a:custGeom>
                                      <a:avLst/>
                                      <a:gdLst>
                                        <a:gd name="T0" fmla="*/ 558 w 2337"/>
                                        <a:gd name="T1" fmla="*/ 26 h 609"/>
                                        <a:gd name="T2" fmla="*/ 374 w 2337"/>
                                        <a:gd name="T3" fmla="*/ 3 h 609"/>
                                        <a:gd name="T4" fmla="*/ 282 w 2337"/>
                                        <a:gd name="T5" fmla="*/ 0 h 609"/>
                                        <a:gd name="T6" fmla="*/ 205 w 2337"/>
                                        <a:gd name="T7" fmla="*/ 6 h 609"/>
                                        <a:gd name="T8" fmla="*/ 154 w 2337"/>
                                        <a:gd name="T9" fmla="*/ 12 h 609"/>
                                        <a:gd name="T10" fmla="*/ 89 w 2337"/>
                                        <a:gd name="T11" fmla="*/ 33 h 609"/>
                                        <a:gd name="T12" fmla="*/ 52 w 2337"/>
                                        <a:gd name="T13" fmla="*/ 72 h 609"/>
                                        <a:gd name="T14" fmla="*/ 15 w 2337"/>
                                        <a:gd name="T15" fmla="*/ 124 h 609"/>
                                        <a:gd name="T16" fmla="*/ 0 w 2337"/>
                                        <a:gd name="T17" fmla="*/ 184 h 609"/>
                                        <a:gd name="T18" fmla="*/ 6 w 2337"/>
                                        <a:gd name="T19" fmla="*/ 247 h 609"/>
                                        <a:gd name="T20" fmla="*/ 22 w 2337"/>
                                        <a:gd name="T21" fmla="*/ 301 h 609"/>
                                        <a:gd name="T22" fmla="*/ 65 w 2337"/>
                                        <a:gd name="T23" fmla="*/ 353 h 609"/>
                                        <a:gd name="T24" fmla="*/ 110 w 2337"/>
                                        <a:gd name="T25" fmla="*/ 379 h 609"/>
                                        <a:gd name="T26" fmla="*/ 151 w 2337"/>
                                        <a:gd name="T27" fmla="*/ 389 h 609"/>
                                        <a:gd name="T28" fmla="*/ 214 w 2337"/>
                                        <a:gd name="T29" fmla="*/ 401 h 609"/>
                                        <a:gd name="T30" fmla="*/ 2062 w 2337"/>
                                        <a:gd name="T31" fmla="*/ 615 h 609"/>
                                        <a:gd name="T32" fmla="*/ 2193 w 2337"/>
                                        <a:gd name="T33" fmla="*/ 621 h 609"/>
                                        <a:gd name="T34" fmla="*/ 2284 w 2337"/>
                                        <a:gd name="T35" fmla="*/ 621 h 609"/>
                                        <a:gd name="T36" fmla="*/ 2365 w 2337"/>
                                        <a:gd name="T37" fmla="*/ 615 h 609"/>
                                        <a:gd name="T38" fmla="*/ 2449 w 2337"/>
                                        <a:gd name="T39" fmla="*/ 594 h 609"/>
                                        <a:gd name="T40" fmla="*/ 2509 w 2337"/>
                                        <a:gd name="T41" fmla="*/ 570 h 609"/>
                                        <a:gd name="T42" fmla="*/ 2555 w 2337"/>
                                        <a:gd name="T43" fmla="*/ 543 h 609"/>
                                        <a:gd name="T44" fmla="*/ 2599 w 2337"/>
                                        <a:gd name="T45" fmla="*/ 491 h 609"/>
                                        <a:gd name="T46" fmla="*/ 2617 w 2337"/>
                                        <a:gd name="T47" fmla="*/ 446 h 609"/>
                                        <a:gd name="T48" fmla="*/ 2616 w 2337"/>
                                        <a:gd name="T49" fmla="*/ 394 h 609"/>
                                        <a:gd name="T50" fmla="*/ 2611 w 2337"/>
                                        <a:gd name="T51" fmla="*/ 350 h 609"/>
                                        <a:gd name="T52" fmla="*/ 2590 w 2337"/>
                                        <a:gd name="T53" fmla="*/ 297 h 609"/>
                                        <a:gd name="T54" fmla="*/ 2543 w 2337"/>
                                        <a:gd name="T55" fmla="*/ 262 h 609"/>
                                        <a:gd name="T56" fmla="*/ 2431 w 2337"/>
                                        <a:gd name="T57" fmla="*/ 232 h 609"/>
                                        <a:gd name="T58" fmla="*/ 558 w 2337"/>
                                        <a:gd name="T59" fmla="*/ 26 h 60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37" h="609">
                                          <a:moveTo>
                                            <a:pt x="498" y="26"/>
                                          </a:moveTo>
                                          <a:lnTo>
                                            <a:pt x="334" y="3"/>
                                          </a:lnTo>
                                          <a:lnTo>
                                            <a:pt x="252" y="0"/>
                                          </a:lnTo>
                                          <a:lnTo>
                                            <a:pt x="183" y="6"/>
                                          </a:lnTo>
                                          <a:lnTo>
                                            <a:pt x="138" y="12"/>
                                          </a:lnTo>
                                          <a:lnTo>
                                            <a:pt x="81" y="33"/>
                                          </a:lnTo>
                                          <a:lnTo>
                                            <a:pt x="48" y="72"/>
                                          </a:lnTo>
                                          <a:lnTo>
                                            <a:pt x="15" y="120"/>
                                          </a:lnTo>
                                          <a:lnTo>
                                            <a:pt x="0" y="180"/>
                                          </a:lnTo>
                                          <a:lnTo>
                                            <a:pt x="6" y="243"/>
                                          </a:lnTo>
                                          <a:lnTo>
                                            <a:pt x="18" y="297"/>
                                          </a:lnTo>
                                          <a:lnTo>
                                            <a:pt x="57" y="345"/>
                                          </a:lnTo>
                                          <a:lnTo>
                                            <a:pt x="98" y="371"/>
                                          </a:lnTo>
                                          <a:lnTo>
                                            <a:pt x="135" y="381"/>
                                          </a:lnTo>
                                          <a:lnTo>
                                            <a:pt x="191" y="393"/>
                                          </a:lnTo>
                                          <a:lnTo>
                                            <a:pt x="1842" y="603"/>
                                          </a:lnTo>
                                          <a:lnTo>
                                            <a:pt x="1959" y="609"/>
                                          </a:lnTo>
                                          <a:lnTo>
                                            <a:pt x="2040" y="609"/>
                                          </a:lnTo>
                                          <a:lnTo>
                                            <a:pt x="2112" y="603"/>
                                          </a:lnTo>
                                          <a:lnTo>
                                            <a:pt x="2187" y="582"/>
                                          </a:lnTo>
                                          <a:lnTo>
                                            <a:pt x="2241" y="558"/>
                                          </a:lnTo>
                                          <a:lnTo>
                                            <a:pt x="2283" y="531"/>
                                          </a:lnTo>
                                          <a:lnTo>
                                            <a:pt x="2322" y="483"/>
                                          </a:lnTo>
                                          <a:lnTo>
                                            <a:pt x="2337" y="438"/>
                                          </a:lnTo>
                                          <a:lnTo>
                                            <a:pt x="2336" y="386"/>
                                          </a:lnTo>
                                          <a:lnTo>
                                            <a:pt x="2331" y="342"/>
                                          </a:lnTo>
                                          <a:lnTo>
                                            <a:pt x="2314" y="293"/>
                                          </a:lnTo>
                                          <a:lnTo>
                                            <a:pt x="2271" y="258"/>
                                          </a:lnTo>
                                          <a:lnTo>
                                            <a:pt x="2171" y="228"/>
                                          </a:lnTo>
                                          <a:lnTo>
                                            <a:pt x="498" y="26"/>
                                          </a:lnTo>
                                          <a:close/>
                                        </a:path>
                                      </a:pathLst>
                                    </a:custGeom>
                                    <a:solidFill>
                                      <a:srgbClr val="EAEAEA"/>
                                    </a:solidFill>
                                    <a:ln w="6350">
                                      <a:solidFill>
                                        <a:srgbClr val="000000"/>
                                      </a:solidFill>
                                      <a:round/>
                                    </a:ln>
                                  </wps:spPr>
                                  <wps:bodyPr rot="0" vert="horz" wrap="square" lIns="36000" tIns="0" rIns="36000" bIns="0" anchor="t" anchorCtr="0" upright="1">
                                    <a:noAutofit/>
                                  </wps:bodyPr>
                                </wps:wsp>
                                <wps:wsp>
                                  <wps:cNvPr id="1759297630" name="Freeform 99">
                                    <a:extLst>
                                      <a:ext uri="{FF2B5EF4-FFF2-40B4-BE49-F238E27FC236}">
                                        <a16:creationId xmlns:a16="http://schemas.microsoft.com/office/drawing/2014/main" id="{F83EDAEC-8D7E-F8B5-AF42-355E69CE1C20}"/>
                                      </a:ext>
                                    </a:extLst>
                                  </wps:cNvPr>
                                  <wps:cNvSpPr>
                                    <a:spLocks noChangeAspect="1"/>
                                  </wps:cNvSpPr>
                                  <wps:spPr bwMode="auto">
                                    <a:xfrm rot="10876">
                                      <a:off x="1185895" y="2249255"/>
                                      <a:ext cx="2228" cy="509"/>
                                    </a:xfrm>
                                    <a:custGeom>
                                      <a:avLst/>
                                      <a:gdLst>
                                        <a:gd name="T0" fmla="*/ 412 w 2337"/>
                                        <a:gd name="T1" fmla="*/ 13 h 609"/>
                                        <a:gd name="T2" fmla="*/ 276 w 2337"/>
                                        <a:gd name="T3" fmla="*/ 3 h 609"/>
                                        <a:gd name="T4" fmla="*/ 208 w 2337"/>
                                        <a:gd name="T5" fmla="*/ 0 h 609"/>
                                        <a:gd name="T6" fmla="*/ 151 w 2337"/>
                                        <a:gd name="T7" fmla="*/ 3 h 609"/>
                                        <a:gd name="T8" fmla="*/ 114 w 2337"/>
                                        <a:gd name="T9" fmla="*/ 6 h 609"/>
                                        <a:gd name="T10" fmla="*/ 67 w 2337"/>
                                        <a:gd name="T11" fmla="*/ 16 h 609"/>
                                        <a:gd name="T12" fmla="*/ 40 w 2337"/>
                                        <a:gd name="T13" fmla="*/ 35 h 609"/>
                                        <a:gd name="T14" fmla="*/ 11 w 2337"/>
                                        <a:gd name="T15" fmla="*/ 59 h 609"/>
                                        <a:gd name="T16" fmla="*/ 0 w 2337"/>
                                        <a:gd name="T17" fmla="*/ 87 h 609"/>
                                        <a:gd name="T18" fmla="*/ 6 w 2337"/>
                                        <a:gd name="T19" fmla="*/ 119 h 609"/>
                                        <a:gd name="T20" fmla="*/ 14 w 2337"/>
                                        <a:gd name="T21" fmla="*/ 145 h 609"/>
                                        <a:gd name="T22" fmla="*/ 47 w 2337"/>
                                        <a:gd name="T23" fmla="*/ 168 h 609"/>
                                        <a:gd name="T24" fmla="*/ 81 w 2337"/>
                                        <a:gd name="T25" fmla="*/ 181 h 609"/>
                                        <a:gd name="T26" fmla="*/ 112 w 2337"/>
                                        <a:gd name="T27" fmla="*/ 186 h 609"/>
                                        <a:gd name="T28" fmla="*/ 158 w 2337"/>
                                        <a:gd name="T29" fmla="*/ 191 h 609"/>
                                        <a:gd name="T30" fmla="*/ 1522 w 2337"/>
                                        <a:gd name="T31" fmla="*/ 294 h 609"/>
                                        <a:gd name="T32" fmla="*/ 1619 w 2337"/>
                                        <a:gd name="T33" fmla="*/ 297 h 609"/>
                                        <a:gd name="T34" fmla="*/ 1686 w 2337"/>
                                        <a:gd name="T35" fmla="*/ 297 h 609"/>
                                        <a:gd name="T36" fmla="*/ 1744 w 2337"/>
                                        <a:gd name="T37" fmla="*/ 294 h 609"/>
                                        <a:gd name="T38" fmla="*/ 1807 w 2337"/>
                                        <a:gd name="T39" fmla="*/ 283 h 609"/>
                                        <a:gd name="T40" fmla="*/ 1850 w 2337"/>
                                        <a:gd name="T41" fmla="*/ 272 h 609"/>
                                        <a:gd name="T42" fmla="*/ 1886 w 2337"/>
                                        <a:gd name="T43" fmla="*/ 259 h 609"/>
                                        <a:gd name="T44" fmla="*/ 1919 w 2337"/>
                                        <a:gd name="T45" fmla="*/ 236 h 609"/>
                                        <a:gd name="T46" fmla="*/ 1931 w 2337"/>
                                        <a:gd name="T47" fmla="*/ 214 h 609"/>
                                        <a:gd name="T48" fmla="*/ 1930 w 2337"/>
                                        <a:gd name="T49" fmla="*/ 189 h 609"/>
                                        <a:gd name="T50" fmla="*/ 1925 w 2337"/>
                                        <a:gd name="T51" fmla="*/ 167 h 609"/>
                                        <a:gd name="T52" fmla="*/ 1911 w 2337"/>
                                        <a:gd name="T53" fmla="*/ 143 h 609"/>
                                        <a:gd name="T54" fmla="*/ 1876 w 2337"/>
                                        <a:gd name="T55" fmla="*/ 126 h 609"/>
                                        <a:gd name="T56" fmla="*/ 1793 w 2337"/>
                                        <a:gd name="T57" fmla="*/ 112 h 609"/>
                                        <a:gd name="T58" fmla="*/ 412 w 2337"/>
                                        <a:gd name="T59" fmla="*/ 13 h 60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37" h="609">
                                          <a:moveTo>
                                            <a:pt x="498" y="26"/>
                                          </a:moveTo>
                                          <a:lnTo>
                                            <a:pt x="334" y="3"/>
                                          </a:lnTo>
                                          <a:lnTo>
                                            <a:pt x="252" y="0"/>
                                          </a:lnTo>
                                          <a:lnTo>
                                            <a:pt x="183" y="6"/>
                                          </a:lnTo>
                                          <a:lnTo>
                                            <a:pt x="138" y="12"/>
                                          </a:lnTo>
                                          <a:lnTo>
                                            <a:pt x="81" y="33"/>
                                          </a:lnTo>
                                          <a:lnTo>
                                            <a:pt x="48" y="72"/>
                                          </a:lnTo>
                                          <a:lnTo>
                                            <a:pt x="15" y="120"/>
                                          </a:lnTo>
                                          <a:lnTo>
                                            <a:pt x="0" y="180"/>
                                          </a:lnTo>
                                          <a:lnTo>
                                            <a:pt x="6" y="243"/>
                                          </a:lnTo>
                                          <a:lnTo>
                                            <a:pt x="18" y="297"/>
                                          </a:lnTo>
                                          <a:lnTo>
                                            <a:pt x="57" y="345"/>
                                          </a:lnTo>
                                          <a:lnTo>
                                            <a:pt x="98" y="371"/>
                                          </a:lnTo>
                                          <a:lnTo>
                                            <a:pt x="135" y="381"/>
                                          </a:lnTo>
                                          <a:lnTo>
                                            <a:pt x="191" y="393"/>
                                          </a:lnTo>
                                          <a:lnTo>
                                            <a:pt x="1842" y="603"/>
                                          </a:lnTo>
                                          <a:lnTo>
                                            <a:pt x="1959" y="609"/>
                                          </a:lnTo>
                                          <a:lnTo>
                                            <a:pt x="2040" y="609"/>
                                          </a:lnTo>
                                          <a:lnTo>
                                            <a:pt x="2112" y="603"/>
                                          </a:lnTo>
                                          <a:lnTo>
                                            <a:pt x="2187" y="582"/>
                                          </a:lnTo>
                                          <a:lnTo>
                                            <a:pt x="2241" y="558"/>
                                          </a:lnTo>
                                          <a:lnTo>
                                            <a:pt x="2283" y="531"/>
                                          </a:lnTo>
                                          <a:lnTo>
                                            <a:pt x="2322" y="483"/>
                                          </a:lnTo>
                                          <a:lnTo>
                                            <a:pt x="2337" y="438"/>
                                          </a:lnTo>
                                          <a:lnTo>
                                            <a:pt x="2336" y="386"/>
                                          </a:lnTo>
                                          <a:lnTo>
                                            <a:pt x="2331" y="342"/>
                                          </a:lnTo>
                                          <a:lnTo>
                                            <a:pt x="2314" y="293"/>
                                          </a:lnTo>
                                          <a:lnTo>
                                            <a:pt x="2271" y="258"/>
                                          </a:lnTo>
                                          <a:lnTo>
                                            <a:pt x="2171" y="228"/>
                                          </a:lnTo>
                                          <a:lnTo>
                                            <a:pt x="498" y="26"/>
                                          </a:lnTo>
                                          <a:close/>
                                        </a:path>
                                      </a:pathLst>
                                    </a:custGeom>
                                    <a:solidFill>
                                      <a:srgbClr val="FFFFFF"/>
                                    </a:solidFill>
                                    <a:ln w="6350">
                                      <a:solidFill>
                                        <a:srgbClr val="000000"/>
                                      </a:solidFill>
                                      <a:round/>
                                    </a:ln>
                                  </wps:spPr>
                                  <wps:bodyPr rot="0" vert="horz" wrap="square" lIns="36000" tIns="0" rIns="36000" bIns="0" anchor="t" anchorCtr="0" upright="1">
                                    <a:noAutofit/>
                                  </wps:bodyPr>
                                </wps:wsp>
                              </wpg:grpSp>
                              <wpg:grpSp>
                                <wpg:cNvPr id="511853145" name="Group 100">
                                  <a:extLst>
                                    <a:ext uri="{FF2B5EF4-FFF2-40B4-BE49-F238E27FC236}">
                                      <a16:creationId xmlns:a16="http://schemas.microsoft.com/office/drawing/2014/main" id="{0D8A1BCC-0E0E-4089-C312-9927137DEA2A}"/>
                                    </a:ext>
                                  </a:extLst>
                                </wpg:cNvPr>
                                <wpg:cNvGrpSpPr>
                                  <a:grpSpLocks noChangeAspect="1"/>
                                </wpg:cNvGrpSpPr>
                                <wpg:grpSpPr>
                                  <a:xfrm>
                                    <a:off x="1185953" y="2248953"/>
                                    <a:ext cx="369" cy="603"/>
                                    <a:chOff x="1185953" y="2248953"/>
                                    <a:chExt cx="216" cy="351"/>
                                  </a:xfrm>
                                </wpg:grpSpPr>
                                <wpg:grpSp>
                                  <wpg:cNvPr id="465650420" name="Group 101">
                                    <a:extLst>
                                      <a:ext uri="{FF2B5EF4-FFF2-40B4-BE49-F238E27FC236}">
                                        <a16:creationId xmlns:a16="http://schemas.microsoft.com/office/drawing/2014/main" id="{C9229B56-68B0-2DE3-2D0E-EAD8C1E61E89}"/>
                                      </a:ext>
                                    </a:extLst>
                                  </wpg:cNvPr>
                                  <wpg:cNvGrpSpPr>
                                    <a:grpSpLocks noChangeAspect="1"/>
                                  </wpg:cNvGrpSpPr>
                                  <wpg:grpSpPr>
                                    <a:xfrm>
                                      <a:off x="1185953" y="2249128"/>
                                      <a:ext cx="216" cy="176"/>
                                      <a:chOff x="1185953" y="2249128"/>
                                      <a:chExt cx="216" cy="176"/>
                                    </a:xfrm>
                                  </wpg:grpSpPr>
                                  <wps:wsp>
                                    <wps:cNvPr id="938758100" name="Freeform 102">
                                      <a:extLst>
                                        <a:ext uri="{FF2B5EF4-FFF2-40B4-BE49-F238E27FC236}">
                                          <a16:creationId xmlns:a16="http://schemas.microsoft.com/office/drawing/2014/main" id="{93244593-577C-9720-6CC3-AADE432AB99A}"/>
                                        </a:ext>
                                      </a:extLst>
                                    </wps:cNvPr>
                                    <wps:cNvSpPr>
                                      <a:spLocks noChangeAspect="1"/>
                                    </wps:cNvSpPr>
                                    <wps:spPr bwMode="auto">
                                      <a:xfrm>
                                        <a:off x="1185953" y="2249187"/>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rot="0" vert="horz" wrap="square" lIns="36000" tIns="0" rIns="36000" bIns="0" anchor="t" anchorCtr="0" upright="1">
                                      <a:noAutofit/>
                                    </wps:bodyPr>
                                  </wps:wsp>
                                  <wps:wsp>
                                    <wps:cNvPr id="158160424" name="Oval 103">
                                      <a:extLst>
                                        <a:ext uri="{FF2B5EF4-FFF2-40B4-BE49-F238E27FC236}">
                                          <a16:creationId xmlns:a16="http://schemas.microsoft.com/office/drawing/2014/main" id="{F4348688-2114-709C-8B81-AE0E276412C2}"/>
                                        </a:ext>
                                      </a:extLst>
                                    </wps:cNvPr>
                                    <wps:cNvSpPr>
                                      <a:spLocks noChangeAspect="1" noChangeArrowheads="1"/>
                                    </wps:cNvSpPr>
                                    <wps:spPr bwMode="auto">
                                      <a:xfrm>
                                        <a:off x="1185953" y="2249128"/>
                                        <a:ext cx="215" cy="95"/>
                                      </a:xfrm>
                                      <a:prstGeom prst="ellipse">
                                        <a:avLst/>
                                      </a:prstGeom>
                                      <a:solidFill>
                                        <a:srgbClr val="FFFFFF"/>
                                      </a:solidFill>
                                      <a:ln w="6350">
                                        <a:solidFill>
                                          <a:srgbClr val="000000"/>
                                        </a:solidFill>
                                        <a:round/>
                                      </a:ln>
                                    </wps:spPr>
                                    <wps:bodyPr rot="0" vert="horz" wrap="square" lIns="36000" tIns="0" rIns="36000" bIns="0" anchor="t" anchorCtr="0" upright="1">
                                      <a:noAutofit/>
                                    </wps:bodyPr>
                                  </wps:wsp>
                                </wpg:grpSp>
                                <wpg:grpSp>
                                  <wpg:cNvPr id="2028666275" name="Group 104">
                                    <a:extLst>
                                      <a:ext uri="{FF2B5EF4-FFF2-40B4-BE49-F238E27FC236}">
                                        <a16:creationId xmlns:a16="http://schemas.microsoft.com/office/drawing/2014/main" id="{193891B2-8426-E724-623D-71384F96D749}"/>
                                      </a:ext>
                                    </a:extLst>
                                  </wpg:cNvPr>
                                  <wpg:cNvGrpSpPr>
                                    <a:grpSpLocks noChangeAspect="1"/>
                                  </wpg:cNvGrpSpPr>
                                  <wpg:grpSpPr>
                                    <a:xfrm>
                                      <a:off x="1186005" y="2249025"/>
                                      <a:ext cx="113" cy="170"/>
                                      <a:chOff x="1186005" y="2249025"/>
                                      <a:chExt cx="540" cy="681"/>
                                    </a:xfrm>
                                  </wpg:grpSpPr>
                                  <wps:wsp>
                                    <wps:cNvPr id="288473688" name="Freeform 105">
                                      <a:extLst>
                                        <a:ext uri="{FF2B5EF4-FFF2-40B4-BE49-F238E27FC236}">
                                          <a16:creationId xmlns:a16="http://schemas.microsoft.com/office/drawing/2014/main" id="{66712BCB-5D95-7611-EF8C-3FFC7FE42B41}"/>
                                        </a:ext>
                                      </a:extLst>
                                    </wps:cNvPr>
                                    <wps:cNvSpPr>
                                      <a:spLocks noChangeAspect="1"/>
                                    </wps:cNvSpPr>
                                    <wps:spPr bwMode="auto">
                                      <a:xfrm>
                                        <a:off x="1186005" y="2249136"/>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rot="0" vert="horz" wrap="square" lIns="36000" tIns="0" rIns="36000" bIns="0" anchor="t" anchorCtr="0" upright="1">
                                      <a:noAutofit/>
                                    </wps:bodyPr>
                                  </wps:wsp>
                                  <wps:wsp>
                                    <wps:cNvPr id="2031384551" name="Oval 106">
                                      <a:extLst>
                                        <a:ext uri="{FF2B5EF4-FFF2-40B4-BE49-F238E27FC236}">
                                          <a16:creationId xmlns:a16="http://schemas.microsoft.com/office/drawing/2014/main" id="{066D31DF-1CCC-293F-2BF9-75994877501D}"/>
                                        </a:ext>
                                      </a:extLst>
                                    </wps:cNvPr>
                                    <wps:cNvSpPr>
                                      <a:spLocks noChangeAspect="1" noChangeArrowheads="1"/>
                                    </wps:cNvSpPr>
                                    <wps:spPr bwMode="auto">
                                      <a:xfrm>
                                        <a:off x="1186005" y="2249025"/>
                                        <a:ext cx="540" cy="238"/>
                                      </a:xfrm>
                                      <a:prstGeom prst="ellipse">
                                        <a:avLst/>
                                      </a:prstGeom>
                                      <a:solidFill>
                                        <a:srgbClr val="FFFFFF"/>
                                      </a:solidFill>
                                      <a:ln w="6350">
                                        <a:solidFill>
                                          <a:srgbClr val="000000"/>
                                        </a:solidFill>
                                        <a:round/>
                                      </a:ln>
                                    </wps:spPr>
                                    <wps:bodyPr rot="0" vert="horz" wrap="square" lIns="36000" tIns="0" rIns="36000" bIns="0" anchor="t" anchorCtr="0" upright="1">
                                      <a:noAutofit/>
                                    </wps:bodyPr>
                                  </wps:wsp>
                                </wpg:grpSp>
                                <wpg:grpSp>
                                  <wpg:cNvPr id="569868446" name="Group 107">
                                    <a:extLst>
                                      <a:ext uri="{FF2B5EF4-FFF2-40B4-BE49-F238E27FC236}">
                                        <a16:creationId xmlns:a16="http://schemas.microsoft.com/office/drawing/2014/main" id="{7DD76E60-6515-371A-DCCA-DE648E8CD8C5}"/>
                                      </a:ext>
                                    </a:extLst>
                                  </wpg:cNvPr>
                                  <wpg:cNvGrpSpPr>
                                    <a:grpSpLocks noChangeAspect="1"/>
                                  </wpg:cNvGrpSpPr>
                                  <wpg:grpSpPr>
                                    <a:xfrm>
                                      <a:off x="1185953" y="2248953"/>
                                      <a:ext cx="216" cy="215"/>
                                      <a:chOff x="1185953" y="2248953"/>
                                      <a:chExt cx="216" cy="215"/>
                                    </a:xfrm>
                                  </wpg:grpSpPr>
                                  <wps:wsp>
                                    <wps:cNvPr id="679079707" name="Freeform 108" descr="浅色竖线">
                                      <a:extLst>
                                        <a:ext uri="{FF2B5EF4-FFF2-40B4-BE49-F238E27FC236}">
                                          <a16:creationId xmlns:a16="http://schemas.microsoft.com/office/drawing/2014/main" id="{0F47E390-4F88-D6A9-B530-13B5D1139101}"/>
                                        </a:ext>
                                      </a:extLst>
                                    </wps:cNvPr>
                                    <wps:cNvSpPr>
                                      <a:spLocks noChangeAspect="1"/>
                                    </wps:cNvSpPr>
                                    <wps:spPr bwMode="auto">
                                      <a:xfrm>
                                        <a:off x="1185953" y="2249006"/>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rot="0" vert="horz" wrap="square" lIns="36000" tIns="0" rIns="36000" bIns="0" anchor="t" anchorCtr="0" upright="1">
                                      <a:noAutofit/>
                                    </wps:bodyPr>
                                  </wps:wsp>
                                  <wps:wsp>
                                    <wps:cNvPr id="1908014214" name="Oval 109">
                                      <a:extLst>
                                        <a:ext uri="{FF2B5EF4-FFF2-40B4-BE49-F238E27FC236}">
                                          <a16:creationId xmlns:a16="http://schemas.microsoft.com/office/drawing/2014/main" id="{5B3732BB-09AD-424C-AC63-25A5E34FD2B2}"/>
                                        </a:ext>
                                      </a:extLst>
                                    </wps:cNvPr>
                                    <wps:cNvSpPr>
                                      <a:spLocks noChangeAspect="1" noChangeArrowheads="1"/>
                                    </wps:cNvSpPr>
                                    <wps:spPr bwMode="auto">
                                      <a:xfrm>
                                        <a:off x="1185953" y="2248953"/>
                                        <a:ext cx="215" cy="95"/>
                                      </a:xfrm>
                                      <a:prstGeom prst="ellipse">
                                        <a:avLst/>
                                      </a:prstGeom>
                                      <a:solidFill>
                                        <a:srgbClr val="FFFFFF"/>
                                      </a:solidFill>
                                      <a:ln w="6350">
                                        <a:solidFill>
                                          <a:srgbClr val="000000"/>
                                        </a:solidFill>
                                        <a:round/>
                                      </a:ln>
                                    </wps:spPr>
                                    <wps:bodyPr rot="0" vert="horz" wrap="square" lIns="36000" tIns="0" rIns="36000" bIns="0" anchor="t" anchorCtr="0" upright="1">
                                      <a:noAutofit/>
                                    </wps:bodyPr>
                                  </wps:wsp>
                                </wpg:grpSp>
                              </wpg:grpSp>
                              <wpg:grpSp>
                                <wpg:cNvPr id="1338792508" name="Group 110">
                                  <a:extLst>
                                    <a:ext uri="{FF2B5EF4-FFF2-40B4-BE49-F238E27FC236}">
                                      <a16:creationId xmlns:a16="http://schemas.microsoft.com/office/drawing/2014/main" id="{737C9C86-8C83-A272-B013-E6AC89AEB28E}"/>
                                    </a:ext>
                                  </a:extLst>
                                </wpg:cNvPr>
                                <wpg:cNvGrpSpPr>
                                  <a:grpSpLocks noChangeAspect="1"/>
                                </wpg:cNvGrpSpPr>
                                <wpg:grpSpPr>
                                  <a:xfrm>
                                    <a:off x="1187685" y="2249129"/>
                                    <a:ext cx="369" cy="603"/>
                                    <a:chOff x="1187685" y="2249129"/>
                                    <a:chExt cx="216" cy="351"/>
                                  </a:xfrm>
                                </wpg:grpSpPr>
                                <wpg:grpSp>
                                  <wpg:cNvPr id="161802777" name="Group 111">
                                    <a:extLst>
                                      <a:ext uri="{FF2B5EF4-FFF2-40B4-BE49-F238E27FC236}">
                                        <a16:creationId xmlns:a16="http://schemas.microsoft.com/office/drawing/2014/main" id="{7016DE7C-8BD1-292F-B8C3-F8FD62750894}"/>
                                      </a:ext>
                                    </a:extLst>
                                  </wpg:cNvPr>
                                  <wpg:cNvGrpSpPr>
                                    <a:grpSpLocks noChangeAspect="1"/>
                                  </wpg:cNvGrpSpPr>
                                  <wpg:grpSpPr>
                                    <a:xfrm>
                                      <a:off x="1187685" y="2249304"/>
                                      <a:ext cx="216" cy="176"/>
                                      <a:chOff x="1187685" y="2249304"/>
                                      <a:chExt cx="216" cy="176"/>
                                    </a:xfrm>
                                  </wpg:grpSpPr>
                                  <wps:wsp>
                                    <wps:cNvPr id="1929954312" name="Freeform 112">
                                      <a:extLst>
                                        <a:ext uri="{FF2B5EF4-FFF2-40B4-BE49-F238E27FC236}">
                                          <a16:creationId xmlns:a16="http://schemas.microsoft.com/office/drawing/2014/main" id="{41247585-6B7C-1C77-D11F-653907CDFFF4}"/>
                                        </a:ext>
                                      </a:extLst>
                                    </wps:cNvPr>
                                    <wps:cNvSpPr>
                                      <a:spLocks noChangeAspect="1"/>
                                    </wps:cNvSpPr>
                                    <wps:spPr bwMode="auto">
                                      <a:xfrm>
                                        <a:off x="1187685" y="2249363"/>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rot="0" vert="horz" wrap="square" lIns="36000" tIns="0" rIns="36000" bIns="0" anchor="t" anchorCtr="0" upright="1">
                                      <a:noAutofit/>
                                    </wps:bodyPr>
                                  </wps:wsp>
                                  <wps:wsp>
                                    <wps:cNvPr id="986143211" name="Oval 113">
                                      <a:extLst>
                                        <a:ext uri="{FF2B5EF4-FFF2-40B4-BE49-F238E27FC236}">
                                          <a16:creationId xmlns:a16="http://schemas.microsoft.com/office/drawing/2014/main" id="{39C63A77-A2DA-3FBE-00D1-E684E0E31CDC}"/>
                                        </a:ext>
                                      </a:extLst>
                                    </wps:cNvPr>
                                    <wps:cNvSpPr>
                                      <a:spLocks noChangeAspect="1" noChangeArrowheads="1"/>
                                    </wps:cNvSpPr>
                                    <wps:spPr bwMode="auto">
                                      <a:xfrm>
                                        <a:off x="1187685" y="2249304"/>
                                        <a:ext cx="215" cy="95"/>
                                      </a:xfrm>
                                      <a:prstGeom prst="ellipse">
                                        <a:avLst/>
                                      </a:prstGeom>
                                      <a:solidFill>
                                        <a:srgbClr val="FFFFFF"/>
                                      </a:solidFill>
                                      <a:ln w="6350">
                                        <a:solidFill>
                                          <a:srgbClr val="000000"/>
                                        </a:solidFill>
                                        <a:round/>
                                      </a:ln>
                                    </wps:spPr>
                                    <wps:bodyPr rot="0" vert="horz" wrap="square" lIns="36000" tIns="0" rIns="36000" bIns="0" anchor="t" anchorCtr="0" upright="1">
                                      <a:noAutofit/>
                                    </wps:bodyPr>
                                  </wps:wsp>
                                </wpg:grpSp>
                                <wpg:grpSp>
                                  <wpg:cNvPr id="937856692" name="Group 114">
                                    <a:extLst>
                                      <a:ext uri="{FF2B5EF4-FFF2-40B4-BE49-F238E27FC236}">
                                        <a16:creationId xmlns:a16="http://schemas.microsoft.com/office/drawing/2014/main" id="{C2514EC3-7890-7D54-585C-8F96EA26AB4E}"/>
                                      </a:ext>
                                    </a:extLst>
                                  </wpg:cNvPr>
                                  <wpg:cNvGrpSpPr>
                                    <a:grpSpLocks noChangeAspect="1"/>
                                  </wpg:cNvGrpSpPr>
                                  <wpg:grpSpPr>
                                    <a:xfrm>
                                      <a:off x="1187737" y="2249201"/>
                                      <a:ext cx="113" cy="170"/>
                                      <a:chOff x="1187737" y="2249201"/>
                                      <a:chExt cx="540" cy="681"/>
                                    </a:xfrm>
                                  </wpg:grpSpPr>
                                  <wps:wsp>
                                    <wps:cNvPr id="2103697540" name="Freeform 115">
                                      <a:extLst>
                                        <a:ext uri="{FF2B5EF4-FFF2-40B4-BE49-F238E27FC236}">
                                          <a16:creationId xmlns:a16="http://schemas.microsoft.com/office/drawing/2014/main" id="{EC6291A0-50A2-A8B6-118D-CAD4EC30720F}"/>
                                        </a:ext>
                                      </a:extLst>
                                    </wps:cNvPr>
                                    <wps:cNvSpPr>
                                      <a:spLocks noChangeAspect="1"/>
                                    </wps:cNvSpPr>
                                    <wps:spPr bwMode="auto">
                                      <a:xfrm>
                                        <a:off x="1187737" y="2249312"/>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rot="0" vert="horz" wrap="square" lIns="36000" tIns="0" rIns="36000" bIns="0" anchor="t" anchorCtr="0" upright="1">
                                      <a:noAutofit/>
                                    </wps:bodyPr>
                                  </wps:wsp>
                                  <wps:wsp>
                                    <wps:cNvPr id="1543924968" name="Oval 116">
                                      <a:extLst>
                                        <a:ext uri="{FF2B5EF4-FFF2-40B4-BE49-F238E27FC236}">
                                          <a16:creationId xmlns:a16="http://schemas.microsoft.com/office/drawing/2014/main" id="{A28DF0EF-ADB2-07D3-15B3-AC7C9B3A2DBC}"/>
                                        </a:ext>
                                      </a:extLst>
                                    </wps:cNvPr>
                                    <wps:cNvSpPr>
                                      <a:spLocks noChangeAspect="1" noChangeArrowheads="1"/>
                                    </wps:cNvSpPr>
                                    <wps:spPr bwMode="auto">
                                      <a:xfrm>
                                        <a:off x="1187737" y="2249201"/>
                                        <a:ext cx="540" cy="238"/>
                                      </a:xfrm>
                                      <a:prstGeom prst="ellipse">
                                        <a:avLst/>
                                      </a:prstGeom>
                                      <a:solidFill>
                                        <a:srgbClr val="FFFFFF"/>
                                      </a:solidFill>
                                      <a:ln w="6350">
                                        <a:solidFill>
                                          <a:srgbClr val="000000"/>
                                        </a:solidFill>
                                        <a:round/>
                                      </a:ln>
                                    </wps:spPr>
                                    <wps:bodyPr rot="0" vert="horz" wrap="square" lIns="36000" tIns="0" rIns="36000" bIns="0" anchor="t" anchorCtr="0" upright="1">
                                      <a:noAutofit/>
                                    </wps:bodyPr>
                                  </wps:wsp>
                                </wpg:grpSp>
                                <wpg:grpSp>
                                  <wpg:cNvPr id="871015972" name="Group 117">
                                    <a:extLst>
                                      <a:ext uri="{FF2B5EF4-FFF2-40B4-BE49-F238E27FC236}">
                                        <a16:creationId xmlns:a16="http://schemas.microsoft.com/office/drawing/2014/main" id="{6693E275-B0D5-EFDA-A710-8533A22283FE}"/>
                                      </a:ext>
                                    </a:extLst>
                                  </wpg:cNvPr>
                                  <wpg:cNvGrpSpPr>
                                    <a:grpSpLocks noChangeAspect="1"/>
                                  </wpg:cNvGrpSpPr>
                                  <wpg:grpSpPr>
                                    <a:xfrm>
                                      <a:off x="1187685" y="2249129"/>
                                      <a:ext cx="216" cy="215"/>
                                      <a:chOff x="1187685" y="2249129"/>
                                      <a:chExt cx="216" cy="215"/>
                                    </a:xfrm>
                                  </wpg:grpSpPr>
                                  <wps:wsp>
                                    <wps:cNvPr id="1431768292" name="Freeform 118" descr="浅色竖线">
                                      <a:extLst>
                                        <a:ext uri="{FF2B5EF4-FFF2-40B4-BE49-F238E27FC236}">
                                          <a16:creationId xmlns:a16="http://schemas.microsoft.com/office/drawing/2014/main" id="{01E19DC2-FCDB-07E7-FD0B-CE9314729E62}"/>
                                        </a:ext>
                                      </a:extLst>
                                    </wps:cNvPr>
                                    <wps:cNvSpPr>
                                      <a:spLocks noChangeAspect="1"/>
                                    </wps:cNvSpPr>
                                    <wps:spPr bwMode="auto">
                                      <a:xfrm>
                                        <a:off x="1187685" y="2249182"/>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rot="0" vert="horz" wrap="square" lIns="36000" tIns="0" rIns="36000" bIns="0" anchor="t" anchorCtr="0" upright="1">
                                      <a:noAutofit/>
                                    </wps:bodyPr>
                                  </wps:wsp>
                                  <wps:wsp>
                                    <wps:cNvPr id="856595773" name="Oval 119">
                                      <a:extLst>
                                        <a:ext uri="{FF2B5EF4-FFF2-40B4-BE49-F238E27FC236}">
                                          <a16:creationId xmlns:a16="http://schemas.microsoft.com/office/drawing/2014/main" id="{04D69E3B-5E7F-D957-E8C8-AF4E2B02EAC6}"/>
                                        </a:ext>
                                      </a:extLst>
                                    </wps:cNvPr>
                                    <wps:cNvSpPr>
                                      <a:spLocks noChangeAspect="1" noChangeArrowheads="1"/>
                                    </wps:cNvSpPr>
                                    <wps:spPr bwMode="auto">
                                      <a:xfrm>
                                        <a:off x="1187685" y="2249129"/>
                                        <a:ext cx="215" cy="95"/>
                                      </a:xfrm>
                                      <a:prstGeom prst="ellipse">
                                        <a:avLst/>
                                      </a:prstGeom>
                                      <a:solidFill>
                                        <a:srgbClr val="FFFFFF"/>
                                      </a:solidFill>
                                      <a:ln w="6350">
                                        <a:solidFill>
                                          <a:srgbClr val="000000"/>
                                        </a:solidFill>
                                        <a:round/>
                                      </a:ln>
                                    </wps:spPr>
                                    <wps:bodyPr rot="0" vert="horz" wrap="square" lIns="36000" tIns="0" rIns="36000" bIns="0" anchor="t" anchorCtr="0" upright="1">
                                      <a:noAutofit/>
                                    </wps:bodyPr>
                                  </wps:wsp>
                                </wpg:grpSp>
                              </wpg:grpSp>
                            </wpg:grpSp>
                            <wpg:grpSp>
                              <wpg:cNvPr id="337767499" name="Group 120">
                                <a:extLst>
                                  <a:ext uri="{FF2B5EF4-FFF2-40B4-BE49-F238E27FC236}">
                                    <a16:creationId xmlns:a16="http://schemas.microsoft.com/office/drawing/2014/main" id="{D0C6B818-5839-DBA8-1BF2-FE8C919BF546}"/>
                                  </a:ext>
                                </a:extLst>
                              </wpg:cNvPr>
                              <wpg:cNvGrpSpPr>
                                <a:grpSpLocks noChangeAspect="1"/>
                              </wpg:cNvGrpSpPr>
                              <wpg:grpSpPr>
                                <a:xfrm>
                                  <a:off x="1404658" y="2268093"/>
                                  <a:ext cx="23495" cy="37465"/>
                                  <a:chOff x="1404658" y="2268093"/>
                                  <a:chExt cx="216" cy="351"/>
                                </a:xfrm>
                              </wpg:grpSpPr>
                              <wpg:grpSp>
                                <wpg:cNvPr id="250347405" name="Group 121">
                                  <a:extLst>
                                    <a:ext uri="{FF2B5EF4-FFF2-40B4-BE49-F238E27FC236}">
                                      <a16:creationId xmlns:a16="http://schemas.microsoft.com/office/drawing/2014/main" id="{EF29A853-7D11-9632-45A0-94853BE619E2}"/>
                                    </a:ext>
                                  </a:extLst>
                                </wpg:cNvPr>
                                <wpg:cNvGrpSpPr>
                                  <a:grpSpLocks noChangeAspect="1"/>
                                </wpg:cNvGrpSpPr>
                                <wpg:grpSpPr>
                                  <a:xfrm>
                                    <a:off x="1404658" y="2268268"/>
                                    <a:ext cx="216" cy="176"/>
                                    <a:chOff x="1404658" y="2268268"/>
                                    <a:chExt cx="216" cy="176"/>
                                  </a:xfrm>
                                </wpg:grpSpPr>
                                <wps:wsp>
                                  <wps:cNvPr id="929983972" name="Freeform 122">
                                    <a:extLst>
                                      <a:ext uri="{FF2B5EF4-FFF2-40B4-BE49-F238E27FC236}">
                                        <a16:creationId xmlns:a16="http://schemas.microsoft.com/office/drawing/2014/main" id="{30910B17-9C75-DF05-325F-33318578B66F}"/>
                                      </a:ext>
                                    </a:extLst>
                                  </wps:cNvPr>
                                  <wps:cNvSpPr>
                                    <a:spLocks noChangeAspect="1"/>
                                  </wps:cNvSpPr>
                                  <wps:spPr bwMode="auto">
                                    <a:xfrm>
                                      <a:off x="1404658" y="2268327"/>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rot="0" vert="horz" wrap="square" lIns="36000" tIns="0" rIns="36000" bIns="0" anchor="t" anchorCtr="0" upright="1">
                                    <a:noAutofit/>
                                  </wps:bodyPr>
                                </wps:wsp>
                                <wps:wsp>
                                  <wps:cNvPr id="707116052" name="Oval 123">
                                    <a:extLst>
                                      <a:ext uri="{FF2B5EF4-FFF2-40B4-BE49-F238E27FC236}">
                                        <a16:creationId xmlns:a16="http://schemas.microsoft.com/office/drawing/2014/main" id="{FCA49976-1386-B433-22CD-8D1D3426D77E}"/>
                                      </a:ext>
                                    </a:extLst>
                                  </wps:cNvPr>
                                  <wps:cNvSpPr>
                                    <a:spLocks noChangeAspect="1" noChangeArrowheads="1"/>
                                  </wps:cNvSpPr>
                                  <wps:spPr bwMode="auto">
                                    <a:xfrm>
                                      <a:off x="1404658" y="2268268"/>
                                      <a:ext cx="215" cy="95"/>
                                    </a:xfrm>
                                    <a:prstGeom prst="ellipse">
                                      <a:avLst/>
                                    </a:prstGeom>
                                    <a:solidFill>
                                      <a:srgbClr val="FFFFFF"/>
                                    </a:solidFill>
                                    <a:ln w="6350">
                                      <a:solidFill>
                                        <a:srgbClr val="000000"/>
                                      </a:solidFill>
                                      <a:round/>
                                    </a:ln>
                                  </wps:spPr>
                                  <wps:bodyPr rot="0" vert="horz" wrap="square" lIns="36000" tIns="0" rIns="36000" bIns="0" anchor="t" anchorCtr="0" upright="1">
                                    <a:noAutofit/>
                                  </wps:bodyPr>
                                </wps:wsp>
                              </wpg:grpSp>
                              <wpg:grpSp>
                                <wpg:cNvPr id="1118565188" name="Group 124">
                                  <a:extLst>
                                    <a:ext uri="{FF2B5EF4-FFF2-40B4-BE49-F238E27FC236}">
                                      <a16:creationId xmlns:a16="http://schemas.microsoft.com/office/drawing/2014/main" id="{E2645720-035A-8ACC-4751-F3CC4DCD1489}"/>
                                    </a:ext>
                                  </a:extLst>
                                </wpg:cNvPr>
                                <wpg:cNvGrpSpPr>
                                  <a:grpSpLocks noChangeAspect="1"/>
                                </wpg:cNvGrpSpPr>
                                <wpg:grpSpPr>
                                  <a:xfrm>
                                    <a:off x="1404710" y="2268165"/>
                                    <a:ext cx="113" cy="170"/>
                                    <a:chOff x="1404710" y="2268165"/>
                                    <a:chExt cx="540" cy="681"/>
                                  </a:xfrm>
                                </wpg:grpSpPr>
                                <wps:wsp>
                                  <wps:cNvPr id="755518066" name="Freeform 125">
                                    <a:extLst>
                                      <a:ext uri="{FF2B5EF4-FFF2-40B4-BE49-F238E27FC236}">
                                        <a16:creationId xmlns:a16="http://schemas.microsoft.com/office/drawing/2014/main" id="{0C3A80B7-E8A1-570B-1854-5C4713F6EEAF}"/>
                                      </a:ext>
                                    </a:extLst>
                                  </wps:cNvPr>
                                  <wps:cNvSpPr>
                                    <a:spLocks noChangeAspect="1"/>
                                  </wps:cNvSpPr>
                                  <wps:spPr bwMode="auto">
                                    <a:xfrm>
                                      <a:off x="1404710" y="2268276"/>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rot="0" vert="horz" wrap="square" lIns="36000" tIns="0" rIns="36000" bIns="0" anchor="t" anchorCtr="0" upright="1">
                                    <a:noAutofit/>
                                  </wps:bodyPr>
                                </wps:wsp>
                                <wps:wsp>
                                  <wps:cNvPr id="2070916307" name="Oval 126">
                                    <a:extLst>
                                      <a:ext uri="{FF2B5EF4-FFF2-40B4-BE49-F238E27FC236}">
                                        <a16:creationId xmlns:a16="http://schemas.microsoft.com/office/drawing/2014/main" id="{DE1085E0-1398-79BA-407F-BA52DB9AF114}"/>
                                      </a:ext>
                                    </a:extLst>
                                  </wps:cNvPr>
                                  <wps:cNvSpPr>
                                    <a:spLocks noChangeAspect="1" noChangeArrowheads="1"/>
                                  </wps:cNvSpPr>
                                  <wps:spPr bwMode="auto">
                                    <a:xfrm>
                                      <a:off x="1404710" y="2268165"/>
                                      <a:ext cx="540" cy="238"/>
                                    </a:xfrm>
                                    <a:prstGeom prst="ellipse">
                                      <a:avLst/>
                                    </a:prstGeom>
                                    <a:solidFill>
                                      <a:srgbClr val="FFFFFF"/>
                                    </a:solidFill>
                                    <a:ln w="6350">
                                      <a:solidFill>
                                        <a:srgbClr val="000000"/>
                                      </a:solidFill>
                                      <a:round/>
                                    </a:ln>
                                  </wps:spPr>
                                  <wps:bodyPr rot="0" vert="horz" wrap="square" lIns="36000" tIns="0" rIns="36000" bIns="0" anchor="t" anchorCtr="0" upright="1">
                                    <a:noAutofit/>
                                  </wps:bodyPr>
                                </wps:wsp>
                              </wpg:grpSp>
                              <wpg:grpSp>
                                <wpg:cNvPr id="533905542" name="Group 127">
                                  <a:extLst>
                                    <a:ext uri="{FF2B5EF4-FFF2-40B4-BE49-F238E27FC236}">
                                      <a16:creationId xmlns:a16="http://schemas.microsoft.com/office/drawing/2014/main" id="{BC13335E-E210-A69B-F0C8-030FFCFE9760}"/>
                                    </a:ext>
                                  </a:extLst>
                                </wpg:cNvPr>
                                <wpg:cNvGrpSpPr>
                                  <a:grpSpLocks noChangeAspect="1"/>
                                </wpg:cNvGrpSpPr>
                                <wpg:grpSpPr>
                                  <a:xfrm>
                                    <a:off x="1404658" y="2268093"/>
                                    <a:ext cx="216" cy="215"/>
                                    <a:chOff x="1404658" y="2268093"/>
                                    <a:chExt cx="216" cy="215"/>
                                  </a:xfrm>
                                </wpg:grpSpPr>
                                <wps:wsp>
                                  <wps:cNvPr id="1180470393" name="Freeform 128" descr="浅色竖线">
                                    <a:extLst>
                                      <a:ext uri="{FF2B5EF4-FFF2-40B4-BE49-F238E27FC236}">
                                        <a16:creationId xmlns:a16="http://schemas.microsoft.com/office/drawing/2014/main" id="{CA897437-2055-E3EC-1DD1-1074D8213437}"/>
                                      </a:ext>
                                    </a:extLst>
                                  </wps:cNvPr>
                                  <wps:cNvSpPr>
                                    <a:spLocks noChangeAspect="1"/>
                                  </wps:cNvSpPr>
                                  <wps:spPr bwMode="auto">
                                    <a:xfrm>
                                      <a:off x="1404658" y="2268146"/>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rot="0" vert="horz" wrap="square" lIns="36000" tIns="0" rIns="36000" bIns="0" anchor="t" anchorCtr="0" upright="1">
                                    <a:noAutofit/>
                                  </wps:bodyPr>
                                </wps:wsp>
                                <wps:wsp>
                                  <wps:cNvPr id="1587141562" name="Oval 129">
                                    <a:extLst>
                                      <a:ext uri="{FF2B5EF4-FFF2-40B4-BE49-F238E27FC236}">
                                        <a16:creationId xmlns:a16="http://schemas.microsoft.com/office/drawing/2014/main" id="{6A9F6CDF-29B4-716C-3F1D-639B534E5548}"/>
                                      </a:ext>
                                    </a:extLst>
                                  </wps:cNvPr>
                                  <wps:cNvSpPr>
                                    <a:spLocks noChangeAspect="1" noChangeArrowheads="1"/>
                                  </wps:cNvSpPr>
                                  <wps:spPr bwMode="auto">
                                    <a:xfrm>
                                      <a:off x="1404658" y="2268093"/>
                                      <a:ext cx="215" cy="95"/>
                                    </a:xfrm>
                                    <a:prstGeom prst="ellipse">
                                      <a:avLst/>
                                    </a:prstGeom>
                                    <a:solidFill>
                                      <a:srgbClr val="FFFFFF"/>
                                    </a:solidFill>
                                    <a:ln w="6350">
                                      <a:solidFill>
                                        <a:srgbClr val="000000"/>
                                      </a:solidFill>
                                      <a:round/>
                                    </a:ln>
                                  </wps:spPr>
                                  <wps:bodyPr rot="0" vert="horz" wrap="square" lIns="36000" tIns="0" rIns="36000" bIns="0" anchor="t" anchorCtr="0" upright="1">
                                    <a:noAutofit/>
                                  </wps:bodyPr>
                                </wps:wsp>
                              </wpg:grpSp>
                            </wpg:grpSp>
                            <wpg:grpSp>
                              <wpg:cNvPr id="1756619738" name="Group 130">
                                <a:extLst>
                                  <a:ext uri="{FF2B5EF4-FFF2-40B4-BE49-F238E27FC236}">
                                    <a16:creationId xmlns:a16="http://schemas.microsoft.com/office/drawing/2014/main" id="{D61AC5F5-AB5D-17AA-C4E5-F6F29FDD3995}"/>
                                  </a:ext>
                                </a:extLst>
                              </wpg:cNvPr>
                              <wpg:cNvGrpSpPr>
                                <a:grpSpLocks noChangeAspect="1"/>
                              </wpg:cNvGrpSpPr>
                              <wpg:grpSpPr>
                                <a:xfrm>
                                  <a:off x="1107965" y="2307004"/>
                                  <a:ext cx="23495" cy="39370"/>
                                  <a:chOff x="1107965" y="2307004"/>
                                  <a:chExt cx="216" cy="351"/>
                                </a:xfrm>
                              </wpg:grpSpPr>
                              <wpg:grpSp>
                                <wpg:cNvPr id="640160536" name="Group 131">
                                  <a:extLst>
                                    <a:ext uri="{FF2B5EF4-FFF2-40B4-BE49-F238E27FC236}">
                                      <a16:creationId xmlns:a16="http://schemas.microsoft.com/office/drawing/2014/main" id="{8DFBD5D5-8CC9-513E-4E61-44ADC2B85CB8}"/>
                                    </a:ext>
                                  </a:extLst>
                                </wpg:cNvPr>
                                <wpg:cNvGrpSpPr>
                                  <a:grpSpLocks noChangeAspect="1"/>
                                </wpg:cNvGrpSpPr>
                                <wpg:grpSpPr>
                                  <a:xfrm>
                                    <a:off x="1107965" y="2307179"/>
                                    <a:ext cx="216" cy="176"/>
                                    <a:chOff x="1107965" y="2307179"/>
                                    <a:chExt cx="216" cy="176"/>
                                  </a:xfrm>
                                </wpg:grpSpPr>
                                <wps:wsp>
                                  <wps:cNvPr id="901659808" name="Freeform 132">
                                    <a:extLst>
                                      <a:ext uri="{FF2B5EF4-FFF2-40B4-BE49-F238E27FC236}">
                                        <a16:creationId xmlns:a16="http://schemas.microsoft.com/office/drawing/2014/main" id="{E253C37E-13E0-4455-8B46-085F616837FE}"/>
                                      </a:ext>
                                    </a:extLst>
                                  </wps:cNvPr>
                                  <wps:cNvSpPr>
                                    <a:spLocks noChangeAspect="1"/>
                                  </wps:cNvSpPr>
                                  <wps:spPr bwMode="auto">
                                    <a:xfrm>
                                      <a:off x="1107965" y="2307238"/>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rot="0" vert="horz" wrap="square" lIns="36000" tIns="0" rIns="36000" bIns="0" anchor="t" anchorCtr="0" upright="1">
                                    <a:noAutofit/>
                                  </wps:bodyPr>
                                </wps:wsp>
                                <wps:wsp>
                                  <wps:cNvPr id="2060725914" name="Oval 133">
                                    <a:extLst>
                                      <a:ext uri="{FF2B5EF4-FFF2-40B4-BE49-F238E27FC236}">
                                        <a16:creationId xmlns:a16="http://schemas.microsoft.com/office/drawing/2014/main" id="{6CDCD7C4-43A6-BB34-1FBD-0BF0FFC922B0}"/>
                                      </a:ext>
                                    </a:extLst>
                                  </wps:cNvPr>
                                  <wps:cNvSpPr>
                                    <a:spLocks noChangeAspect="1" noChangeArrowheads="1"/>
                                  </wps:cNvSpPr>
                                  <wps:spPr bwMode="auto">
                                    <a:xfrm>
                                      <a:off x="1107965" y="2307179"/>
                                      <a:ext cx="215" cy="95"/>
                                    </a:xfrm>
                                    <a:prstGeom prst="ellipse">
                                      <a:avLst/>
                                    </a:prstGeom>
                                    <a:solidFill>
                                      <a:srgbClr val="FFFFFF"/>
                                    </a:solidFill>
                                    <a:ln w="6350">
                                      <a:solidFill>
                                        <a:srgbClr val="000000"/>
                                      </a:solidFill>
                                      <a:round/>
                                    </a:ln>
                                  </wps:spPr>
                                  <wps:bodyPr rot="0" vert="horz" wrap="square" lIns="36000" tIns="0" rIns="36000" bIns="0" anchor="t" anchorCtr="0" upright="1">
                                    <a:noAutofit/>
                                  </wps:bodyPr>
                                </wps:wsp>
                              </wpg:grpSp>
                              <wpg:grpSp>
                                <wpg:cNvPr id="693339135" name="Group 134">
                                  <a:extLst>
                                    <a:ext uri="{FF2B5EF4-FFF2-40B4-BE49-F238E27FC236}">
                                      <a16:creationId xmlns:a16="http://schemas.microsoft.com/office/drawing/2014/main" id="{54DA06CB-8BEB-543B-20D9-A7855E8FA3A9}"/>
                                    </a:ext>
                                  </a:extLst>
                                </wpg:cNvPr>
                                <wpg:cNvGrpSpPr>
                                  <a:grpSpLocks noChangeAspect="1"/>
                                </wpg:cNvGrpSpPr>
                                <wpg:grpSpPr>
                                  <a:xfrm>
                                    <a:off x="1108017" y="2307076"/>
                                    <a:ext cx="113" cy="170"/>
                                    <a:chOff x="1108017" y="2307076"/>
                                    <a:chExt cx="540" cy="681"/>
                                  </a:xfrm>
                                </wpg:grpSpPr>
                                <wps:wsp>
                                  <wps:cNvPr id="301117825" name="Freeform 135">
                                    <a:extLst>
                                      <a:ext uri="{FF2B5EF4-FFF2-40B4-BE49-F238E27FC236}">
                                        <a16:creationId xmlns:a16="http://schemas.microsoft.com/office/drawing/2014/main" id="{08F4E863-2AFB-B6B4-E079-C0B3CBB93677}"/>
                                      </a:ext>
                                    </a:extLst>
                                  </wps:cNvPr>
                                  <wps:cNvSpPr>
                                    <a:spLocks noChangeAspect="1"/>
                                  </wps:cNvSpPr>
                                  <wps:spPr bwMode="auto">
                                    <a:xfrm>
                                      <a:off x="1108017" y="2307187"/>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rot="0" vert="horz" wrap="square" lIns="36000" tIns="0" rIns="36000" bIns="0" anchor="t" anchorCtr="0" upright="1">
                                    <a:noAutofit/>
                                  </wps:bodyPr>
                                </wps:wsp>
                                <wps:wsp>
                                  <wps:cNvPr id="1885911801" name="Oval 136">
                                    <a:extLst>
                                      <a:ext uri="{FF2B5EF4-FFF2-40B4-BE49-F238E27FC236}">
                                        <a16:creationId xmlns:a16="http://schemas.microsoft.com/office/drawing/2014/main" id="{61EA671E-34FD-721D-0598-2C08F5A4F313}"/>
                                      </a:ext>
                                    </a:extLst>
                                  </wps:cNvPr>
                                  <wps:cNvSpPr>
                                    <a:spLocks noChangeAspect="1" noChangeArrowheads="1"/>
                                  </wps:cNvSpPr>
                                  <wps:spPr bwMode="auto">
                                    <a:xfrm>
                                      <a:off x="1108017" y="2307076"/>
                                      <a:ext cx="540" cy="238"/>
                                    </a:xfrm>
                                    <a:prstGeom prst="ellipse">
                                      <a:avLst/>
                                    </a:prstGeom>
                                    <a:solidFill>
                                      <a:srgbClr val="FFFFFF"/>
                                    </a:solidFill>
                                    <a:ln w="6350">
                                      <a:solidFill>
                                        <a:srgbClr val="000000"/>
                                      </a:solidFill>
                                      <a:round/>
                                    </a:ln>
                                  </wps:spPr>
                                  <wps:bodyPr rot="0" vert="horz" wrap="square" lIns="36000" tIns="0" rIns="36000" bIns="0" anchor="t" anchorCtr="0" upright="1">
                                    <a:noAutofit/>
                                  </wps:bodyPr>
                                </wps:wsp>
                              </wpg:grpSp>
                              <wpg:grpSp>
                                <wpg:cNvPr id="1037813672" name="Group 137">
                                  <a:extLst>
                                    <a:ext uri="{FF2B5EF4-FFF2-40B4-BE49-F238E27FC236}">
                                      <a16:creationId xmlns:a16="http://schemas.microsoft.com/office/drawing/2014/main" id="{D12C05BE-895D-9D3F-E566-A5878E989BCE}"/>
                                    </a:ext>
                                  </a:extLst>
                                </wpg:cNvPr>
                                <wpg:cNvGrpSpPr>
                                  <a:grpSpLocks noChangeAspect="1"/>
                                </wpg:cNvGrpSpPr>
                                <wpg:grpSpPr>
                                  <a:xfrm>
                                    <a:off x="1107965" y="2307004"/>
                                    <a:ext cx="216" cy="215"/>
                                    <a:chOff x="1107965" y="2307004"/>
                                    <a:chExt cx="216" cy="215"/>
                                  </a:xfrm>
                                </wpg:grpSpPr>
                                <wps:wsp>
                                  <wps:cNvPr id="1084951264" name="Freeform 138" descr="浅色竖线">
                                    <a:extLst>
                                      <a:ext uri="{FF2B5EF4-FFF2-40B4-BE49-F238E27FC236}">
                                        <a16:creationId xmlns:a16="http://schemas.microsoft.com/office/drawing/2014/main" id="{9692F980-E19E-1DA6-2216-B2D6C8C85E05}"/>
                                      </a:ext>
                                    </a:extLst>
                                  </wps:cNvPr>
                                  <wps:cNvSpPr>
                                    <a:spLocks noChangeAspect="1"/>
                                  </wps:cNvSpPr>
                                  <wps:spPr bwMode="auto">
                                    <a:xfrm>
                                      <a:off x="1107965" y="2307057"/>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rot="0" vert="horz" wrap="square" lIns="36000" tIns="0" rIns="36000" bIns="0" anchor="t" anchorCtr="0" upright="1">
                                    <a:noAutofit/>
                                  </wps:bodyPr>
                                </wps:wsp>
                                <wps:wsp>
                                  <wps:cNvPr id="253707795" name="Oval 139">
                                    <a:extLst>
                                      <a:ext uri="{FF2B5EF4-FFF2-40B4-BE49-F238E27FC236}">
                                        <a16:creationId xmlns:a16="http://schemas.microsoft.com/office/drawing/2014/main" id="{0150ED0C-C8DE-1649-7E86-2C5F67C3DE68}"/>
                                      </a:ext>
                                    </a:extLst>
                                  </wps:cNvPr>
                                  <wps:cNvSpPr>
                                    <a:spLocks noChangeAspect="1" noChangeArrowheads="1"/>
                                  </wps:cNvSpPr>
                                  <wps:spPr bwMode="auto">
                                    <a:xfrm>
                                      <a:off x="1107965" y="2307004"/>
                                      <a:ext cx="215" cy="95"/>
                                    </a:xfrm>
                                    <a:prstGeom prst="ellipse">
                                      <a:avLst/>
                                    </a:prstGeom>
                                    <a:solidFill>
                                      <a:srgbClr val="FFFFFF"/>
                                    </a:solidFill>
                                    <a:ln w="6350">
                                      <a:solidFill>
                                        <a:srgbClr val="000000"/>
                                      </a:solidFill>
                                      <a:round/>
                                    </a:ln>
                                  </wps:spPr>
                                  <wps:bodyPr rot="0" vert="horz" wrap="square" lIns="36000" tIns="0" rIns="36000" bIns="0" anchor="t" anchorCtr="0" upright="1">
                                    <a:noAutofit/>
                                  </wps:bodyPr>
                                </wps:wsp>
                              </wpg:grpSp>
                            </wpg:grpSp>
                            <wps:wsp>
                              <wps:cNvPr id="862619731" name="Oval 140">
                                <a:extLst>
                                  <a:ext uri="{FF2B5EF4-FFF2-40B4-BE49-F238E27FC236}">
                                    <a16:creationId xmlns:a16="http://schemas.microsoft.com/office/drawing/2014/main" id="{3675081E-D0C4-E270-7B87-E249DCB02E59}"/>
                                  </a:ext>
                                </a:extLst>
                              </wps:cNvPr>
                              <wps:cNvSpPr>
                                <a:spLocks noChangeAspect="1" noChangeArrowheads="1"/>
                              </wps:cNvSpPr>
                              <wps:spPr bwMode="auto">
                                <a:xfrm>
                                  <a:off x="1258744" y="2311868"/>
                                  <a:ext cx="31115" cy="11430"/>
                                </a:xfrm>
                                <a:prstGeom prst="ellipse">
                                  <a:avLst/>
                                </a:prstGeom>
                                <a:solidFill>
                                  <a:srgbClr val="FFFFFF"/>
                                </a:solidFill>
                                <a:ln w="9525">
                                  <a:solidFill>
                                    <a:srgbClr val="FFFFFF"/>
                                  </a:solidFill>
                                  <a:round/>
                                </a:ln>
                              </wps:spPr>
                              <wps:bodyPr rot="0" vert="horz" wrap="square" lIns="36000" tIns="0" rIns="36000" bIns="0" anchor="t" anchorCtr="0" upright="1">
                                <a:noAutofit/>
                              </wps:bodyPr>
                            </wps:wsp>
                            <wpg:grpSp>
                              <wpg:cNvPr id="1761209942" name="Group 141">
                                <a:extLst>
                                  <a:ext uri="{FF2B5EF4-FFF2-40B4-BE49-F238E27FC236}">
                                    <a16:creationId xmlns:a16="http://schemas.microsoft.com/office/drawing/2014/main" id="{DD30959F-C1DA-03E7-9BEB-A5CB00ED7C6A}"/>
                                  </a:ext>
                                </a:extLst>
                              </wpg:cNvPr>
                              <wpg:cNvGrpSpPr>
                                <a:grpSpLocks noChangeAspect="1"/>
                              </wpg:cNvGrpSpPr>
                              <wpg:grpSpPr>
                                <a:xfrm rot="120000">
                                  <a:off x="1214873" y="2329352"/>
                                  <a:ext cx="158750" cy="56206"/>
                                  <a:chOff x="1214964" y="2326775"/>
                                  <a:chExt cx="2404" cy="902"/>
                                </a:xfrm>
                              </wpg:grpSpPr>
                              <wpg:grpSp>
                                <wpg:cNvPr id="1307333118" name="Group 142">
                                  <a:extLst>
                                    <a:ext uri="{FF2B5EF4-FFF2-40B4-BE49-F238E27FC236}">
                                      <a16:creationId xmlns:a16="http://schemas.microsoft.com/office/drawing/2014/main" id="{F920135F-415F-FCFF-865E-4D33E5A34A78}"/>
                                    </a:ext>
                                  </a:extLst>
                                </wpg:cNvPr>
                                <wpg:cNvGrpSpPr>
                                  <a:grpSpLocks noChangeAspect="1"/>
                                </wpg:cNvGrpSpPr>
                                <wpg:grpSpPr>
                                  <a:xfrm rot="-60000">
                                    <a:off x="1214964" y="2327065"/>
                                    <a:ext cx="2404" cy="612"/>
                                    <a:chOff x="1214964" y="2327065"/>
                                    <a:chExt cx="2404" cy="612"/>
                                  </a:xfrm>
                                </wpg:grpSpPr>
                                <wps:wsp>
                                  <wps:cNvPr id="1850169203" name="Freeform 143">
                                    <a:extLst>
                                      <a:ext uri="{FF2B5EF4-FFF2-40B4-BE49-F238E27FC236}">
                                        <a16:creationId xmlns:a16="http://schemas.microsoft.com/office/drawing/2014/main" id="{5CB081AA-8FA5-E95A-0B70-0E86EB965BAC}"/>
                                      </a:ext>
                                    </a:extLst>
                                  </wps:cNvPr>
                                  <wps:cNvSpPr>
                                    <a:spLocks noChangeAspect="1"/>
                                  </wps:cNvSpPr>
                                  <wps:spPr bwMode="auto">
                                    <a:xfrm>
                                      <a:off x="1214964" y="2327065"/>
                                      <a:ext cx="2404" cy="612"/>
                                    </a:xfrm>
                                    <a:custGeom>
                                      <a:avLst/>
                                      <a:gdLst>
                                        <a:gd name="T0" fmla="*/ 558 w 2337"/>
                                        <a:gd name="T1" fmla="*/ 26 h 609"/>
                                        <a:gd name="T2" fmla="*/ 374 w 2337"/>
                                        <a:gd name="T3" fmla="*/ 3 h 609"/>
                                        <a:gd name="T4" fmla="*/ 282 w 2337"/>
                                        <a:gd name="T5" fmla="*/ 0 h 609"/>
                                        <a:gd name="T6" fmla="*/ 205 w 2337"/>
                                        <a:gd name="T7" fmla="*/ 6 h 609"/>
                                        <a:gd name="T8" fmla="*/ 154 w 2337"/>
                                        <a:gd name="T9" fmla="*/ 12 h 609"/>
                                        <a:gd name="T10" fmla="*/ 89 w 2337"/>
                                        <a:gd name="T11" fmla="*/ 33 h 609"/>
                                        <a:gd name="T12" fmla="*/ 52 w 2337"/>
                                        <a:gd name="T13" fmla="*/ 72 h 609"/>
                                        <a:gd name="T14" fmla="*/ 15 w 2337"/>
                                        <a:gd name="T15" fmla="*/ 124 h 609"/>
                                        <a:gd name="T16" fmla="*/ 0 w 2337"/>
                                        <a:gd name="T17" fmla="*/ 184 h 609"/>
                                        <a:gd name="T18" fmla="*/ 6 w 2337"/>
                                        <a:gd name="T19" fmla="*/ 247 h 609"/>
                                        <a:gd name="T20" fmla="*/ 22 w 2337"/>
                                        <a:gd name="T21" fmla="*/ 301 h 609"/>
                                        <a:gd name="T22" fmla="*/ 65 w 2337"/>
                                        <a:gd name="T23" fmla="*/ 353 h 609"/>
                                        <a:gd name="T24" fmla="*/ 110 w 2337"/>
                                        <a:gd name="T25" fmla="*/ 379 h 609"/>
                                        <a:gd name="T26" fmla="*/ 151 w 2337"/>
                                        <a:gd name="T27" fmla="*/ 389 h 609"/>
                                        <a:gd name="T28" fmla="*/ 214 w 2337"/>
                                        <a:gd name="T29" fmla="*/ 401 h 609"/>
                                        <a:gd name="T30" fmla="*/ 2062 w 2337"/>
                                        <a:gd name="T31" fmla="*/ 615 h 609"/>
                                        <a:gd name="T32" fmla="*/ 2193 w 2337"/>
                                        <a:gd name="T33" fmla="*/ 621 h 609"/>
                                        <a:gd name="T34" fmla="*/ 2284 w 2337"/>
                                        <a:gd name="T35" fmla="*/ 621 h 609"/>
                                        <a:gd name="T36" fmla="*/ 2365 w 2337"/>
                                        <a:gd name="T37" fmla="*/ 615 h 609"/>
                                        <a:gd name="T38" fmla="*/ 2449 w 2337"/>
                                        <a:gd name="T39" fmla="*/ 594 h 609"/>
                                        <a:gd name="T40" fmla="*/ 2509 w 2337"/>
                                        <a:gd name="T41" fmla="*/ 570 h 609"/>
                                        <a:gd name="T42" fmla="*/ 2555 w 2337"/>
                                        <a:gd name="T43" fmla="*/ 543 h 609"/>
                                        <a:gd name="T44" fmla="*/ 2599 w 2337"/>
                                        <a:gd name="T45" fmla="*/ 491 h 609"/>
                                        <a:gd name="T46" fmla="*/ 2617 w 2337"/>
                                        <a:gd name="T47" fmla="*/ 446 h 609"/>
                                        <a:gd name="T48" fmla="*/ 2616 w 2337"/>
                                        <a:gd name="T49" fmla="*/ 394 h 609"/>
                                        <a:gd name="T50" fmla="*/ 2611 w 2337"/>
                                        <a:gd name="T51" fmla="*/ 350 h 609"/>
                                        <a:gd name="T52" fmla="*/ 2590 w 2337"/>
                                        <a:gd name="T53" fmla="*/ 297 h 609"/>
                                        <a:gd name="T54" fmla="*/ 2543 w 2337"/>
                                        <a:gd name="T55" fmla="*/ 262 h 609"/>
                                        <a:gd name="T56" fmla="*/ 2431 w 2337"/>
                                        <a:gd name="T57" fmla="*/ 232 h 609"/>
                                        <a:gd name="T58" fmla="*/ 558 w 2337"/>
                                        <a:gd name="T59" fmla="*/ 26 h 60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37" h="609">
                                          <a:moveTo>
                                            <a:pt x="498" y="26"/>
                                          </a:moveTo>
                                          <a:lnTo>
                                            <a:pt x="334" y="3"/>
                                          </a:lnTo>
                                          <a:lnTo>
                                            <a:pt x="252" y="0"/>
                                          </a:lnTo>
                                          <a:lnTo>
                                            <a:pt x="183" y="6"/>
                                          </a:lnTo>
                                          <a:lnTo>
                                            <a:pt x="138" y="12"/>
                                          </a:lnTo>
                                          <a:lnTo>
                                            <a:pt x="81" y="33"/>
                                          </a:lnTo>
                                          <a:lnTo>
                                            <a:pt x="48" y="72"/>
                                          </a:lnTo>
                                          <a:lnTo>
                                            <a:pt x="15" y="120"/>
                                          </a:lnTo>
                                          <a:lnTo>
                                            <a:pt x="0" y="180"/>
                                          </a:lnTo>
                                          <a:lnTo>
                                            <a:pt x="6" y="243"/>
                                          </a:lnTo>
                                          <a:lnTo>
                                            <a:pt x="18" y="297"/>
                                          </a:lnTo>
                                          <a:lnTo>
                                            <a:pt x="57" y="345"/>
                                          </a:lnTo>
                                          <a:lnTo>
                                            <a:pt x="98" y="371"/>
                                          </a:lnTo>
                                          <a:lnTo>
                                            <a:pt x="135" y="381"/>
                                          </a:lnTo>
                                          <a:lnTo>
                                            <a:pt x="191" y="393"/>
                                          </a:lnTo>
                                          <a:lnTo>
                                            <a:pt x="1842" y="603"/>
                                          </a:lnTo>
                                          <a:lnTo>
                                            <a:pt x="1959" y="609"/>
                                          </a:lnTo>
                                          <a:lnTo>
                                            <a:pt x="2040" y="609"/>
                                          </a:lnTo>
                                          <a:lnTo>
                                            <a:pt x="2112" y="603"/>
                                          </a:lnTo>
                                          <a:lnTo>
                                            <a:pt x="2187" y="582"/>
                                          </a:lnTo>
                                          <a:lnTo>
                                            <a:pt x="2241" y="558"/>
                                          </a:lnTo>
                                          <a:lnTo>
                                            <a:pt x="2283" y="531"/>
                                          </a:lnTo>
                                          <a:lnTo>
                                            <a:pt x="2322" y="483"/>
                                          </a:lnTo>
                                          <a:lnTo>
                                            <a:pt x="2337" y="438"/>
                                          </a:lnTo>
                                          <a:lnTo>
                                            <a:pt x="2336" y="386"/>
                                          </a:lnTo>
                                          <a:lnTo>
                                            <a:pt x="2331" y="342"/>
                                          </a:lnTo>
                                          <a:lnTo>
                                            <a:pt x="2314" y="293"/>
                                          </a:lnTo>
                                          <a:lnTo>
                                            <a:pt x="2271" y="258"/>
                                          </a:lnTo>
                                          <a:lnTo>
                                            <a:pt x="2171" y="228"/>
                                          </a:lnTo>
                                          <a:lnTo>
                                            <a:pt x="498" y="26"/>
                                          </a:lnTo>
                                          <a:close/>
                                        </a:path>
                                      </a:pathLst>
                                    </a:custGeom>
                                    <a:solidFill>
                                      <a:srgbClr val="EAEAEA"/>
                                    </a:solidFill>
                                    <a:ln w="6350">
                                      <a:solidFill>
                                        <a:srgbClr val="000000"/>
                                      </a:solidFill>
                                      <a:round/>
                                    </a:ln>
                                  </wps:spPr>
                                  <wps:bodyPr rot="0" vert="horz" wrap="square" lIns="36000" tIns="0" rIns="36000" bIns="0" anchor="t" anchorCtr="0" upright="1">
                                    <a:noAutofit/>
                                  </wps:bodyPr>
                                </wps:wsp>
                                <wps:wsp>
                                  <wps:cNvPr id="1372494318" name="Freeform 144">
                                    <a:extLst>
                                      <a:ext uri="{FF2B5EF4-FFF2-40B4-BE49-F238E27FC236}">
                                        <a16:creationId xmlns:a16="http://schemas.microsoft.com/office/drawing/2014/main" id="{FC8760AC-FEC8-2B61-4793-0067DDD3F808}"/>
                                      </a:ext>
                                    </a:extLst>
                                  </wps:cNvPr>
                                  <wps:cNvSpPr>
                                    <a:spLocks noChangeAspect="1"/>
                                  </wps:cNvSpPr>
                                  <wps:spPr bwMode="auto">
                                    <a:xfrm rot="10876">
                                      <a:off x="1215073" y="2327077"/>
                                      <a:ext cx="2228" cy="509"/>
                                    </a:xfrm>
                                    <a:custGeom>
                                      <a:avLst/>
                                      <a:gdLst>
                                        <a:gd name="T0" fmla="*/ 412 w 2337"/>
                                        <a:gd name="T1" fmla="*/ 13 h 609"/>
                                        <a:gd name="T2" fmla="*/ 276 w 2337"/>
                                        <a:gd name="T3" fmla="*/ 3 h 609"/>
                                        <a:gd name="T4" fmla="*/ 208 w 2337"/>
                                        <a:gd name="T5" fmla="*/ 0 h 609"/>
                                        <a:gd name="T6" fmla="*/ 151 w 2337"/>
                                        <a:gd name="T7" fmla="*/ 3 h 609"/>
                                        <a:gd name="T8" fmla="*/ 114 w 2337"/>
                                        <a:gd name="T9" fmla="*/ 6 h 609"/>
                                        <a:gd name="T10" fmla="*/ 67 w 2337"/>
                                        <a:gd name="T11" fmla="*/ 16 h 609"/>
                                        <a:gd name="T12" fmla="*/ 40 w 2337"/>
                                        <a:gd name="T13" fmla="*/ 35 h 609"/>
                                        <a:gd name="T14" fmla="*/ 11 w 2337"/>
                                        <a:gd name="T15" fmla="*/ 59 h 609"/>
                                        <a:gd name="T16" fmla="*/ 0 w 2337"/>
                                        <a:gd name="T17" fmla="*/ 87 h 609"/>
                                        <a:gd name="T18" fmla="*/ 6 w 2337"/>
                                        <a:gd name="T19" fmla="*/ 119 h 609"/>
                                        <a:gd name="T20" fmla="*/ 14 w 2337"/>
                                        <a:gd name="T21" fmla="*/ 145 h 609"/>
                                        <a:gd name="T22" fmla="*/ 47 w 2337"/>
                                        <a:gd name="T23" fmla="*/ 168 h 609"/>
                                        <a:gd name="T24" fmla="*/ 81 w 2337"/>
                                        <a:gd name="T25" fmla="*/ 181 h 609"/>
                                        <a:gd name="T26" fmla="*/ 112 w 2337"/>
                                        <a:gd name="T27" fmla="*/ 186 h 609"/>
                                        <a:gd name="T28" fmla="*/ 158 w 2337"/>
                                        <a:gd name="T29" fmla="*/ 191 h 609"/>
                                        <a:gd name="T30" fmla="*/ 1522 w 2337"/>
                                        <a:gd name="T31" fmla="*/ 294 h 609"/>
                                        <a:gd name="T32" fmla="*/ 1619 w 2337"/>
                                        <a:gd name="T33" fmla="*/ 297 h 609"/>
                                        <a:gd name="T34" fmla="*/ 1686 w 2337"/>
                                        <a:gd name="T35" fmla="*/ 297 h 609"/>
                                        <a:gd name="T36" fmla="*/ 1744 w 2337"/>
                                        <a:gd name="T37" fmla="*/ 294 h 609"/>
                                        <a:gd name="T38" fmla="*/ 1807 w 2337"/>
                                        <a:gd name="T39" fmla="*/ 283 h 609"/>
                                        <a:gd name="T40" fmla="*/ 1850 w 2337"/>
                                        <a:gd name="T41" fmla="*/ 272 h 609"/>
                                        <a:gd name="T42" fmla="*/ 1886 w 2337"/>
                                        <a:gd name="T43" fmla="*/ 259 h 609"/>
                                        <a:gd name="T44" fmla="*/ 1919 w 2337"/>
                                        <a:gd name="T45" fmla="*/ 236 h 609"/>
                                        <a:gd name="T46" fmla="*/ 1931 w 2337"/>
                                        <a:gd name="T47" fmla="*/ 214 h 609"/>
                                        <a:gd name="T48" fmla="*/ 1930 w 2337"/>
                                        <a:gd name="T49" fmla="*/ 189 h 609"/>
                                        <a:gd name="T50" fmla="*/ 1925 w 2337"/>
                                        <a:gd name="T51" fmla="*/ 167 h 609"/>
                                        <a:gd name="T52" fmla="*/ 1911 w 2337"/>
                                        <a:gd name="T53" fmla="*/ 143 h 609"/>
                                        <a:gd name="T54" fmla="*/ 1876 w 2337"/>
                                        <a:gd name="T55" fmla="*/ 126 h 609"/>
                                        <a:gd name="T56" fmla="*/ 1793 w 2337"/>
                                        <a:gd name="T57" fmla="*/ 112 h 609"/>
                                        <a:gd name="T58" fmla="*/ 412 w 2337"/>
                                        <a:gd name="T59" fmla="*/ 13 h 60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37" h="609">
                                          <a:moveTo>
                                            <a:pt x="498" y="26"/>
                                          </a:moveTo>
                                          <a:lnTo>
                                            <a:pt x="334" y="3"/>
                                          </a:lnTo>
                                          <a:lnTo>
                                            <a:pt x="252" y="0"/>
                                          </a:lnTo>
                                          <a:lnTo>
                                            <a:pt x="183" y="6"/>
                                          </a:lnTo>
                                          <a:lnTo>
                                            <a:pt x="138" y="12"/>
                                          </a:lnTo>
                                          <a:lnTo>
                                            <a:pt x="81" y="33"/>
                                          </a:lnTo>
                                          <a:lnTo>
                                            <a:pt x="48" y="72"/>
                                          </a:lnTo>
                                          <a:lnTo>
                                            <a:pt x="15" y="120"/>
                                          </a:lnTo>
                                          <a:lnTo>
                                            <a:pt x="0" y="180"/>
                                          </a:lnTo>
                                          <a:lnTo>
                                            <a:pt x="6" y="243"/>
                                          </a:lnTo>
                                          <a:lnTo>
                                            <a:pt x="18" y="297"/>
                                          </a:lnTo>
                                          <a:lnTo>
                                            <a:pt x="57" y="345"/>
                                          </a:lnTo>
                                          <a:lnTo>
                                            <a:pt x="98" y="371"/>
                                          </a:lnTo>
                                          <a:lnTo>
                                            <a:pt x="135" y="381"/>
                                          </a:lnTo>
                                          <a:lnTo>
                                            <a:pt x="191" y="393"/>
                                          </a:lnTo>
                                          <a:lnTo>
                                            <a:pt x="1842" y="603"/>
                                          </a:lnTo>
                                          <a:lnTo>
                                            <a:pt x="1959" y="609"/>
                                          </a:lnTo>
                                          <a:lnTo>
                                            <a:pt x="2040" y="609"/>
                                          </a:lnTo>
                                          <a:lnTo>
                                            <a:pt x="2112" y="603"/>
                                          </a:lnTo>
                                          <a:lnTo>
                                            <a:pt x="2187" y="582"/>
                                          </a:lnTo>
                                          <a:lnTo>
                                            <a:pt x="2241" y="558"/>
                                          </a:lnTo>
                                          <a:lnTo>
                                            <a:pt x="2283" y="531"/>
                                          </a:lnTo>
                                          <a:lnTo>
                                            <a:pt x="2322" y="483"/>
                                          </a:lnTo>
                                          <a:lnTo>
                                            <a:pt x="2337" y="438"/>
                                          </a:lnTo>
                                          <a:lnTo>
                                            <a:pt x="2336" y="386"/>
                                          </a:lnTo>
                                          <a:lnTo>
                                            <a:pt x="2331" y="342"/>
                                          </a:lnTo>
                                          <a:lnTo>
                                            <a:pt x="2314" y="293"/>
                                          </a:lnTo>
                                          <a:lnTo>
                                            <a:pt x="2271" y="258"/>
                                          </a:lnTo>
                                          <a:lnTo>
                                            <a:pt x="2171" y="228"/>
                                          </a:lnTo>
                                          <a:lnTo>
                                            <a:pt x="498" y="26"/>
                                          </a:lnTo>
                                          <a:close/>
                                        </a:path>
                                      </a:pathLst>
                                    </a:custGeom>
                                    <a:solidFill>
                                      <a:srgbClr val="FFFFFF"/>
                                    </a:solidFill>
                                    <a:ln w="6350">
                                      <a:solidFill>
                                        <a:srgbClr val="000000"/>
                                      </a:solidFill>
                                      <a:round/>
                                    </a:ln>
                                  </wps:spPr>
                                  <wps:bodyPr rot="0" vert="horz" wrap="square" lIns="36000" tIns="0" rIns="36000" bIns="0" anchor="t" anchorCtr="0" upright="1">
                                    <a:noAutofit/>
                                  </wps:bodyPr>
                                </wps:wsp>
                              </wpg:grpSp>
                              <wpg:grpSp>
                                <wpg:cNvPr id="1963111406" name="Group 145">
                                  <a:extLst>
                                    <a:ext uri="{FF2B5EF4-FFF2-40B4-BE49-F238E27FC236}">
                                      <a16:creationId xmlns:a16="http://schemas.microsoft.com/office/drawing/2014/main" id="{6DBC7920-2B55-4779-6116-716B903C2F97}"/>
                                    </a:ext>
                                  </a:extLst>
                                </wpg:cNvPr>
                                <wpg:cNvGrpSpPr>
                                  <a:grpSpLocks noChangeAspect="1"/>
                                </wpg:cNvGrpSpPr>
                                <wpg:grpSpPr>
                                  <a:xfrm>
                                    <a:off x="1215128" y="2326775"/>
                                    <a:ext cx="369" cy="603"/>
                                    <a:chOff x="1215128" y="2326775"/>
                                    <a:chExt cx="216" cy="351"/>
                                  </a:xfrm>
                                </wpg:grpSpPr>
                                <wpg:grpSp>
                                  <wpg:cNvPr id="207900148" name="Group 146">
                                    <a:extLst>
                                      <a:ext uri="{FF2B5EF4-FFF2-40B4-BE49-F238E27FC236}">
                                        <a16:creationId xmlns:a16="http://schemas.microsoft.com/office/drawing/2014/main" id="{31A0945E-A8ED-1ACF-B328-13414DCB3AEA}"/>
                                      </a:ext>
                                    </a:extLst>
                                  </wpg:cNvPr>
                                  <wpg:cNvGrpSpPr>
                                    <a:grpSpLocks noChangeAspect="1"/>
                                  </wpg:cNvGrpSpPr>
                                  <wpg:grpSpPr>
                                    <a:xfrm>
                                      <a:off x="1215128" y="2326950"/>
                                      <a:ext cx="216" cy="176"/>
                                      <a:chOff x="1215128" y="2326950"/>
                                      <a:chExt cx="216" cy="176"/>
                                    </a:xfrm>
                                  </wpg:grpSpPr>
                                  <wps:wsp>
                                    <wps:cNvPr id="1204367798" name="Freeform 147">
                                      <a:extLst>
                                        <a:ext uri="{FF2B5EF4-FFF2-40B4-BE49-F238E27FC236}">
                                          <a16:creationId xmlns:a16="http://schemas.microsoft.com/office/drawing/2014/main" id="{14D77DFF-0ECA-590B-74F8-C1DB8E98024E}"/>
                                        </a:ext>
                                      </a:extLst>
                                    </wps:cNvPr>
                                    <wps:cNvSpPr>
                                      <a:spLocks noChangeAspect="1"/>
                                    </wps:cNvSpPr>
                                    <wps:spPr bwMode="auto">
                                      <a:xfrm>
                                        <a:off x="1215128" y="2327009"/>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rot="0" vert="horz" wrap="square" lIns="36000" tIns="0" rIns="36000" bIns="0" anchor="t" anchorCtr="0" upright="1">
                                      <a:noAutofit/>
                                    </wps:bodyPr>
                                  </wps:wsp>
                                  <wps:wsp>
                                    <wps:cNvPr id="200609877" name="Oval 148">
                                      <a:extLst>
                                        <a:ext uri="{FF2B5EF4-FFF2-40B4-BE49-F238E27FC236}">
                                          <a16:creationId xmlns:a16="http://schemas.microsoft.com/office/drawing/2014/main" id="{56059EDE-DCEE-C367-1BC5-C50C869C29A4}"/>
                                        </a:ext>
                                      </a:extLst>
                                    </wps:cNvPr>
                                    <wps:cNvSpPr>
                                      <a:spLocks noChangeAspect="1" noChangeArrowheads="1"/>
                                    </wps:cNvSpPr>
                                    <wps:spPr bwMode="auto">
                                      <a:xfrm>
                                        <a:off x="1215128" y="2326950"/>
                                        <a:ext cx="215" cy="95"/>
                                      </a:xfrm>
                                      <a:prstGeom prst="ellipse">
                                        <a:avLst/>
                                      </a:prstGeom>
                                      <a:solidFill>
                                        <a:srgbClr val="FFFFFF"/>
                                      </a:solidFill>
                                      <a:ln w="6350">
                                        <a:solidFill>
                                          <a:srgbClr val="000000"/>
                                        </a:solidFill>
                                        <a:round/>
                                      </a:ln>
                                    </wps:spPr>
                                    <wps:bodyPr rot="0" vert="horz" wrap="square" lIns="36000" tIns="0" rIns="36000" bIns="0" anchor="t" anchorCtr="0" upright="1">
                                      <a:noAutofit/>
                                    </wps:bodyPr>
                                  </wps:wsp>
                                </wpg:grpSp>
                                <wpg:grpSp>
                                  <wpg:cNvPr id="1053515743" name="Group 149">
                                    <a:extLst>
                                      <a:ext uri="{FF2B5EF4-FFF2-40B4-BE49-F238E27FC236}">
                                        <a16:creationId xmlns:a16="http://schemas.microsoft.com/office/drawing/2014/main" id="{FBA0DA74-9F1D-12C9-14E9-77B7735859AB}"/>
                                      </a:ext>
                                    </a:extLst>
                                  </wpg:cNvPr>
                                  <wpg:cNvGrpSpPr>
                                    <a:grpSpLocks noChangeAspect="1"/>
                                  </wpg:cNvGrpSpPr>
                                  <wpg:grpSpPr>
                                    <a:xfrm>
                                      <a:off x="1215180" y="2326847"/>
                                      <a:ext cx="113" cy="170"/>
                                      <a:chOff x="1215180" y="2326847"/>
                                      <a:chExt cx="540" cy="681"/>
                                    </a:xfrm>
                                  </wpg:grpSpPr>
                                  <wps:wsp>
                                    <wps:cNvPr id="765342630" name="Freeform 150">
                                      <a:extLst>
                                        <a:ext uri="{FF2B5EF4-FFF2-40B4-BE49-F238E27FC236}">
                                          <a16:creationId xmlns:a16="http://schemas.microsoft.com/office/drawing/2014/main" id="{5BF6BB91-7393-28CB-F41E-BA2799C0F27C}"/>
                                        </a:ext>
                                      </a:extLst>
                                    </wps:cNvPr>
                                    <wps:cNvSpPr>
                                      <a:spLocks noChangeAspect="1"/>
                                    </wps:cNvSpPr>
                                    <wps:spPr bwMode="auto">
                                      <a:xfrm>
                                        <a:off x="1215180" y="2326958"/>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rot="0" vert="horz" wrap="square" lIns="36000" tIns="0" rIns="36000" bIns="0" anchor="t" anchorCtr="0" upright="1">
                                      <a:noAutofit/>
                                    </wps:bodyPr>
                                  </wps:wsp>
                                  <wps:wsp>
                                    <wps:cNvPr id="2139487281" name="Oval 151">
                                      <a:extLst>
                                        <a:ext uri="{FF2B5EF4-FFF2-40B4-BE49-F238E27FC236}">
                                          <a16:creationId xmlns:a16="http://schemas.microsoft.com/office/drawing/2014/main" id="{63D80044-E5DB-A0EF-8497-056D0977C840}"/>
                                        </a:ext>
                                      </a:extLst>
                                    </wps:cNvPr>
                                    <wps:cNvSpPr>
                                      <a:spLocks noChangeAspect="1" noChangeArrowheads="1"/>
                                    </wps:cNvSpPr>
                                    <wps:spPr bwMode="auto">
                                      <a:xfrm>
                                        <a:off x="1215180" y="2326847"/>
                                        <a:ext cx="540" cy="238"/>
                                      </a:xfrm>
                                      <a:prstGeom prst="ellipse">
                                        <a:avLst/>
                                      </a:prstGeom>
                                      <a:solidFill>
                                        <a:srgbClr val="FFFFFF"/>
                                      </a:solidFill>
                                      <a:ln w="6350">
                                        <a:solidFill>
                                          <a:srgbClr val="000000"/>
                                        </a:solidFill>
                                        <a:round/>
                                      </a:ln>
                                    </wps:spPr>
                                    <wps:bodyPr rot="0" vert="horz" wrap="square" lIns="36000" tIns="0" rIns="36000" bIns="0" anchor="t" anchorCtr="0" upright="1">
                                      <a:noAutofit/>
                                    </wps:bodyPr>
                                  </wps:wsp>
                                </wpg:grpSp>
                                <wpg:grpSp>
                                  <wpg:cNvPr id="1353183220" name="Group 152">
                                    <a:extLst>
                                      <a:ext uri="{FF2B5EF4-FFF2-40B4-BE49-F238E27FC236}">
                                        <a16:creationId xmlns:a16="http://schemas.microsoft.com/office/drawing/2014/main" id="{40004BFE-6E36-16C5-15C7-345E641EDEF9}"/>
                                      </a:ext>
                                    </a:extLst>
                                  </wpg:cNvPr>
                                  <wpg:cNvGrpSpPr>
                                    <a:grpSpLocks noChangeAspect="1"/>
                                  </wpg:cNvGrpSpPr>
                                  <wpg:grpSpPr>
                                    <a:xfrm>
                                      <a:off x="1215128" y="2326775"/>
                                      <a:ext cx="216" cy="215"/>
                                      <a:chOff x="1215128" y="2326775"/>
                                      <a:chExt cx="216" cy="215"/>
                                    </a:xfrm>
                                  </wpg:grpSpPr>
                                  <wps:wsp>
                                    <wps:cNvPr id="623670792" name="Freeform 153" descr="浅色竖线">
                                      <a:extLst>
                                        <a:ext uri="{FF2B5EF4-FFF2-40B4-BE49-F238E27FC236}">
                                          <a16:creationId xmlns:a16="http://schemas.microsoft.com/office/drawing/2014/main" id="{839A8E6D-E530-9010-0101-4B302160841B}"/>
                                        </a:ext>
                                      </a:extLst>
                                    </wps:cNvPr>
                                    <wps:cNvSpPr>
                                      <a:spLocks noChangeAspect="1"/>
                                    </wps:cNvSpPr>
                                    <wps:spPr bwMode="auto">
                                      <a:xfrm>
                                        <a:off x="1215128" y="2326828"/>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rot="0" vert="horz" wrap="square" lIns="36000" tIns="0" rIns="36000" bIns="0" anchor="t" anchorCtr="0" upright="1">
                                      <a:noAutofit/>
                                    </wps:bodyPr>
                                  </wps:wsp>
                                  <wps:wsp>
                                    <wps:cNvPr id="1524833672" name="Oval 154">
                                      <a:extLst>
                                        <a:ext uri="{FF2B5EF4-FFF2-40B4-BE49-F238E27FC236}">
                                          <a16:creationId xmlns:a16="http://schemas.microsoft.com/office/drawing/2014/main" id="{63FF082A-C86F-C46C-1B33-E8C22770D011}"/>
                                        </a:ext>
                                      </a:extLst>
                                    </wps:cNvPr>
                                    <wps:cNvSpPr>
                                      <a:spLocks noChangeAspect="1" noChangeArrowheads="1"/>
                                    </wps:cNvSpPr>
                                    <wps:spPr bwMode="auto">
                                      <a:xfrm>
                                        <a:off x="1215128" y="2326775"/>
                                        <a:ext cx="215" cy="95"/>
                                      </a:xfrm>
                                      <a:prstGeom prst="ellipse">
                                        <a:avLst/>
                                      </a:prstGeom>
                                      <a:solidFill>
                                        <a:srgbClr val="FFFFFF"/>
                                      </a:solidFill>
                                      <a:ln w="6350">
                                        <a:solidFill>
                                          <a:srgbClr val="000000"/>
                                        </a:solidFill>
                                        <a:round/>
                                      </a:ln>
                                    </wps:spPr>
                                    <wps:bodyPr rot="0" vert="horz" wrap="square" lIns="36000" tIns="0" rIns="36000" bIns="0" anchor="t" anchorCtr="0" upright="1">
                                      <a:noAutofit/>
                                    </wps:bodyPr>
                                  </wps:wsp>
                                </wpg:grpSp>
                              </wpg:grpSp>
                              <wpg:grpSp>
                                <wpg:cNvPr id="191315863" name="Group 155">
                                  <a:extLst>
                                    <a:ext uri="{FF2B5EF4-FFF2-40B4-BE49-F238E27FC236}">
                                      <a16:creationId xmlns:a16="http://schemas.microsoft.com/office/drawing/2014/main" id="{DB9C705A-B6F7-8877-79C6-B699BEE44585}"/>
                                    </a:ext>
                                  </a:extLst>
                                </wpg:cNvPr>
                                <wpg:cNvGrpSpPr>
                                  <a:grpSpLocks noChangeAspect="1"/>
                                </wpg:cNvGrpSpPr>
                                <wpg:grpSpPr>
                                  <a:xfrm>
                                    <a:off x="1216860" y="2326951"/>
                                    <a:ext cx="369" cy="603"/>
                                    <a:chOff x="1216860" y="2326951"/>
                                    <a:chExt cx="216" cy="351"/>
                                  </a:xfrm>
                                </wpg:grpSpPr>
                                <wpg:grpSp>
                                  <wpg:cNvPr id="1643847827" name="Group 156">
                                    <a:extLst>
                                      <a:ext uri="{FF2B5EF4-FFF2-40B4-BE49-F238E27FC236}">
                                        <a16:creationId xmlns:a16="http://schemas.microsoft.com/office/drawing/2014/main" id="{05FD4521-DBAC-11D2-E987-E248ACB2EF45}"/>
                                      </a:ext>
                                    </a:extLst>
                                  </wpg:cNvPr>
                                  <wpg:cNvGrpSpPr>
                                    <a:grpSpLocks noChangeAspect="1"/>
                                  </wpg:cNvGrpSpPr>
                                  <wpg:grpSpPr>
                                    <a:xfrm>
                                      <a:off x="1216860" y="2327126"/>
                                      <a:ext cx="216" cy="176"/>
                                      <a:chOff x="1216860" y="2327126"/>
                                      <a:chExt cx="216" cy="176"/>
                                    </a:xfrm>
                                  </wpg:grpSpPr>
                                  <wps:wsp>
                                    <wps:cNvPr id="861199623" name="Freeform 157">
                                      <a:extLst>
                                        <a:ext uri="{FF2B5EF4-FFF2-40B4-BE49-F238E27FC236}">
                                          <a16:creationId xmlns:a16="http://schemas.microsoft.com/office/drawing/2014/main" id="{7B808F15-FAEC-836E-9057-52F93C1F45E0}"/>
                                        </a:ext>
                                      </a:extLst>
                                    </wps:cNvPr>
                                    <wps:cNvSpPr>
                                      <a:spLocks noChangeAspect="1"/>
                                    </wps:cNvSpPr>
                                    <wps:spPr bwMode="auto">
                                      <a:xfrm>
                                        <a:off x="1216860" y="2327185"/>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rot="0" vert="horz" wrap="square" lIns="36000" tIns="0" rIns="36000" bIns="0" anchor="t" anchorCtr="0" upright="1">
                                      <a:noAutofit/>
                                    </wps:bodyPr>
                                  </wps:wsp>
                                  <wps:wsp>
                                    <wps:cNvPr id="598697209" name="Oval 158">
                                      <a:extLst>
                                        <a:ext uri="{FF2B5EF4-FFF2-40B4-BE49-F238E27FC236}">
                                          <a16:creationId xmlns:a16="http://schemas.microsoft.com/office/drawing/2014/main" id="{7F52AAE6-E06D-4B48-4113-2B1DF9E4BA99}"/>
                                        </a:ext>
                                      </a:extLst>
                                    </wps:cNvPr>
                                    <wps:cNvSpPr>
                                      <a:spLocks noChangeAspect="1" noChangeArrowheads="1"/>
                                    </wps:cNvSpPr>
                                    <wps:spPr bwMode="auto">
                                      <a:xfrm>
                                        <a:off x="1216860" y="2327126"/>
                                        <a:ext cx="215" cy="95"/>
                                      </a:xfrm>
                                      <a:prstGeom prst="ellipse">
                                        <a:avLst/>
                                      </a:prstGeom>
                                      <a:solidFill>
                                        <a:srgbClr val="FFFFFF"/>
                                      </a:solidFill>
                                      <a:ln w="6350">
                                        <a:solidFill>
                                          <a:srgbClr val="000000"/>
                                        </a:solidFill>
                                        <a:round/>
                                      </a:ln>
                                    </wps:spPr>
                                    <wps:bodyPr rot="0" vert="horz" wrap="square" lIns="36000" tIns="0" rIns="36000" bIns="0" anchor="t" anchorCtr="0" upright="1">
                                      <a:noAutofit/>
                                    </wps:bodyPr>
                                  </wps:wsp>
                                </wpg:grpSp>
                                <wpg:grpSp>
                                  <wpg:cNvPr id="1882928112" name="Group 159">
                                    <a:extLst>
                                      <a:ext uri="{FF2B5EF4-FFF2-40B4-BE49-F238E27FC236}">
                                        <a16:creationId xmlns:a16="http://schemas.microsoft.com/office/drawing/2014/main" id="{950D5E33-B346-ABE0-891A-2A78D7F73040}"/>
                                      </a:ext>
                                    </a:extLst>
                                  </wpg:cNvPr>
                                  <wpg:cNvGrpSpPr>
                                    <a:grpSpLocks noChangeAspect="1"/>
                                  </wpg:cNvGrpSpPr>
                                  <wpg:grpSpPr>
                                    <a:xfrm>
                                      <a:off x="1216912" y="2327023"/>
                                      <a:ext cx="113" cy="170"/>
                                      <a:chOff x="1216912" y="2327023"/>
                                      <a:chExt cx="540" cy="681"/>
                                    </a:xfrm>
                                  </wpg:grpSpPr>
                                  <wps:wsp>
                                    <wps:cNvPr id="89479057" name="Freeform 160">
                                      <a:extLst>
                                        <a:ext uri="{FF2B5EF4-FFF2-40B4-BE49-F238E27FC236}">
                                          <a16:creationId xmlns:a16="http://schemas.microsoft.com/office/drawing/2014/main" id="{6222C227-67D4-1E54-CE8E-07A3529511A2}"/>
                                        </a:ext>
                                      </a:extLst>
                                    </wps:cNvPr>
                                    <wps:cNvSpPr>
                                      <a:spLocks noChangeAspect="1"/>
                                    </wps:cNvSpPr>
                                    <wps:spPr bwMode="auto">
                                      <a:xfrm>
                                        <a:off x="1216912" y="2327134"/>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rot="0" vert="horz" wrap="square" lIns="36000" tIns="0" rIns="36000" bIns="0" anchor="t" anchorCtr="0" upright="1">
                                      <a:noAutofit/>
                                    </wps:bodyPr>
                                  </wps:wsp>
                                  <wps:wsp>
                                    <wps:cNvPr id="1751414014" name="Oval 161">
                                      <a:extLst>
                                        <a:ext uri="{FF2B5EF4-FFF2-40B4-BE49-F238E27FC236}">
                                          <a16:creationId xmlns:a16="http://schemas.microsoft.com/office/drawing/2014/main" id="{EBA1127C-3C58-CF7E-E9B9-6B1FACD06635}"/>
                                        </a:ext>
                                      </a:extLst>
                                    </wps:cNvPr>
                                    <wps:cNvSpPr>
                                      <a:spLocks noChangeAspect="1" noChangeArrowheads="1"/>
                                    </wps:cNvSpPr>
                                    <wps:spPr bwMode="auto">
                                      <a:xfrm>
                                        <a:off x="1216912" y="2327023"/>
                                        <a:ext cx="540" cy="238"/>
                                      </a:xfrm>
                                      <a:prstGeom prst="ellipse">
                                        <a:avLst/>
                                      </a:prstGeom>
                                      <a:solidFill>
                                        <a:srgbClr val="FFFFFF"/>
                                      </a:solidFill>
                                      <a:ln w="6350">
                                        <a:solidFill>
                                          <a:srgbClr val="000000"/>
                                        </a:solidFill>
                                        <a:round/>
                                      </a:ln>
                                    </wps:spPr>
                                    <wps:bodyPr rot="0" vert="horz" wrap="square" lIns="36000" tIns="0" rIns="36000" bIns="0" anchor="t" anchorCtr="0" upright="1">
                                      <a:noAutofit/>
                                    </wps:bodyPr>
                                  </wps:wsp>
                                </wpg:grpSp>
                                <wpg:grpSp>
                                  <wpg:cNvPr id="662272594" name="Group 162">
                                    <a:extLst>
                                      <a:ext uri="{FF2B5EF4-FFF2-40B4-BE49-F238E27FC236}">
                                        <a16:creationId xmlns:a16="http://schemas.microsoft.com/office/drawing/2014/main" id="{DA10146C-962D-AA64-CF95-3062FDF5B99E}"/>
                                      </a:ext>
                                    </a:extLst>
                                  </wpg:cNvPr>
                                  <wpg:cNvGrpSpPr>
                                    <a:grpSpLocks noChangeAspect="1"/>
                                  </wpg:cNvGrpSpPr>
                                  <wpg:grpSpPr>
                                    <a:xfrm>
                                      <a:off x="1216860" y="2326951"/>
                                      <a:ext cx="216" cy="215"/>
                                      <a:chOff x="1216860" y="2326951"/>
                                      <a:chExt cx="216" cy="215"/>
                                    </a:xfrm>
                                  </wpg:grpSpPr>
                                  <wps:wsp>
                                    <wps:cNvPr id="2004260597" name="Freeform 163" descr="浅色竖线">
                                      <a:extLst>
                                        <a:ext uri="{FF2B5EF4-FFF2-40B4-BE49-F238E27FC236}">
                                          <a16:creationId xmlns:a16="http://schemas.microsoft.com/office/drawing/2014/main" id="{DF4F0504-4AE1-2F9B-3FCF-22C33F498258}"/>
                                        </a:ext>
                                      </a:extLst>
                                    </wps:cNvPr>
                                    <wps:cNvSpPr>
                                      <a:spLocks noChangeAspect="1"/>
                                    </wps:cNvSpPr>
                                    <wps:spPr bwMode="auto">
                                      <a:xfrm>
                                        <a:off x="1216860" y="2327004"/>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rot="0" vert="horz" wrap="square" lIns="36000" tIns="0" rIns="36000" bIns="0" anchor="t" anchorCtr="0" upright="1">
                                      <a:noAutofit/>
                                    </wps:bodyPr>
                                  </wps:wsp>
                                  <wps:wsp>
                                    <wps:cNvPr id="1114981107" name="Oval 164">
                                      <a:extLst>
                                        <a:ext uri="{FF2B5EF4-FFF2-40B4-BE49-F238E27FC236}">
                                          <a16:creationId xmlns:a16="http://schemas.microsoft.com/office/drawing/2014/main" id="{253FFF38-E79E-1739-383D-A0C7888D398B}"/>
                                        </a:ext>
                                      </a:extLst>
                                    </wps:cNvPr>
                                    <wps:cNvSpPr>
                                      <a:spLocks noChangeAspect="1" noChangeArrowheads="1"/>
                                    </wps:cNvSpPr>
                                    <wps:spPr bwMode="auto">
                                      <a:xfrm>
                                        <a:off x="1216860" y="2326951"/>
                                        <a:ext cx="215" cy="95"/>
                                      </a:xfrm>
                                      <a:prstGeom prst="ellipse">
                                        <a:avLst/>
                                      </a:prstGeom>
                                      <a:solidFill>
                                        <a:srgbClr val="FFFFFF"/>
                                      </a:solidFill>
                                      <a:ln w="6350">
                                        <a:solidFill>
                                          <a:srgbClr val="000000"/>
                                        </a:solidFill>
                                        <a:round/>
                                      </a:ln>
                                    </wps:spPr>
                                    <wps:bodyPr rot="0" vert="horz" wrap="square" lIns="36000" tIns="0" rIns="36000" bIns="0" anchor="t" anchorCtr="0" upright="1">
                                      <a:noAutofit/>
                                    </wps:bodyPr>
                                  </wps:wsp>
                                </wpg:grpSp>
                              </wpg:grpSp>
                            </wpg:grpSp>
                            <wpg:grpSp>
                              <wpg:cNvPr id="194219488" name="Group 165">
                                <a:extLst>
                                  <a:ext uri="{FF2B5EF4-FFF2-40B4-BE49-F238E27FC236}">
                                    <a16:creationId xmlns:a16="http://schemas.microsoft.com/office/drawing/2014/main" id="{01861ABB-05A9-0EE8-80BA-BBE98D676BB7}"/>
                                  </a:ext>
                                </a:extLst>
                              </wpg:cNvPr>
                              <wpg:cNvGrpSpPr>
                                <a:grpSpLocks noChangeAspect="1"/>
                              </wpg:cNvGrpSpPr>
                              <wpg:grpSpPr>
                                <a:xfrm>
                                  <a:off x="1151739" y="2297276"/>
                                  <a:ext cx="43815" cy="18415"/>
                                  <a:chOff x="1151739" y="2297276"/>
                                  <a:chExt cx="120" cy="52"/>
                                </a:xfrm>
                              </wpg:grpSpPr>
                              <wps:wsp>
                                <wps:cNvPr id="454431198" name="Oval 166">
                                  <a:extLst>
                                    <a:ext uri="{FF2B5EF4-FFF2-40B4-BE49-F238E27FC236}">
                                      <a16:creationId xmlns:a16="http://schemas.microsoft.com/office/drawing/2014/main" id="{FEBF2E30-98CC-55FB-73C9-2FE7405D7BAA}"/>
                                    </a:ext>
                                  </a:extLst>
                                </wps:cNvPr>
                                <wps:cNvSpPr>
                                  <a:spLocks noChangeAspect="1" noChangeArrowheads="1"/>
                                </wps:cNvSpPr>
                                <wps:spPr bwMode="auto">
                                  <a:xfrm>
                                    <a:off x="1151739" y="2297276"/>
                                    <a:ext cx="120" cy="48"/>
                                  </a:xfrm>
                                  <a:prstGeom prst="ellipse">
                                    <a:avLst/>
                                  </a:prstGeom>
                                  <a:noFill/>
                                  <a:ln w="19050">
                                    <a:solidFill>
                                      <a:srgbClr val="000000"/>
                                    </a:solidFill>
                                    <a:round/>
                                  </a:ln>
                                </wps:spPr>
                                <wps:bodyPr rot="0" vert="horz" wrap="square" lIns="36000" tIns="0" rIns="36000" bIns="0" anchor="t" anchorCtr="0" upright="1">
                                  <a:noAutofit/>
                                </wps:bodyPr>
                              </wps:wsp>
                              <wps:wsp>
                                <wps:cNvPr id="14805559" name="Oval 167">
                                  <a:extLst>
                                    <a:ext uri="{FF2B5EF4-FFF2-40B4-BE49-F238E27FC236}">
                                      <a16:creationId xmlns:a16="http://schemas.microsoft.com/office/drawing/2014/main" id="{6E652025-AEEC-55E6-AC48-04E4A184702E}"/>
                                    </a:ext>
                                  </a:extLst>
                                </wps:cNvPr>
                                <wps:cNvSpPr>
                                  <a:spLocks noChangeAspect="1" noChangeArrowheads="1"/>
                                </wps:cNvSpPr>
                                <wps:spPr bwMode="auto">
                                  <a:xfrm>
                                    <a:off x="1151746" y="2297285"/>
                                    <a:ext cx="107" cy="43"/>
                                  </a:xfrm>
                                  <a:prstGeom prst="ellipse">
                                    <a:avLst/>
                                  </a:prstGeom>
                                  <a:solidFill>
                                    <a:srgbClr val="FFFFFF"/>
                                  </a:solidFill>
                                  <a:ln w="9525">
                                    <a:solidFill>
                                      <a:srgbClr val="FFFFFF"/>
                                    </a:solidFill>
                                    <a:round/>
                                  </a:ln>
                                </wps:spPr>
                                <wps:bodyPr rot="0" vert="horz" wrap="square" lIns="36000" tIns="0" rIns="36000" bIns="0" anchor="t" anchorCtr="0" upright="1">
                                  <a:noAutofit/>
                                </wps:bodyPr>
                              </wps:wsp>
                            </wpg:grpSp>
                            <wps:wsp>
                              <wps:cNvPr id="2108758505" name="Oval 168">
                                <a:extLst>
                                  <a:ext uri="{FF2B5EF4-FFF2-40B4-BE49-F238E27FC236}">
                                    <a16:creationId xmlns:a16="http://schemas.microsoft.com/office/drawing/2014/main" id="{7F8D0E6E-C42E-3C51-15E0-9448CF80E3B6}"/>
                                  </a:ext>
                                </a:extLst>
                              </wps:cNvPr>
                              <wps:cNvSpPr>
                                <a:spLocks noChangeAspect="1" noChangeArrowheads="1"/>
                              </wps:cNvSpPr>
                              <wps:spPr bwMode="auto">
                                <a:xfrm>
                                  <a:off x="1253880" y="2311868"/>
                                  <a:ext cx="44450" cy="17145"/>
                                </a:xfrm>
                                <a:prstGeom prst="ellipse">
                                  <a:avLst/>
                                </a:prstGeom>
                                <a:noFill/>
                                <a:ln w="19050">
                                  <a:solidFill>
                                    <a:srgbClr val="000000"/>
                                  </a:solidFill>
                                  <a:round/>
                                </a:ln>
                              </wps:spPr>
                              <wps:bodyPr rot="0" vert="horz" wrap="square" lIns="36000" tIns="0" rIns="36000" bIns="0" anchor="t" anchorCtr="0" upright="1">
                                <a:noAutofit/>
                              </wps:bodyPr>
                            </wps:wsp>
                            <wps:wsp>
                              <wps:cNvPr id="1268369672" name="Oval 169">
                                <a:extLst>
                                  <a:ext uri="{FF2B5EF4-FFF2-40B4-BE49-F238E27FC236}">
                                    <a16:creationId xmlns:a16="http://schemas.microsoft.com/office/drawing/2014/main" id="{C061E891-3850-D078-0FA7-F3475446EE7B}"/>
                                  </a:ext>
                                </a:extLst>
                              </wps:cNvPr>
                              <wps:cNvSpPr>
                                <a:spLocks noChangeAspect="1" noChangeArrowheads="1"/>
                              </wps:cNvSpPr>
                              <wps:spPr bwMode="auto">
                                <a:xfrm>
                                  <a:off x="1255826" y="2313995"/>
                                  <a:ext cx="39370" cy="15875"/>
                                </a:xfrm>
                                <a:prstGeom prst="ellipse">
                                  <a:avLst/>
                                </a:prstGeom>
                                <a:solidFill>
                                  <a:srgbClr val="FFFFFF"/>
                                </a:solidFill>
                                <a:ln w="9525">
                                  <a:solidFill>
                                    <a:srgbClr val="FFFFFF"/>
                                  </a:solidFill>
                                  <a:round/>
                                </a:ln>
                              </wps:spPr>
                              <wps:bodyPr rot="0" vert="horz" wrap="square" lIns="36000" tIns="0" rIns="36000" bIns="0" anchor="t" anchorCtr="0" upright="1">
                                <a:noAutofit/>
                              </wps:bodyPr>
                            </wps:wsp>
                            <wps:wsp>
                              <wps:cNvPr id="911390560" name="Oval 170">
                                <a:extLst>
                                  <a:ext uri="{FF2B5EF4-FFF2-40B4-BE49-F238E27FC236}">
                                    <a16:creationId xmlns:a16="http://schemas.microsoft.com/office/drawing/2014/main" id="{25BC94E0-1A83-71EE-C46D-06FE006EDC26}"/>
                                  </a:ext>
                                </a:extLst>
                              </wps:cNvPr>
                              <wps:cNvSpPr>
                                <a:spLocks noChangeAspect="1" noChangeArrowheads="1"/>
                              </wps:cNvSpPr>
                              <wps:spPr bwMode="auto">
                                <a:xfrm>
                                  <a:off x="1356020" y="2321595"/>
                                  <a:ext cx="43815" cy="16510"/>
                                </a:xfrm>
                                <a:prstGeom prst="ellipse">
                                  <a:avLst/>
                                </a:prstGeom>
                                <a:noFill/>
                                <a:ln w="19050">
                                  <a:solidFill>
                                    <a:srgbClr val="000000"/>
                                  </a:solidFill>
                                  <a:round/>
                                </a:ln>
                              </wps:spPr>
                              <wps:bodyPr rot="0" vert="horz" wrap="square" lIns="36000" tIns="0" rIns="36000" bIns="0" anchor="t" anchorCtr="0" upright="1">
                                <a:noAutofit/>
                              </wps:bodyPr>
                            </wps:wsp>
                            <wps:wsp>
                              <wps:cNvPr id="1962117392" name="Oval 171">
                                <a:extLst>
                                  <a:ext uri="{FF2B5EF4-FFF2-40B4-BE49-F238E27FC236}">
                                    <a16:creationId xmlns:a16="http://schemas.microsoft.com/office/drawing/2014/main" id="{A9A89D0C-3B10-DBCD-F845-DA5028B6381F}"/>
                                  </a:ext>
                                </a:extLst>
                              </wps:cNvPr>
                              <wps:cNvSpPr>
                                <a:spLocks noChangeAspect="1" noChangeArrowheads="1"/>
                              </wps:cNvSpPr>
                              <wps:spPr bwMode="auto">
                                <a:xfrm>
                                  <a:off x="1357965" y="2323722"/>
                                  <a:ext cx="39370" cy="15240"/>
                                </a:xfrm>
                                <a:prstGeom prst="ellipse">
                                  <a:avLst/>
                                </a:prstGeom>
                                <a:solidFill>
                                  <a:srgbClr val="FFFFFF"/>
                                </a:solidFill>
                                <a:ln w="9525">
                                  <a:solidFill>
                                    <a:srgbClr val="FFFFFF"/>
                                  </a:solidFill>
                                  <a:round/>
                                </a:ln>
                              </wps:spPr>
                              <wps:bodyPr rot="0" vert="horz" wrap="square" lIns="36000" tIns="0" rIns="36000" bIns="0" anchor="t" anchorCtr="0" upright="1">
                                <a:noAutofit/>
                              </wps:bodyPr>
                            </wps:wsp>
                          </wpg:grpSp>
                          <wpg:grpSp>
                            <wpg:cNvPr id="685923038" name="组合 685923038">
                              <a:extLst>
                                <a:ext uri="{FF2B5EF4-FFF2-40B4-BE49-F238E27FC236}">
                                  <a16:creationId xmlns:a16="http://schemas.microsoft.com/office/drawing/2014/main" id="{BAA53A66-A068-D833-A748-E1B9E8B2B92A}"/>
                                </a:ext>
                              </a:extLst>
                            </wpg:cNvPr>
                            <wpg:cNvGrpSpPr/>
                            <wpg:grpSpPr>
                              <a:xfrm>
                                <a:off x="0" y="0"/>
                                <a:ext cx="3481121" cy="2862609"/>
                                <a:chOff x="0" y="0"/>
                                <a:chExt cx="3481121" cy="2862609"/>
                              </a:xfrm>
                            </wpg:grpSpPr>
                            <wpg:grpSp>
                              <wpg:cNvPr id="640313002" name="组合 640313002">
                                <a:extLst>
                                  <a:ext uri="{FF2B5EF4-FFF2-40B4-BE49-F238E27FC236}">
                                    <a16:creationId xmlns:a16="http://schemas.microsoft.com/office/drawing/2014/main" id="{58FDF6E2-B762-8B7C-117A-01B15A6CB962}"/>
                                  </a:ext>
                                </a:extLst>
                              </wpg:cNvPr>
                              <wpg:cNvGrpSpPr/>
                              <wpg:grpSpPr>
                                <a:xfrm>
                                  <a:off x="2056427" y="0"/>
                                  <a:ext cx="876918" cy="788293"/>
                                  <a:chOff x="2056427" y="0"/>
                                  <a:chExt cx="1678641" cy="1508991"/>
                                </a:xfrm>
                              </wpg:grpSpPr>
                              <wpg:grpSp>
                                <wpg:cNvPr id="1242753253" name="组合 1242753253">
                                  <a:extLst>
                                    <a:ext uri="{FF2B5EF4-FFF2-40B4-BE49-F238E27FC236}">
                                      <a16:creationId xmlns:a16="http://schemas.microsoft.com/office/drawing/2014/main" id="{D2E35A65-1354-F187-6255-19A8355FCC46}"/>
                                    </a:ext>
                                  </a:extLst>
                                </wpg:cNvPr>
                                <wpg:cNvGrpSpPr/>
                                <wpg:grpSpPr>
                                  <a:xfrm>
                                    <a:off x="2056427" y="0"/>
                                    <a:ext cx="1678641" cy="1508991"/>
                                    <a:chOff x="2056427" y="0"/>
                                    <a:chExt cx="1678641" cy="1508991"/>
                                  </a:xfrm>
                                </wpg:grpSpPr>
                                <wpg:grpSp>
                                  <wpg:cNvPr id="871812055" name="组合 871812055">
                                    <a:extLst>
                                      <a:ext uri="{FF2B5EF4-FFF2-40B4-BE49-F238E27FC236}">
                                        <a16:creationId xmlns:a16="http://schemas.microsoft.com/office/drawing/2014/main" id="{FE4B625D-D46B-A282-3CD5-562A84A097A1}"/>
                                      </a:ext>
                                    </a:extLst>
                                  </wpg:cNvPr>
                                  <wpg:cNvGrpSpPr/>
                                  <wpg:grpSpPr>
                                    <a:xfrm>
                                      <a:off x="2056427" y="0"/>
                                      <a:ext cx="1678641" cy="1508991"/>
                                      <a:chOff x="2056427" y="0"/>
                                      <a:chExt cx="1678641" cy="1508991"/>
                                    </a:xfrm>
                                  </wpg:grpSpPr>
                                  <wpg:grpSp>
                                    <wpg:cNvPr id="903750187" name="组合 903750187">
                                      <a:extLst>
                                        <a:ext uri="{FF2B5EF4-FFF2-40B4-BE49-F238E27FC236}">
                                          <a16:creationId xmlns:a16="http://schemas.microsoft.com/office/drawing/2014/main" id="{7C422B49-E0B5-0055-F4C0-D5EFF08BBAB7}"/>
                                        </a:ext>
                                      </a:extLst>
                                    </wpg:cNvPr>
                                    <wpg:cNvGrpSpPr/>
                                    <wpg:grpSpPr>
                                      <a:xfrm>
                                        <a:off x="2056427" y="0"/>
                                        <a:ext cx="1678641" cy="1508991"/>
                                        <a:chOff x="2056427" y="0"/>
                                        <a:chExt cx="1678641" cy="1508991"/>
                                      </a:xfrm>
                                    </wpg:grpSpPr>
                                    <wpg:grpSp>
                                      <wpg:cNvPr id="1143247294" name="组合 1143247294">
                                        <a:extLst>
                                          <a:ext uri="{FF2B5EF4-FFF2-40B4-BE49-F238E27FC236}">
                                            <a16:creationId xmlns:a16="http://schemas.microsoft.com/office/drawing/2014/main" id="{D11E4604-6F21-5D43-01E8-55148E9DF8E1}"/>
                                          </a:ext>
                                        </a:extLst>
                                      </wpg:cNvPr>
                                      <wpg:cNvGrpSpPr/>
                                      <wpg:grpSpPr>
                                        <a:xfrm>
                                          <a:off x="2056427" y="0"/>
                                          <a:ext cx="1678641" cy="1508991"/>
                                          <a:chOff x="2056427" y="0"/>
                                          <a:chExt cx="1678641" cy="1508991"/>
                                        </a:xfrm>
                                      </wpg:grpSpPr>
                                      <wpg:grpSp>
                                        <wpg:cNvPr id="1165826162" name="组合 1165826162">
                                          <a:extLst>
                                            <a:ext uri="{FF2B5EF4-FFF2-40B4-BE49-F238E27FC236}">
                                              <a16:creationId xmlns:a16="http://schemas.microsoft.com/office/drawing/2014/main" id="{2286578E-2273-1E9E-B975-5390A020803F}"/>
                                            </a:ext>
                                          </a:extLst>
                                        </wpg:cNvPr>
                                        <wpg:cNvGrpSpPr/>
                                        <wpg:grpSpPr>
                                          <a:xfrm>
                                            <a:off x="2056427" y="0"/>
                                            <a:ext cx="1678641" cy="1508991"/>
                                            <a:chOff x="2056427" y="0"/>
                                            <a:chExt cx="1678641" cy="1508991"/>
                                          </a:xfrm>
                                        </wpg:grpSpPr>
                                        <wpg:grpSp>
                                          <wpg:cNvPr id="359219750" name="组合 359219750">
                                            <a:extLst>
                                              <a:ext uri="{FF2B5EF4-FFF2-40B4-BE49-F238E27FC236}">
                                                <a16:creationId xmlns:a16="http://schemas.microsoft.com/office/drawing/2014/main" id="{451E80EC-475A-5ACE-A4C1-0AD2365760A5}"/>
                                              </a:ext>
                                            </a:extLst>
                                          </wpg:cNvPr>
                                          <wpg:cNvGrpSpPr/>
                                          <wpg:grpSpPr>
                                            <a:xfrm>
                                              <a:off x="2056427" y="0"/>
                                              <a:ext cx="1678641" cy="1508991"/>
                                              <a:chOff x="2056427" y="0"/>
                                              <a:chExt cx="1678641" cy="1508991"/>
                                            </a:xfrm>
                                          </wpg:grpSpPr>
                                          <wps:wsp>
                                            <wps:cNvPr id="357700919" name="任意多边形: 形状 357700919">
                                              <a:extLst>
                                                <a:ext uri="{FF2B5EF4-FFF2-40B4-BE49-F238E27FC236}">
                                                  <a16:creationId xmlns:a16="http://schemas.microsoft.com/office/drawing/2014/main" id="{C2049C3D-0552-CE90-F8CA-7B6CAA5F940E}"/>
                                                </a:ext>
                                              </a:extLst>
                                            </wps:cNvPr>
                                            <wps:cNvSpPr/>
                                            <wps:spPr>
                                              <a:xfrm>
                                                <a:off x="2056427" y="1"/>
                                                <a:ext cx="1678641" cy="1508312"/>
                                              </a:xfrm>
                                              <a:custGeom>
                                                <a:avLst/>
                                                <a:gdLst>
                                                  <a:gd name="connsiteX0" fmla="*/ 484094 w 1678641"/>
                                                  <a:gd name="connsiteY0" fmla="*/ 22412 h 1508312"/>
                                                  <a:gd name="connsiteX1" fmla="*/ 1559859 w 1678641"/>
                                                  <a:gd name="connsiteY1" fmla="*/ 0 h 1508312"/>
                                                  <a:gd name="connsiteX2" fmla="*/ 1678641 w 1678641"/>
                                                  <a:gd name="connsiteY2" fmla="*/ 226359 h 1508312"/>
                                                  <a:gd name="connsiteX3" fmla="*/ 1678641 w 1678641"/>
                                                  <a:gd name="connsiteY3" fmla="*/ 1185583 h 1508312"/>
                                                  <a:gd name="connsiteX4" fmla="*/ 1633818 w 1678641"/>
                                                  <a:gd name="connsiteY4" fmla="*/ 1246095 h 1508312"/>
                                                  <a:gd name="connsiteX5" fmla="*/ 1584512 w 1678641"/>
                                                  <a:gd name="connsiteY5" fmla="*/ 1237130 h 1508312"/>
                                                  <a:gd name="connsiteX6" fmla="*/ 1447800 w 1678641"/>
                                                  <a:gd name="connsiteY6" fmla="*/ 1396253 h 1508312"/>
                                                  <a:gd name="connsiteX7" fmla="*/ 1452282 w 1678641"/>
                                                  <a:gd name="connsiteY7" fmla="*/ 1445559 h 1508312"/>
                                                  <a:gd name="connsiteX8" fmla="*/ 1411941 w 1678641"/>
                                                  <a:gd name="connsiteY8" fmla="*/ 1483659 h 1508312"/>
                                                  <a:gd name="connsiteX9" fmla="*/ 1311088 w 1678641"/>
                                                  <a:gd name="connsiteY9" fmla="*/ 1508312 h 1508312"/>
                                                  <a:gd name="connsiteX10" fmla="*/ 1284194 w 1678641"/>
                                                  <a:gd name="connsiteY10" fmla="*/ 1470212 h 1508312"/>
                                                  <a:gd name="connsiteX11" fmla="*/ 336176 w 1678641"/>
                                                  <a:gd name="connsiteY11" fmla="*/ 1429871 h 1508312"/>
                                                  <a:gd name="connsiteX12" fmla="*/ 318247 w 1678641"/>
                                                  <a:gd name="connsiteY12" fmla="*/ 1454524 h 1508312"/>
                                                  <a:gd name="connsiteX13" fmla="*/ 219635 w 1678641"/>
                                                  <a:gd name="connsiteY13" fmla="*/ 1456765 h 1508312"/>
                                                  <a:gd name="connsiteX14" fmla="*/ 0 w 1678641"/>
                                                  <a:gd name="connsiteY14" fmla="*/ 1230406 h 1508312"/>
                                                  <a:gd name="connsiteX15" fmla="*/ 62753 w 1678641"/>
                                                  <a:gd name="connsiteY15" fmla="*/ 1158689 h 1508312"/>
                                                  <a:gd name="connsiteX16" fmla="*/ 237565 w 1678641"/>
                                                  <a:gd name="connsiteY16" fmla="*/ 1006289 h 1508312"/>
                                                  <a:gd name="connsiteX17" fmla="*/ 237565 w 1678641"/>
                                                  <a:gd name="connsiteY17" fmla="*/ 833718 h 1508312"/>
                                                  <a:gd name="connsiteX18" fmla="*/ 484094 w 1678641"/>
                                                  <a:gd name="connsiteY18" fmla="*/ 22412 h 1508312"/>
                                                  <a:gd name="connsiteX0" fmla="*/ 484094 w 1678641"/>
                                                  <a:gd name="connsiteY0" fmla="*/ 22412 h 1508312"/>
                                                  <a:gd name="connsiteX1" fmla="*/ 1559859 w 1678641"/>
                                                  <a:gd name="connsiteY1" fmla="*/ 0 h 1508312"/>
                                                  <a:gd name="connsiteX2" fmla="*/ 1678641 w 1678641"/>
                                                  <a:gd name="connsiteY2" fmla="*/ 226359 h 1508312"/>
                                                  <a:gd name="connsiteX3" fmla="*/ 1678641 w 1678641"/>
                                                  <a:gd name="connsiteY3" fmla="*/ 1185583 h 1508312"/>
                                                  <a:gd name="connsiteX4" fmla="*/ 1633818 w 1678641"/>
                                                  <a:gd name="connsiteY4" fmla="*/ 1246095 h 1508312"/>
                                                  <a:gd name="connsiteX5" fmla="*/ 1584512 w 1678641"/>
                                                  <a:gd name="connsiteY5" fmla="*/ 1237130 h 1508312"/>
                                                  <a:gd name="connsiteX6" fmla="*/ 1447800 w 1678641"/>
                                                  <a:gd name="connsiteY6" fmla="*/ 1396253 h 1508312"/>
                                                  <a:gd name="connsiteX7" fmla="*/ 1452282 w 1678641"/>
                                                  <a:gd name="connsiteY7" fmla="*/ 1445559 h 1508312"/>
                                                  <a:gd name="connsiteX8" fmla="*/ 1416423 w 1678641"/>
                                                  <a:gd name="connsiteY8" fmla="*/ 1499347 h 1508312"/>
                                                  <a:gd name="connsiteX9" fmla="*/ 1311088 w 1678641"/>
                                                  <a:gd name="connsiteY9" fmla="*/ 1508312 h 1508312"/>
                                                  <a:gd name="connsiteX10" fmla="*/ 1284194 w 1678641"/>
                                                  <a:gd name="connsiteY10" fmla="*/ 1470212 h 1508312"/>
                                                  <a:gd name="connsiteX11" fmla="*/ 336176 w 1678641"/>
                                                  <a:gd name="connsiteY11" fmla="*/ 1429871 h 1508312"/>
                                                  <a:gd name="connsiteX12" fmla="*/ 318247 w 1678641"/>
                                                  <a:gd name="connsiteY12" fmla="*/ 1454524 h 1508312"/>
                                                  <a:gd name="connsiteX13" fmla="*/ 219635 w 1678641"/>
                                                  <a:gd name="connsiteY13" fmla="*/ 1456765 h 1508312"/>
                                                  <a:gd name="connsiteX14" fmla="*/ 0 w 1678641"/>
                                                  <a:gd name="connsiteY14" fmla="*/ 1230406 h 1508312"/>
                                                  <a:gd name="connsiteX15" fmla="*/ 62753 w 1678641"/>
                                                  <a:gd name="connsiteY15" fmla="*/ 1158689 h 1508312"/>
                                                  <a:gd name="connsiteX16" fmla="*/ 237565 w 1678641"/>
                                                  <a:gd name="connsiteY16" fmla="*/ 1006289 h 1508312"/>
                                                  <a:gd name="connsiteX17" fmla="*/ 237565 w 1678641"/>
                                                  <a:gd name="connsiteY17" fmla="*/ 833718 h 1508312"/>
                                                  <a:gd name="connsiteX18" fmla="*/ 484094 w 1678641"/>
                                                  <a:gd name="connsiteY18" fmla="*/ 22412 h 1508312"/>
                                                  <a:gd name="connsiteX0" fmla="*/ 484094 w 1678641"/>
                                                  <a:gd name="connsiteY0" fmla="*/ 22412 h 1508312"/>
                                                  <a:gd name="connsiteX1" fmla="*/ 1559859 w 1678641"/>
                                                  <a:gd name="connsiteY1" fmla="*/ 0 h 1508312"/>
                                                  <a:gd name="connsiteX2" fmla="*/ 1678641 w 1678641"/>
                                                  <a:gd name="connsiteY2" fmla="*/ 226359 h 1508312"/>
                                                  <a:gd name="connsiteX3" fmla="*/ 1678641 w 1678641"/>
                                                  <a:gd name="connsiteY3" fmla="*/ 1185583 h 1508312"/>
                                                  <a:gd name="connsiteX4" fmla="*/ 1633818 w 1678641"/>
                                                  <a:gd name="connsiteY4" fmla="*/ 1246095 h 1508312"/>
                                                  <a:gd name="connsiteX5" fmla="*/ 1584512 w 1678641"/>
                                                  <a:gd name="connsiteY5" fmla="*/ 1237130 h 1508312"/>
                                                  <a:gd name="connsiteX6" fmla="*/ 1447800 w 1678641"/>
                                                  <a:gd name="connsiteY6" fmla="*/ 1396253 h 1508312"/>
                                                  <a:gd name="connsiteX7" fmla="*/ 1452282 w 1678641"/>
                                                  <a:gd name="connsiteY7" fmla="*/ 1445559 h 1508312"/>
                                                  <a:gd name="connsiteX8" fmla="*/ 1414182 w 1678641"/>
                                                  <a:gd name="connsiteY8" fmla="*/ 1506070 h 1508312"/>
                                                  <a:gd name="connsiteX9" fmla="*/ 1311088 w 1678641"/>
                                                  <a:gd name="connsiteY9" fmla="*/ 1508312 h 1508312"/>
                                                  <a:gd name="connsiteX10" fmla="*/ 1284194 w 1678641"/>
                                                  <a:gd name="connsiteY10" fmla="*/ 1470212 h 1508312"/>
                                                  <a:gd name="connsiteX11" fmla="*/ 336176 w 1678641"/>
                                                  <a:gd name="connsiteY11" fmla="*/ 1429871 h 1508312"/>
                                                  <a:gd name="connsiteX12" fmla="*/ 318247 w 1678641"/>
                                                  <a:gd name="connsiteY12" fmla="*/ 1454524 h 1508312"/>
                                                  <a:gd name="connsiteX13" fmla="*/ 219635 w 1678641"/>
                                                  <a:gd name="connsiteY13" fmla="*/ 1456765 h 1508312"/>
                                                  <a:gd name="connsiteX14" fmla="*/ 0 w 1678641"/>
                                                  <a:gd name="connsiteY14" fmla="*/ 1230406 h 1508312"/>
                                                  <a:gd name="connsiteX15" fmla="*/ 62753 w 1678641"/>
                                                  <a:gd name="connsiteY15" fmla="*/ 1158689 h 1508312"/>
                                                  <a:gd name="connsiteX16" fmla="*/ 237565 w 1678641"/>
                                                  <a:gd name="connsiteY16" fmla="*/ 1006289 h 1508312"/>
                                                  <a:gd name="connsiteX17" fmla="*/ 237565 w 1678641"/>
                                                  <a:gd name="connsiteY17" fmla="*/ 833718 h 1508312"/>
                                                  <a:gd name="connsiteX18" fmla="*/ 484094 w 1678641"/>
                                                  <a:gd name="connsiteY18" fmla="*/ 22412 h 1508312"/>
                                                  <a:gd name="connsiteX0" fmla="*/ 484094 w 1678641"/>
                                                  <a:gd name="connsiteY0" fmla="*/ 22412 h 1508312"/>
                                                  <a:gd name="connsiteX1" fmla="*/ 1559859 w 1678641"/>
                                                  <a:gd name="connsiteY1" fmla="*/ 0 h 1508312"/>
                                                  <a:gd name="connsiteX2" fmla="*/ 1678641 w 1678641"/>
                                                  <a:gd name="connsiteY2" fmla="*/ 226359 h 1508312"/>
                                                  <a:gd name="connsiteX3" fmla="*/ 1678641 w 1678641"/>
                                                  <a:gd name="connsiteY3" fmla="*/ 1185583 h 1508312"/>
                                                  <a:gd name="connsiteX4" fmla="*/ 1633818 w 1678641"/>
                                                  <a:gd name="connsiteY4" fmla="*/ 1246095 h 1508312"/>
                                                  <a:gd name="connsiteX5" fmla="*/ 1584512 w 1678641"/>
                                                  <a:gd name="connsiteY5" fmla="*/ 1237130 h 1508312"/>
                                                  <a:gd name="connsiteX6" fmla="*/ 1447800 w 1678641"/>
                                                  <a:gd name="connsiteY6" fmla="*/ 1396253 h 1508312"/>
                                                  <a:gd name="connsiteX7" fmla="*/ 1452282 w 1678641"/>
                                                  <a:gd name="connsiteY7" fmla="*/ 1445559 h 1508312"/>
                                                  <a:gd name="connsiteX8" fmla="*/ 1414182 w 1678641"/>
                                                  <a:gd name="connsiteY8" fmla="*/ 1506070 h 1508312"/>
                                                  <a:gd name="connsiteX9" fmla="*/ 1311088 w 1678641"/>
                                                  <a:gd name="connsiteY9" fmla="*/ 1508312 h 1508312"/>
                                                  <a:gd name="connsiteX10" fmla="*/ 1284194 w 1678641"/>
                                                  <a:gd name="connsiteY10" fmla="*/ 1470212 h 1508312"/>
                                                  <a:gd name="connsiteX11" fmla="*/ 336176 w 1678641"/>
                                                  <a:gd name="connsiteY11" fmla="*/ 1429871 h 1508312"/>
                                                  <a:gd name="connsiteX12" fmla="*/ 322729 w 1678641"/>
                                                  <a:gd name="connsiteY12" fmla="*/ 1459007 h 1508312"/>
                                                  <a:gd name="connsiteX13" fmla="*/ 219635 w 1678641"/>
                                                  <a:gd name="connsiteY13" fmla="*/ 1456765 h 1508312"/>
                                                  <a:gd name="connsiteX14" fmla="*/ 0 w 1678641"/>
                                                  <a:gd name="connsiteY14" fmla="*/ 1230406 h 1508312"/>
                                                  <a:gd name="connsiteX15" fmla="*/ 62753 w 1678641"/>
                                                  <a:gd name="connsiteY15" fmla="*/ 1158689 h 1508312"/>
                                                  <a:gd name="connsiteX16" fmla="*/ 237565 w 1678641"/>
                                                  <a:gd name="connsiteY16" fmla="*/ 1006289 h 1508312"/>
                                                  <a:gd name="connsiteX17" fmla="*/ 237565 w 1678641"/>
                                                  <a:gd name="connsiteY17" fmla="*/ 833718 h 1508312"/>
                                                  <a:gd name="connsiteX18" fmla="*/ 484094 w 1678641"/>
                                                  <a:gd name="connsiteY18" fmla="*/ 22412 h 1508312"/>
                                                  <a:gd name="connsiteX0" fmla="*/ 484094 w 1678641"/>
                                                  <a:gd name="connsiteY0" fmla="*/ 22412 h 1508312"/>
                                                  <a:gd name="connsiteX1" fmla="*/ 1559859 w 1678641"/>
                                                  <a:gd name="connsiteY1" fmla="*/ 0 h 1508312"/>
                                                  <a:gd name="connsiteX2" fmla="*/ 1678641 w 1678641"/>
                                                  <a:gd name="connsiteY2" fmla="*/ 226359 h 1508312"/>
                                                  <a:gd name="connsiteX3" fmla="*/ 1678641 w 1678641"/>
                                                  <a:gd name="connsiteY3" fmla="*/ 1185583 h 1508312"/>
                                                  <a:gd name="connsiteX4" fmla="*/ 1633818 w 1678641"/>
                                                  <a:gd name="connsiteY4" fmla="*/ 1246095 h 1508312"/>
                                                  <a:gd name="connsiteX5" fmla="*/ 1584512 w 1678641"/>
                                                  <a:gd name="connsiteY5" fmla="*/ 1237130 h 1508312"/>
                                                  <a:gd name="connsiteX6" fmla="*/ 1447800 w 1678641"/>
                                                  <a:gd name="connsiteY6" fmla="*/ 1396253 h 1508312"/>
                                                  <a:gd name="connsiteX7" fmla="*/ 1452282 w 1678641"/>
                                                  <a:gd name="connsiteY7" fmla="*/ 1445559 h 1508312"/>
                                                  <a:gd name="connsiteX8" fmla="*/ 1414182 w 1678641"/>
                                                  <a:gd name="connsiteY8" fmla="*/ 1506070 h 1508312"/>
                                                  <a:gd name="connsiteX9" fmla="*/ 1311088 w 1678641"/>
                                                  <a:gd name="connsiteY9" fmla="*/ 1508312 h 1508312"/>
                                                  <a:gd name="connsiteX10" fmla="*/ 1284194 w 1678641"/>
                                                  <a:gd name="connsiteY10" fmla="*/ 1470212 h 1508312"/>
                                                  <a:gd name="connsiteX11" fmla="*/ 336176 w 1678641"/>
                                                  <a:gd name="connsiteY11" fmla="*/ 1429871 h 1508312"/>
                                                  <a:gd name="connsiteX12" fmla="*/ 322729 w 1678641"/>
                                                  <a:gd name="connsiteY12" fmla="*/ 1461248 h 1508312"/>
                                                  <a:gd name="connsiteX13" fmla="*/ 219635 w 1678641"/>
                                                  <a:gd name="connsiteY13" fmla="*/ 1456765 h 1508312"/>
                                                  <a:gd name="connsiteX14" fmla="*/ 0 w 1678641"/>
                                                  <a:gd name="connsiteY14" fmla="*/ 1230406 h 1508312"/>
                                                  <a:gd name="connsiteX15" fmla="*/ 62753 w 1678641"/>
                                                  <a:gd name="connsiteY15" fmla="*/ 1158689 h 1508312"/>
                                                  <a:gd name="connsiteX16" fmla="*/ 237565 w 1678641"/>
                                                  <a:gd name="connsiteY16" fmla="*/ 1006289 h 1508312"/>
                                                  <a:gd name="connsiteX17" fmla="*/ 237565 w 1678641"/>
                                                  <a:gd name="connsiteY17" fmla="*/ 833718 h 1508312"/>
                                                  <a:gd name="connsiteX18" fmla="*/ 484094 w 1678641"/>
                                                  <a:gd name="connsiteY18" fmla="*/ 22412 h 1508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678641" h="1508312">
                                                    <a:moveTo>
                                                      <a:pt x="484094" y="22412"/>
                                                    </a:moveTo>
                                                    <a:lnTo>
                                                      <a:pt x="1559859" y="0"/>
                                                    </a:lnTo>
                                                    <a:lnTo>
                                                      <a:pt x="1678641" y="226359"/>
                                                    </a:lnTo>
                                                    <a:lnTo>
                                                      <a:pt x="1678641" y="1185583"/>
                                                    </a:lnTo>
                                                    <a:lnTo>
                                                      <a:pt x="1633818" y="1246095"/>
                                                    </a:lnTo>
                                                    <a:lnTo>
                                                      <a:pt x="1584512" y="1237130"/>
                                                    </a:lnTo>
                                                    <a:lnTo>
                                                      <a:pt x="1447800" y="1396253"/>
                                                    </a:lnTo>
                                                    <a:lnTo>
                                                      <a:pt x="1452282" y="1445559"/>
                                                    </a:lnTo>
                                                    <a:lnTo>
                                                      <a:pt x="1414182" y="1506070"/>
                                                    </a:lnTo>
                                                    <a:lnTo>
                                                      <a:pt x="1311088" y="1508312"/>
                                                    </a:lnTo>
                                                    <a:lnTo>
                                                      <a:pt x="1284194" y="1470212"/>
                                                    </a:lnTo>
                                                    <a:lnTo>
                                                      <a:pt x="336176" y="1429871"/>
                                                    </a:lnTo>
                                                    <a:lnTo>
                                                      <a:pt x="322729" y="1461248"/>
                                                    </a:lnTo>
                                                    <a:lnTo>
                                                      <a:pt x="219635" y="1456765"/>
                                                    </a:lnTo>
                                                    <a:lnTo>
                                                      <a:pt x="0" y="1230406"/>
                                                    </a:lnTo>
                                                    <a:lnTo>
                                                      <a:pt x="62753" y="1158689"/>
                                                    </a:lnTo>
                                                    <a:lnTo>
                                                      <a:pt x="237565" y="1006289"/>
                                                    </a:lnTo>
                                                    <a:lnTo>
                                                      <a:pt x="237565" y="833718"/>
                                                    </a:lnTo>
                                                    <a:lnTo>
                                                      <a:pt x="484094" y="22412"/>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12796278" name="任意多边形: 形状 1112796278">
                                              <a:extLst>
                                                <a:ext uri="{FF2B5EF4-FFF2-40B4-BE49-F238E27FC236}">
                                                  <a16:creationId xmlns:a16="http://schemas.microsoft.com/office/drawing/2014/main" id="{A377888F-0836-6AA0-185D-3EF7B9C72C3A}"/>
                                                </a:ext>
                                              </a:extLst>
                                            </wps:cNvPr>
                                            <wps:cNvSpPr/>
                                            <wps:spPr>
                                              <a:xfrm>
                                                <a:off x="2411655" y="46078"/>
                                                <a:ext cx="1138514" cy="569258"/>
                                              </a:xfrm>
                                              <a:custGeom>
                                                <a:avLst/>
                                                <a:gdLst>
                                                  <a:gd name="connsiteX0" fmla="*/ 188258 w 1125070"/>
                                                  <a:gd name="connsiteY0" fmla="*/ 13447 h 567017"/>
                                                  <a:gd name="connsiteX1" fmla="*/ 1125070 w 1125070"/>
                                                  <a:gd name="connsiteY1" fmla="*/ 0 h 567017"/>
                                                  <a:gd name="connsiteX2" fmla="*/ 950258 w 1125070"/>
                                                  <a:gd name="connsiteY2" fmla="*/ 562535 h 567017"/>
                                                  <a:gd name="connsiteX3" fmla="*/ 0 w 1125070"/>
                                                  <a:gd name="connsiteY3" fmla="*/ 567017 h 567017"/>
                                                  <a:gd name="connsiteX4" fmla="*/ 188258 w 1125070"/>
                                                  <a:gd name="connsiteY4" fmla="*/ 13447 h 567017"/>
                                                  <a:gd name="connsiteX0" fmla="*/ 179452 w 1125070"/>
                                                  <a:gd name="connsiteY0" fmla="*/ 24653 h 567017"/>
                                                  <a:gd name="connsiteX1" fmla="*/ 1125070 w 1125070"/>
                                                  <a:gd name="connsiteY1" fmla="*/ 0 h 567017"/>
                                                  <a:gd name="connsiteX2" fmla="*/ 950258 w 1125070"/>
                                                  <a:gd name="connsiteY2" fmla="*/ 562535 h 567017"/>
                                                  <a:gd name="connsiteX3" fmla="*/ 0 w 1125070"/>
                                                  <a:gd name="connsiteY3" fmla="*/ 567017 h 567017"/>
                                                  <a:gd name="connsiteX4" fmla="*/ 179452 w 1125070"/>
                                                  <a:gd name="connsiteY4" fmla="*/ 24653 h 567017"/>
                                                  <a:gd name="connsiteX0" fmla="*/ 179452 w 1125070"/>
                                                  <a:gd name="connsiteY0" fmla="*/ 20170 h 567017"/>
                                                  <a:gd name="connsiteX1" fmla="*/ 1125070 w 1125070"/>
                                                  <a:gd name="connsiteY1" fmla="*/ 0 h 567017"/>
                                                  <a:gd name="connsiteX2" fmla="*/ 950258 w 1125070"/>
                                                  <a:gd name="connsiteY2" fmla="*/ 562535 h 567017"/>
                                                  <a:gd name="connsiteX3" fmla="*/ 0 w 1125070"/>
                                                  <a:gd name="connsiteY3" fmla="*/ 567017 h 567017"/>
                                                  <a:gd name="connsiteX4" fmla="*/ 179452 w 1125070"/>
                                                  <a:gd name="connsiteY4" fmla="*/ 20170 h 567017"/>
                                                  <a:gd name="connsiteX0" fmla="*/ 172846 w 1118464"/>
                                                  <a:gd name="connsiteY0" fmla="*/ 20170 h 569258"/>
                                                  <a:gd name="connsiteX1" fmla="*/ 1118464 w 1118464"/>
                                                  <a:gd name="connsiteY1" fmla="*/ 0 h 569258"/>
                                                  <a:gd name="connsiteX2" fmla="*/ 943652 w 1118464"/>
                                                  <a:gd name="connsiteY2" fmla="*/ 562535 h 569258"/>
                                                  <a:gd name="connsiteX3" fmla="*/ 0 w 1118464"/>
                                                  <a:gd name="connsiteY3" fmla="*/ 569258 h 569258"/>
                                                  <a:gd name="connsiteX4" fmla="*/ 172846 w 1118464"/>
                                                  <a:gd name="connsiteY4" fmla="*/ 20170 h 569258"/>
                                                  <a:gd name="connsiteX0" fmla="*/ 172846 w 1118464"/>
                                                  <a:gd name="connsiteY0" fmla="*/ 20170 h 569258"/>
                                                  <a:gd name="connsiteX1" fmla="*/ 1118464 w 1118464"/>
                                                  <a:gd name="connsiteY1" fmla="*/ 0 h 569258"/>
                                                  <a:gd name="connsiteX2" fmla="*/ 950256 w 1118464"/>
                                                  <a:gd name="connsiteY2" fmla="*/ 562535 h 569258"/>
                                                  <a:gd name="connsiteX3" fmla="*/ 0 w 1118464"/>
                                                  <a:gd name="connsiteY3" fmla="*/ 569258 h 569258"/>
                                                  <a:gd name="connsiteX4" fmla="*/ 172846 w 1118464"/>
                                                  <a:gd name="connsiteY4" fmla="*/ 20170 h 569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8464" h="569258">
                                                    <a:moveTo>
                                                      <a:pt x="172846" y="20170"/>
                                                    </a:moveTo>
                                                    <a:lnTo>
                                                      <a:pt x="1118464" y="0"/>
                                                    </a:lnTo>
                                                    <a:lnTo>
                                                      <a:pt x="950256" y="562535"/>
                                                    </a:lnTo>
                                                    <a:lnTo>
                                                      <a:pt x="0" y="569258"/>
                                                    </a:lnTo>
                                                    <a:lnTo>
                                                      <a:pt x="172846" y="20170"/>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34794572" name="任意多边形: 形状 2034794572">
                                              <a:extLst>
                                                <a:ext uri="{FF2B5EF4-FFF2-40B4-BE49-F238E27FC236}">
                                                  <a16:creationId xmlns:a16="http://schemas.microsoft.com/office/drawing/2014/main" id="{903C0A37-41FB-043C-B9D6-415952FFCFA5}"/>
                                                </a:ext>
                                              </a:extLst>
                                            </wps:cNvPr>
                                            <wps:cNvSpPr/>
                                            <wps:spPr>
                                              <a:xfrm>
                                                <a:off x="2295112" y="0"/>
                                                <a:ext cx="1317814" cy="822925"/>
                                              </a:xfrm>
                                              <a:custGeom>
                                                <a:avLst/>
                                                <a:gdLst>
                                                  <a:gd name="connsiteX0" fmla="*/ 1340223 w 1340223"/>
                                                  <a:gd name="connsiteY0" fmla="*/ 0 h 831476"/>
                                                  <a:gd name="connsiteX1" fmla="*/ 1109382 w 1340223"/>
                                                  <a:gd name="connsiteY1" fmla="*/ 831476 h 831476"/>
                                                  <a:gd name="connsiteX2" fmla="*/ 0 w 1340223"/>
                                                  <a:gd name="connsiteY2" fmla="*/ 831476 h 831476"/>
                                                </a:gdLst>
                                                <a:ahLst/>
                                                <a:cxnLst>
                                                  <a:cxn ang="0">
                                                    <a:pos x="connsiteX0" y="connsiteY0"/>
                                                  </a:cxn>
                                                  <a:cxn ang="0">
                                                    <a:pos x="connsiteX1" y="connsiteY1"/>
                                                  </a:cxn>
                                                  <a:cxn ang="0">
                                                    <a:pos x="connsiteX2" y="connsiteY2"/>
                                                  </a:cxn>
                                                </a:cxnLst>
                                                <a:rect l="l" t="t" r="r" b="b"/>
                                                <a:pathLst>
                                                  <a:path w="1340223" h="831476">
                                                    <a:moveTo>
                                                      <a:pt x="1340223" y="0"/>
                                                    </a:moveTo>
                                                    <a:lnTo>
                                                      <a:pt x="1109382" y="831476"/>
                                                    </a:lnTo>
                                                    <a:lnTo>
                                                      <a:pt x="0" y="831476"/>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63497757" name="任意多边形: 形状 1263497757">
                                              <a:extLst>
                                                <a:ext uri="{FF2B5EF4-FFF2-40B4-BE49-F238E27FC236}">
                                                  <a16:creationId xmlns:a16="http://schemas.microsoft.com/office/drawing/2014/main" id="{7608D842-599B-7224-E4D6-AEF613D06340}"/>
                                                </a:ext>
                                              </a:extLst>
                                            </wps:cNvPr>
                                            <wps:cNvSpPr/>
                                            <wps:spPr>
                                              <a:xfrm>
                                                <a:off x="2058668" y="1225794"/>
                                                <a:ext cx="1408040" cy="283197"/>
                                              </a:xfrm>
                                              <a:custGeom>
                                                <a:avLst/>
                                                <a:gdLst>
                                                  <a:gd name="connsiteX0" fmla="*/ 0 w 1409700"/>
                                                  <a:gd name="connsiteY0" fmla="*/ 0 h 268941"/>
                                                  <a:gd name="connsiteX1" fmla="*/ 1172136 w 1409700"/>
                                                  <a:gd name="connsiteY1" fmla="*/ 20170 h 268941"/>
                                                  <a:gd name="connsiteX2" fmla="*/ 1409700 w 1409700"/>
                                                  <a:gd name="connsiteY2" fmla="*/ 268941 h 268941"/>
                                                  <a:gd name="connsiteX0" fmla="*/ 0 w 1395445"/>
                                                  <a:gd name="connsiteY0" fmla="*/ 0 h 281160"/>
                                                  <a:gd name="connsiteX1" fmla="*/ 1172136 w 1395445"/>
                                                  <a:gd name="connsiteY1" fmla="*/ 20170 h 281160"/>
                                                  <a:gd name="connsiteX2" fmla="*/ 1395445 w 1395445"/>
                                                  <a:gd name="connsiteY2" fmla="*/ 281160 h 281160"/>
                                                  <a:gd name="connsiteX0" fmla="*/ 0 w 1401555"/>
                                                  <a:gd name="connsiteY0" fmla="*/ 0 h 283197"/>
                                                  <a:gd name="connsiteX1" fmla="*/ 1172136 w 1401555"/>
                                                  <a:gd name="connsiteY1" fmla="*/ 20170 h 283197"/>
                                                  <a:gd name="connsiteX2" fmla="*/ 1401555 w 1401555"/>
                                                  <a:gd name="connsiteY2" fmla="*/ 283197 h 283197"/>
                                                  <a:gd name="connsiteX0" fmla="*/ 0 w 1408040"/>
                                                  <a:gd name="connsiteY0" fmla="*/ 0 h 283197"/>
                                                  <a:gd name="connsiteX1" fmla="*/ 1172136 w 1408040"/>
                                                  <a:gd name="connsiteY1" fmla="*/ 20170 h 283197"/>
                                                  <a:gd name="connsiteX2" fmla="*/ 1408040 w 1408040"/>
                                                  <a:gd name="connsiteY2" fmla="*/ 283197 h 283197"/>
                                                </a:gdLst>
                                                <a:ahLst/>
                                                <a:cxnLst>
                                                  <a:cxn ang="0">
                                                    <a:pos x="connsiteX0" y="connsiteY0"/>
                                                  </a:cxn>
                                                  <a:cxn ang="0">
                                                    <a:pos x="connsiteX1" y="connsiteY1"/>
                                                  </a:cxn>
                                                  <a:cxn ang="0">
                                                    <a:pos x="connsiteX2" y="connsiteY2"/>
                                                  </a:cxn>
                                                </a:cxnLst>
                                                <a:rect l="l" t="t" r="r" b="b"/>
                                                <a:pathLst>
                                                  <a:path w="1408040" h="283197">
                                                    <a:moveTo>
                                                      <a:pt x="0" y="0"/>
                                                    </a:moveTo>
                                                    <a:lnTo>
                                                      <a:pt x="1172136" y="20170"/>
                                                    </a:lnTo>
                                                    <a:cubicBezTo>
                                                      <a:pt x="1251324" y="103094"/>
                                                      <a:pt x="1328852" y="200273"/>
                                                      <a:pt x="1408040" y="283197"/>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0852320" name="任意多边形: 形状 310852320">
                                              <a:extLst>
                                                <a:ext uri="{FF2B5EF4-FFF2-40B4-BE49-F238E27FC236}">
                                                  <a16:creationId xmlns:a16="http://schemas.microsoft.com/office/drawing/2014/main" id="{738E81AB-A305-FDBB-04A2-F542D45F8397}"/>
                                                </a:ext>
                                              </a:extLst>
                                            </wps:cNvPr>
                                            <wps:cNvSpPr/>
                                            <wps:spPr>
                                              <a:xfrm>
                                                <a:off x="2462872" y="79679"/>
                                                <a:ext cx="1084732" cy="537883"/>
                                              </a:xfrm>
                                              <a:custGeom>
                                                <a:avLst/>
                                                <a:gdLst>
                                                  <a:gd name="connsiteX0" fmla="*/ 188258 w 1125070"/>
                                                  <a:gd name="connsiteY0" fmla="*/ 13447 h 567017"/>
                                                  <a:gd name="connsiteX1" fmla="*/ 1125070 w 1125070"/>
                                                  <a:gd name="connsiteY1" fmla="*/ 0 h 567017"/>
                                                  <a:gd name="connsiteX2" fmla="*/ 950258 w 1125070"/>
                                                  <a:gd name="connsiteY2" fmla="*/ 562535 h 567017"/>
                                                  <a:gd name="connsiteX3" fmla="*/ 0 w 1125070"/>
                                                  <a:gd name="connsiteY3" fmla="*/ 567017 h 567017"/>
                                                  <a:gd name="connsiteX4" fmla="*/ 188258 w 1125070"/>
                                                  <a:gd name="connsiteY4" fmla="*/ 13447 h 567017"/>
                                                  <a:gd name="connsiteX0" fmla="*/ 179452 w 1125070"/>
                                                  <a:gd name="connsiteY0" fmla="*/ 24653 h 567017"/>
                                                  <a:gd name="connsiteX1" fmla="*/ 1125070 w 1125070"/>
                                                  <a:gd name="connsiteY1" fmla="*/ 0 h 567017"/>
                                                  <a:gd name="connsiteX2" fmla="*/ 950258 w 1125070"/>
                                                  <a:gd name="connsiteY2" fmla="*/ 562535 h 567017"/>
                                                  <a:gd name="connsiteX3" fmla="*/ 0 w 1125070"/>
                                                  <a:gd name="connsiteY3" fmla="*/ 567017 h 567017"/>
                                                  <a:gd name="connsiteX4" fmla="*/ 179452 w 1125070"/>
                                                  <a:gd name="connsiteY4" fmla="*/ 24653 h 567017"/>
                                                  <a:gd name="connsiteX0" fmla="*/ 179452 w 1125070"/>
                                                  <a:gd name="connsiteY0" fmla="*/ 20170 h 567017"/>
                                                  <a:gd name="connsiteX1" fmla="*/ 1125070 w 1125070"/>
                                                  <a:gd name="connsiteY1" fmla="*/ 0 h 567017"/>
                                                  <a:gd name="connsiteX2" fmla="*/ 950258 w 1125070"/>
                                                  <a:gd name="connsiteY2" fmla="*/ 562535 h 567017"/>
                                                  <a:gd name="connsiteX3" fmla="*/ 0 w 1125070"/>
                                                  <a:gd name="connsiteY3" fmla="*/ 567017 h 567017"/>
                                                  <a:gd name="connsiteX4" fmla="*/ 179452 w 1125070"/>
                                                  <a:gd name="connsiteY4" fmla="*/ 20170 h 567017"/>
                                                  <a:gd name="connsiteX0" fmla="*/ 172846 w 1118464"/>
                                                  <a:gd name="connsiteY0" fmla="*/ 20170 h 569258"/>
                                                  <a:gd name="connsiteX1" fmla="*/ 1118464 w 1118464"/>
                                                  <a:gd name="connsiteY1" fmla="*/ 0 h 569258"/>
                                                  <a:gd name="connsiteX2" fmla="*/ 943652 w 1118464"/>
                                                  <a:gd name="connsiteY2" fmla="*/ 562535 h 569258"/>
                                                  <a:gd name="connsiteX3" fmla="*/ 0 w 1118464"/>
                                                  <a:gd name="connsiteY3" fmla="*/ 569258 h 569258"/>
                                                  <a:gd name="connsiteX4" fmla="*/ 172846 w 1118464"/>
                                                  <a:gd name="connsiteY4" fmla="*/ 20170 h 569258"/>
                                                  <a:gd name="connsiteX0" fmla="*/ 172846 w 1118464"/>
                                                  <a:gd name="connsiteY0" fmla="*/ 20170 h 569258"/>
                                                  <a:gd name="connsiteX1" fmla="*/ 1118464 w 1118464"/>
                                                  <a:gd name="connsiteY1" fmla="*/ 0 h 569258"/>
                                                  <a:gd name="connsiteX2" fmla="*/ 950256 w 1118464"/>
                                                  <a:gd name="connsiteY2" fmla="*/ 562535 h 569258"/>
                                                  <a:gd name="connsiteX3" fmla="*/ 0 w 1118464"/>
                                                  <a:gd name="connsiteY3" fmla="*/ 569258 h 569258"/>
                                                  <a:gd name="connsiteX4" fmla="*/ 172846 w 1118464"/>
                                                  <a:gd name="connsiteY4" fmla="*/ 20170 h 569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8464" h="569258">
                                                    <a:moveTo>
                                                      <a:pt x="172846" y="20170"/>
                                                    </a:moveTo>
                                                    <a:lnTo>
                                                      <a:pt x="1118464" y="0"/>
                                                    </a:lnTo>
                                                    <a:lnTo>
                                                      <a:pt x="950256" y="562535"/>
                                                    </a:lnTo>
                                                    <a:lnTo>
                                                      <a:pt x="0" y="569258"/>
                                                    </a:lnTo>
                                                    <a:lnTo>
                                                      <a:pt x="172846" y="20170"/>
                                                    </a:ln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486538340" name="直接连接符 486538340">
                                            <a:extLst>
                                              <a:ext uri="{FF2B5EF4-FFF2-40B4-BE49-F238E27FC236}">
                                                <a16:creationId xmlns:a16="http://schemas.microsoft.com/office/drawing/2014/main" id="{904CD0CD-C678-5079-3CD2-F162C5BE389C}"/>
                                              </a:ext>
                                            </a:extLst>
                                          </wps:cNvPr>
                                          <wps:cNvCnPr>
                                            <a:cxnSpLocks/>
                                          </wps:cNvCnPr>
                                          <wps:spPr>
                                            <a:xfrm>
                                              <a:off x="3385945" y="822925"/>
                                              <a:ext cx="49925" cy="1968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2739133" name="直接连接符 412739133">
                                            <a:extLst>
                                              <a:ext uri="{FF2B5EF4-FFF2-40B4-BE49-F238E27FC236}">
                                                <a16:creationId xmlns:a16="http://schemas.microsoft.com/office/drawing/2014/main" id="{D556B351-F288-DECF-7DB6-6922F646EFEC}"/>
                                              </a:ext>
                                            </a:extLst>
                                          </wps:cNvPr>
                                          <wps:cNvCnPr>
                                            <a:cxnSpLocks/>
                                          </wps:cNvCnPr>
                                          <wps:spPr>
                                            <a:xfrm flipH="1">
                                              <a:off x="3230804" y="1019735"/>
                                              <a:ext cx="205066" cy="2262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1606104" name="直接连接符 421606104">
                                            <a:extLst>
                                              <a:ext uri="{FF2B5EF4-FFF2-40B4-BE49-F238E27FC236}">
                                                <a16:creationId xmlns:a16="http://schemas.microsoft.com/office/drawing/2014/main" id="{2158A066-E680-ECDB-D9EA-C009398BD7E3}"/>
                                              </a:ext>
                                            </a:extLst>
                                          </wps:cNvPr>
                                          <wps:cNvCnPr>
                                            <a:cxnSpLocks/>
                                          </wps:cNvCnPr>
                                          <wps:spPr>
                                            <a:xfrm>
                                              <a:off x="2592243" y="66098"/>
                                              <a:ext cx="38262" cy="3263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88780255" name="直接连接符 1988780255">
                                            <a:extLst>
                                              <a:ext uri="{FF2B5EF4-FFF2-40B4-BE49-F238E27FC236}">
                                                <a16:creationId xmlns:a16="http://schemas.microsoft.com/office/drawing/2014/main" id="{8C100E24-B4D1-79B0-34A4-F0281745EA84}"/>
                                              </a:ext>
                                            </a:extLst>
                                          </wps:cNvPr>
                                          <wps:cNvCnPr>
                                            <a:cxnSpLocks/>
                                          </wps:cNvCnPr>
                                          <wps:spPr>
                                            <a:xfrm>
                                              <a:off x="2676631" y="309875"/>
                                              <a:ext cx="161810" cy="293991"/>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wpg:grpSp>
                                      <wps:wsp>
                                        <wps:cNvPr id="1587484778" name="椭圆 1587484778">
                                          <a:extLst>
                                            <a:ext uri="{FF2B5EF4-FFF2-40B4-BE49-F238E27FC236}">
                                              <a16:creationId xmlns:a16="http://schemas.microsoft.com/office/drawing/2014/main" id="{A51D9DA7-6CF1-6C73-7F45-D3590F2A4253}"/>
                                            </a:ext>
                                          </a:extLst>
                                        </wps:cNvPr>
                                        <wps:cNvSpPr/>
                                        <wps:spPr>
                                          <a:xfrm rot="280814">
                                            <a:off x="2817307" y="653229"/>
                                            <a:ext cx="100853" cy="109818"/>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35144109" name="任意多边形: 形状 35144109">
                                        <a:extLst>
                                          <a:ext uri="{FF2B5EF4-FFF2-40B4-BE49-F238E27FC236}">
                                            <a16:creationId xmlns:a16="http://schemas.microsoft.com/office/drawing/2014/main" id="{076ADC02-F76D-EE03-E56D-759D5AFBF8AB}"/>
                                          </a:ext>
                                        </a:extLst>
                                      </wps:cNvPr>
                                      <wps:cNvSpPr/>
                                      <wps:spPr>
                                        <a:xfrm>
                                          <a:off x="2114287" y="1021512"/>
                                          <a:ext cx="1228837" cy="179698"/>
                                        </a:xfrm>
                                        <a:custGeom>
                                          <a:avLst/>
                                          <a:gdLst>
                                            <a:gd name="connsiteX0" fmla="*/ 0 w 1220219"/>
                                            <a:gd name="connsiteY0" fmla="*/ 146794 h 174317"/>
                                            <a:gd name="connsiteX1" fmla="*/ 1055077 w 1220219"/>
                                            <a:gd name="connsiteY1" fmla="*/ 174317 h 174317"/>
                                            <a:gd name="connsiteX2" fmla="*/ 1220219 w 1220219"/>
                                            <a:gd name="connsiteY2" fmla="*/ 0 h 174317"/>
                                          </a:gdLst>
                                          <a:ahLst/>
                                          <a:cxnLst>
                                            <a:cxn ang="0">
                                              <a:pos x="connsiteX0" y="connsiteY0"/>
                                            </a:cxn>
                                            <a:cxn ang="0">
                                              <a:pos x="connsiteX1" y="connsiteY1"/>
                                            </a:cxn>
                                            <a:cxn ang="0">
                                              <a:pos x="connsiteX2" y="connsiteY2"/>
                                            </a:cxn>
                                          </a:cxnLst>
                                          <a:rect l="l" t="t" r="r" b="b"/>
                                          <a:pathLst>
                                            <a:path w="1220219" h="174317">
                                              <a:moveTo>
                                                <a:pt x="0" y="146794"/>
                                              </a:moveTo>
                                              <a:lnTo>
                                                <a:pt x="1055077" y="174317"/>
                                              </a:lnTo>
                                              <a:lnTo>
                                                <a:pt x="1220219" y="0"/>
                                              </a:lnTo>
                                            </a:path>
                                          </a:pathLst>
                                        </a:custGeom>
                                        <a:noFill/>
                                        <a:ln w="6350">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46964874" name="任意多边形: 形状 1646964874">
                                        <a:extLst>
                                          <a:ext uri="{FF2B5EF4-FFF2-40B4-BE49-F238E27FC236}">
                                            <a16:creationId xmlns:a16="http://schemas.microsoft.com/office/drawing/2014/main" id="{B5922759-298F-26EC-2E22-E935911C2CEB}"/>
                                          </a:ext>
                                        </a:extLst>
                                      </wps:cNvPr>
                                      <wps:cNvSpPr/>
                                      <wps:spPr>
                                        <a:xfrm>
                                          <a:off x="2087724" y="1019735"/>
                                          <a:ext cx="1298221" cy="204728"/>
                                        </a:xfrm>
                                        <a:custGeom>
                                          <a:avLst/>
                                          <a:gdLst>
                                            <a:gd name="connsiteX0" fmla="*/ 0 w 1220219"/>
                                            <a:gd name="connsiteY0" fmla="*/ 146794 h 174317"/>
                                            <a:gd name="connsiteX1" fmla="*/ 1055077 w 1220219"/>
                                            <a:gd name="connsiteY1" fmla="*/ 174317 h 174317"/>
                                            <a:gd name="connsiteX2" fmla="*/ 1220219 w 1220219"/>
                                            <a:gd name="connsiteY2" fmla="*/ 0 h 174317"/>
                                            <a:gd name="connsiteX0" fmla="*/ 0 w 1220219"/>
                                            <a:gd name="connsiteY0" fmla="*/ 146794 h 161276"/>
                                            <a:gd name="connsiteX1" fmla="*/ 1055077 w 1220219"/>
                                            <a:gd name="connsiteY1" fmla="*/ 161276 h 161276"/>
                                            <a:gd name="connsiteX2" fmla="*/ 1220219 w 1220219"/>
                                            <a:gd name="connsiteY2" fmla="*/ 0 h 161276"/>
                                            <a:gd name="connsiteX0" fmla="*/ 0 w 1220219"/>
                                            <a:gd name="connsiteY0" fmla="*/ 146794 h 168521"/>
                                            <a:gd name="connsiteX1" fmla="*/ 1055077 w 1220219"/>
                                            <a:gd name="connsiteY1" fmla="*/ 168521 h 168521"/>
                                            <a:gd name="connsiteX2" fmla="*/ 1220219 w 1220219"/>
                                            <a:gd name="connsiteY2" fmla="*/ 0 h 168521"/>
                                            <a:gd name="connsiteX0" fmla="*/ 0 w 1220219"/>
                                            <a:gd name="connsiteY0" fmla="*/ 146794 h 167072"/>
                                            <a:gd name="connsiteX1" fmla="*/ 1046733 w 1220219"/>
                                            <a:gd name="connsiteY1" fmla="*/ 167072 h 167072"/>
                                            <a:gd name="connsiteX2" fmla="*/ 1220219 w 1220219"/>
                                            <a:gd name="connsiteY2" fmla="*/ 0 h 167072"/>
                                            <a:gd name="connsiteX0" fmla="*/ 0 w 1220219"/>
                                            <a:gd name="connsiteY0" fmla="*/ 146794 h 167072"/>
                                            <a:gd name="connsiteX1" fmla="*/ 1046733 w 1220219"/>
                                            <a:gd name="connsiteY1" fmla="*/ 167072 h 167072"/>
                                            <a:gd name="connsiteX2" fmla="*/ 1220219 w 1220219"/>
                                            <a:gd name="connsiteY2" fmla="*/ 0 h 167072"/>
                                          </a:gdLst>
                                          <a:ahLst/>
                                          <a:cxnLst>
                                            <a:cxn ang="0">
                                              <a:pos x="connsiteX0" y="connsiteY0"/>
                                            </a:cxn>
                                            <a:cxn ang="0">
                                              <a:pos x="connsiteX1" y="connsiteY1"/>
                                            </a:cxn>
                                            <a:cxn ang="0">
                                              <a:pos x="connsiteX2" y="connsiteY2"/>
                                            </a:cxn>
                                          </a:cxnLst>
                                          <a:rect l="l" t="t" r="r" b="b"/>
                                          <a:pathLst>
                                            <a:path w="1220219" h="167072">
                                              <a:moveTo>
                                                <a:pt x="0" y="146794"/>
                                              </a:moveTo>
                                              <a:lnTo>
                                                <a:pt x="1046733" y="167072"/>
                                              </a:lnTo>
                                              <a:cubicBezTo>
                                                <a:pt x="1101780" y="108966"/>
                                                <a:pt x="1165172" y="58106"/>
                                                <a:pt x="1220219" y="0"/>
                                              </a:cubicBezTo>
                                            </a:path>
                                          </a:pathLst>
                                        </a:custGeom>
                                        <a:noFill/>
                                        <a:ln w="6350">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378569461" name="任意多边形: 形状 1378569461">
                                      <a:extLst>
                                        <a:ext uri="{FF2B5EF4-FFF2-40B4-BE49-F238E27FC236}">
                                          <a16:creationId xmlns:a16="http://schemas.microsoft.com/office/drawing/2014/main" id="{5F2752EC-111B-4867-3A59-00FEF3D9ACC5}"/>
                                        </a:ext>
                                      </a:extLst>
                                    </wps:cNvPr>
                                    <wps:cNvSpPr/>
                                    <wps:spPr>
                                      <a:xfrm>
                                        <a:off x="2295111" y="114300"/>
                                        <a:ext cx="1376083" cy="905435"/>
                                      </a:xfrm>
                                      <a:custGeom>
                                        <a:avLst/>
                                        <a:gdLst>
                                          <a:gd name="connsiteX0" fmla="*/ 1376083 w 1376083"/>
                                          <a:gd name="connsiteY0" fmla="*/ 0 h 905435"/>
                                          <a:gd name="connsiteX1" fmla="*/ 1140759 w 1376083"/>
                                          <a:gd name="connsiteY1" fmla="*/ 905435 h 905435"/>
                                          <a:gd name="connsiteX2" fmla="*/ 0 w 1376083"/>
                                          <a:gd name="connsiteY2" fmla="*/ 891988 h 905435"/>
                                        </a:gdLst>
                                        <a:ahLst/>
                                        <a:cxnLst>
                                          <a:cxn ang="0">
                                            <a:pos x="connsiteX0" y="connsiteY0"/>
                                          </a:cxn>
                                          <a:cxn ang="0">
                                            <a:pos x="connsiteX1" y="connsiteY1"/>
                                          </a:cxn>
                                          <a:cxn ang="0">
                                            <a:pos x="connsiteX2" y="connsiteY2"/>
                                          </a:cxn>
                                        </a:cxnLst>
                                        <a:rect l="l" t="t" r="r" b="b"/>
                                        <a:pathLst>
                                          <a:path w="1376083" h="905435">
                                            <a:moveTo>
                                              <a:pt x="1376083" y="0"/>
                                            </a:moveTo>
                                            <a:lnTo>
                                              <a:pt x="1140759" y="905435"/>
                                            </a:lnTo>
                                            <a:lnTo>
                                              <a:pt x="0" y="891988"/>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959198299" name="组合 1959198299">
                                    <a:extLst>
                                      <a:ext uri="{FF2B5EF4-FFF2-40B4-BE49-F238E27FC236}">
                                        <a16:creationId xmlns:a16="http://schemas.microsoft.com/office/drawing/2014/main" id="{46931564-4207-A1D6-4590-D2FF4F3112C4}"/>
                                      </a:ext>
                                    </a:extLst>
                                  </wpg:cNvPr>
                                  <wpg:cNvGrpSpPr/>
                                  <wpg:grpSpPr>
                                    <a:xfrm>
                                      <a:off x="2360017" y="802996"/>
                                      <a:ext cx="767094" cy="326600"/>
                                      <a:chOff x="2360017" y="802996"/>
                                      <a:chExt cx="767094" cy="326600"/>
                                    </a:xfrm>
                                  </wpg:grpSpPr>
                                  <wpg:grpSp>
                                    <wpg:cNvPr id="1196246288" name="组合 1196246288">
                                      <a:extLst>
                                        <a:ext uri="{FF2B5EF4-FFF2-40B4-BE49-F238E27FC236}">
                                          <a16:creationId xmlns:a16="http://schemas.microsoft.com/office/drawing/2014/main" id="{702BDCBE-16E2-2ABB-811C-0205B947E063}"/>
                                        </a:ext>
                                      </a:extLst>
                                    </wpg:cNvPr>
                                    <wpg:cNvGrpSpPr/>
                                    <wpg:grpSpPr>
                                      <a:xfrm>
                                        <a:off x="2360017" y="802996"/>
                                        <a:ext cx="767094" cy="326600"/>
                                        <a:chOff x="2360017" y="802996"/>
                                        <a:chExt cx="767094" cy="326600"/>
                                      </a:xfrm>
                                    </wpg:grpSpPr>
                                    <wps:wsp>
                                      <wps:cNvPr id="1356602906" name="直接连接符 1356602906">
                                        <a:extLst>
                                          <a:ext uri="{FF2B5EF4-FFF2-40B4-BE49-F238E27FC236}">
                                            <a16:creationId xmlns:a16="http://schemas.microsoft.com/office/drawing/2014/main" id="{4A7CF12F-D38F-CCF4-66B4-80D0138DBA09}"/>
                                          </a:ext>
                                        </a:extLst>
                                      </wps:cNvPr>
                                      <wps:cNvCnPr/>
                                      <wps:spPr>
                                        <a:xfrm>
                                          <a:off x="3038168" y="1038224"/>
                                          <a:ext cx="0" cy="5095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08440876" name="任意多边形: 形状 1808440876">
                                        <a:extLst>
                                          <a:ext uri="{FF2B5EF4-FFF2-40B4-BE49-F238E27FC236}">
                                            <a16:creationId xmlns:a16="http://schemas.microsoft.com/office/drawing/2014/main" id="{818F1B78-1E99-E032-646B-4CEB787C5632}"/>
                                          </a:ext>
                                        </a:extLst>
                                      </wps:cNvPr>
                                      <wps:cNvSpPr/>
                                      <wps:spPr>
                                        <a:xfrm>
                                          <a:off x="2947519" y="1047254"/>
                                          <a:ext cx="179592" cy="82342"/>
                                        </a:xfrm>
                                        <a:custGeom>
                                          <a:avLst/>
                                          <a:gdLst>
                                            <a:gd name="connsiteX0" fmla="*/ 0 w 205902"/>
                                            <a:gd name="connsiteY0" fmla="*/ 77821 h 82685"/>
                                            <a:gd name="connsiteX1" fmla="*/ 131323 w 205902"/>
                                            <a:gd name="connsiteY1" fmla="*/ 82685 h 82685"/>
                                            <a:gd name="connsiteX2" fmla="*/ 205902 w 205902"/>
                                            <a:gd name="connsiteY2" fmla="*/ 3242 h 82685"/>
                                            <a:gd name="connsiteX3" fmla="*/ 72957 w 205902"/>
                                            <a:gd name="connsiteY3" fmla="*/ 0 h 82685"/>
                                            <a:gd name="connsiteX4" fmla="*/ 0 w 205902"/>
                                            <a:gd name="connsiteY4" fmla="*/ 77821 h 826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902" h="82685">
                                              <a:moveTo>
                                                <a:pt x="0" y="77821"/>
                                              </a:moveTo>
                                              <a:lnTo>
                                                <a:pt x="131323" y="82685"/>
                                              </a:lnTo>
                                              <a:lnTo>
                                                <a:pt x="205902" y="3242"/>
                                              </a:lnTo>
                                              <a:lnTo>
                                                <a:pt x="72957" y="0"/>
                                              </a:lnTo>
                                              <a:lnTo>
                                                <a:pt x="0" y="77821"/>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925125929" name="组合 925125929">
                                        <a:extLst>
                                          <a:ext uri="{FF2B5EF4-FFF2-40B4-BE49-F238E27FC236}">
                                            <a16:creationId xmlns:a16="http://schemas.microsoft.com/office/drawing/2014/main" id="{A497A3BB-103F-E36A-A8E1-4996163FF03D}"/>
                                          </a:ext>
                                        </a:extLst>
                                      </wpg:cNvPr>
                                      <wpg:cNvGrpSpPr/>
                                      <wpg:grpSpPr>
                                        <a:xfrm>
                                          <a:off x="2977661" y="802996"/>
                                          <a:ext cx="121954" cy="244544"/>
                                          <a:chOff x="2977661" y="802996"/>
                                          <a:chExt cx="376494" cy="754950"/>
                                        </a:xfrm>
                                      </wpg:grpSpPr>
                                      <wps:wsp>
                                        <wps:cNvPr id="254906134" name="任意多边形: 形状 254906134">
                                          <a:extLst>
                                            <a:ext uri="{FF2B5EF4-FFF2-40B4-BE49-F238E27FC236}">
                                              <a16:creationId xmlns:a16="http://schemas.microsoft.com/office/drawing/2014/main" id="{B9ED9EBE-E275-017A-6161-A0AA52421D8B}"/>
                                            </a:ext>
                                          </a:extLst>
                                        </wps:cNvPr>
                                        <wps:cNvSpPr/>
                                        <wps:spPr>
                                          <a:xfrm>
                                            <a:off x="2977661" y="802996"/>
                                            <a:ext cx="376494" cy="754950"/>
                                          </a:xfrm>
                                          <a:custGeom>
                                            <a:avLst/>
                                            <a:gdLst>
                                              <a:gd name="connsiteX0" fmla="*/ 91285 w 182572"/>
                                              <a:gd name="connsiteY0" fmla="*/ 0 h 293652"/>
                                              <a:gd name="connsiteX1" fmla="*/ 135871 w 182572"/>
                                              <a:gd name="connsiteY1" fmla="*/ 22860 h 293652"/>
                                              <a:gd name="connsiteX2" fmla="*/ 136928 w 182572"/>
                                              <a:gd name="connsiteY2" fmla="*/ 22860 h 293652"/>
                                              <a:gd name="connsiteX3" fmla="*/ 182571 w 182572"/>
                                              <a:gd name="connsiteY3" fmla="*/ 241609 h 293652"/>
                                              <a:gd name="connsiteX4" fmla="*/ 180509 w 182572"/>
                                              <a:gd name="connsiteY4" fmla="*/ 241609 h 293652"/>
                                              <a:gd name="connsiteX5" fmla="*/ 182572 w 182572"/>
                                              <a:gd name="connsiteY5" fmla="*/ 246849 h 293652"/>
                                              <a:gd name="connsiteX6" fmla="*/ 91286 w 182572"/>
                                              <a:gd name="connsiteY6" fmla="*/ 293652 h 293652"/>
                                              <a:gd name="connsiteX7" fmla="*/ 0 w 182572"/>
                                              <a:gd name="connsiteY7" fmla="*/ 246849 h 293652"/>
                                              <a:gd name="connsiteX8" fmla="*/ 2063 w 182572"/>
                                              <a:gd name="connsiteY8" fmla="*/ 241609 h 293652"/>
                                              <a:gd name="connsiteX9" fmla="*/ 0 w 182572"/>
                                              <a:gd name="connsiteY9" fmla="*/ 241609 h 293652"/>
                                              <a:gd name="connsiteX10" fmla="*/ 45643 w 182572"/>
                                              <a:gd name="connsiteY10" fmla="*/ 22860 h 293652"/>
                                              <a:gd name="connsiteX11" fmla="*/ 46699 w 182572"/>
                                              <a:gd name="connsiteY11" fmla="*/ 22860 h 293652"/>
                                              <a:gd name="connsiteX12" fmla="*/ 91285 w 182572"/>
                                              <a:gd name="connsiteY12" fmla="*/ 0 h 293652"/>
                                              <a:gd name="connsiteX0" fmla="*/ 91285 w 182572"/>
                                              <a:gd name="connsiteY0" fmla="*/ 0 h 293652"/>
                                              <a:gd name="connsiteX1" fmla="*/ 135871 w 182572"/>
                                              <a:gd name="connsiteY1" fmla="*/ 22860 h 293652"/>
                                              <a:gd name="connsiteX2" fmla="*/ 136928 w 182572"/>
                                              <a:gd name="connsiteY2" fmla="*/ 22860 h 293652"/>
                                              <a:gd name="connsiteX3" fmla="*/ 182571 w 182572"/>
                                              <a:gd name="connsiteY3" fmla="*/ 241609 h 293652"/>
                                              <a:gd name="connsiteX4" fmla="*/ 180509 w 182572"/>
                                              <a:gd name="connsiteY4" fmla="*/ 241609 h 293652"/>
                                              <a:gd name="connsiteX5" fmla="*/ 182572 w 182572"/>
                                              <a:gd name="connsiteY5" fmla="*/ 246849 h 293652"/>
                                              <a:gd name="connsiteX6" fmla="*/ 91286 w 182572"/>
                                              <a:gd name="connsiteY6" fmla="*/ 293652 h 293652"/>
                                              <a:gd name="connsiteX7" fmla="*/ 0 w 182572"/>
                                              <a:gd name="connsiteY7" fmla="*/ 246849 h 293652"/>
                                              <a:gd name="connsiteX8" fmla="*/ 2063 w 182572"/>
                                              <a:gd name="connsiteY8" fmla="*/ 241609 h 293652"/>
                                              <a:gd name="connsiteX9" fmla="*/ 0 w 182572"/>
                                              <a:gd name="connsiteY9" fmla="*/ 241609 h 293652"/>
                                              <a:gd name="connsiteX10" fmla="*/ 45643 w 182572"/>
                                              <a:gd name="connsiteY10" fmla="*/ 22860 h 293652"/>
                                              <a:gd name="connsiteX11" fmla="*/ 28520 w 182572"/>
                                              <a:gd name="connsiteY11" fmla="*/ 22860 h 293652"/>
                                              <a:gd name="connsiteX12" fmla="*/ 91285 w 182572"/>
                                              <a:gd name="connsiteY12" fmla="*/ 0 h 293652"/>
                                              <a:gd name="connsiteX0" fmla="*/ 91285 w 182572"/>
                                              <a:gd name="connsiteY0" fmla="*/ 0 h 293652"/>
                                              <a:gd name="connsiteX1" fmla="*/ 135871 w 182572"/>
                                              <a:gd name="connsiteY1" fmla="*/ 22860 h 293652"/>
                                              <a:gd name="connsiteX2" fmla="*/ 147026 w 182572"/>
                                              <a:gd name="connsiteY2" fmla="*/ 22860 h 293652"/>
                                              <a:gd name="connsiteX3" fmla="*/ 182571 w 182572"/>
                                              <a:gd name="connsiteY3" fmla="*/ 241609 h 293652"/>
                                              <a:gd name="connsiteX4" fmla="*/ 180509 w 182572"/>
                                              <a:gd name="connsiteY4" fmla="*/ 241609 h 293652"/>
                                              <a:gd name="connsiteX5" fmla="*/ 182572 w 182572"/>
                                              <a:gd name="connsiteY5" fmla="*/ 246849 h 293652"/>
                                              <a:gd name="connsiteX6" fmla="*/ 91286 w 182572"/>
                                              <a:gd name="connsiteY6" fmla="*/ 293652 h 293652"/>
                                              <a:gd name="connsiteX7" fmla="*/ 0 w 182572"/>
                                              <a:gd name="connsiteY7" fmla="*/ 246849 h 293652"/>
                                              <a:gd name="connsiteX8" fmla="*/ 2063 w 182572"/>
                                              <a:gd name="connsiteY8" fmla="*/ 241609 h 293652"/>
                                              <a:gd name="connsiteX9" fmla="*/ 0 w 182572"/>
                                              <a:gd name="connsiteY9" fmla="*/ 241609 h 293652"/>
                                              <a:gd name="connsiteX10" fmla="*/ 45643 w 182572"/>
                                              <a:gd name="connsiteY10" fmla="*/ 22860 h 293652"/>
                                              <a:gd name="connsiteX11" fmla="*/ 28520 w 182572"/>
                                              <a:gd name="connsiteY11" fmla="*/ 22860 h 293652"/>
                                              <a:gd name="connsiteX12" fmla="*/ 91285 w 182572"/>
                                              <a:gd name="connsiteY12" fmla="*/ 0 h 293652"/>
                                              <a:gd name="connsiteX0" fmla="*/ 91285 w 182572"/>
                                              <a:gd name="connsiteY0" fmla="*/ 0 h 293652"/>
                                              <a:gd name="connsiteX1" fmla="*/ 135871 w 182572"/>
                                              <a:gd name="connsiteY1" fmla="*/ 22860 h 293652"/>
                                              <a:gd name="connsiteX2" fmla="*/ 182571 w 182572"/>
                                              <a:gd name="connsiteY2" fmla="*/ 241609 h 293652"/>
                                              <a:gd name="connsiteX3" fmla="*/ 180509 w 182572"/>
                                              <a:gd name="connsiteY3" fmla="*/ 241609 h 293652"/>
                                              <a:gd name="connsiteX4" fmla="*/ 182572 w 182572"/>
                                              <a:gd name="connsiteY4" fmla="*/ 246849 h 293652"/>
                                              <a:gd name="connsiteX5" fmla="*/ 91286 w 182572"/>
                                              <a:gd name="connsiteY5" fmla="*/ 293652 h 293652"/>
                                              <a:gd name="connsiteX6" fmla="*/ 0 w 182572"/>
                                              <a:gd name="connsiteY6" fmla="*/ 246849 h 293652"/>
                                              <a:gd name="connsiteX7" fmla="*/ 2063 w 182572"/>
                                              <a:gd name="connsiteY7" fmla="*/ 241609 h 293652"/>
                                              <a:gd name="connsiteX8" fmla="*/ 0 w 182572"/>
                                              <a:gd name="connsiteY8" fmla="*/ 241609 h 293652"/>
                                              <a:gd name="connsiteX9" fmla="*/ 45643 w 182572"/>
                                              <a:gd name="connsiteY9" fmla="*/ 22860 h 293652"/>
                                              <a:gd name="connsiteX10" fmla="*/ 28520 w 182572"/>
                                              <a:gd name="connsiteY10" fmla="*/ 22860 h 293652"/>
                                              <a:gd name="connsiteX11" fmla="*/ 91285 w 182572"/>
                                              <a:gd name="connsiteY11" fmla="*/ 0 h 293652"/>
                                              <a:gd name="connsiteX0" fmla="*/ 91285 w 182572"/>
                                              <a:gd name="connsiteY0" fmla="*/ 0 h 293652"/>
                                              <a:gd name="connsiteX1" fmla="*/ 135871 w 182572"/>
                                              <a:gd name="connsiteY1" fmla="*/ 22860 h 293652"/>
                                              <a:gd name="connsiteX2" fmla="*/ 182571 w 182572"/>
                                              <a:gd name="connsiteY2" fmla="*/ 241609 h 293652"/>
                                              <a:gd name="connsiteX3" fmla="*/ 180509 w 182572"/>
                                              <a:gd name="connsiteY3" fmla="*/ 241609 h 293652"/>
                                              <a:gd name="connsiteX4" fmla="*/ 182572 w 182572"/>
                                              <a:gd name="connsiteY4" fmla="*/ 246849 h 293652"/>
                                              <a:gd name="connsiteX5" fmla="*/ 91286 w 182572"/>
                                              <a:gd name="connsiteY5" fmla="*/ 293652 h 293652"/>
                                              <a:gd name="connsiteX6" fmla="*/ 0 w 182572"/>
                                              <a:gd name="connsiteY6" fmla="*/ 246849 h 293652"/>
                                              <a:gd name="connsiteX7" fmla="*/ 2063 w 182572"/>
                                              <a:gd name="connsiteY7" fmla="*/ 241609 h 293652"/>
                                              <a:gd name="connsiteX8" fmla="*/ 0 w 182572"/>
                                              <a:gd name="connsiteY8" fmla="*/ 241609 h 293652"/>
                                              <a:gd name="connsiteX9" fmla="*/ 45643 w 182572"/>
                                              <a:gd name="connsiteY9" fmla="*/ 22860 h 293652"/>
                                              <a:gd name="connsiteX10" fmla="*/ 91285 w 182572"/>
                                              <a:gd name="connsiteY10" fmla="*/ 0 h 293652"/>
                                              <a:gd name="connsiteX0" fmla="*/ 91285 w 182572"/>
                                              <a:gd name="connsiteY0" fmla="*/ 8 h 293660"/>
                                              <a:gd name="connsiteX1" fmla="*/ 147989 w 182572"/>
                                              <a:gd name="connsiteY1" fmla="*/ 20947 h 293660"/>
                                              <a:gd name="connsiteX2" fmla="*/ 182571 w 182572"/>
                                              <a:gd name="connsiteY2" fmla="*/ 241617 h 293660"/>
                                              <a:gd name="connsiteX3" fmla="*/ 180509 w 182572"/>
                                              <a:gd name="connsiteY3" fmla="*/ 241617 h 293660"/>
                                              <a:gd name="connsiteX4" fmla="*/ 182572 w 182572"/>
                                              <a:gd name="connsiteY4" fmla="*/ 246857 h 293660"/>
                                              <a:gd name="connsiteX5" fmla="*/ 91286 w 182572"/>
                                              <a:gd name="connsiteY5" fmla="*/ 293660 h 293660"/>
                                              <a:gd name="connsiteX6" fmla="*/ 0 w 182572"/>
                                              <a:gd name="connsiteY6" fmla="*/ 246857 h 293660"/>
                                              <a:gd name="connsiteX7" fmla="*/ 2063 w 182572"/>
                                              <a:gd name="connsiteY7" fmla="*/ 241617 h 293660"/>
                                              <a:gd name="connsiteX8" fmla="*/ 0 w 182572"/>
                                              <a:gd name="connsiteY8" fmla="*/ 241617 h 293660"/>
                                              <a:gd name="connsiteX9" fmla="*/ 45643 w 182572"/>
                                              <a:gd name="connsiteY9" fmla="*/ 22868 h 293660"/>
                                              <a:gd name="connsiteX10" fmla="*/ 91285 w 182572"/>
                                              <a:gd name="connsiteY10" fmla="*/ 8 h 293660"/>
                                              <a:gd name="connsiteX0" fmla="*/ 91285 w 182572"/>
                                              <a:gd name="connsiteY0" fmla="*/ 8 h 293660"/>
                                              <a:gd name="connsiteX1" fmla="*/ 147989 w 182572"/>
                                              <a:gd name="connsiteY1" fmla="*/ 20947 h 293660"/>
                                              <a:gd name="connsiteX2" fmla="*/ 182571 w 182572"/>
                                              <a:gd name="connsiteY2" fmla="*/ 241617 h 293660"/>
                                              <a:gd name="connsiteX3" fmla="*/ 180509 w 182572"/>
                                              <a:gd name="connsiteY3" fmla="*/ 241617 h 293660"/>
                                              <a:gd name="connsiteX4" fmla="*/ 182572 w 182572"/>
                                              <a:gd name="connsiteY4" fmla="*/ 246857 h 293660"/>
                                              <a:gd name="connsiteX5" fmla="*/ 91286 w 182572"/>
                                              <a:gd name="connsiteY5" fmla="*/ 293660 h 293660"/>
                                              <a:gd name="connsiteX6" fmla="*/ 0 w 182572"/>
                                              <a:gd name="connsiteY6" fmla="*/ 246857 h 293660"/>
                                              <a:gd name="connsiteX7" fmla="*/ 2063 w 182572"/>
                                              <a:gd name="connsiteY7" fmla="*/ 241617 h 293660"/>
                                              <a:gd name="connsiteX8" fmla="*/ 0 w 182572"/>
                                              <a:gd name="connsiteY8" fmla="*/ 241617 h 293660"/>
                                              <a:gd name="connsiteX9" fmla="*/ 35543 w 182572"/>
                                              <a:gd name="connsiteY9" fmla="*/ 22868 h 293660"/>
                                              <a:gd name="connsiteX10" fmla="*/ 91285 w 182572"/>
                                              <a:gd name="connsiteY10" fmla="*/ 8 h 293660"/>
                                              <a:gd name="connsiteX0" fmla="*/ 91285 w 182572"/>
                                              <a:gd name="connsiteY0" fmla="*/ 8 h 293660"/>
                                              <a:gd name="connsiteX1" fmla="*/ 147989 w 182572"/>
                                              <a:gd name="connsiteY1" fmla="*/ 20947 h 293660"/>
                                              <a:gd name="connsiteX2" fmla="*/ 182571 w 182572"/>
                                              <a:gd name="connsiteY2" fmla="*/ 241617 h 293660"/>
                                              <a:gd name="connsiteX3" fmla="*/ 180509 w 182572"/>
                                              <a:gd name="connsiteY3" fmla="*/ 241617 h 293660"/>
                                              <a:gd name="connsiteX4" fmla="*/ 182572 w 182572"/>
                                              <a:gd name="connsiteY4" fmla="*/ 246857 h 293660"/>
                                              <a:gd name="connsiteX5" fmla="*/ 91286 w 182572"/>
                                              <a:gd name="connsiteY5" fmla="*/ 293660 h 293660"/>
                                              <a:gd name="connsiteX6" fmla="*/ 0 w 182572"/>
                                              <a:gd name="connsiteY6" fmla="*/ 246857 h 293660"/>
                                              <a:gd name="connsiteX7" fmla="*/ 2063 w 182572"/>
                                              <a:gd name="connsiteY7" fmla="*/ 241617 h 293660"/>
                                              <a:gd name="connsiteX8" fmla="*/ 0 w 182572"/>
                                              <a:gd name="connsiteY8" fmla="*/ 241617 h 293660"/>
                                              <a:gd name="connsiteX9" fmla="*/ 29483 w 182572"/>
                                              <a:gd name="connsiteY9" fmla="*/ 22868 h 293660"/>
                                              <a:gd name="connsiteX10" fmla="*/ 91285 w 182572"/>
                                              <a:gd name="connsiteY10" fmla="*/ 8 h 293660"/>
                                              <a:gd name="connsiteX0" fmla="*/ 91285 w 182572"/>
                                              <a:gd name="connsiteY0" fmla="*/ 8 h 293660"/>
                                              <a:gd name="connsiteX1" fmla="*/ 147989 w 182572"/>
                                              <a:gd name="connsiteY1" fmla="*/ 20947 h 293660"/>
                                              <a:gd name="connsiteX2" fmla="*/ 182571 w 182572"/>
                                              <a:gd name="connsiteY2" fmla="*/ 241617 h 293660"/>
                                              <a:gd name="connsiteX3" fmla="*/ 180509 w 182572"/>
                                              <a:gd name="connsiteY3" fmla="*/ 241617 h 293660"/>
                                              <a:gd name="connsiteX4" fmla="*/ 182572 w 182572"/>
                                              <a:gd name="connsiteY4" fmla="*/ 246857 h 293660"/>
                                              <a:gd name="connsiteX5" fmla="*/ 91286 w 182572"/>
                                              <a:gd name="connsiteY5" fmla="*/ 293660 h 293660"/>
                                              <a:gd name="connsiteX6" fmla="*/ 0 w 182572"/>
                                              <a:gd name="connsiteY6" fmla="*/ 246857 h 293660"/>
                                              <a:gd name="connsiteX7" fmla="*/ 2063 w 182572"/>
                                              <a:gd name="connsiteY7" fmla="*/ 241617 h 293660"/>
                                              <a:gd name="connsiteX8" fmla="*/ 0 w 182572"/>
                                              <a:gd name="connsiteY8" fmla="*/ 241617 h 293660"/>
                                              <a:gd name="connsiteX9" fmla="*/ 17364 w 182572"/>
                                              <a:gd name="connsiteY9" fmla="*/ 22868 h 293660"/>
                                              <a:gd name="connsiteX10" fmla="*/ 91285 w 182572"/>
                                              <a:gd name="connsiteY10" fmla="*/ 8 h 293660"/>
                                              <a:gd name="connsiteX0" fmla="*/ 91285 w 182572"/>
                                              <a:gd name="connsiteY0" fmla="*/ 0 h 293652"/>
                                              <a:gd name="connsiteX1" fmla="*/ 162129 w 182572"/>
                                              <a:gd name="connsiteY1" fmla="*/ 22861 h 293652"/>
                                              <a:gd name="connsiteX2" fmla="*/ 182571 w 182572"/>
                                              <a:gd name="connsiteY2" fmla="*/ 241609 h 293652"/>
                                              <a:gd name="connsiteX3" fmla="*/ 180509 w 182572"/>
                                              <a:gd name="connsiteY3" fmla="*/ 241609 h 293652"/>
                                              <a:gd name="connsiteX4" fmla="*/ 182572 w 182572"/>
                                              <a:gd name="connsiteY4" fmla="*/ 246849 h 293652"/>
                                              <a:gd name="connsiteX5" fmla="*/ 91286 w 182572"/>
                                              <a:gd name="connsiteY5" fmla="*/ 293652 h 293652"/>
                                              <a:gd name="connsiteX6" fmla="*/ 0 w 182572"/>
                                              <a:gd name="connsiteY6" fmla="*/ 246849 h 293652"/>
                                              <a:gd name="connsiteX7" fmla="*/ 2063 w 182572"/>
                                              <a:gd name="connsiteY7" fmla="*/ 241609 h 293652"/>
                                              <a:gd name="connsiteX8" fmla="*/ 0 w 182572"/>
                                              <a:gd name="connsiteY8" fmla="*/ 241609 h 293652"/>
                                              <a:gd name="connsiteX9" fmla="*/ 17364 w 182572"/>
                                              <a:gd name="connsiteY9" fmla="*/ 22860 h 293652"/>
                                              <a:gd name="connsiteX10" fmla="*/ 91285 w 182572"/>
                                              <a:gd name="connsiteY10" fmla="*/ 0 h 293652"/>
                                              <a:gd name="connsiteX0" fmla="*/ 91285 w 182572"/>
                                              <a:gd name="connsiteY0" fmla="*/ 0 h 293652"/>
                                              <a:gd name="connsiteX1" fmla="*/ 162129 w 182572"/>
                                              <a:gd name="connsiteY1" fmla="*/ 22861 h 293652"/>
                                              <a:gd name="connsiteX2" fmla="*/ 182571 w 182572"/>
                                              <a:gd name="connsiteY2" fmla="*/ 241609 h 293652"/>
                                              <a:gd name="connsiteX3" fmla="*/ 180509 w 182572"/>
                                              <a:gd name="connsiteY3" fmla="*/ 241609 h 293652"/>
                                              <a:gd name="connsiteX4" fmla="*/ 182572 w 182572"/>
                                              <a:gd name="connsiteY4" fmla="*/ 246849 h 293652"/>
                                              <a:gd name="connsiteX5" fmla="*/ 91286 w 182572"/>
                                              <a:gd name="connsiteY5" fmla="*/ 293652 h 293652"/>
                                              <a:gd name="connsiteX6" fmla="*/ 0 w 182572"/>
                                              <a:gd name="connsiteY6" fmla="*/ 246849 h 293652"/>
                                              <a:gd name="connsiteX7" fmla="*/ 2063 w 182572"/>
                                              <a:gd name="connsiteY7" fmla="*/ 241609 h 293652"/>
                                              <a:gd name="connsiteX8" fmla="*/ 0 w 182572"/>
                                              <a:gd name="connsiteY8" fmla="*/ 241609 h 293652"/>
                                              <a:gd name="connsiteX9" fmla="*/ 17364 w 182572"/>
                                              <a:gd name="connsiteY9" fmla="*/ 22860 h 293652"/>
                                              <a:gd name="connsiteX10" fmla="*/ 91285 w 182572"/>
                                              <a:gd name="connsiteY10" fmla="*/ 0 h 293652"/>
                                              <a:gd name="connsiteX0" fmla="*/ 91285 w 182572"/>
                                              <a:gd name="connsiteY0" fmla="*/ 0 h 293652"/>
                                              <a:gd name="connsiteX1" fmla="*/ 162129 w 182572"/>
                                              <a:gd name="connsiteY1" fmla="*/ 22861 h 293652"/>
                                              <a:gd name="connsiteX2" fmla="*/ 182571 w 182572"/>
                                              <a:gd name="connsiteY2" fmla="*/ 241609 h 293652"/>
                                              <a:gd name="connsiteX3" fmla="*/ 180509 w 182572"/>
                                              <a:gd name="connsiteY3" fmla="*/ 241609 h 293652"/>
                                              <a:gd name="connsiteX4" fmla="*/ 182572 w 182572"/>
                                              <a:gd name="connsiteY4" fmla="*/ 246849 h 293652"/>
                                              <a:gd name="connsiteX5" fmla="*/ 91286 w 182572"/>
                                              <a:gd name="connsiteY5" fmla="*/ 293652 h 293652"/>
                                              <a:gd name="connsiteX6" fmla="*/ 0 w 182572"/>
                                              <a:gd name="connsiteY6" fmla="*/ 246849 h 293652"/>
                                              <a:gd name="connsiteX7" fmla="*/ 2063 w 182572"/>
                                              <a:gd name="connsiteY7" fmla="*/ 241609 h 293652"/>
                                              <a:gd name="connsiteX8" fmla="*/ 0 w 182572"/>
                                              <a:gd name="connsiteY8" fmla="*/ 241609 h 293652"/>
                                              <a:gd name="connsiteX9" fmla="*/ 17364 w 182572"/>
                                              <a:gd name="connsiteY9" fmla="*/ 22860 h 293652"/>
                                              <a:gd name="connsiteX10" fmla="*/ 91285 w 182572"/>
                                              <a:gd name="connsiteY10" fmla="*/ 0 h 293652"/>
                                              <a:gd name="connsiteX0" fmla="*/ 91285 w 182572"/>
                                              <a:gd name="connsiteY0" fmla="*/ 40 h 293692"/>
                                              <a:gd name="connsiteX1" fmla="*/ 162129 w 182572"/>
                                              <a:gd name="connsiteY1" fmla="*/ 28665 h 293692"/>
                                              <a:gd name="connsiteX2" fmla="*/ 182571 w 182572"/>
                                              <a:gd name="connsiteY2" fmla="*/ 241649 h 293692"/>
                                              <a:gd name="connsiteX3" fmla="*/ 180509 w 182572"/>
                                              <a:gd name="connsiteY3" fmla="*/ 241649 h 293692"/>
                                              <a:gd name="connsiteX4" fmla="*/ 182572 w 182572"/>
                                              <a:gd name="connsiteY4" fmla="*/ 246889 h 293692"/>
                                              <a:gd name="connsiteX5" fmla="*/ 91286 w 182572"/>
                                              <a:gd name="connsiteY5" fmla="*/ 293692 h 293692"/>
                                              <a:gd name="connsiteX6" fmla="*/ 0 w 182572"/>
                                              <a:gd name="connsiteY6" fmla="*/ 246889 h 293692"/>
                                              <a:gd name="connsiteX7" fmla="*/ 2063 w 182572"/>
                                              <a:gd name="connsiteY7" fmla="*/ 241649 h 293692"/>
                                              <a:gd name="connsiteX8" fmla="*/ 0 w 182572"/>
                                              <a:gd name="connsiteY8" fmla="*/ 241649 h 293692"/>
                                              <a:gd name="connsiteX9" fmla="*/ 17364 w 182572"/>
                                              <a:gd name="connsiteY9" fmla="*/ 22900 h 293692"/>
                                              <a:gd name="connsiteX10" fmla="*/ 91285 w 182572"/>
                                              <a:gd name="connsiteY10" fmla="*/ 40 h 293692"/>
                                              <a:gd name="connsiteX0" fmla="*/ 91285 w 182572"/>
                                              <a:gd name="connsiteY0" fmla="*/ 19 h 293671"/>
                                              <a:gd name="connsiteX1" fmla="*/ 162129 w 182572"/>
                                              <a:gd name="connsiteY1" fmla="*/ 26723 h 293671"/>
                                              <a:gd name="connsiteX2" fmla="*/ 182571 w 182572"/>
                                              <a:gd name="connsiteY2" fmla="*/ 241628 h 293671"/>
                                              <a:gd name="connsiteX3" fmla="*/ 180509 w 182572"/>
                                              <a:gd name="connsiteY3" fmla="*/ 241628 h 293671"/>
                                              <a:gd name="connsiteX4" fmla="*/ 182572 w 182572"/>
                                              <a:gd name="connsiteY4" fmla="*/ 246868 h 293671"/>
                                              <a:gd name="connsiteX5" fmla="*/ 91286 w 182572"/>
                                              <a:gd name="connsiteY5" fmla="*/ 293671 h 293671"/>
                                              <a:gd name="connsiteX6" fmla="*/ 0 w 182572"/>
                                              <a:gd name="connsiteY6" fmla="*/ 246868 h 293671"/>
                                              <a:gd name="connsiteX7" fmla="*/ 2063 w 182572"/>
                                              <a:gd name="connsiteY7" fmla="*/ 241628 h 293671"/>
                                              <a:gd name="connsiteX8" fmla="*/ 0 w 182572"/>
                                              <a:gd name="connsiteY8" fmla="*/ 241628 h 293671"/>
                                              <a:gd name="connsiteX9" fmla="*/ 17364 w 182572"/>
                                              <a:gd name="connsiteY9" fmla="*/ 22879 h 293671"/>
                                              <a:gd name="connsiteX10" fmla="*/ 91285 w 182572"/>
                                              <a:gd name="connsiteY10" fmla="*/ 19 h 293671"/>
                                              <a:gd name="connsiteX0" fmla="*/ 91285 w 182572"/>
                                              <a:gd name="connsiteY0" fmla="*/ 20 h 293672"/>
                                              <a:gd name="connsiteX1" fmla="*/ 162129 w 182572"/>
                                              <a:gd name="connsiteY1" fmla="*/ 26724 h 293672"/>
                                              <a:gd name="connsiteX2" fmla="*/ 182571 w 182572"/>
                                              <a:gd name="connsiteY2" fmla="*/ 241629 h 293672"/>
                                              <a:gd name="connsiteX3" fmla="*/ 180509 w 182572"/>
                                              <a:gd name="connsiteY3" fmla="*/ 241629 h 293672"/>
                                              <a:gd name="connsiteX4" fmla="*/ 182572 w 182572"/>
                                              <a:gd name="connsiteY4" fmla="*/ 246869 h 293672"/>
                                              <a:gd name="connsiteX5" fmla="*/ 91286 w 182572"/>
                                              <a:gd name="connsiteY5" fmla="*/ 293672 h 293672"/>
                                              <a:gd name="connsiteX6" fmla="*/ 0 w 182572"/>
                                              <a:gd name="connsiteY6" fmla="*/ 246869 h 293672"/>
                                              <a:gd name="connsiteX7" fmla="*/ 2063 w 182572"/>
                                              <a:gd name="connsiteY7" fmla="*/ 241629 h 293672"/>
                                              <a:gd name="connsiteX8" fmla="*/ 0 w 182572"/>
                                              <a:gd name="connsiteY8" fmla="*/ 241629 h 293672"/>
                                              <a:gd name="connsiteX9" fmla="*/ 17364 w 182572"/>
                                              <a:gd name="connsiteY9" fmla="*/ 22880 h 293672"/>
                                              <a:gd name="connsiteX10" fmla="*/ 91285 w 182572"/>
                                              <a:gd name="connsiteY10" fmla="*/ 20 h 293672"/>
                                              <a:gd name="connsiteX0" fmla="*/ 91285 w 182572"/>
                                              <a:gd name="connsiteY0" fmla="*/ 20 h 293672"/>
                                              <a:gd name="connsiteX1" fmla="*/ 162129 w 182572"/>
                                              <a:gd name="connsiteY1" fmla="*/ 26724 h 293672"/>
                                              <a:gd name="connsiteX2" fmla="*/ 182571 w 182572"/>
                                              <a:gd name="connsiteY2" fmla="*/ 241629 h 293672"/>
                                              <a:gd name="connsiteX3" fmla="*/ 180509 w 182572"/>
                                              <a:gd name="connsiteY3" fmla="*/ 241629 h 293672"/>
                                              <a:gd name="connsiteX4" fmla="*/ 182572 w 182572"/>
                                              <a:gd name="connsiteY4" fmla="*/ 246869 h 293672"/>
                                              <a:gd name="connsiteX5" fmla="*/ 91286 w 182572"/>
                                              <a:gd name="connsiteY5" fmla="*/ 293672 h 293672"/>
                                              <a:gd name="connsiteX6" fmla="*/ 0 w 182572"/>
                                              <a:gd name="connsiteY6" fmla="*/ 246869 h 293672"/>
                                              <a:gd name="connsiteX7" fmla="*/ 2063 w 182572"/>
                                              <a:gd name="connsiteY7" fmla="*/ 241629 h 293672"/>
                                              <a:gd name="connsiteX8" fmla="*/ 0 w 182572"/>
                                              <a:gd name="connsiteY8" fmla="*/ 241629 h 293672"/>
                                              <a:gd name="connsiteX9" fmla="*/ 17364 w 182572"/>
                                              <a:gd name="connsiteY9" fmla="*/ 22880 h 293672"/>
                                              <a:gd name="connsiteX10" fmla="*/ 91285 w 182572"/>
                                              <a:gd name="connsiteY10" fmla="*/ 20 h 293672"/>
                                              <a:gd name="connsiteX0" fmla="*/ 91285 w 182572"/>
                                              <a:gd name="connsiteY0" fmla="*/ 20 h 293672"/>
                                              <a:gd name="connsiteX1" fmla="*/ 169205 w 182572"/>
                                              <a:gd name="connsiteY1" fmla="*/ 26724 h 293672"/>
                                              <a:gd name="connsiteX2" fmla="*/ 182571 w 182572"/>
                                              <a:gd name="connsiteY2" fmla="*/ 241629 h 293672"/>
                                              <a:gd name="connsiteX3" fmla="*/ 180509 w 182572"/>
                                              <a:gd name="connsiteY3" fmla="*/ 241629 h 293672"/>
                                              <a:gd name="connsiteX4" fmla="*/ 182572 w 182572"/>
                                              <a:gd name="connsiteY4" fmla="*/ 246869 h 293672"/>
                                              <a:gd name="connsiteX5" fmla="*/ 91286 w 182572"/>
                                              <a:gd name="connsiteY5" fmla="*/ 293672 h 293672"/>
                                              <a:gd name="connsiteX6" fmla="*/ 0 w 182572"/>
                                              <a:gd name="connsiteY6" fmla="*/ 246869 h 293672"/>
                                              <a:gd name="connsiteX7" fmla="*/ 2063 w 182572"/>
                                              <a:gd name="connsiteY7" fmla="*/ 241629 h 293672"/>
                                              <a:gd name="connsiteX8" fmla="*/ 0 w 182572"/>
                                              <a:gd name="connsiteY8" fmla="*/ 241629 h 293672"/>
                                              <a:gd name="connsiteX9" fmla="*/ 17364 w 182572"/>
                                              <a:gd name="connsiteY9" fmla="*/ 22880 h 293672"/>
                                              <a:gd name="connsiteX10" fmla="*/ 91285 w 182572"/>
                                              <a:gd name="connsiteY10" fmla="*/ 20 h 293672"/>
                                              <a:gd name="connsiteX0" fmla="*/ 91285 w 182572"/>
                                              <a:gd name="connsiteY0" fmla="*/ 24 h 293676"/>
                                              <a:gd name="connsiteX1" fmla="*/ 169205 w 182572"/>
                                              <a:gd name="connsiteY1" fmla="*/ 26728 h 293676"/>
                                              <a:gd name="connsiteX2" fmla="*/ 182571 w 182572"/>
                                              <a:gd name="connsiteY2" fmla="*/ 241633 h 293676"/>
                                              <a:gd name="connsiteX3" fmla="*/ 180509 w 182572"/>
                                              <a:gd name="connsiteY3" fmla="*/ 241633 h 293676"/>
                                              <a:gd name="connsiteX4" fmla="*/ 182572 w 182572"/>
                                              <a:gd name="connsiteY4" fmla="*/ 246873 h 293676"/>
                                              <a:gd name="connsiteX5" fmla="*/ 91286 w 182572"/>
                                              <a:gd name="connsiteY5" fmla="*/ 293676 h 293676"/>
                                              <a:gd name="connsiteX6" fmla="*/ 0 w 182572"/>
                                              <a:gd name="connsiteY6" fmla="*/ 246873 h 293676"/>
                                              <a:gd name="connsiteX7" fmla="*/ 2063 w 182572"/>
                                              <a:gd name="connsiteY7" fmla="*/ 241633 h 293676"/>
                                              <a:gd name="connsiteX8" fmla="*/ 0 w 182572"/>
                                              <a:gd name="connsiteY8" fmla="*/ 241633 h 293676"/>
                                              <a:gd name="connsiteX9" fmla="*/ 17364 w 182572"/>
                                              <a:gd name="connsiteY9" fmla="*/ 22884 h 293676"/>
                                              <a:gd name="connsiteX10" fmla="*/ 91285 w 182572"/>
                                              <a:gd name="connsiteY10" fmla="*/ 24 h 293676"/>
                                              <a:gd name="connsiteX0" fmla="*/ 91285 w 182572"/>
                                              <a:gd name="connsiteY0" fmla="*/ 19 h 293671"/>
                                              <a:gd name="connsiteX1" fmla="*/ 169205 w 182572"/>
                                              <a:gd name="connsiteY1" fmla="*/ 26723 h 293671"/>
                                              <a:gd name="connsiteX2" fmla="*/ 182571 w 182572"/>
                                              <a:gd name="connsiteY2" fmla="*/ 241628 h 293671"/>
                                              <a:gd name="connsiteX3" fmla="*/ 180509 w 182572"/>
                                              <a:gd name="connsiteY3" fmla="*/ 241628 h 293671"/>
                                              <a:gd name="connsiteX4" fmla="*/ 182572 w 182572"/>
                                              <a:gd name="connsiteY4" fmla="*/ 246868 h 293671"/>
                                              <a:gd name="connsiteX5" fmla="*/ 91286 w 182572"/>
                                              <a:gd name="connsiteY5" fmla="*/ 293671 h 293671"/>
                                              <a:gd name="connsiteX6" fmla="*/ 0 w 182572"/>
                                              <a:gd name="connsiteY6" fmla="*/ 246868 h 293671"/>
                                              <a:gd name="connsiteX7" fmla="*/ 2063 w 182572"/>
                                              <a:gd name="connsiteY7" fmla="*/ 241628 h 293671"/>
                                              <a:gd name="connsiteX8" fmla="*/ 0 w 182572"/>
                                              <a:gd name="connsiteY8" fmla="*/ 241628 h 293671"/>
                                              <a:gd name="connsiteX9" fmla="*/ 17364 w 182572"/>
                                              <a:gd name="connsiteY9" fmla="*/ 22879 h 293671"/>
                                              <a:gd name="connsiteX10" fmla="*/ 91285 w 182572"/>
                                              <a:gd name="connsiteY10" fmla="*/ 19 h 293671"/>
                                              <a:gd name="connsiteX0" fmla="*/ 91285 w 182572"/>
                                              <a:gd name="connsiteY0" fmla="*/ 1 h 293653"/>
                                              <a:gd name="connsiteX1" fmla="*/ 169205 w 182572"/>
                                              <a:gd name="connsiteY1" fmla="*/ 26705 h 293653"/>
                                              <a:gd name="connsiteX2" fmla="*/ 182571 w 182572"/>
                                              <a:gd name="connsiteY2" fmla="*/ 241610 h 293653"/>
                                              <a:gd name="connsiteX3" fmla="*/ 180509 w 182572"/>
                                              <a:gd name="connsiteY3" fmla="*/ 241610 h 293653"/>
                                              <a:gd name="connsiteX4" fmla="*/ 182572 w 182572"/>
                                              <a:gd name="connsiteY4" fmla="*/ 246850 h 293653"/>
                                              <a:gd name="connsiteX5" fmla="*/ 91286 w 182572"/>
                                              <a:gd name="connsiteY5" fmla="*/ 293653 h 293653"/>
                                              <a:gd name="connsiteX6" fmla="*/ 0 w 182572"/>
                                              <a:gd name="connsiteY6" fmla="*/ 246850 h 293653"/>
                                              <a:gd name="connsiteX7" fmla="*/ 2063 w 182572"/>
                                              <a:gd name="connsiteY7" fmla="*/ 241610 h 293653"/>
                                              <a:gd name="connsiteX8" fmla="*/ 0 w 182572"/>
                                              <a:gd name="connsiteY8" fmla="*/ 241610 h 293653"/>
                                              <a:gd name="connsiteX9" fmla="*/ 17364 w 182572"/>
                                              <a:gd name="connsiteY9" fmla="*/ 22861 h 293653"/>
                                              <a:gd name="connsiteX10" fmla="*/ 91285 w 182572"/>
                                              <a:gd name="connsiteY10" fmla="*/ 1 h 293653"/>
                                              <a:gd name="connsiteX0" fmla="*/ 91285 w 182572"/>
                                              <a:gd name="connsiteY0" fmla="*/ 1 h 293653"/>
                                              <a:gd name="connsiteX1" fmla="*/ 169205 w 182572"/>
                                              <a:gd name="connsiteY1" fmla="*/ 26705 h 293653"/>
                                              <a:gd name="connsiteX2" fmla="*/ 182571 w 182572"/>
                                              <a:gd name="connsiteY2" fmla="*/ 241610 h 293653"/>
                                              <a:gd name="connsiteX3" fmla="*/ 180509 w 182572"/>
                                              <a:gd name="connsiteY3" fmla="*/ 241610 h 293653"/>
                                              <a:gd name="connsiteX4" fmla="*/ 182572 w 182572"/>
                                              <a:gd name="connsiteY4" fmla="*/ 246850 h 293653"/>
                                              <a:gd name="connsiteX5" fmla="*/ 91286 w 182572"/>
                                              <a:gd name="connsiteY5" fmla="*/ 293653 h 293653"/>
                                              <a:gd name="connsiteX6" fmla="*/ 0 w 182572"/>
                                              <a:gd name="connsiteY6" fmla="*/ 246850 h 293653"/>
                                              <a:gd name="connsiteX7" fmla="*/ 2063 w 182572"/>
                                              <a:gd name="connsiteY7" fmla="*/ 241610 h 293653"/>
                                              <a:gd name="connsiteX8" fmla="*/ 0 w 182572"/>
                                              <a:gd name="connsiteY8" fmla="*/ 241610 h 293653"/>
                                              <a:gd name="connsiteX9" fmla="*/ 17364 w 182572"/>
                                              <a:gd name="connsiteY9" fmla="*/ 22861 h 293653"/>
                                              <a:gd name="connsiteX10" fmla="*/ 91285 w 182572"/>
                                              <a:gd name="connsiteY10" fmla="*/ 1 h 2936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2572" h="293653">
                                                <a:moveTo>
                                                  <a:pt x="91285" y="1"/>
                                                </a:moveTo>
                                                <a:cubicBezTo>
                                                  <a:pt x="138605" y="12"/>
                                                  <a:pt x="169205" y="14080"/>
                                                  <a:pt x="169205" y="26705"/>
                                                </a:cubicBezTo>
                                                <a:lnTo>
                                                  <a:pt x="182571" y="241610"/>
                                                </a:lnTo>
                                                <a:lnTo>
                                                  <a:pt x="180509" y="241610"/>
                                                </a:lnTo>
                                                <a:lnTo>
                                                  <a:pt x="182572" y="246850"/>
                                                </a:lnTo>
                                                <a:cubicBezTo>
                                                  <a:pt x="182572" y="272699"/>
                                                  <a:pt x="141702" y="293653"/>
                                                  <a:pt x="91286" y="293653"/>
                                                </a:cubicBezTo>
                                                <a:cubicBezTo>
                                                  <a:pt x="40870" y="293653"/>
                                                  <a:pt x="0" y="272699"/>
                                                  <a:pt x="0" y="246850"/>
                                                </a:cubicBezTo>
                                                <a:lnTo>
                                                  <a:pt x="2063" y="241610"/>
                                                </a:lnTo>
                                                <a:lnTo>
                                                  <a:pt x="0" y="241610"/>
                                                </a:lnTo>
                                                <a:lnTo>
                                                  <a:pt x="17364" y="22861"/>
                                                </a:lnTo>
                                                <a:cubicBezTo>
                                                  <a:pt x="19213" y="11458"/>
                                                  <a:pt x="43965" y="-10"/>
                                                  <a:pt x="91285" y="1"/>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330741157" name="弧形 330741157">
                                          <a:extLst>
                                            <a:ext uri="{FF2B5EF4-FFF2-40B4-BE49-F238E27FC236}">
                                              <a16:creationId xmlns:a16="http://schemas.microsoft.com/office/drawing/2014/main" id="{3E2B8290-E241-06F6-EDDA-BF9CC5569809}"/>
                                            </a:ext>
                                          </a:extLst>
                                        </wps:cNvPr>
                                        <wps:cNvSpPr/>
                                        <wps:spPr>
                                          <a:xfrm>
                                            <a:off x="3013698" y="812668"/>
                                            <a:ext cx="313287" cy="112095"/>
                                          </a:xfrm>
                                          <a:prstGeom prst="arc">
                                            <a:avLst>
                                              <a:gd name="adj1" fmla="val 21523045"/>
                                              <a:gd name="adj2" fmla="val 10925599"/>
                                            </a:avLst>
                                          </a:prstGeom>
                                          <a:solidFill>
                                            <a:schemeClr val="bg1"/>
                                          </a:solidFill>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2129738821" name="任意多边形: 形状 2129738821">
                                        <a:extLst>
                                          <a:ext uri="{FF2B5EF4-FFF2-40B4-BE49-F238E27FC236}">
                                            <a16:creationId xmlns:a16="http://schemas.microsoft.com/office/drawing/2014/main" id="{CF04F322-5A8A-C0C9-8BC1-3365BE0BC63F}"/>
                                          </a:ext>
                                        </a:extLst>
                                      </wps:cNvPr>
                                      <wps:cNvSpPr/>
                                      <wps:spPr>
                                        <a:xfrm>
                                          <a:off x="2360017" y="1047254"/>
                                          <a:ext cx="179592" cy="82342"/>
                                        </a:xfrm>
                                        <a:custGeom>
                                          <a:avLst/>
                                          <a:gdLst>
                                            <a:gd name="connsiteX0" fmla="*/ 0 w 205902"/>
                                            <a:gd name="connsiteY0" fmla="*/ 77821 h 82685"/>
                                            <a:gd name="connsiteX1" fmla="*/ 131323 w 205902"/>
                                            <a:gd name="connsiteY1" fmla="*/ 82685 h 82685"/>
                                            <a:gd name="connsiteX2" fmla="*/ 205902 w 205902"/>
                                            <a:gd name="connsiteY2" fmla="*/ 3242 h 82685"/>
                                            <a:gd name="connsiteX3" fmla="*/ 72957 w 205902"/>
                                            <a:gd name="connsiteY3" fmla="*/ 0 h 82685"/>
                                            <a:gd name="connsiteX4" fmla="*/ 0 w 205902"/>
                                            <a:gd name="connsiteY4" fmla="*/ 77821 h 826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902" h="82685">
                                              <a:moveTo>
                                                <a:pt x="0" y="77821"/>
                                              </a:moveTo>
                                              <a:lnTo>
                                                <a:pt x="131323" y="82685"/>
                                              </a:lnTo>
                                              <a:lnTo>
                                                <a:pt x="205902" y="3242"/>
                                              </a:lnTo>
                                              <a:lnTo>
                                                <a:pt x="72957" y="0"/>
                                              </a:lnTo>
                                              <a:lnTo>
                                                <a:pt x="0" y="77821"/>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26247446" name="直接连接符 2126247446">
                                        <a:extLst>
                                          <a:ext uri="{FF2B5EF4-FFF2-40B4-BE49-F238E27FC236}">
                                            <a16:creationId xmlns:a16="http://schemas.microsoft.com/office/drawing/2014/main" id="{9523E96D-A100-2814-AA57-7FAB314C3FA6}"/>
                                          </a:ext>
                                        </a:extLst>
                                      </wps:cNvPr>
                                      <wps:cNvCnPr/>
                                      <wps:spPr>
                                        <a:xfrm>
                                          <a:off x="2457717" y="1032515"/>
                                          <a:ext cx="0" cy="5095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238430667" name="组合 1238430667">
                                      <a:extLst>
                                        <a:ext uri="{FF2B5EF4-FFF2-40B4-BE49-F238E27FC236}">
                                          <a16:creationId xmlns:a16="http://schemas.microsoft.com/office/drawing/2014/main" id="{7708A694-BC93-B349-B18D-9F464E6D9419}"/>
                                        </a:ext>
                                      </a:extLst>
                                    </wpg:cNvPr>
                                    <wpg:cNvGrpSpPr/>
                                    <wpg:grpSpPr>
                                      <a:xfrm>
                                        <a:off x="2399421" y="807733"/>
                                        <a:ext cx="121954" cy="244544"/>
                                        <a:chOff x="2399421" y="807733"/>
                                        <a:chExt cx="376494" cy="754950"/>
                                      </a:xfrm>
                                      <a:solidFill>
                                        <a:srgbClr val="538AB1"/>
                                      </a:solidFill>
                                    </wpg:grpSpPr>
                                    <wps:wsp>
                                      <wps:cNvPr id="1899053274" name="任意多边形: 形状 1899053274">
                                        <a:extLst>
                                          <a:ext uri="{FF2B5EF4-FFF2-40B4-BE49-F238E27FC236}">
                                            <a16:creationId xmlns:a16="http://schemas.microsoft.com/office/drawing/2014/main" id="{FC61FB39-A27C-38D3-2956-31D9EDD85392}"/>
                                          </a:ext>
                                        </a:extLst>
                                      </wps:cNvPr>
                                      <wps:cNvSpPr/>
                                      <wps:spPr>
                                        <a:xfrm>
                                          <a:off x="2399421" y="807733"/>
                                          <a:ext cx="376494" cy="754950"/>
                                        </a:xfrm>
                                        <a:custGeom>
                                          <a:avLst/>
                                          <a:gdLst>
                                            <a:gd name="connsiteX0" fmla="*/ 91285 w 182572"/>
                                            <a:gd name="connsiteY0" fmla="*/ 0 h 293652"/>
                                            <a:gd name="connsiteX1" fmla="*/ 135871 w 182572"/>
                                            <a:gd name="connsiteY1" fmla="*/ 22860 h 293652"/>
                                            <a:gd name="connsiteX2" fmla="*/ 136928 w 182572"/>
                                            <a:gd name="connsiteY2" fmla="*/ 22860 h 293652"/>
                                            <a:gd name="connsiteX3" fmla="*/ 182571 w 182572"/>
                                            <a:gd name="connsiteY3" fmla="*/ 241609 h 293652"/>
                                            <a:gd name="connsiteX4" fmla="*/ 180509 w 182572"/>
                                            <a:gd name="connsiteY4" fmla="*/ 241609 h 293652"/>
                                            <a:gd name="connsiteX5" fmla="*/ 182572 w 182572"/>
                                            <a:gd name="connsiteY5" fmla="*/ 246849 h 293652"/>
                                            <a:gd name="connsiteX6" fmla="*/ 91286 w 182572"/>
                                            <a:gd name="connsiteY6" fmla="*/ 293652 h 293652"/>
                                            <a:gd name="connsiteX7" fmla="*/ 0 w 182572"/>
                                            <a:gd name="connsiteY7" fmla="*/ 246849 h 293652"/>
                                            <a:gd name="connsiteX8" fmla="*/ 2063 w 182572"/>
                                            <a:gd name="connsiteY8" fmla="*/ 241609 h 293652"/>
                                            <a:gd name="connsiteX9" fmla="*/ 0 w 182572"/>
                                            <a:gd name="connsiteY9" fmla="*/ 241609 h 293652"/>
                                            <a:gd name="connsiteX10" fmla="*/ 45643 w 182572"/>
                                            <a:gd name="connsiteY10" fmla="*/ 22860 h 293652"/>
                                            <a:gd name="connsiteX11" fmla="*/ 46699 w 182572"/>
                                            <a:gd name="connsiteY11" fmla="*/ 22860 h 293652"/>
                                            <a:gd name="connsiteX12" fmla="*/ 91285 w 182572"/>
                                            <a:gd name="connsiteY12" fmla="*/ 0 h 293652"/>
                                            <a:gd name="connsiteX0" fmla="*/ 91285 w 182572"/>
                                            <a:gd name="connsiteY0" fmla="*/ 0 h 293652"/>
                                            <a:gd name="connsiteX1" fmla="*/ 135871 w 182572"/>
                                            <a:gd name="connsiteY1" fmla="*/ 22860 h 293652"/>
                                            <a:gd name="connsiteX2" fmla="*/ 136928 w 182572"/>
                                            <a:gd name="connsiteY2" fmla="*/ 22860 h 293652"/>
                                            <a:gd name="connsiteX3" fmla="*/ 182571 w 182572"/>
                                            <a:gd name="connsiteY3" fmla="*/ 241609 h 293652"/>
                                            <a:gd name="connsiteX4" fmla="*/ 180509 w 182572"/>
                                            <a:gd name="connsiteY4" fmla="*/ 241609 h 293652"/>
                                            <a:gd name="connsiteX5" fmla="*/ 182572 w 182572"/>
                                            <a:gd name="connsiteY5" fmla="*/ 246849 h 293652"/>
                                            <a:gd name="connsiteX6" fmla="*/ 91286 w 182572"/>
                                            <a:gd name="connsiteY6" fmla="*/ 293652 h 293652"/>
                                            <a:gd name="connsiteX7" fmla="*/ 0 w 182572"/>
                                            <a:gd name="connsiteY7" fmla="*/ 246849 h 293652"/>
                                            <a:gd name="connsiteX8" fmla="*/ 2063 w 182572"/>
                                            <a:gd name="connsiteY8" fmla="*/ 241609 h 293652"/>
                                            <a:gd name="connsiteX9" fmla="*/ 0 w 182572"/>
                                            <a:gd name="connsiteY9" fmla="*/ 241609 h 293652"/>
                                            <a:gd name="connsiteX10" fmla="*/ 45643 w 182572"/>
                                            <a:gd name="connsiteY10" fmla="*/ 22860 h 293652"/>
                                            <a:gd name="connsiteX11" fmla="*/ 28520 w 182572"/>
                                            <a:gd name="connsiteY11" fmla="*/ 22860 h 293652"/>
                                            <a:gd name="connsiteX12" fmla="*/ 91285 w 182572"/>
                                            <a:gd name="connsiteY12" fmla="*/ 0 h 293652"/>
                                            <a:gd name="connsiteX0" fmla="*/ 91285 w 182572"/>
                                            <a:gd name="connsiteY0" fmla="*/ 0 h 293652"/>
                                            <a:gd name="connsiteX1" fmla="*/ 135871 w 182572"/>
                                            <a:gd name="connsiteY1" fmla="*/ 22860 h 293652"/>
                                            <a:gd name="connsiteX2" fmla="*/ 147026 w 182572"/>
                                            <a:gd name="connsiteY2" fmla="*/ 22860 h 293652"/>
                                            <a:gd name="connsiteX3" fmla="*/ 182571 w 182572"/>
                                            <a:gd name="connsiteY3" fmla="*/ 241609 h 293652"/>
                                            <a:gd name="connsiteX4" fmla="*/ 180509 w 182572"/>
                                            <a:gd name="connsiteY4" fmla="*/ 241609 h 293652"/>
                                            <a:gd name="connsiteX5" fmla="*/ 182572 w 182572"/>
                                            <a:gd name="connsiteY5" fmla="*/ 246849 h 293652"/>
                                            <a:gd name="connsiteX6" fmla="*/ 91286 w 182572"/>
                                            <a:gd name="connsiteY6" fmla="*/ 293652 h 293652"/>
                                            <a:gd name="connsiteX7" fmla="*/ 0 w 182572"/>
                                            <a:gd name="connsiteY7" fmla="*/ 246849 h 293652"/>
                                            <a:gd name="connsiteX8" fmla="*/ 2063 w 182572"/>
                                            <a:gd name="connsiteY8" fmla="*/ 241609 h 293652"/>
                                            <a:gd name="connsiteX9" fmla="*/ 0 w 182572"/>
                                            <a:gd name="connsiteY9" fmla="*/ 241609 h 293652"/>
                                            <a:gd name="connsiteX10" fmla="*/ 45643 w 182572"/>
                                            <a:gd name="connsiteY10" fmla="*/ 22860 h 293652"/>
                                            <a:gd name="connsiteX11" fmla="*/ 28520 w 182572"/>
                                            <a:gd name="connsiteY11" fmla="*/ 22860 h 293652"/>
                                            <a:gd name="connsiteX12" fmla="*/ 91285 w 182572"/>
                                            <a:gd name="connsiteY12" fmla="*/ 0 h 293652"/>
                                            <a:gd name="connsiteX0" fmla="*/ 91285 w 182572"/>
                                            <a:gd name="connsiteY0" fmla="*/ 0 h 293652"/>
                                            <a:gd name="connsiteX1" fmla="*/ 135871 w 182572"/>
                                            <a:gd name="connsiteY1" fmla="*/ 22860 h 293652"/>
                                            <a:gd name="connsiteX2" fmla="*/ 182571 w 182572"/>
                                            <a:gd name="connsiteY2" fmla="*/ 241609 h 293652"/>
                                            <a:gd name="connsiteX3" fmla="*/ 180509 w 182572"/>
                                            <a:gd name="connsiteY3" fmla="*/ 241609 h 293652"/>
                                            <a:gd name="connsiteX4" fmla="*/ 182572 w 182572"/>
                                            <a:gd name="connsiteY4" fmla="*/ 246849 h 293652"/>
                                            <a:gd name="connsiteX5" fmla="*/ 91286 w 182572"/>
                                            <a:gd name="connsiteY5" fmla="*/ 293652 h 293652"/>
                                            <a:gd name="connsiteX6" fmla="*/ 0 w 182572"/>
                                            <a:gd name="connsiteY6" fmla="*/ 246849 h 293652"/>
                                            <a:gd name="connsiteX7" fmla="*/ 2063 w 182572"/>
                                            <a:gd name="connsiteY7" fmla="*/ 241609 h 293652"/>
                                            <a:gd name="connsiteX8" fmla="*/ 0 w 182572"/>
                                            <a:gd name="connsiteY8" fmla="*/ 241609 h 293652"/>
                                            <a:gd name="connsiteX9" fmla="*/ 45643 w 182572"/>
                                            <a:gd name="connsiteY9" fmla="*/ 22860 h 293652"/>
                                            <a:gd name="connsiteX10" fmla="*/ 28520 w 182572"/>
                                            <a:gd name="connsiteY10" fmla="*/ 22860 h 293652"/>
                                            <a:gd name="connsiteX11" fmla="*/ 91285 w 182572"/>
                                            <a:gd name="connsiteY11" fmla="*/ 0 h 293652"/>
                                            <a:gd name="connsiteX0" fmla="*/ 91285 w 182572"/>
                                            <a:gd name="connsiteY0" fmla="*/ 0 h 293652"/>
                                            <a:gd name="connsiteX1" fmla="*/ 135871 w 182572"/>
                                            <a:gd name="connsiteY1" fmla="*/ 22860 h 293652"/>
                                            <a:gd name="connsiteX2" fmla="*/ 182571 w 182572"/>
                                            <a:gd name="connsiteY2" fmla="*/ 241609 h 293652"/>
                                            <a:gd name="connsiteX3" fmla="*/ 180509 w 182572"/>
                                            <a:gd name="connsiteY3" fmla="*/ 241609 h 293652"/>
                                            <a:gd name="connsiteX4" fmla="*/ 182572 w 182572"/>
                                            <a:gd name="connsiteY4" fmla="*/ 246849 h 293652"/>
                                            <a:gd name="connsiteX5" fmla="*/ 91286 w 182572"/>
                                            <a:gd name="connsiteY5" fmla="*/ 293652 h 293652"/>
                                            <a:gd name="connsiteX6" fmla="*/ 0 w 182572"/>
                                            <a:gd name="connsiteY6" fmla="*/ 246849 h 293652"/>
                                            <a:gd name="connsiteX7" fmla="*/ 2063 w 182572"/>
                                            <a:gd name="connsiteY7" fmla="*/ 241609 h 293652"/>
                                            <a:gd name="connsiteX8" fmla="*/ 0 w 182572"/>
                                            <a:gd name="connsiteY8" fmla="*/ 241609 h 293652"/>
                                            <a:gd name="connsiteX9" fmla="*/ 45643 w 182572"/>
                                            <a:gd name="connsiteY9" fmla="*/ 22860 h 293652"/>
                                            <a:gd name="connsiteX10" fmla="*/ 91285 w 182572"/>
                                            <a:gd name="connsiteY10" fmla="*/ 0 h 293652"/>
                                            <a:gd name="connsiteX0" fmla="*/ 91285 w 182572"/>
                                            <a:gd name="connsiteY0" fmla="*/ 8 h 293660"/>
                                            <a:gd name="connsiteX1" fmla="*/ 147989 w 182572"/>
                                            <a:gd name="connsiteY1" fmla="*/ 20947 h 293660"/>
                                            <a:gd name="connsiteX2" fmla="*/ 182571 w 182572"/>
                                            <a:gd name="connsiteY2" fmla="*/ 241617 h 293660"/>
                                            <a:gd name="connsiteX3" fmla="*/ 180509 w 182572"/>
                                            <a:gd name="connsiteY3" fmla="*/ 241617 h 293660"/>
                                            <a:gd name="connsiteX4" fmla="*/ 182572 w 182572"/>
                                            <a:gd name="connsiteY4" fmla="*/ 246857 h 293660"/>
                                            <a:gd name="connsiteX5" fmla="*/ 91286 w 182572"/>
                                            <a:gd name="connsiteY5" fmla="*/ 293660 h 293660"/>
                                            <a:gd name="connsiteX6" fmla="*/ 0 w 182572"/>
                                            <a:gd name="connsiteY6" fmla="*/ 246857 h 293660"/>
                                            <a:gd name="connsiteX7" fmla="*/ 2063 w 182572"/>
                                            <a:gd name="connsiteY7" fmla="*/ 241617 h 293660"/>
                                            <a:gd name="connsiteX8" fmla="*/ 0 w 182572"/>
                                            <a:gd name="connsiteY8" fmla="*/ 241617 h 293660"/>
                                            <a:gd name="connsiteX9" fmla="*/ 45643 w 182572"/>
                                            <a:gd name="connsiteY9" fmla="*/ 22868 h 293660"/>
                                            <a:gd name="connsiteX10" fmla="*/ 91285 w 182572"/>
                                            <a:gd name="connsiteY10" fmla="*/ 8 h 293660"/>
                                            <a:gd name="connsiteX0" fmla="*/ 91285 w 182572"/>
                                            <a:gd name="connsiteY0" fmla="*/ 8 h 293660"/>
                                            <a:gd name="connsiteX1" fmla="*/ 147989 w 182572"/>
                                            <a:gd name="connsiteY1" fmla="*/ 20947 h 293660"/>
                                            <a:gd name="connsiteX2" fmla="*/ 182571 w 182572"/>
                                            <a:gd name="connsiteY2" fmla="*/ 241617 h 293660"/>
                                            <a:gd name="connsiteX3" fmla="*/ 180509 w 182572"/>
                                            <a:gd name="connsiteY3" fmla="*/ 241617 h 293660"/>
                                            <a:gd name="connsiteX4" fmla="*/ 182572 w 182572"/>
                                            <a:gd name="connsiteY4" fmla="*/ 246857 h 293660"/>
                                            <a:gd name="connsiteX5" fmla="*/ 91286 w 182572"/>
                                            <a:gd name="connsiteY5" fmla="*/ 293660 h 293660"/>
                                            <a:gd name="connsiteX6" fmla="*/ 0 w 182572"/>
                                            <a:gd name="connsiteY6" fmla="*/ 246857 h 293660"/>
                                            <a:gd name="connsiteX7" fmla="*/ 2063 w 182572"/>
                                            <a:gd name="connsiteY7" fmla="*/ 241617 h 293660"/>
                                            <a:gd name="connsiteX8" fmla="*/ 0 w 182572"/>
                                            <a:gd name="connsiteY8" fmla="*/ 241617 h 293660"/>
                                            <a:gd name="connsiteX9" fmla="*/ 35543 w 182572"/>
                                            <a:gd name="connsiteY9" fmla="*/ 22868 h 293660"/>
                                            <a:gd name="connsiteX10" fmla="*/ 91285 w 182572"/>
                                            <a:gd name="connsiteY10" fmla="*/ 8 h 293660"/>
                                            <a:gd name="connsiteX0" fmla="*/ 91285 w 182572"/>
                                            <a:gd name="connsiteY0" fmla="*/ 8 h 293660"/>
                                            <a:gd name="connsiteX1" fmla="*/ 147989 w 182572"/>
                                            <a:gd name="connsiteY1" fmla="*/ 20947 h 293660"/>
                                            <a:gd name="connsiteX2" fmla="*/ 182571 w 182572"/>
                                            <a:gd name="connsiteY2" fmla="*/ 241617 h 293660"/>
                                            <a:gd name="connsiteX3" fmla="*/ 180509 w 182572"/>
                                            <a:gd name="connsiteY3" fmla="*/ 241617 h 293660"/>
                                            <a:gd name="connsiteX4" fmla="*/ 182572 w 182572"/>
                                            <a:gd name="connsiteY4" fmla="*/ 246857 h 293660"/>
                                            <a:gd name="connsiteX5" fmla="*/ 91286 w 182572"/>
                                            <a:gd name="connsiteY5" fmla="*/ 293660 h 293660"/>
                                            <a:gd name="connsiteX6" fmla="*/ 0 w 182572"/>
                                            <a:gd name="connsiteY6" fmla="*/ 246857 h 293660"/>
                                            <a:gd name="connsiteX7" fmla="*/ 2063 w 182572"/>
                                            <a:gd name="connsiteY7" fmla="*/ 241617 h 293660"/>
                                            <a:gd name="connsiteX8" fmla="*/ 0 w 182572"/>
                                            <a:gd name="connsiteY8" fmla="*/ 241617 h 293660"/>
                                            <a:gd name="connsiteX9" fmla="*/ 29483 w 182572"/>
                                            <a:gd name="connsiteY9" fmla="*/ 22868 h 293660"/>
                                            <a:gd name="connsiteX10" fmla="*/ 91285 w 182572"/>
                                            <a:gd name="connsiteY10" fmla="*/ 8 h 293660"/>
                                            <a:gd name="connsiteX0" fmla="*/ 91285 w 182572"/>
                                            <a:gd name="connsiteY0" fmla="*/ 8 h 293660"/>
                                            <a:gd name="connsiteX1" fmla="*/ 147989 w 182572"/>
                                            <a:gd name="connsiteY1" fmla="*/ 20947 h 293660"/>
                                            <a:gd name="connsiteX2" fmla="*/ 182571 w 182572"/>
                                            <a:gd name="connsiteY2" fmla="*/ 241617 h 293660"/>
                                            <a:gd name="connsiteX3" fmla="*/ 180509 w 182572"/>
                                            <a:gd name="connsiteY3" fmla="*/ 241617 h 293660"/>
                                            <a:gd name="connsiteX4" fmla="*/ 182572 w 182572"/>
                                            <a:gd name="connsiteY4" fmla="*/ 246857 h 293660"/>
                                            <a:gd name="connsiteX5" fmla="*/ 91286 w 182572"/>
                                            <a:gd name="connsiteY5" fmla="*/ 293660 h 293660"/>
                                            <a:gd name="connsiteX6" fmla="*/ 0 w 182572"/>
                                            <a:gd name="connsiteY6" fmla="*/ 246857 h 293660"/>
                                            <a:gd name="connsiteX7" fmla="*/ 2063 w 182572"/>
                                            <a:gd name="connsiteY7" fmla="*/ 241617 h 293660"/>
                                            <a:gd name="connsiteX8" fmla="*/ 0 w 182572"/>
                                            <a:gd name="connsiteY8" fmla="*/ 241617 h 293660"/>
                                            <a:gd name="connsiteX9" fmla="*/ 17364 w 182572"/>
                                            <a:gd name="connsiteY9" fmla="*/ 22868 h 293660"/>
                                            <a:gd name="connsiteX10" fmla="*/ 91285 w 182572"/>
                                            <a:gd name="connsiteY10" fmla="*/ 8 h 293660"/>
                                            <a:gd name="connsiteX0" fmla="*/ 91285 w 182572"/>
                                            <a:gd name="connsiteY0" fmla="*/ 0 h 293652"/>
                                            <a:gd name="connsiteX1" fmla="*/ 162129 w 182572"/>
                                            <a:gd name="connsiteY1" fmla="*/ 22861 h 293652"/>
                                            <a:gd name="connsiteX2" fmla="*/ 182571 w 182572"/>
                                            <a:gd name="connsiteY2" fmla="*/ 241609 h 293652"/>
                                            <a:gd name="connsiteX3" fmla="*/ 180509 w 182572"/>
                                            <a:gd name="connsiteY3" fmla="*/ 241609 h 293652"/>
                                            <a:gd name="connsiteX4" fmla="*/ 182572 w 182572"/>
                                            <a:gd name="connsiteY4" fmla="*/ 246849 h 293652"/>
                                            <a:gd name="connsiteX5" fmla="*/ 91286 w 182572"/>
                                            <a:gd name="connsiteY5" fmla="*/ 293652 h 293652"/>
                                            <a:gd name="connsiteX6" fmla="*/ 0 w 182572"/>
                                            <a:gd name="connsiteY6" fmla="*/ 246849 h 293652"/>
                                            <a:gd name="connsiteX7" fmla="*/ 2063 w 182572"/>
                                            <a:gd name="connsiteY7" fmla="*/ 241609 h 293652"/>
                                            <a:gd name="connsiteX8" fmla="*/ 0 w 182572"/>
                                            <a:gd name="connsiteY8" fmla="*/ 241609 h 293652"/>
                                            <a:gd name="connsiteX9" fmla="*/ 17364 w 182572"/>
                                            <a:gd name="connsiteY9" fmla="*/ 22860 h 293652"/>
                                            <a:gd name="connsiteX10" fmla="*/ 91285 w 182572"/>
                                            <a:gd name="connsiteY10" fmla="*/ 0 h 293652"/>
                                            <a:gd name="connsiteX0" fmla="*/ 91285 w 182572"/>
                                            <a:gd name="connsiteY0" fmla="*/ 0 h 293652"/>
                                            <a:gd name="connsiteX1" fmla="*/ 162129 w 182572"/>
                                            <a:gd name="connsiteY1" fmla="*/ 22861 h 293652"/>
                                            <a:gd name="connsiteX2" fmla="*/ 182571 w 182572"/>
                                            <a:gd name="connsiteY2" fmla="*/ 241609 h 293652"/>
                                            <a:gd name="connsiteX3" fmla="*/ 180509 w 182572"/>
                                            <a:gd name="connsiteY3" fmla="*/ 241609 h 293652"/>
                                            <a:gd name="connsiteX4" fmla="*/ 182572 w 182572"/>
                                            <a:gd name="connsiteY4" fmla="*/ 246849 h 293652"/>
                                            <a:gd name="connsiteX5" fmla="*/ 91286 w 182572"/>
                                            <a:gd name="connsiteY5" fmla="*/ 293652 h 293652"/>
                                            <a:gd name="connsiteX6" fmla="*/ 0 w 182572"/>
                                            <a:gd name="connsiteY6" fmla="*/ 246849 h 293652"/>
                                            <a:gd name="connsiteX7" fmla="*/ 2063 w 182572"/>
                                            <a:gd name="connsiteY7" fmla="*/ 241609 h 293652"/>
                                            <a:gd name="connsiteX8" fmla="*/ 0 w 182572"/>
                                            <a:gd name="connsiteY8" fmla="*/ 241609 h 293652"/>
                                            <a:gd name="connsiteX9" fmla="*/ 17364 w 182572"/>
                                            <a:gd name="connsiteY9" fmla="*/ 22860 h 293652"/>
                                            <a:gd name="connsiteX10" fmla="*/ 91285 w 182572"/>
                                            <a:gd name="connsiteY10" fmla="*/ 0 h 293652"/>
                                            <a:gd name="connsiteX0" fmla="*/ 91285 w 182572"/>
                                            <a:gd name="connsiteY0" fmla="*/ 0 h 293652"/>
                                            <a:gd name="connsiteX1" fmla="*/ 162129 w 182572"/>
                                            <a:gd name="connsiteY1" fmla="*/ 22861 h 293652"/>
                                            <a:gd name="connsiteX2" fmla="*/ 182571 w 182572"/>
                                            <a:gd name="connsiteY2" fmla="*/ 241609 h 293652"/>
                                            <a:gd name="connsiteX3" fmla="*/ 180509 w 182572"/>
                                            <a:gd name="connsiteY3" fmla="*/ 241609 h 293652"/>
                                            <a:gd name="connsiteX4" fmla="*/ 182572 w 182572"/>
                                            <a:gd name="connsiteY4" fmla="*/ 246849 h 293652"/>
                                            <a:gd name="connsiteX5" fmla="*/ 91286 w 182572"/>
                                            <a:gd name="connsiteY5" fmla="*/ 293652 h 293652"/>
                                            <a:gd name="connsiteX6" fmla="*/ 0 w 182572"/>
                                            <a:gd name="connsiteY6" fmla="*/ 246849 h 293652"/>
                                            <a:gd name="connsiteX7" fmla="*/ 2063 w 182572"/>
                                            <a:gd name="connsiteY7" fmla="*/ 241609 h 293652"/>
                                            <a:gd name="connsiteX8" fmla="*/ 0 w 182572"/>
                                            <a:gd name="connsiteY8" fmla="*/ 241609 h 293652"/>
                                            <a:gd name="connsiteX9" fmla="*/ 17364 w 182572"/>
                                            <a:gd name="connsiteY9" fmla="*/ 22860 h 293652"/>
                                            <a:gd name="connsiteX10" fmla="*/ 91285 w 182572"/>
                                            <a:gd name="connsiteY10" fmla="*/ 0 h 293652"/>
                                            <a:gd name="connsiteX0" fmla="*/ 91285 w 182572"/>
                                            <a:gd name="connsiteY0" fmla="*/ 40 h 293692"/>
                                            <a:gd name="connsiteX1" fmla="*/ 162129 w 182572"/>
                                            <a:gd name="connsiteY1" fmla="*/ 28665 h 293692"/>
                                            <a:gd name="connsiteX2" fmla="*/ 182571 w 182572"/>
                                            <a:gd name="connsiteY2" fmla="*/ 241649 h 293692"/>
                                            <a:gd name="connsiteX3" fmla="*/ 180509 w 182572"/>
                                            <a:gd name="connsiteY3" fmla="*/ 241649 h 293692"/>
                                            <a:gd name="connsiteX4" fmla="*/ 182572 w 182572"/>
                                            <a:gd name="connsiteY4" fmla="*/ 246889 h 293692"/>
                                            <a:gd name="connsiteX5" fmla="*/ 91286 w 182572"/>
                                            <a:gd name="connsiteY5" fmla="*/ 293692 h 293692"/>
                                            <a:gd name="connsiteX6" fmla="*/ 0 w 182572"/>
                                            <a:gd name="connsiteY6" fmla="*/ 246889 h 293692"/>
                                            <a:gd name="connsiteX7" fmla="*/ 2063 w 182572"/>
                                            <a:gd name="connsiteY7" fmla="*/ 241649 h 293692"/>
                                            <a:gd name="connsiteX8" fmla="*/ 0 w 182572"/>
                                            <a:gd name="connsiteY8" fmla="*/ 241649 h 293692"/>
                                            <a:gd name="connsiteX9" fmla="*/ 17364 w 182572"/>
                                            <a:gd name="connsiteY9" fmla="*/ 22900 h 293692"/>
                                            <a:gd name="connsiteX10" fmla="*/ 91285 w 182572"/>
                                            <a:gd name="connsiteY10" fmla="*/ 40 h 293692"/>
                                            <a:gd name="connsiteX0" fmla="*/ 91285 w 182572"/>
                                            <a:gd name="connsiteY0" fmla="*/ 19 h 293671"/>
                                            <a:gd name="connsiteX1" fmla="*/ 162129 w 182572"/>
                                            <a:gd name="connsiteY1" fmla="*/ 26723 h 293671"/>
                                            <a:gd name="connsiteX2" fmla="*/ 182571 w 182572"/>
                                            <a:gd name="connsiteY2" fmla="*/ 241628 h 293671"/>
                                            <a:gd name="connsiteX3" fmla="*/ 180509 w 182572"/>
                                            <a:gd name="connsiteY3" fmla="*/ 241628 h 293671"/>
                                            <a:gd name="connsiteX4" fmla="*/ 182572 w 182572"/>
                                            <a:gd name="connsiteY4" fmla="*/ 246868 h 293671"/>
                                            <a:gd name="connsiteX5" fmla="*/ 91286 w 182572"/>
                                            <a:gd name="connsiteY5" fmla="*/ 293671 h 293671"/>
                                            <a:gd name="connsiteX6" fmla="*/ 0 w 182572"/>
                                            <a:gd name="connsiteY6" fmla="*/ 246868 h 293671"/>
                                            <a:gd name="connsiteX7" fmla="*/ 2063 w 182572"/>
                                            <a:gd name="connsiteY7" fmla="*/ 241628 h 293671"/>
                                            <a:gd name="connsiteX8" fmla="*/ 0 w 182572"/>
                                            <a:gd name="connsiteY8" fmla="*/ 241628 h 293671"/>
                                            <a:gd name="connsiteX9" fmla="*/ 17364 w 182572"/>
                                            <a:gd name="connsiteY9" fmla="*/ 22879 h 293671"/>
                                            <a:gd name="connsiteX10" fmla="*/ 91285 w 182572"/>
                                            <a:gd name="connsiteY10" fmla="*/ 19 h 293671"/>
                                            <a:gd name="connsiteX0" fmla="*/ 91285 w 182572"/>
                                            <a:gd name="connsiteY0" fmla="*/ 20 h 293672"/>
                                            <a:gd name="connsiteX1" fmla="*/ 162129 w 182572"/>
                                            <a:gd name="connsiteY1" fmla="*/ 26724 h 293672"/>
                                            <a:gd name="connsiteX2" fmla="*/ 182571 w 182572"/>
                                            <a:gd name="connsiteY2" fmla="*/ 241629 h 293672"/>
                                            <a:gd name="connsiteX3" fmla="*/ 180509 w 182572"/>
                                            <a:gd name="connsiteY3" fmla="*/ 241629 h 293672"/>
                                            <a:gd name="connsiteX4" fmla="*/ 182572 w 182572"/>
                                            <a:gd name="connsiteY4" fmla="*/ 246869 h 293672"/>
                                            <a:gd name="connsiteX5" fmla="*/ 91286 w 182572"/>
                                            <a:gd name="connsiteY5" fmla="*/ 293672 h 293672"/>
                                            <a:gd name="connsiteX6" fmla="*/ 0 w 182572"/>
                                            <a:gd name="connsiteY6" fmla="*/ 246869 h 293672"/>
                                            <a:gd name="connsiteX7" fmla="*/ 2063 w 182572"/>
                                            <a:gd name="connsiteY7" fmla="*/ 241629 h 293672"/>
                                            <a:gd name="connsiteX8" fmla="*/ 0 w 182572"/>
                                            <a:gd name="connsiteY8" fmla="*/ 241629 h 293672"/>
                                            <a:gd name="connsiteX9" fmla="*/ 17364 w 182572"/>
                                            <a:gd name="connsiteY9" fmla="*/ 22880 h 293672"/>
                                            <a:gd name="connsiteX10" fmla="*/ 91285 w 182572"/>
                                            <a:gd name="connsiteY10" fmla="*/ 20 h 293672"/>
                                            <a:gd name="connsiteX0" fmla="*/ 91285 w 182572"/>
                                            <a:gd name="connsiteY0" fmla="*/ 20 h 293672"/>
                                            <a:gd name="connsiteX1" fmla="*/ 162129 w 182572"/>
                                            <a:gd name="connsiteY1" fmla="*/ 26724 h 293672"/>
                                            <a:gd name="connsiteX2" fmla="*/ 182571 w 182572"/>
                                            <a:gd name="connsiteY2" fmla="*/ 241629 h 293672"/>
                                            <a:gd name="connsiteX3" fmla="*/ 180509 w 182572"/>
                                            <a:gd name="connsiteY3" fmla="*/ 241629 h 293672"/>
                                            <a:gd name="connsiteX4" fmla="*/ 182572 w 182572"/>
                                            <a:gd name="connsiteY4" fmla="*/ 246869 h 293672"/>
                                            <a:gd name="connsiteX5" fmla="*/ 91286 w 182572"/>
                                            <a:gd name="connsiteY5" fmla="*/ 293672 h 293672"/>
                                            <a:gd name="connsiteX6" fmla="*/ 0 w 182572"/>
                                            <a:gd name="connsiteY6" fmla="*/ 246869 h 293672"/>
                                            <a:gd name="connsiteX7" fmla="*/ 2063 w 182572"/>
                                            <a:gd name="connsiteY7" fmla="*/ 241629 h 293672"/>
                                            <a:gd name="connsiteX8" fmla="*/ 0 w 182572"/>
                                            <a:gd name="connsiteY8" fmla="*/ 241629 h 293672"/>
                                            <a:gd name="connsiteX9" fmla="*/ 17364 w 182572"/>
                                            <a:gd name="connsiteY9" fmla="*/ 22880 h 293672"/>
                                            <a:gd name="connsiteX10" fmla="*/ 91285 w 182572"/>
                                            <a:gd name="connsiteY10" fmla="*/ 20 h 293672"/>
                                            <a:gd name="connsiteX0" fmla="*/ 91285 w 182572"/>
                                            <a:gd name="connsiteY0" fmla="*/ 20 h 293672"/>
                                            <a:gd name="connsiteX1" fmla="*/ 169205 w 182572"/>
                                            <a:gd name="connsiteY1" fmla="*/ 26724 h 293672"/>
                                            <a:gd name="connsiteX2" fmla="*/ 182571 w 182572"/>
                                            <a:gd name="connsiteY2" fmla="*/ 241629 h 293672"/>
                                            <a:gd name="connsiteX3" fmla="*/ 180509 w 182572"/>
                                            <a:gd name="connsiteY3" fmla="*/ 241629 h 293672"/>
                                            <a:gd name="connsiteX4" fmla="*/ 182572 w 182572"/>
                                            <a:gd name="connsiteY4" fmla="*/ 246869 h 293672"/>
                                            <a:gd name="connsiteX5" fmla="*/ 91286 w 182572"/>
                                            <a:gd name="connsiteY5" fmla="*/ 293672 h 293672"/>
                                            <a:gd name="connsiteX6" fmla="*/ 0 w 182572"/>
                                            <a:gd name="connsiteY6" fmla="*/ 246869 h 293672"/>
                                            <a:gd name="connsiteX7" fmla="*/ 2063 w 182572"/>
                                            <a:gd name="connsiteY7" fmla="*/ 241629 h 293672"/>
                                            <a:gd name="connsiteX8" fmla="*/ 0 w 182572"/>
                                            <a:gd name="connsiteY8" fmla="*/ 241629 h 293672"/>
                                            <a:gd name="connsiteX9" fmla="*/ 17364 w 182572"/>
                                            <a:gd name="connsiteY9" fmla="*/ 22880 h 293672"/>
                                            <a:gd name="connsiteX10" fmla="*/ 91285 w 182572"/>
                                            <a:gd name="connsiteY10" fmla="*/ 20 h 293672"/>
                                            <a:gd name="connsiteX0" fmla="*/ 91285 w 182572"/>
                                            <a:gd name="connsiteY0" fmla="*/ 24 h 293676"/>
                                            <a:gd name="connsiteX1" fmla="*/ 169205 w 182572"/>
                                            <a:gd name="connsiteY1" fmla="*/ 26728 h 293676"/>
                                            <a:gd name="connsiteX2" fmla="*/ 182571 w 182572"/>
                                            <a:gd name="connsiteY2" fmla="*/ 241633 h 293676"/>
                                            <a:gd name="connsiteX3" fmla="*/ 180509 w 182572"/>
                                            <a:gd name="connsiteY3" fmla="*/ 241633 h 293676"/>
                                            <a:gd name="connsiteX4" fmla="*/ 182572 w 182572"/>
                                            <a:gd name="connsiteY4" fmla="*/ 246873 h 293676"/>
                                            <a:gd name="connsiteX5" fmla="*/ 91286 w 182572"/>
                                            <a:gd name="connsiteY5" fmla="*/ 293676 h 293676"/>
                                            <a:gd name="connsiteX6" fmla="*/ 0 w 182572"/>
                                            <a:gd name="connsiteY6" fmla="*/ 246873 h 293676"/>
                                            <a:gd name="connsiteX7" fmla="*/ 2063 w 182572"/>
                                            <a:gd name="connsiteY7" fmla="*/ 241633 h 293676"/>
                                            <a:gd name="connsiteX8" fmla="*/ 0 w 182572"/>
                                            <a:gd name="connsiteY8" fmla="*/ 241633 h 293676"/>
                                            <a:gd name="connsiteX9" fmla="*/ 17364 w 182572"/>
                                            <a:gd name="connsiteY9" fmla="*/ 22884 h 293676"/>
                                            <a:gd name="connsiteX10" fmla="*/ 91285 w 182572"/>
                                            <a:gd name="connsiteY10" fmla="*/ 24 h 293676"/>
                                            <a:gd name="connsiteX0" fmla="*/ 91285 w 182572"/>
                                            <a:gd name="connsiteY0" fmla="*/ 19 h 293671"/>
                                            <a:gd name="connsiteX1" fmla="*/ 169205 w 182572"/>
                                            <a:gd name="connsiteY1" fmla="*/ 26723 h 293671"/>
                                            <a:gd name="connsiteX2" fmla="*/ 182571 w 182572"/>
                                            <a:gd name="connsiteY2" fmla="*/ 241628 h 293671"/>
                                            <a:gd name="connsiteX3" fmla="*/ 180509 w 182572"/>
                                            <a:gd name="connsiteY3" fmla="*/ 241628 h 293671"/>
                                            <a:gd name="connsiteX4" fmla="*/ 182572 w 182572"/>
                                            <a:gd name="connsiteY4" fmla="*/ 246868 h 293671"/>
                                            <a:gd name="connsiteX5" fmla="*/ 91286 w 182572"/>
                                            <a:gd name="connsiteY5" fmla="*/ 293671 h 293671"/>
                                            <a:gd name="connsiteX6" fmla="*/ 0 w 182572"/>
                                            <a:gd name="connsiteY6" fmla="*/ 246868 h 293671"/>
                                            <a:gd name="connsiteX7" fmla="*/ 2063 w 182572"/>
                                            <a:gd name="connsiteY7" fmla="*/ 241628 h 293671"/>
                                            <a:gd name="connsiteX8" fmla="*/ 0 w 182572"/>
                                            <a:gd name="connsiteY8" fmla="*/ 241628 h 293671"/>
                                            <a:gd name="connsiteX9" fmla="*/ 17364 w 182572"/>
                                            <a:gd name="connsiteY9" fmla="*/ 22879 h 293671"/>
                                            <a:gd name="connsiteX10" fmla="*/ 91285 w 182572"/>
                                            <a:gd name="connsiteY10" fmla="*/ 19 h 293671"/>
                                            <a:gd name="connsiteX0" fmla="*/ 91285 w 182572"/>
                                            <a:gd name="connsiteY0" fmla="*/ 1 h 293653"/>
                                            <a:gd name="connsiteX1" fmla="*/ 169205 w 182572"/>
                                            <a:gd name="connsiteY1" fmla="*/ 26705 h 293653"/>
                                            <a:gd name="connsiteX2" fmla="*/ 182571 w 182572"/>
                                            <a:gd name="connsiteY2" fmla="*/ 241610 h 293653"/>
                                            <a:gd name="connsiteX3" fmla="*/ 180509 w 182572"/>
                                            <a:gd name="connsiteY3" fmla="*/ 241610 h 293653"/>
                                            <a:gd name="connsiteX4" fmla="*/ 182572 w 182572"/>
                                            <a:gd name="connsiteY4" fmla="*/ 246850 h 293653"/>
                                            <a:gd name="connsiteX5" fmla="*/ 91286 w 182572"/>
                                            <a:gd name="connsiteY5" fmla="*/ 293653 h 293653"/>
                                            <a:gd name="connsiteX6" fmla="*/ 0 w 182572"/>
                                            <a:gd name="connsiteY6" fmla="*/ 246850 h 293653"/>
                                            <a:gd name="connsiteX7" fmla="*/ 2063 w 182572"/>
                                            <a:gd name="connsiteY7" fmla="*/ 241610 h 293653"/>
                                            <a:gd name="connsiteX8" fmla="*/ 0 w 182572"/>
                                            <a:gd name="connsiteY8" fmla="*/ 241610 h 293653"/>
                                            <a:gd name="connsiteX9" fmla="*/ 17364 w 182572"/>
                                            <a:gd name="connsiteY9" fmla="*/ 22861 h 293653"/>
                                            <a:gd name="connsiteX10" fmla="*/ 91285 w 182572"/>
                                            <a:gd name="connsiteY10" fmla="*/ 1 h 293653"/>
                                            <a:gd name="connsiteX0" fmla="*/ 91285 w 182572"/>
                                            <a:gd name="connsiteY0" fmla="*/ 1 h 293653"/>
                                            <a:gd name="connsiteX1" fmla="*/ 169205 w 182572"/>
                                            <a:gd name="connsiteY1" fmla="*/ 26705 h 293653"/>
                                            <a:gd name="connsiteX2" fmla="*/ 182571 w 182572"/>
                                            <a:gd name="connsiteY2" fmla="*/ 241610 h 293653"/>
                                            <a:gd name="connsiteX3" fmla="*/ 180509 w 182572"/>
                                            <a:gd name="connsiteY3" fmla="*/ 241610 h 293653"/>
                                            <a:gd name="connsiteX4" fmla="*/ 182572 w 182572"/>
                                            <a:gd name="connsiteY4" fmla="*/ 246850 h 293653"/>
                                            <a:gd name="connsiteX5" fmla="*/ 91286 w 182572"/>
                                            <a:gd name="connsiteY5" fmla="*/ 293653 h 293653"/>
                                            <a:gd name="connsiteX6" fmla="*/ 0 w 182572"/>
                                            <a:gd name="connsiteY6" fmla="*/ 246850 h 293653"/>
                                            <a:gd name="connsiteX7" fmla="*/ 2063 w 182572"/>
                                            <a:gd name="connsiteY7" fmla="*/ 241610 h 293653"/>
                                            <a:gd name="connsiteX8" fmla="*/ 0 w 182572"/>
                                            <a:gd name="connsiteY8" fmla="*/ 241610 h 293653"/>
                                            <a:gd name="connsiteX9" fmla="*/ 17364 w 182572"/>
                                            <a:gd name="connsiteY9" fmla="*/ 22861 h 293653"/>
                                            <a:gd name="connsiteX10" fmla="*/ 91285 w 182572"/>
                                            <a:gd name="connsiteY10" fmla="*/ 1 h 2936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2572" h="293653">
                                              <a:moveTo>
                                                <a:pt x="91285" y="1"/>
                                              </a:moveTo>
                                              <a:cubicBezTo>
                                                <a:pt x="138605" y="12"/>
                                                <a:pt x="169205" y="14080"/>
                                                <a:pt x="169205" y="26705"/>
                                              </a:cubicBezTo>
                                              <a:lnTo>
                                                <a:pt x="182571" y="241610"/>
                                              </a:lnTo>
                                              <a:lnTo>
                                                <a:pt x="180509" y="241610"/>
                                              </a:lnTo>
                                              <a:lnTo>
                                                <a:pt x="182572" y="246850"/>
                                              </a:lnTo>
                                              <a:cubicBezTo>
                                                <a:pt x="182572" y="272699"/>
                                                <a:pt x="141702" y="293653"/>
                                                <a:pt x="91286" y="293653"/>
                                              </a:cubicBezTo>
                                              <a:cubicBezTo>
                                                <a:pt x="40870" y="293653"/>
                                                <a:pt x="0" y="272699"/>
                                                <a:pt x="0" y="246850"/>
                                              </a:cubicBezTo>
                                              <a:lnTo>
                                                <a:pt x="2063" y="241610"/>
                                              </a:lnTo>
                                              <a:lnTo>
                                                <a:pt x="0" y="241610"/>
                                              </a:lnTo>
                                              <a:lnTo>
                                                <a:pt x="17364" y="22861"/>
                                              </a:lnTo>
                                              <a:cubicBezTo>
                                                <a:pt x="19213" y="11458"/>
                                                <a:pt x="43965" y="-10"/>
                                                <a:pt x="91285" y="1"/>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737591307" name="弧形 737591307">
                                        <a:extLst>
                                          <a:ext uri="{FF2B5EF4-FFF2-40B4-BE49-F238E27FC236}">
                                            <a16:creationId xmlns:a16="http://schemas.microsoft.com/office/drawing/2014/main" id="{B8ECBCCC-1949-429D-FA70-9CA13936AEF3}"/>
                                          </a:ext>
                                        </a:extLst>
                                      </wps:cNvPr>
                                      <wps:cNvSpPr/>
                                      <wps:spPr>
                                        <a:xfrm>
                                          <a:off x="2434266" y="821323"/>
                                          <a:ext cx="313288" cy="112096"/>
                                        </a:xfrm>
                                        <a:prstGeom prst="arc">
                                          <a:avLst>
                                            <a:gd name="adj1" fmla="val 21523045"/>
                                            <a:gd name="adj2" fmla="val 10925599"/>
                                          </a:avLst>
                                        </a:prstGeom>
                                        <a:noFill/>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grpSp>
                                <wpg:cNvPr id="1973846617" name="组合 1973846617">
                                  <a:extLst>
                                    <a:ext uri="{FF2B5EF4-FFF2-40B4-BE49-F238E27FC236}">
                                      <a16:creationId xmlns:a16="http://schemas.microsoft.com/office/drawing/2014/main" id="{2281C8FE-BF09-21EE-23B9-87FF3EF60A33}"/>
                                    </a:ext>
                                  </a:extLst>
                                </wpg:cNvPr>
                                <wpg:cNvGrpSpPr/>
                                <wpg:grpSpPr>
                                  <a:xfrm rot="157360">
                                    <a:off x="2670030" y="191230"/>
                                    <a:ext cx="712750" cy="184629"/>
                                    <a:chOff x="2670030" y="191231"/>
                                    <a:chExt cx="1065082" cy="275894"/>
                                  </a:xfrm>
                                </wpg:grpSpPr>
                                <wps:wsp>
                                  <wps:cNvPr id="1972616977" name="弧形 4">
                                    <a:extLst>
                                      <a:ext uri="{FF2B5EF4-FFF2-40B4-BE49-F238E27FC236}">
                                        <a16:creationId xmlns:a16="http://schemas.microsoft.com/office/drawing/2014/main" id="{28589CEF-8DF0-D89F-6F86-989C6E4F589D}"/>
                                      </a:ext>
                                    </a:extLst>
                                  </wps:cNvPr>
                                  <wps:cNvSpPr/>
                                  <wps:spPr>
                                    <a:xfrm>
                                      <a:off x="2704479" y="301343"/>
                                      <a:ext cx="940666" cy="165782"/>
                                    </a:xfrm>
                                    <a:custGeom>
                                      <a:avLst/>
                                      <a:gdLst>
                                        <a:gd name="connsiteX0" fmla="*/ 337535 w 1585959"/>
                                        <a:gd name="connsiteY0" fmla="*/ 143837 h 1585959"/>
                                        <a:gd name="connsiteX1" fmla="*/ 1278201 w 1585959"/>
                                        <a:gd name="connsiteY1" fmla="*/ 165782 h 1585959"/>
                                        <a:gd name="connsiteX2" fmla="*/ 792980 w 1585959"/>
                                        <a:gd name="connsiteY2" fmla="*/ 792980 h 1585959"/>
                                        <a:gd name="connsiteX3" fmla="*/ 337535 w 1585959"/>
                                        <a:gd name="connsiteY3" fmla="*/ 143837 h 1585959"/>
                                        <a:gd name="connsiteX0" fmla="*/ 337535 w 1585959"/>
                                        <a:gd name="connsiteY0" fmla="*/ 143837 h 1585959"/>
                                        <a:gd name="connsiteX1" fmla="*/ 1278201 w 1585959"/>
                                        <a:gd name="connsiteY1" fmla="*/ 165782 h 1585959"/>
                                        <a:gd name="connsiteX0" fmla="*/ 0 w 940666"/>
                                        <a:gd name="connsiteY0" fmla="*/ 143837 h 165782"/>
                                        <a:gd name="connsiteX1" fmla="*/ 940666 w 940666"/>
                                        <a:gd name="connsiteY1" fmla="*/ 165782 h 165782"/>
                                        <a:gd name="connsiteX2" fmla="*/ 0 w 940666"/>
                                        <a:gd name="connsiteY2" fmla="*/ 143837 h 165782"/>
                                        <a:gd name="connsiteX0" fmla="*/ 0 w 940666"/>
                                        <a:gd name="connsiteY0" fmla="*/ 143837 h 165782"/>
                                        <a:gd name="connsiteX1" fmla="*/ 940666 w 940666"/>
                                        <a:gd name="connsiteY1" fmla="*/ 165782 h 165782"/>
                                      </a:gdLst>
                                      <a:ahLst/>
                                      <a:cxnLst>
                                        <a:cxn ang="0">
                                          <a:pos x="connsiteX0" y="connsiteY0"/>
                                        </a:cxn>
                                        <a:cxn ang="0">
                                          <a:pos x="connsiteX1" y="connsiteY1"/>
                                        </a:cxn>
                                      </a:cxnLst>
                                      <a:rect l="l" t="t" r="r" b="b"/>
                                      <a:pathLst>
                                        <a:path w="940666" h="165782" stroke="0" extrusionOk="0">
                                          <a:moveTo>
                                            <a:pt x="0" y="143837"/>
                                          </a:moveTo>
                                          <a:cubicBezTo>
                                            <a:pt x="284489" y="-55763"/>
                                            <a:pt x="665795" y="-46867"/>
                                            <a:pt x="940666" y="165782"/>
                                          </a:cubicBezTo>
                                          <a:lnTo>
                                            <a:pt x="0" y="143837"/>
                                          </a:lnTo>
                                          <a:close/>
                                        </a:path>
                                        <a:path w="940666" h="165782" fill="none">
                                          <a:moveTo>
                                            <a:pt x="0" y="143837"/>
                                          </a:moveTo>
                                          <a:cubicBezTo>
                                            <a:pt x="284489" y="-55763"/>
                                            <a:pt x="665795" y="-46867"/>
                                            <a:pt x="940666" y="165782"/>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41828582" name="直接连接符 641828582">
                                    <a:extLst>
                                      <a:ext uri="{FF2B5EF4-FFF2-40B4-BE49-F238E27FC236}">
                                        <a16:creationId xmlns:a16="http://schemas.microsoft.com/office/drawing/2014/main" id="{11CA2BDC-1230-1055-1BB9-710AE7AF3DE8}"/>
                                      </a:ext>
                                    </a:extLst>
                                  </wps:cNvPr>
                                  <wps:cNvCnPr>
                                    <a:cxnSpLocks/>
                                  </wps:cNvCnPr>
                                  <wps:spPr>
                                    <a:xfrm rot="21442640" flipH="1">
                                      <a:off x="3152448" y="191231"/>
                                      <a:ext cx="26846" cy="10978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838949730" name="组合 1838949730">
                                    <a:extLst>
                                      <a:ext uri="{FF2B5EF4-FFF2-40B4-BE49-F238E27FC236}">
                                        <a16:creationId xmlns:a16="http://schemas.microsoft.com/office/drawing/2014/main" id="{DF4FA4F4-BB8B-E509-BF43-A3EA3A673E4D}"/>
                                      </a:ext>
                                    </a:extLst>
                                  </wpg:cNvPr>
                                  <wpg:cNvGrpSpPr/>
                                  <wpg:grpSpPr>
                                    <a:xfrm>
                                      <a:off x="2670030" y="217878"/>
                                      <a:ext cx="1065082" cy="246261"/>
                                      <a:chOff x="2670030" y="217878"/>
                                      <a:chExt cx="1065082" cy="246261"/>
                                    </a:xfrm>
                                  </wpg:grpSpPr>
                                  <wps:wsp>
                                    <wps:cNvPr id="1197979916" name="弧形 7">
                                      <a:extLst>
                                        <a:ext uri="{FF2B5EF4-FFF2-40B4-BE49-F238E27FC236}">
                                          <a16:creationId xmlns:a16="http://schemas.microsoft.com/office/drawing/2014/main" id="{3D298A30-AC1B-9F63-00F7-11FA589AC9CE}"/>
                                        </a:ext>
                                      </a:extLst>
                                    </wps:cNvPr>
                                    <wps:cNvSpPr/>
                                    <wps:spPr>
                                      <a:xfrm>
                                        <a:off x="2682244" y="222837"/>
                                        <a:ext cx="1023878" cy="189743"/>
                                      </a:xfrm>
                                      <a:custGeom>
                                        <a:avLst/>
                                        <a:gdLst>
                                          <a:gd name="connsiteX0" fmla="*/ 320644 w 1639925"/>
                                          <a:gd name="connsiteY0" fmla="*/ 169563 h 1639925"/>
                                          <a:gd name="connsiteX1" fmla="*/ 1344522 w 1639925"/>
                                          <a:gd name="connsiteY1" fmla="*/ 189743 h 1639925"/>
                                          <a:gd name="connsiteX2" fmla="*/ 819963 w 1639925"/>
                                          <a:gd name="connsiteY2" fmla="*/ 819963 h 1639925"/>
                                          <a:gd name="connsiteX3" fmla="*/ 320644 w 1639925"/>
                                          <a:gd name="connsiteY3" fmla="*/ 169563 h 1639925"/>
                                          <a:gd name="connsiteX0" fmla="*/ 320644 w 1639925"/>
                                          <a:gd name="connsiteY0" fmla="*/ 169563 h 1639925"/>
                                          <a:gd name="connsiteX1" fmla="*/ 1344522 w 1639925"/>
                                          <a:gd name="connsiteY1" fmla="*/ 189743 h 1639925"/>
                                          <a:gd name="connsiteX0" fmla="*/ 0 w 1023878"/>
                                          <a:gd name="connsiteY0" fmla="*/ 169563 h 189743"/>
                                          <a:gd name="connsiteX1" fmla="*/ 1023878 w 1023878"/>
                                          <a:gd name="connsiteY1" fmla="*/ 189743 h 189743"/>
                                          <a:gd name="connsiteX2" fmla="*/ 0 w 1023878"/>
                                          <a:gd name="connsiteY2" fmla="*/ 169563 h 189743"/>
                                          <a:gd name="connsiteX0" fmla="*/ 0 w 1023878"/>
                                          <a:gd name="connsiteY0" fmla="*/ 169563 h 189743"/>
                                          <a:gd name="connsiteX1" fmla="*/ 1023878 w 1023878"/>
                                          <a:gd name="connsiteY1" fmla="*/ 189743 h 189743"/>
                                        </a:gdLst>
                                        <a:ahLst/>
                                        <a:cxnLst>
                                          <a:cxn ang="0">
                                            <a:pos x="connsiteX0" y="connsiteY0"/>
                                          </a:cxn>
                                          <a:cxn ang="0">
                                            <a:pos x="connsiteX1" y="connsiteY1"/>
                                          </a:cxn>
                                        </a:cxnLst>
                                        <a:rect l="l" t="t" r="r" b="b"/>
                                        <a:pathLst>
                                          <a:path w="1023878" h="189743" stroke="0" extrusionOk="0">
                                            <a:moveTo>
                                              <a:pt x="0" y="169563"/>
                                            </a:moveTo>
                                            <a:cubicBezTo>
                                              <a:pt x="304054" y="-63862"/>
                                              <a:pt x="729258" y="-55482"/>
                                              <a:pt x="1023878" y="189743"/>
                                            </a:cubicBezTo>
                                            <a:lnTo>
                                              <a:pt x="0" y="169563"/>
                                            </a:lnTo>
                                            <a:close/>
                                          </a:path>
                                          <a:path w="1023878" h="189743" fill="none">
                                            <a:moveTo>
                                              <a:pt x="0" y="169563"/>
                                            </a:moveTo>
                                            <a:cubicBezTo>
                                              <a:pt x="304054" y="-63862"/>
                                              <a:pt x="729258" y="-55482"/>
                                              <a:pt x="1023878" y="189743"/>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63725997" name="直接连接符 563725997">
                                      <a:extLst>
                                        <a:ext uri="{FF2B5EF4-FFF2-40B4-BE49-F238E27FC236}">
                                          <a16:creationId xmlns:a16="http://schemas.microsoft.com/office/drawing/2014/main" id="{9C088DB2-753C-33CC-793B-56B9B6D5A3F6}"/>
                                        </a:ext>
                                      </a:extLst>
                                    </wps:cNvPr>
                                    <wps:cNvCnPr>
                                      <a:cxnSpLocks/>
                                    </wps:cNvCnPr>
                                    <wps:spPr>
                                      <a:xfrm rot="21442640" flipH="1">
                                        <a:off x="3641721" y="387606"/>
                                        <a:ext cx="93391" cy="76533"/>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4097203" name="直接连接符 644097203">
                                      <a:extLst>
                                        <a:ext uri="{FF2B5EF4-FFF2-40B4-BE49-F238E27FC236}">
                                          <a16:creationId xmlns:a16="http://schemas.microsoft.com/office/drawing/2014/main" id="{33E9B21B-6347-50AC-16F7-84B1E71D81BC}"/>
                                        </a:ext>
                                      </a:extLst>
                                    </wps:cNvPr>
                                    <wps:cNvCnPr>
                                      <a:cxnSpLocks/>
                                    </wps:cNvCnPr>
                                    <wps:spPr>
                                      <a:xfrm rot="21442640" flipH="1">
                                        <a:off x="3496928" y="292156"/>
                                        <a:ext cx="68648" cy="8313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960635" name="直接连接符 1111960635">
                                      <a:extLst>
                                        <a:ext uri="{FF2B5EF4-FFF2-40B4-BE49-F238E27FC236}">
                                          <a16:creationId xmlns:a16="http://schemas.microsoft.com/office/drawing/2014/main" id="{174429F3-0B57-2029-0C4A-2462A87B2838}"/>
                                        </a:ext>
                                      </a:extLst>
                                    </wps:cNvPr>
                                    <wps:cNvCnPr>
                                      <a:cxnSpLocks/>
                                    </wps:cNvCnPr>
                                    <wps:spPr>
                                      <a:xfrm rot="21442640" flipH="1">
                                        <a:off x="3331977" y="217878"/>
                                        <a:ext cx="46142" cy="10195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4710784" name="直接连接符 1124710784">
                                      <a:extLst>
                                        <a:ext uri="{FF2B5EF4-FFF2-40B4-BE49-F238E27FC236}">
                                          <a16:creationId xmlns:a16="http://schemas.microsoft.com/office/drawing/2014/main" id="{BDB071A9-4708-2852-FFBD-21E264FFBD13}"/>
                                        </a:ext>
                                      </a:extLst>
                                    </wps:cNvPr>
                                    <wps:cNvCnPr>
                                      <a:cxnSpLocks/>
                                    </wps:cNvCnPr>
                                    <wps:spPr>
                                      <a:xfrm rot="21442640">
                                        <a:off x="2670030" y="372426"/>
                                        <a:ext cx="34100" cy="70967"/>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59268551" name="直接连接符 1759268551">
                                      <a:extLst>
                                        <a:ext uri="{FF2B5EF4-FFF2-40B4-BE49-F238E27FC236}">
                                          <a16:creationId xmlns:a16="http://schemas.microsoft.com/office/drawing/2014/main" id="{61A75150-191D-B95F-9D36-C827A8BA3F3A}"/>
                                        </a:ext>
                                      </a:extLst>
                                    </wps:cNvPr>
                                    <wps:cNvCnPr>
                                      <a:cxnSpLocks/>
                                    </wps:cNvCnPr>
                                    <wps:spPr>
                                      <a:xfrm rot="21442640">
                                        <a:off x="2820303" y="271670"/>
                                        <a:ext cx="28004" cy="96323"/>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53640351" name="直接连接符 953640351">
                                      <a:extLst>
                                        <a:ext uri="{FF2B5EF4-FFF2-40B4-BE49-F238E27FC236}">
                                          <a16:creationId xmlns:a16="http://schemas.microsoft.com/office/drawing/2014/main" id="{2A680940-3B7D-6C75-EE02-A2A689590256}"/>
                                        </a:ext>
                                      </a:extLst>
                                    </wps:cNvPr>
                                    <wps:cNvCnPr>
                                      <a:cxnSpLocks/>
                                    </wps:cNvCnPr>
                                    <wps:spPr>
                                      <a:xfrm rot="21442640">
                                        <a:off x="3000267" y="219997"/>
                                        <a:ext cx="0" cy="96387"/>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cNvPr id="1338074160" name="组合 1338074160">
                                <a:extLst>
                                  <a:ext uri="{FF2B5EF4-FFF2-40B4-BE49-F238E27FC236}">
                                    <a16:creationId xmlns:a16="http://schemas.microsoft.com/office/drawing/2014/main" id="{150F49C1-F74D-2A79-D970-A86A5684AB0B}"/>
                                  </a:ext>
                                </a:extLst>
                              </wpg:cNvPr>
                              <wpg:cNvGrpSpPr/>
                              <wpg:grpSpPr>
                                <a:xfrm>
                                  <a:off x="2353870" y="1570206"/>
                                  <a:ext cx="1127251" cy="597608"/>
                                  <a:chOff x="2353870" y="1570206"/>
                                  <a:chExt cx="1912522" cy="1013917"/>
                                </a:xfrm>
                              </wpg:grpSpPr>
                              <wpg:grpSp>
                                <wpg:cNvPr id="1464849127" name="组合 1464849127">
                                  <a:extLst>
                                    <a:ext uri="{FF2B5EF4-FFF2-40B4-BE49-F238E27FC236}">
                                      <a16:creationId xmlns:a16="http://schemas.microsoft.com/office/drawing/2014/main" id="{569726E0-A15A-8AF8-9959-AE247DD86223}"/>
                                    </a:ext>
                                  </a:extLst>
                                </wpg:cNvPr>
                                <wpg:cNvGrpSpPr/>
                                <wpg:grpSpPr>
                                  <a:xfrm>
                                    <a:off x="2353870" y="1570206"/>
                                    <a:ext cx="1912522" cy="1013917"/>
                                    <a:chOff x="2353870" y="1570206"/>
                                    <a:chExt cx="3264591" cy="1730712"/>
                                  </a:xfrm>
                                </wpg:grpSpPr>
                                <wpg:grpSp>
                                  <wpg:cNvPr id="2093359848" name="组合 2093359848">
                                    <a:extLst>
                                      <a:ext uri="{FF2B5EF4-FFF2-40B4-BE49-F238E27FC236}">
                                        <a16:creationId xmlns:a16="http://schemas.microsoft.com/office/drawing/2014/main" id="{D61C9B86-B23D-254D-5682-664D3CFA8920}"/>
                                      </a:ext>
                                    </a:extLst>
                                  </wpg:cNvPr>
                                  <wpg:cNvGrpSpPr/>
                                  <wpg:grpSpPr>
                                    <a:xfrm>
                                      <a:off x="2353870" y="1570206"/>
                                      <a:ext cx="3264591" cy="1730712"/>
                                      <a:chOff x="2353870" y="1570206"/>
                                      <a:chExt cx="8003114" cy="4242824"/>
                                    </a:xfrm>
                                  </wpg:grpSpPr>
                                  <wpg:grpSp>
                                    <wpg:cNvPr id="53414180" name="组合 53414180">
                                      <a:extLst>
                                        <a:ext uri="{FF2B5EF4-FFF2-40B4-BE49-F238E27FC236}">
                                          <a16:creationId xmlns:a16="http://schemas.microsoft.com/office/drawing/2014/main" id="{D30D64C5-B98A-FC5C-F2E1-785A448DA369}"/>
                                        </a:ext>
                                      </a:extLst>
                                    </wpg:cNvPr>
                                    <wpg:cNvGrpSpPr/>
                                    <wpg:grpSpPr>
                                      <a:xfrm>
                                        <a:off x="2353870" y="1570206"/>
                                        <a:ext cx="8003114" cy="4242824"/>
                                        <a:chOff x="2353870" y="1570206"/>
                                        <a:chExt cx="8003114" cy="4242824"/>
                                      </a:xfrm>
                                    </wpg:grpSpPr>
                                    <wpg:grpSp>
                                      <wpg:cNvPr id="681364325" name="组合 681364325">
                                        <a:extLst>
                                          <a:ext uri="{FF2B5EF4-FFF2-40B4-BE49-F238E27FC236}">
                                            <a16:creationId xmlns:a16="http://schemas.microsoft.com/office/drawing/2014/main" id="{6D496E87-8936-D475-BD20-0755792AEBDD}"/>
                                          </a:ext>
                                        </a:extLst>
                                      </wpg:cNvPr>
                                      <wpg:cNvGrpSpPr/>
                                      <wpg:grpSpPr>
                                        <a:xfrm>
                                          <a:off x="2353870" y="1570206"/>
                                          <a:ext cx="7323413" cy="3857376"/>
                                          <a:chOff x="2353870" y="1570206"/>
                                          <a:chExt cx="7323413" cy="3857376"/>
                                        </a:xfrm>
                                      </wpg:grpSpPr>
                                      <wpg:grpSp>
                                        <wpg:cNvPr id="971612964" name="组合 971612964">
                                          <a:extLst>
                                            <a:ext uri="{FF2B5EF4-FFF2-40B4-BE49-F238E27FC236}">
                                              <a16:creationId xmlns:a16="http://schemas.microsoft.com/office/drawing/2014/main" id="{2DCDC438-5DDB-98C2-5BC9-434662770E1F}"/>
                                            </a:ext>
                                          </a:extLst>
                                        </wpg:cNvPr>
                                        <wpg:cNvGrpSpPr/>
                                        <wpg:grpSpPr>
                                          <a:xfrm>
                                            <a:off x="5686656" y="2039475"/>
                                            <a:ext cx="463593" cy="965753"/>
                                            <a:chOff x="5686656" y="2039475"/>
                                            <a:chExt cx="463593" cy="965753"/>
                                          </a:xfrm>
                                        </wpg:grpSpPr>
                                        <wps:wsp>
                                          <wps:cNvPr id="1290008798" name="任意多边形: 形状 1290008798">
                                            <a:extLst>
                                              <a:ext uri="{FF2B5EF4-FFF2-40B4-BE49-F238E27FC236}">
                                                <a16:creationId xmlns:a16="http://schemas.microsoft.com/office/drawing/2014/main" id="{412F5676-028A-CDBC-D19B-2F55CEF20B55}"/>
                                              </a:ext>
                                            </a:extLst>
                                          </wps:cNvPr>
                                          <wps:cNvSpPr/>
                                          <wps:spPr>
                                            <a:xfrm>
                                              <a:off x="5686656" y="2039475"/>
                                              <a:ext cx="463593" cy="965753"/>
                                            </a:xfrm>
                                            <a:custGeom>
                                              <a:avLst/>
                                              <a:gdLst>
                                                <a:gd name="connsiteX0" fmla="*/ 0 w 482047"/>
                                                <a:gd name="connsiteY0" fmla="*/ 23192 h 965753"/>
                                                <a:gd name="connsiteX1" fmla="*/ 177247 w 482047"/>
                                                <a:gd name="connsiteY1" fmla="*/ 965753 h 965753"/>
                                                <a:gd name="connsiteX2" fmla="*/ 482047 w 482047"/>
                                                <a:gd name="connsiteY2" fmla="*/ 965753 h 965753"/>
                                                <a:gd name="connsiteX3" fmla="*/ 157369 w 482047"/>
                                                <a:gd name="connsiteY3" fmla="*/ 0 h 965753"/>
                                                <a:gd name="connsiteX0" fmla="*/ 1235 w 483282"/>
                                                <a:gd name="connsiteY0" fmla="*/ 23192 h 965753"/>
                                                <a:gd name="connsiteX1" fmla="*/ 178482 w 483282"/>
                                                <a:gd name="connsiteY1" fmla="*/ 965753 h 965753"/>
                                                <a:gd name="connsiteX2" fmla="*/ 483282 w 483282"/>
                                                <a:gd name="connsiteY2" fmla="*/ 965753 h 965753"/>
                                                <a:gd name="connsiteX3" fmla="*/ 158604 w 483282"/>
                                                <a:gd name="connsiteY3" fmla="*/ 0 h 965753"/>
                                                <a:gd name="connsiteX0" fmla="*/ 1424 w 483471"/>
                                                <a:gd name="connsiteY0" fmla="*/ 23192 h 965753"/>
                                                <a:gd name="connsiteX1" fmla="*/ 178671 w 483471"/>
                                                <a:gd name="connsiteY1" fmla="*/ 965753 h 965753"/>
                                                <a:gd name="connsiteX2" fmla="*/ 483471 w 483471"/>
                                                <a:gd name="connsiteY2" fmla="*/ 965753 h 965753"/>
                                                <a:gd name="connsiteX3" fmla="*/ 158793 w 483471"/>
                                                <a:gd name="connsiteY3" fmla="*/ 0 h 965753"/>
                                                <a:gd name="connsiteX0" fmla="*/ 1424 w 463593"/>
                                                <a:gd name="connsiteY0" fmla="*/ 23192 h 965753"/>
                                                <a:gd name="connsiteX1" fmla="*/ 178671 w 463593"/>
                                                <a:gd name="connsiteY1" fmla="*/ 965753 h 965753"/>
                                                <a:gd name="connsiteX2" fmla="*/ 463593 w 463593"/>
                                                <a:gd name="connsiteY2" fmla="*/ 957470 h 965753"/>
                                                <a:gd name="connsiteX3" fmla="*/ 158793 w 463593"/>
                                                <a:gd name="connsiteY3" fmla="*/ 0 h 965753"/>
                                                <a:gd name="connsiteX0" fmla="*/ 1424 w 463593"/>
                                                <a:gd name="connsiteY0" fmla="*/ 23192 h 965753"/>
                                                <a:gd name="connsiteX1" fmla="*/ 178671 w 463593"/>
                                                <a:gd name="connsiteY1" fmla="*/ 965753 h 965753"/>
                                                <a:gd name="connsiteX2" fmla="*/ 463593 w 463593"/>
                                                <a:gd name="connsiteY2" fmla="*/ 957470 h 965753"/>
                                                <a:gd name="connsiteX3" fmla="*/ 158793 w 463593"/>
                                                <a:gd name="connsiteY3" fmla="*/ 0 h 965753"/>
                                                <a:gd name="connsiteX0" fmla="*/ 1424 w 463593"/>
                                                <a:gd name="connsiteY0" fmla="*/ 23192 h 965753"/>
                                                <a:gd name="connsiteX1" fmla="*/ 178671 w 463593"/>
                                                <a:gd name="connsiteY1" fmla="*/ 965753 h 965753"/>
                                                <a:gd name="connsiteX2" fmla="*/ 463593 w 463593"/>
                                                <a:gd name="connsiteY2" fmla="*/ 957470 h 965753"/>
                                                <a:gd name="connsiteX3" fmla="*/ 158793 w 463593"/>
                                                <a:gd name="connsiteY3" fmla="*/ 0 h 965753"/>
                                              </a:gdLst>
                                              <a:ahLst/>
                                              <a:cxnLst>
                                                <a:cxn ang="0">
                                                  <a:pos x="connsiteX0" y="connsiteY0"/>
                                                </a:cxn>
                                                <a:cxn ang="0">
                                                  <a:pos x="connsiteX1" y="connsiteY1"/>
                                                </a:cxn>
                                                <a:cxn ang="0">
                                                  <a:pos x="connsiteX2" y="connsiteY2"/>
                                                </a:cxn>
                                                <a:cxn ang="0">
                                                  <a:pos x="connsiteX3" y="connsiteY3"/>
                                                </a:cxn>
                                              </a:cxnLst>
                                              <a:rect l="l" t="t" r="r" b="b"/>
                                              <a:pathLst>
                                                <a:path w="463593" h="965753">
                                                  <a:moveTo>
                                                    <a:pt x="1424" y="23192"/>
                                                  </a:moveTo>
                                                  <a:cubicBezTo>
                                                    <a:pt x="-14038" y="378792"/>
                                                    <a:pt x="99710" y="666474"/>
                                                    <a:pt x="178671" y="965753"/>
                                                  </a:cubicBezTo>
                                                  <a:lnTo>
                                                    <a:pt x="463593" y="957470"/>
                                                  </a:lnTo>
                                                  <a:cubicBezTo>
                                                    <a:pt x="318924" y="656535"/>
                                                    <a:pt x="228919" y="344005"/>
                                                    <a:pt x="158793"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45321361" name="任意多边形: 形状 1945321361">
                                            <a:extLst>
                                              <a:ext uri="{FF2B5EF4-FFF2-40B4-BE49-F238E27FC236}">
                                                <a16:creationId xmlns:a16="http://schemas.microsoft.com/office/drawing/2014/main" id="{81320143-48BA-0CD4-D833-F5F66C0621AC}"/>
                                              </a:ext>
                                            </a:extLst>
                                          </wps:cNvPr>
                                          <wps:cNvSpPr/>
                                          <wps:spPr>
                                            <a:xfrm>
                                              <a:off x="5843008" y="2231633"/>
                                              <a:ext cx="260074" cy="773595"/>
                                            </a:xfrm>
                                            <a:custGeom>
                                              <a:avLst/>
                                              <a:gdLst>
                                                <a:gd name="connsiteX0" fmla="*/ 278296 w 278296"/>
                                                <a:gd name="connsiteY0" fmla="*/ 758687 h 758687"/>
                                                <a:gd name="connsiteX1" fmla="*/ 0 w 278296"/>
                                                <a:gd name="connsiteY1" fmla="*/ 0 h 758687"/>
                                                <a:gd name="connsiteX0" fmla="*/ 278296 w 278296"/>
                                                <a:gd name="connsiteY0" fmla="*/ 758687 h 758687"/>
                                                <a:gd name="connsiteX1" fmla="*/ 0 w 278296"/>
                                                <a:gd name="connsiteY1" fmla="*/ 0 h 758687"/>
                                                <a:gd name="connsiteX0" fmla="*/ 265044 w 265044"/>
                                                <a:gd name="connsiteY0" fmla="*/ 771939 h 771939"/>
                                                <a:gd name="connsiteX1" fmla="*/ 0 w 265044"/>
                                                <a:gd name="connsiteY1" fmla="*/ 0 h 771939"/>
                                                <a:gd name="connsiteX0" fmla="*/ 265044 w 265044"/>
                                                <a:gd name="connsiteY0" fmla="*/ 771939 h 771939"/>
                                                <a:gd name="connsiteX1" fmla="*/ 0 w 265044"/>
                                                <a:gd name="connsiteY1" fmla="*/ 0 h 771939"/>
                                                <a:gd name="connsiteX0" fmla="*/ 276639 w 276639"/>
                                                <a:gd name="connsiteY0" fmla="*/ 773595 h 773595"/>
                                                <a:gd name="connsiteX1" fmla="*/ 0 w 276639"/>
                                                <a:gd name="connsiteY1" fmla="*/ 0 h 773595"/>
                                                <a:gd name="connsiteX0" fmla="*/ 270013 w 270013"/>
                                                <a:gd name="connsiteY0" fmla="*/ 773595 h 773595"/>
                                                <a:gd name="connsiteX1" fmla="*/ 0 w 270013"/>
                                                <a:gd name="connsiteY1" fmla="*/ 0 h 773595"/>
                                                <a:gd name="connsiteX0" fmla="*/ 270013 w 270013"/>
                                                <a:gd name="connsiteY0" fmla="*/ 773595 h 773595"/>
                                                <a:gd name="connsiteX1" fmla="*/ 0 w 270013"/>
                                                <a:gd name="connsiteY1" fmla="*/ 0 h 773595"/>
                                                <a:gd name="connsiteX0" fmla="*/ 260074 w 260074"/>
                                                <a:gd name="connsiteY0" fmla="*/ 773595 h 773595"/>
                                                <a:gd name="connsiteX1" fmla="*/ 0 w 260074"/>
                                                <a:gd name="connsiteY1" fmla="*/ 0 h 773595"/>
                                              </a:gdLst>
                                              <a:ahLst/>
                                              <a:cxnLst>
                                                <a:cxn ang="0">
                                                  <a:pos x="connsiteX0" y="connsiteY0"/>
                                                </a:cxn>
                                                <a:cxn ang="0">
                                                  <a:pos x="connsiteX1" y="connsiteY1"/>
                                                </a:cxn>
                                              </a:cxnLst>
                                              <a:rect l="l" t="t" r="r" b="b"/>
                                              <a:pathLst>
                                                <a:path w="260074" h="773595">
                                                  <a:moveTo>
                                                    <a:pt x="260074" y="773595"/>
                                                  </a:moveTo>
                                                  <a:cubicBezTo>
                                                    <a:pt x="154056" y="527325"/>
                                                    <a:pt x="66260" y="287684"/>
                                                    <a:pt x="0"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951429012" name="组合 951429012">
                                          <a:extLst>
                                            <a:ext uri="{FF2B5EF4-FFF2-40B4-BE49-F238E27FC236}">
                                              <a16:creationId xmlns:a16="http://schemas.microsoft.com/office/drawing/2014/main" id="{F18CBCA5-C3F6-1108-16A3-66622113CD4D}"/>
                                            </a:ext>
                                          </a:extLst>
                                        </wpg:cNvPr>
                                        <wpg:cNvGrpSpPr/>
                                        <wpg:grpSpPr>
                                          <a:xfrm>
                                            <a:off x="2353870" y="1570206"/>
                                            <a:ext cx="7323413" cy="3857376"/>
                                            <a:chOff x="2353870" y="1570206"/>
                                            <a:chExt cx="7323413" cy="3857376"/>
                                          </a:xfrm>
                                        </wpg:grpSpPr>
                                        <wps:wsp>
                                          <wps:cNvPr id="21210486" name="圆柱体 21210486">
                                            <a:extLst>
                                              <a:ext uri="{FF2B5EF4-FFF2-40B4-BE49-F238E27FC236}">
                                                <a16:creationId xmlns:a16="http://schemas.microsoft.com/office/drawing/2014/main" id="{DC33B495-1739-9FE0-6D5D-4639EDA2C4F6}"/>
                                              </a:ext>
                                            </a:extLst>
                                          </wps:cNvPr>
                                          <wps:cNvSpPr/>
                                          <wps:spPr>
                                            <a:xfrm rot="5594716">
                                              <a:off x="2510973" y="1843648"/>
                                              <a:ext cx="326267" cy="640474"/>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80824646" name="圆柱体 1580824646">
                                            <a:extLst>
                                              <a:ext uri="{FF2B5EF4-FFF2-40B4-BE49-F238E27FC236}">
                                                <a16:creationId xmlns:a16="http://schemas.microsoft.com/office/drawing/2014/main" id="{A8C733CE-BDE4-1633-5F7E-D5FFB9B3C5C3}"/>
                                              </a:ext>
                                            </a:extLst>
                                          </wps:cNvPr>
                                          <wps:cNvSpPr/>
                                          <wps:spPr>
                                            <a:xfrm rot="5594716">
                                              <a:off x="2955822" y="1992128"/>
                                              <a:ext cx="191154" cy="391920"/>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168152861" name="组合 168152861">
                                            <a:extLst>
                                              <a:ext uri="{FF2B5EF4-FFF2-40B4-BE49-F238E27FC236}">
                                                <a16:creationId xmlns:a16="http://schemas.microsoft.com/office/drawing/2014/main" id="{3DBD6AD0-0A30-3C1A-FE6F-69B84ABAC947}"/>
                                              </a:ext>
                                            </a:extLst>
                                          </wpg:cNvPr>
                                          <wpg:cNvGrpSpPr/>
                                          <wpg:grpSpPr>
                                            <a:xfrm>
                                              <a:off x="2503110" y="1570206"/>
                                              <a:ext cx="7174173" cy="3857376"/>
                                              <a:chOff x="2503110" y="1570206"/>
                                              <a:chExt cx="7174173" cy="3857376"/>
                                            </a:xfrm>
                                          </wpg:grpSpPr>
                                          <wps:wsp>
                                            <wps:cNvPr id="831584323" name="任意多边形: 形状 831584323">
                                              <a:extLst>
                                                <a:ext uri="{FF2B5EF4-FFF2-40B4-BE49-F238E27FC236}">
                                                  <a16:creationId xmlns:a16="http://schemas.microsoft.com/office/drawing/2014/main" id="{E70AD8FC-A4ED-B2D0-E8FD-08D2939E1ECB}"/>
                                                </a:ext>
                                              </a:extLst>
                                            </wps:cNvPr>
                                            <wps:cNvSpPr/>
                                            <wps:spPr>
                                              <a:xfrm>
                                                <a:off x="2503110" y="1875085"/>
                                                <a:ext cx="1660634" cy="3552497"/>
                                              </a:xfrm>
                                              <a:custGeom>
                                                <a:avLst/>
                                                <a:gdLst>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725214 w 1660634"/>
                                                  <a:gd name="connsiteY22" fmla="*/ 252249 h 3552497"/>
                                                  <a:gd name="connsiteX23" fmla="*/ 641131 w 1660634"/>
                                                  <a:gd name="connsiteY23" fmla="*/ 0 h 3552497"/>
                                                  <a:gd name="connsiteX24" fmla="*/ 483476 w 1660634"/>
                                                  <a:gd name="connsiteY24" fmla="*/ 273269 h 3552497"/>
                                                  <a:gd name="connsiteX25" fmla="*/ 504496 w 1660634"/>
                                                  <a:gd name="connsiteY25"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75455 w 1660634"/>
                                                  <a:gd name="connsiteY3" fmla="*/ 2639619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660634" h="3552497">
                                                    <a:moveTo>
                                                      <a:pt x="504496" y="767256"/>
                                                    </a:moveTo>
                                                    <a:cubicBezTo>
                                                      <a:pt x="406399" y="800539"/>
                                                      <a:pt x="157655" y="1047532"/>
                                                      <a:pt x="157655" y="1471449"/>
                                                    </a:cubicBezTo>
                                                    <a:cubicBezTo>
                                                      <a:pt x="157655" y="1895366"/>
                                                      <a:pt x="418662" y="2140607"/>
                                                      <a:pt x="504496" y="2238704"/>
                                                    </a:cubicBezTo>
                                                    <a:lnTo>
                                                      <a:pt x="475455" y="2639619"/>
                                                    </a:lnTo>
                                                    <a:lnTo>
                                                      <a:pt x="294289" y="3153104"/>
                                                    </a:lnTo>
                                                    <a:lnTo>
                                                      <a:pt x="0" y="3352800"/>
                                                    </a:lnTo>
                                                    <a:lnTo>
                                                      <a:pt x="10510" y="3541987"/>
                                                    </a:lnTo>
                                                    <a:lnTo>
                                                      <a:pt x="315310" y="3552497"/>
                                                    </a:lnTo>
                                                    <a:lnTo>
                                                      <a:pt x="704193" y="3331780"/>
                                                    </a:lnTo>
                                                    <a:lnTo>
                                                      <a:pt x="882869" y="2774731"/>
                                                    </a:lnTo>
                                                    <a:lnTo>
                                                      <a:pt x="1040524" y="2984938"/>
                                                    </a:lnTo>
                                                    <a:lnTo>
                                                      <a:pt x="1261241" y="2995449"/>
                                                    </a:lnTo>
                                                    <a:lnTo>
                                                      <a:pt x="1660634" y="2753711"/>
                                                    </a:lnTo>
                                                    <a:lnTo>
                                                      <a:pt x="1660634" y="2596056"/>
                                                    </a:lnTo>
                                                    <a:lnTo>
                                                      <a:pt x="1387365" y="2575035"/>
                                                    </a:lnTo>
                                                    <a:lnTo>
                                                      <a:pt x="1282262" y="2659118"/>
                                                    </a:lnTo>
                                                    <a:lnTo>
                                                      <a:pt x="1208689" y="2617076"/>
                                                    </a:lnTo>
                                                    <a:lnTo>
                                                      <a:pt x="1208689" y="2154621"/>
                                                    </a:lnTo>
                                                    <a:cubicBezTo>
                                                      <a:pt x="1338317" y="2017987"/>
                                                      <a:pt x="1422399" y="1646621"/>
                                                      <a:pt x="1418896" y="1418897"/>
                                                    </a:cubicBezTo>
                                                    <a:cubicBezTo>
                                                      <a:pt x="1415393" y="1191173"/>
                                                      <a:pt x="1299780" y="935420"/>
                                                      <a:pt x="1187669" y="788276"/>
                                                    </a:cubicBezTo>
                                                    <a:lnTo>
                                                      <a:pt x="1187669" y="220718"/>
                                                    </a:lnTo>
                                                    <a:cubicBezTo>
                                                      <a:pt x="1170152" y="80579"/>
                                                      <a:pt x="1058041" y="24525"/>
                                                      <a:pt x="977462" y="21021"/>
                                                    </a:cubicBezTo>
                                                    <a:lnTo>
                                                      <a:pt x="641131" y="0"/>
                                                    </a:lnTo>
                                                    <a:cubicBezTo>
                                                      <a:pt x="550042" y="14014"/>
                                                      <a:pt x="490483" y="154152"/>
                                                      <a:pt x="493987" y="262758"/>
                                                    </a:cubicBezTo>
                                                    <a:lnTo>
                                                      <a:pt x="504496" y="767256"/>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331162787" name="任意多边形: 形状 331162787">
                                              <a:extLst>
                                                <a:ext uri="{FF2B5EF4-FFF2-40B4-BE49-F238E27FC236}">
                                                  <a16:creationId xmlns:a16="http://schemas.microsoft.com/office/drawing/2014/main" id="{8C2EF6A0-015B-6C5F-AD34-37CF6FEDE164}"/>
                                                </a:ext>
                                              </a:extLst>
                                            </wps:cNvPr>
                                            <wps:cNvSpPr/>
                                            <wps:spPr>
                                              <a:xfrm>
                                                <a:off x="2799412" y="1896528"/>
                                                <a:ext cx="670292" cy="3510033"/>
                                              </a:xfrm>
                                              <a:custGeom>
                                                <a:avLst/>
                                                <a:gdLst>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04343"/>
                                                  <a:gd name="connsiteX1" fmla="*/ 472965 w 662152"/>
                                                  <a:gd name="connsiteY1" fmla="*/ 193584 h 3504343"/>
                                                  <a:gd name="connsiteX2" fmla="*/ 472965 w 662152"/>
                                                  <a:gd name="connsiteY2" fmla="*/ 729612 h 3504343"/>
                                                  <a:gd name="connsiteX3" fmla="*/ 126124 w 662152"/>
                                                  <a:gd name="connsiteY3" fmla="*/ 1465337 h 3504343"/>
                                                  <a:gd name="connsiteX4" fmla="*/ 409903 w 662152"/>
                                                  <a:gd name="connsiteY4" fmla="*/ 2159018 h 3504343"/>
                                                  <a:gd name="connsiteX5" fmla="*/ 409903 w 662152"/>
                                                  <a:gd name="connsiteY5" fmla="*/ 2600453 h 3504343"/>
                                                  <a:gd name="connsiteX6" fmla="*/ 241738 w 662152"/>
                                                  <a:gd name="connsiteY6" fmla="*/ 3136481 h 3504343"/>
                                                  <a:gd name="connsiteX7" fmla="*/ 0 w 662152"/>
                                                  <a:gd name="connsiteY7" fmla="*/ 3315156 h 3504343"/>
                                                  <a:gd name="connsiteX8" fmla="*/ 10510 w 662152"/>
                                                  <a:gd name="connsiteY8" fmla="*/ 3504343 h 3504343"/>
                                                  <a:gd name="connsiteX0" fmla="*/ 662152 w 662152"/>
                                                  <a:gd name="connsiteY0" fmla="*/ 280 h 3504623"/>
                                                  <a:gd name="connsiteX1" fmla="*/ 472965 w 662152"/>
                                                  <a:gd name="connsiteY1" fmla="*/ 193864 h 3504623"/>
                                                  <a:gd name="connsiteX2" fmla="*/ 472965 w 662152"/>
                                                  <a:gd name="connsiteY2" fmla="*/ 729892 h 3504623"/>
                                                  <a:gd name="connsiteX3" fmla="*/ 126124 w 662152"/>
                                                  <a:gd name="connsiteY3" fmla="*/ 1465617 h 3504623"/>
                                                  <a:gd name="connsiteX4" fmla="*/ 409903 w 662152"/>
                                                  <a:gd name="connsiteY4" fmla="*/ 2159298 h 3504623"/>
                                                  <a:gd name="connsiteX5" fmla="*/ 409903 w 662152"/>
                                                  <a:gd name="connsiteY5" fmla="*/ 2600733 h 3504623"/>
                                                  <a:gd name="connsiteX6" fmla="*/ 241738 w 662152"/>
                                                  <a:gd name="connsiteY6" fmla="*/ 3136761 h 3504623"/>
                                                  <a:gd name="connsiteX7" fmla="*/ 0 w 662152"/>
                                                  <a:gd name="connsiteY7" fmla="*/ 3315436 h 3504623"/>
                                                  <a:gd name="connsiteX8" fmla="*/ 10510 w 662152"/>
                                                  <a:gd name="connsiteY8" fmla="*/ 3504623 h 3504623"/>
                                                  <a:gd name="connsiteX0" fmla="*/ 670292 w 670292"/>
                                                  <a:gd name="connsiteY0" fmla="*/ 264 h 3510033"/>
                                                  <a:gd name="connsiteX1" fmla="*/ 472965 w 670292"/>
                                                  <a:gd name="connsiteY1" fmla="*/ 199274 h 3510033"/>
                                                  <a:gd name="connsiteX2" fmla="*/ 472965 w 670292"/>
                                                  <a:gd name="connsiteY2" fmla="*/ 735302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16599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0292" h="3510033">
                                                    <a:moveTo>
                                                      <a:pt x="670292" y="264"/>
                                                    </a:moveTo>
                                                    <a:cubicBezTo>
                                                      <a:pt x="565189" y="-5506"/>
                                                      <a:pt x="483476" y="83660"/>
                                                      <a:pt x="472965" y="199274"/>
                                                    </a:cubicBezTo>
                                                    <a:lnTo>
                                                      <a:pt x="453915" y="796493"/>
                                                    </a:lnTo>
                                                    <a:cubicBezTo>
                                                      <a:pt x="274039" y="909944"/>
                                                      <a:pt x="122125" y="1173603"/>
                                                      <a:pt x="116599" y="1471027"/>
                                                    </a:cubicBezTo>
                                                    <a:cubicBezTo>
                                                      <a:pt x="111073" y="1768451"/>
                                                      <a:pt x="263102" y="1991802"/>
                                                      <a:pt x="420757" y="2180988"/>
                                                    </a:cubicBezTo>
                                                    <a:lnTo>
                                                      <a:pt x="401763" y="2630564"/>
                                                    </a:lnTo>
                                                    <a:lnTo>
                                                      <a:pt x="241738" y="3142171"/>
                                                    </a:lnTo>
                                                    <a:lnTo>
                                                      <a:pt x="0" y="3342553"/>
                                                    </a:lnTo>
                                                    <a:lnTo>
                                                      <a:pt x="10510" y="3510033"/>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87535229" name="任意多边形: 形状 1287535229">
                                              <a:extLst>
                                                <a:ext uri="{FF2B5EF4-FFF2-40B4-BE49-F238E27FC236}">
                                                  <a16:creationId xmlns:a16="http://schemas.microsoft.com/office/drawing/2014/main" id="{3DC0A5F6-8031-969D-BA9F-50E98671D802}"/>
                                                </a:ext>
                                              </a:extLst>
                                            </wps:cNvPr>
                                            <wps:cNvSpPr/>
                                            <wps:spPr>
                                              <a:xfrm>
                                                <a:off x="3381248" y="4160227"/>
                                                <a:ext cx="382045" cy="704809"/>
                                              </a:xfrm>
                                              <a:custGeom>
                                                <a:avLst/>
                                                <a:gdLst>
                                                  <a:gd name="connsiteX0" fmla="*/ 0 w 388883"/>
                                                  <a:gd name="connsiteY0" fmla="*/ 483475 h 683172"/>
                                                  <a:gd name="connsiteX1" fmla="*/ 63062 w 388883"/>
                                                  <a:gd name="connsiteY1" fmla="*/ 325820 h 683172"/>
                                                  <a:gd name="connsiteX2" fmla="*/ 63062 w 388883"/>
                                                  <a:gd name="connsiteY2" fmla="*/ 0 h 683172"/>
                                                  <a:gd name="connsiteX3" fmla="*/ 178676 w 388883"/>
                                                  <a:gd name="connsiteY3" fmla="*/ 0 h 683172"/>
                                                  <a:gd name="connsiteX4" fmla="*/ 178676 w 388883"/>
                                                  <a:gd name="connsiteY4" fmla="*/ 346841 h 683172"/>
                                                  <a:gd name="connsiteX5" fmla="*/ 388883 w 388883"/>
                                                  <a:gd name="connsiteY5" fmla="*/ 683172 h 6831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8883" h="683172">
                                                    <a:moveTo>
                                                      <a:pt x="0" y="483475"/>
                                                    </a:moveTo>
                                                    <a:lnTo>
                                                      <a:pt x="63062" y="325820"/>
                                                    </a:lnTo>
                                                    <a:lnTo>
                                                      <a:pt x="63062" y="0"/>
                                                    </a:lnTo>
                                                    <a:lnTo>
                                                      <a:pt x="178676" y="0"/>
                                                    </a:lnTo>
                                                    <a:lnTo>
                                                      <a:pt x="178676" y="346841"/>
                                                    </a:lnTo>
                                                    <a:lnTo>
                                                      <a:pt x="388883" y="683172"/>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81323167" name="直接连接符 781323167">
                                              <a:extLst>
                                                <a:ext uri="{FF2B5EF4-FFF2-40B4-BE49-F238E27FC236}">
                                                  <a16:creationId xmlns:a16="http://schemas.microsoft.com/office/drawing/2014/main" id="{F07B3F29-6E10-6BF0-F666-D9D7CEC5B566}"/>
                                                </a:ext>
                                              </a:extLst>
                                            </wps:cNvPr>
                                            <wps:cNvCnPr>
                                              <a:cxnSpLocks/>
                                            </wps:cNvCnPr>
                                            <wps:spPr>
                                              <a:xfrm>
                                                <a:off x="2797399" y="5028189"/>
                                                <a:ext cx="243751" cy="1051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7199269" name="直接连接符 547199269">
                                              <a:extLst>
                                                <a:ext uri="{FF2B5EF4-FFF2-40B4-BE49-F238E27FC236}">
                                                  <a16:creationId xmlns:a16="http://schemas.microsoft.com/office/drawing/2014/main" id="{7EEC7AB4-E6FF-E040-F002-C8746B11FB8F}"/>
                                                </a:ext>
                                              </a:extLst>
                                            </wps:cNvPr>
                                            <wps:cNvCnPr>
                                              <a:cxnSpLocks/>
                                            </wps:cNvCnPr>
                                            <wps:spPr>
                                              <a:xfrm>
                                                <a:off x="3438211" y="4512631"/>
                                                <a:ext cx="118571" cy="542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83585882" name="直接连接符 883585882">
                                              <a:extLst>
                                                <a:ext uri="{FF2B5EF4-FFF2-40B4-BE49-F238E27FC236}">
                                                  <a16:creationId xmlns:a16="http://schemas.microsoft.com/office/drawing/2014/main" id="{035522FB-0197-4D7B-278B-06A20FE922E5}"/>
                                                </a:ext>
                                              </a:extLst>
                                            </wps:cNvPr>
                                            <wps:cNvCnPr>
                                              <a:cxnSpLocks/>
                                            </wps:cNvCnPr>
                                            <wps:spPr>
                                              <a:xfrm>
                                                <a:off x="2978565" y="4514704"/>
                                                <a:ext cx="222610" cy="12388"/>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576407731" name="组合 1576407731">
                                              <a:extLst>
                                                <a:ext uri="{FF2B5EF4-FFF2-40B4-BE49-F238E27FC236}">
                                                  <a16:creationId xmlns:a16="http://schemas.microsoft.com/office/drawing/2014/main" id="{C53EB1CE-A491-BF8A-65CF-D8C10C8B7343}"/>
                                                </a:ext>
                                              </a:extLst>
                                            </wpg:cNvPr>
                                            <wpg:cNvGrpSpPr/>
                                            <wpg:grpSpPr>
                                              <a:xfrm>
                                                <a:off x="2503110" y="1570206"/>
                                                <a:ext cx="7174173" cy="3668875"/>
                                                <a:chOff x="2503110" y="1570206"/>
                                                <a:chExt cx="7174173" cy="3668875"/>
                                              </a:xfrm>
                                            </wpg:grpSpPr>
                                            <wps:wsp>
                                              <wps:cNvPr id="173023344" name="圆柱体 173023344">
                                                <a:extLst>
                                                  <a:ext uri="{FF2B5EF4-FFF2-40B4-BE49-F238E27FC236}">
                                                    <a16:creationId xmlns:a16="http://schemas.microsoft.com/office/drawing/2014/main" id="{3785F77B-F2F5-B973-2724-F1ECFC61DE00}"/>
                                                  </a:ext>
                                                </a:extLst>
                                              </wps:cNvPr>
                                              <wps:cNvSpPr/>
                                              <wps:spPr>
                                                <a:xfrm rot="5594716">
                                                  <a:off x="4318311" y="1279525"/>
                                                  <a:ext cx="191154" cy="1962016"/>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599963285" name="组合 599963285">
                                                <a:extLst>
                                                  <a:ext uri="{FF2B5EF4-FFF2-40B4-BE49-F238E27FC236}">
                                                    <a16:creationId xmlns:a16="http://schemas.microsoft.com/office/drawing/2014/main" id="{2F52371B-9B7B-1158-6647-7040E9A59B61}"/>
                                                  </a:ext>
                                                </a:extLst>
                                              </wpg:cNvPr>
                                              <wpg:cNvGrpSpPr/>
                                              <wpg:grpSpPr>
                                                <a:xfrm>
                                                  <a:off x="2503110" y="1570206"/>
                                                  <a:ext cx="7174173" cy="3668875"/>
                                                  <a:chOff x="2503110" y="1570206"/>
                                                  <a:chExt cx="7174173" cy="3668875"/>
                                                </a:xfrm>
                                              </wpg:grpSpPr>
                                              <wps:wsp>
                                                <wps:cNvPr id="2096454455" name="任意多边形: 形状 2096454455">
                                                  <a:extLst>
                                                    <a:ext uri="{FF2B5EF4-FFF2-40B4-BE49-F238E27FC236}">
                                                      <a16:creationId xmlns:a16="http://schemas.microsoft.com/office/drawing/2014/main" id="{A4F9EB63-B4DF-97A4-602E-E91D88F6AD0E}"/>
                                                    </a:ext>
                                                  </a:extLst>
                                                </wps:cNvPr>
                                                <wps:cNvSpPr/>
                                                <wps:spPr>
                                                  <a:xfrm>
                                                    <a:off x="5219831" y="1910910"/>
                                                    <a:ext cx="414751" cy="624011"/>
                                                  </a:xfrm>
                                                  <a:custGeom>
                                                    <a:avLst/>
                                                    <a:gdLst>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50387"/>
                                                      <a:gd name="connsiteX1" fmla="*/ 0 w 349623"/>
                                                      <a:gd name="connsiteY1" fmla="*/ 528918 h 650387"/>
                                                      <a:gd name="connsiteX2" fmla="*/ 129988 w 349623"/>
                                                      <a:gd name="connsiteY2" fmla="*/ 623047 h 650387"/>
                                                      <a:gd name="connsiteX3" fmla="*/ 349623 w 349623"/>
                                                      <a:gd name="connsiteY3" fmla="*/ 425824 h 650387"/>
                                                      <a:gd name="connsiteX4" fmla="*/ 349623 w 349623"/>
                                                      <a:gd name="connsiteY4" fmla="*/ 0 h 650387"/>
                                                      <a:gd name="connsiteX5" fmla="*/ 0 w 349623"/>
                                                      <a:gd name="connsiteY5" fmla="*/ 31377 h 650387"/>
                                                      <a:gd name="connsiteX0" fmla="*/ 0 w 349623"/>
                                                      <a:gd name="connsiteY0" fmla="*/ 31377 h 636577"/>
                                                      <a:gd name="connsiteX1" fmla="*/ 0 w 349623"/>
                                                      <a:gd name="connsiteY1" fmla="*/ 528918 h 636577"/>
                                                      <a:gd name="connsiteX2" fmla="*/ 129988 w 349623"/>
                                                      <a:gd name="connsiteY2" fmla="*/ 623047 h 636577"/>
                                                      <a:gd name="connsiteX3" fmla="*/ 349623 w 349623"/>
                                                      <a:gd name="connsiteY3" fmla="*/ 425824 h 636577"/>
                                                      <a:gd name="connsiteX4" fmla="*/ 349623 w 349623"/>
                                                      <a:gd name="connsiteY4" fmla="*/ 0 h 636577"/>
                                                      <a:gd name="connsiteX5" fmla="*/ 0 w 349623"/>
                                                      <a:gd name="connsiteY5" fmla="*/ 31377 h 636577"/>
                                                      <a:gd name="connsiteX0" fmla="*/ 0 w 349623"/>
                                                      <a:gd name="connsiteY0" fmla="*/ 31377 h 623099"/>
                                                      <a:gd name="connsiteX1" fmla="*/ 0 w 349623"/>
                                                      <a:gd name="connsiteY1" fmla="*/ 528918 h 623099"/>
                                                      <a:gd name="connsiteX2" fmla="*/ 129988 w 349623"/>
                                                      <a:gd name="connsiteY2" fmla="*/ 623047 h 623099"/>
                                                      <a:gd name="connsiteX3" fmla="*/ 349623 w 349623"/>
                                                      <a:gd name="connsiteY3" fmla="*/ 425824 h 623099"/>
                                                      <a:gd name="connsiteX4" fmla="*/ 349623 w 349623"/>
                                                      <a:gd name="connsiteY4" fmla="*/ 0 h 623099"/>
                                                      <a:gd name="connsiteX5" fmla="*/ 0 w 349623"/>
                                                      <a:gd name="connsiteY5" fmla="*/ 31377 h 623099"/>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51 w 351169"/>
                                                      <a:gd name="connsiteY0" fmla="*/ 31377 h 630793"/>
                                                      <a:gd name="connsiteX1" fmla="*/ 51 w 351169"/>
                                                      <a:gd name="connsiteY1" fmla="*/ 528918 h 630793"/>
                                                      <a:gd name="connsiteX2" fmla="*/ 130039 w 351169"/>
                                                      <a:gd name="connsiteY2" fmla="*/ 623047 h 630793"/>
                                                      <a:gd name="connsiteX3" fmla="*/ 351169 w 351169"/>
                                                      <a:gd name="connsiteY3" fmla="*/ 323439 h 630793"/>
                                                      <a:gd name="connsiteX4" fmla="*/ 349674 w 351169"/>
                                                      <a:gd name="connsiteY4" fmla="*/ 0 h 630793"/>
                                                      <a:gd name="connsiteX5" fmla="*/ 51 w 351169"/>
                                                      <a:gd name="connsiteY5" fmla="*/ 31377 h 630793"/>
                                                      <a:gd name="connsiteX0" fmla="*/ 64 w 351182"/>
                                                      <a:gd name="connsiteY0" fmla="*/ 31377 h 625534"/>
                                                      <a:gd name="connsiteX1" fmla="*/ 64 w 351182"/>
                                                      <a:gd name="connsiteY1" fmla="*/ 528918 h 625534"/>
                                                      <a:gd name="connsiteX2" fmla="*/ 130052 w 351182"/>
                                                      <a:gd name="connsiteY2" fmla="*/ 623047 h 625534"/>
                                                      <a:gd name="connsiteX3" fmla="*/ 351182 w 351182"/>
                                                      <a:gd name="connsiteY3" fmla="*/ 323439 h 625534"/>
                                                      <a:gd name="connsiteX4" fmla="*/ 349687 w 351182"/>
                                                      <a:gd name="connsiteY4" fmla="*/ 0 h 625534"/>
                                                      <a:gd name="connsiteX5" fmla="*/ 64 w 351182"/>
                                                      <a:gd name="connsiteY5" fmla="*/ 31377 h 625534"/>
                                                      <a:gd name="connsiteX0" fmla="*/ 77 w 351195"/>
                                                      <a:gd name="connsiteY0" fmla="*/ 31377 h 624011"/>
                                                      <a:gd name="connsiteX1" fmla="*/ 77 w 351195"/>
                                                      <a:gd name="connsiteY1" fmla="*/ 528918 h 624011"/>
                                                      <a:gd name="connsiteX2" fmla="*/ 130065 w 351195"/>
                                                      <a:gd name="connsiteY2" fmla="*/ 623047 h 624011"/>
                                                      <a:gd name="connsiteX3" fmla="*/ 351195 w 351195"/>
                                                      <a:gd name="connsiteY3" fmla="*/ 323439 h 624011"/>
                                                      <a:gd name="connsiteX4" fmla="*/ 349700 w 351195"/>
                                                      <a:gd name="connsiteY4" fmla="*/ 0 h 624011"/>
                                                      <a:gd name="connsiteX5" fmla="*/ 77 w 351195"/>
                                                      <a:gd name="connsiteY5" fmla="*/ 31377 h 62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1195" h="624011">
                                                        <a:moveTo>
                                                          <a:pt x="77" y="31377"/>
                                                        </a:moveTo>
                                                        <a:lnTo>
                                                          <a:pt x="77" y="528918"/>
                                                        </a:lnTo>
                                                        <a:cubicBezTo>
                                                          <a:pt x="-2173" y="569275"/>
                                                          <a:pt x="44639" y="632580"/>
                                                          <a:pt x="130065" y="623047"/>
                                                        </a:cubicBezTo>
                                                        <a:cubicBezTo>
                                                          <a:pt x="215491" y="613514"/>
                                                          <a:pt x="345247" y="401538"/>
                                                          <a:pt x="351195" y="323439"/>
                                                        </a:cubicBezTo>
                                                        <a:cubicBezTo>
                                                          <a:pt x="350697" y="215626"/>
                                                          <a:pt x="350198" y="107813"/>
                                                          <a:pt x="349700" y="0"/>
                                                        </a:cubicBezTo>
                                                        <a:lnTo>
                                                          <a:pt x="77" y="31377"/>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19735746" name="任意多边形: 形状 1719735746">
                                                  <a:extLst>
                                                    <a:ext uri="{FF2B5EF4-FFF2-40B4-BE49-F238E27FC236}">
                                                      <a16:creationId xmlns:a16="http://schemas.microsoft.com/office/drawing/2014/main" id="{A6B35BB7-581E-CF5B-B7D6-14A88D3B6963}"/>
                                                    </a:ext>
                                                  </a:extLst>
                                                </wps:cNvPr>
                                                <wps:cNvSpPr/>
                                                <wps:spPr>
                                                  <a:xfrm>
                                                    <a:off x="5286270" y="2042940"/>
                                                    <a:ext cx="78763" cy="488975"/>
                                                  </a:xfrm>
                                                  <a:custGeom>
                                                    <a:avLst/>
                                                    <a:gdLst>
                                                      <a:gd name="connsiteX0" fmla="*/ 4528 w 78668"/>
                                                      <a:gd name="connsiteY0" fmla="*/ 0 h 478395"/>
                                                      <a:gd name="connsiteX1" fmla="*/ 8058 w 78668"/>
                                                      <a:gd name="connsiteY1" fmla="*/ 398947 h 478395"/>
                                                      <a:gd name="connsiteX2" fmla="*/ 78668 w 78668"/>
                                                      <a:gd name="connsiteY2" fmla="*/ 478383 h 478395"/>
                                                    </a:gdLst>
                                                    <a:ahLst/>
                                                    <a:cxnLst>
                                                      <a:cxn ang="0">
                                                        <a:pos x="connsiteX0" y="connsiteY0"/>
                                                      </a:cxn>
                                                      <a:cxn ang="0">
                                                        <a:pos x="connsiteX1" y="connsiteY1"/>
                                                      </a:cxn>
                                                      <a:cxn ang="0">
                                                        <a:pos x="connsiteX2" y="connsiteY2"/>
                                                      </a:cxn>
                                                    </a:cxnLst>
                                                    <a:rect l="l" t="t" r="r" b="b"/>
                                                    <a:pathLst>
                                                      <a:path w="78668" h="478395">
                                                        <a:moveTo>
                                                          <a:pt x="4528" y="0"/>
                                                        </a:moveTo>
                                                        <a:cubicBezTo>
                                                          <a:pt x="114" y="159608"/>
                                                          <a:pt x="-4299" y="319217"/>
                                                          <a:pt x="8058" y="398947"/>
                                                        </a:cubicBezTo>
                                                        <a:cubicBezTo>
                                                          <a:pt x="20415" y="478677"/>
                                                          <a:pt x="49541" y="478530"/>
                                                          <a:pt x="78668" y="478383"/>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355040785" name="组合 355040785">
                                                  <a:extLst>
                                                    <a:ext uri="{FF2B5EF4-FFF2-40B4-BE49-F238E27FC236}">
                                                      <a16:creationId xmlns:a16="http://schemas.microsoft.com/office/drawing/2014/main" id="{922194E0-19BC-4B12-E559-4899F86E891C}"/>
                                                    </a:ext>
                                                  </a:extLst>
                                                </wpg:cNvPr>
                                                <wpg:cNvGrpSpPr/>
                                                <wpg:grpSpPr>
                                                  <a:xfrm>
                                                    <a:off x="2503110" y="1570206"/>
                                                    <a:ext cx="7174173" cy="3668875"/>
                                                    <a:chOff x="2503110" y="1570206"/>
                                                    <a:chExt cx="7174173" cy="3668875"/>
                                                  </a:xfrm>
                                                </wpg:grpSpPr>
                                                <wps:wsp>
                                                  <wps:cNvPr id="970829315" name="圆柱体 970829315">
                                                    <a:extLst>
                                                      <a:ext uri="{FF2B5EF4-FFF2-40B4-BE49-F238E27FC236}">
                                                        <a16:creationId xmlns:a16="http://schemas.microsoft.com/office/drawing/2014/main" id="{9E32C8D5-DCDB-1DEB-D51F-E44137F470E8}"/>
                                                      </a:ext>
                                                    </a:extLst>
                                                  </wps:cNvPr>
                                                  <wps:cNvSpPr/>
                                                  <wps:spPr>
                                                    <a:xfrm rot="5594716">
                                                      <a:off x="5599593" y="2020714"/>
                                                      <a:ext cx="170807" cy="636079"/>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1758484257" name="组合 1758484257">
                                                    <a:extLst>
                                                      <a:ext uri="{FF2B5EF4-FFF2-40B4-BE49-F238E27FC236}">
                                                        <a16:creationId xmlns:a16="http://schemas.microsoft.com/office/drawing/2014/main" id="{2AC75AD5-B6F8-4174-0584-83C2240A5A7D}"/>
                                                      </a:ext>
                                                    </a:extLst>
                                                  </wpg:cNvPr>
                                                  <wpg:cNvGrpSpPr/>
                                                  <wpg:grpSpPr>
                                                    <a:xfrm>
                                                      <a:off x="2503110" y="1570206"/>
                                                      <a:ext cx="7174173" cy="3668875"/>
                                                      <a:chOff x="2503110" y="1570206"/>
                                                      <a:chExt cx="7174173" cy="3668875"/>
                                                    </a:xfrm>
                                                  </wpg:grpSpPr>
                                                  <wpg:grpSp>
                                                    <wpg:cNvPr id="2032720091" name="组合 2032720091">
                                                      <a:extLst>
                                                        <a:ext uri="{FF2B5EF4-FFF2-40B4-BE49-F238E27FC236}">
                                                          <a16:creationId xmlns:a16="http://schemas.microsoft.com/office/drawing/2014/main" id="{45B0910A-D992-A56A-1C0D-1DAD948FA11A}"/>
                                                        </a:ext>
                                                      </a:extLst>
                                                    </wpg:cNvPr>
                                                    <wpg:cNvGrpSpPr/>
                                                    <wpg:grpSpPr>
                                                      <a:xfrm>
                                                        <a:off x="2503110" y="2732544"/>
                                                        <a:ext cx="7174173" cy="2506537"/>
                                                        <a:chOff x="2503110" y="2732544"/>
                                                        <a:chExt cx="7174173" cy="2506537"/>
                                                      </a:xfrm>
                                                    </wpg:grpSpPr>
                                                    <wpg:grpSp>
                                                      <wpg:cNvPr id="481359039" name="组合 481359039">
                                                        <a:extLst>
                                                          <a:ext uri="{FF2B5EF4-FFF2-40B4-BE49-F238E27FC236}">
                                                            <a16:creationId xmlns:a16="http://schemas.microsoft.com/office/drawing/2014/main" id="{7B7C7C58-4F45-FA2F-A139-97D8A0582CDD}"/>
                                                          </a:ext>
                                                        </a:extLst>
                                                      </wpg:cNvPr>
                                                      <wpg:cNvGrpSpPr/>
                                                      <wpg:grpSpPr>
                                                        <a:xfrm>
                                                          <a:off x="2503110" y="2732544"/>
                                                          <a:ext cx="7174173" cy="2506537"/>
                                                          <a:chOff x="2503110" y="2732544"/>
                                                          <a:chExt cx="7174173" cy="2506537"/>
                                                        </a:xfrm>
                                                      </wpg:grpSpPr>
                                                      <wpg:grpSp>
                                                        <wpg:cNvPr id="861573996" name="组合 861573996">
                                                          <a:extLst>
                                                            <a:ext uri="{FF2B5EF4-FFF2-40B4-BE49-F238E27FC236}">
                                                              <a16:creationId xmlns:a16="http://schemas.microsoft.com/office/drawing/2014/main" id="{41F6432F-C465-35D9-123C-1C5306B001FA}"/>
                                                            </a:ext>
                                                          </a:extLst>
                                                        </wpg:cNvPr>
                                                        <wpg:cNvGrpSpPr/>
                                                        <wpg:grpSpPr>
                                                          <a:xfrm>
                                                            <a:off x="2503110" y="2957771"/>
                                                            <a:ext cx="7174173" cy="2281310"/>
                                                            <a:chOff x="2503110" y="2957771"/>
                                                            <a:chExt cx="7174173" cy="2281310"/>
                                                          </a:xfrm>
                                                        </wpg:grpSpPr>
                                                        <wps:wsp>
                                                          <wps:cNvPr id="908695175" name="直接连接符 908695175">
                                                            <a:extLst>
                                                              <a:ext uri="{FF2B5EF4-FFF2-40B4-BE49-F238E27FC236}">
                                                                <a16:creationId xmlns:a16="http://schemas.microsoft.com/office/drawing/2014/main" id="{CC93CAB6-95F5-9F22-0BF3-232821BE1E5D}"/>
                                                              </a:ext>
                                                            </a:extLst>
                                                          </wps:cNvPr>
                                                          <wps:cNvCnPr>
                                                            <a:cxnSpLocks/>
                                                          </wps:cNvCnPr>
                                                          <wps:spPr>
                                                            <a:xfrm>
                                                              <a:off x="2503110" y="5226264"/>
                                                              <a:ext cx="296302" cy="12817"/>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9500855" name="圆柱体 1599500855">
                                                            <a:extLst>
                                                              <a:ext uri="{FF2B5EF4-FFF2-40B4-BE49-F238E27FC236}">
                                                                <a16:creationId xmlns:a16="http://schemas.microsoft.com/office/drawing/2014/main" id="{E0A1C665-B41B-64E6-35B4-E30C5427F614}"/>
                                                              </a:ext>
                                                            </a:extLst>
                                                          </wps:cNvPr>
                                                          <wps:cNvSpPr/>
                                                          <wps:spPr>
                                                            <a:xfrm rot="5640000">
                                                              <a:off x="5771136" y="261040"/>
                                                              <a:ext cx="1209415" cy="6602878"/>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1628859866" name="组合 1628859866">
                                                          <a:extLst>
                                                            <a:ext uri="{FF2B5EF4-FFF2-40B4-BE49-F238E27FC236}">
                                                              <a16:creationId xmlns:a16="http://schemas.microsoft.com/office/drawing/2014/main" id="{14CFDB88-038C-8952-EDC0-21A8158B0CDA}"/>
                                                            </a:ext>
                                                          </a:extLst>
                                                        </wpg:cNvPr>
                                                        <wpg:cNvGrpSpPr/>
                                                        <wpg:grpSpPr>
                                                          <a:xfrm rot="240000">
                                                            <a:off x="3552141" y="2732544"/>
                                                            <a:ext cx="758318" cy="1326887"/>
                                                            <a:chOff x="3552141" y="2732544"/>
                                                            <a:chExt cx="758318" cy="1326887"/>
                                                          </a:xfrm>
                                                        </wpg:grpSpPr>
                                                        <wps:wsp>
                                                          <wps:cNvPr id="1296115403" name="任意多边形: 形状 1296115403">
                                                            <a:extLst>
                                                              <a:ext uri="{FF2B5EF4-FFF2-40B4-BE49-F238E27FC236}">
                                                                <a16:creationId xmlns:a16="http://schemas.microsoft.com/office/drawing/2014/main" id="{1A9A9E72-8C48-972A-052C-0F7E600C7119}"/>
                                                              </a:ext>
                                                            </a:extLst>
                                                          </wps:cNvPr>
                                                          <wps:cNvSpPr/>
                                                          <wps:spPr>
                                                            <a:xfrm rot="5400000">
                                                              <a:off x="3272423" y="3012262"/>
                                                              <a:ext cx="1317754" cy="758318"/>
                                                            </a:xfrm>
                                                            <a:custGeom>
                                                              <a:avLst/>
                                                              <a:gdLst>
                                                                <a:gd name="connsiteX0" fmla="*/ 0 w 1317754"/>
                                                                <a:gd name="connsiteY0" fmla="*/ 259158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0 w 1317754"/>
                                                                <a:gd name="connsiteY18" fmla="*/ 259158 h 711363"/>
                                                                <a:gd name="connsiteX0" fmla="*/ 2337 w 1317754"/>
                                                                <a:gd name="connsiteY0" fmla="*/ 344043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2337 w 1317754"/>
                                                                <a:gd name="connsiteY18" fmla="*/ 344043 h 711363"/>
                                                                <a:gd name="connsiteX0" fmla="*/ 2337 w 1317754"/>
                                                                <a:gd name="connsiteY0" fmla="*/ 344043 h 742566"/>
                                                                <a:gd name="connsiteX1" fmla="*/ 0 w 1317754"/>
                                                                <a:gd name="connsiteY1" fmla="*/ 170795 h 742566"/>
                                                                <a:gd name="connsiteX2" fmla="*/ 11870 w 1317754"/>
                                                                <a:gd name="connsiteY2" fmla="*/ 90078 h 742566"/>
                                                                <a:gd name="connsiteX3" fmla="*/ 50306 w 1317754"/>
                                                                <a:gd name="connsiteY3" fmla="*/ 5194 h 742566"/>
                                                                <a:gd name="connsiteX4" fmla="*/ 52389 w 1317754"/>
                                                                <a:gd name="connsiteY4" fmla="*/ 2563 h 742566"/>
                                                                <a:gd name="connsiteX5" fmla="*/ 52389 w 1317754"/>
                                                                <a:gd name="connsiteY5" fmla="*/ 141836 h 742566"/>
                                                                <a:gd name="connsiteX6" fmla="*/ 155664 w 1317754"/>
                                                                <a:gd name="connsiteY6" fmla="*/ 366626 h 742566"/>
                                                                <a:gd name="connsiteX7" fmla="*/ 229504 w 1317754"/>
                                                                <a:gd name="connsiteY7" fmla="*/ 426128 h 742566"/>
                                                                <a:gd name="connsiteX8" fmla="*/ 421717 w 1317754"/>
                                                                <a:gd name="connsiteY8" fmla="*/ 512291 h 742566"/>
                                                                <a:gd name="connsiteX9" fmla="*/ 657096 w 1317754"/>
                                                                <a:gd name="connsiteY9" fmla="*/ 543886 h 742566"/>
                                                                <a:gd name="connsiteX10" fmla="*/ 1261803 w 1317754"/>
                                                                <a:gd name="connsiteY10" fmla="*/ 141836 h 742566"/>
                                                                <a:gd name="connsiteX11" fmla="*/ 1261803 w 1317754"/>
                                                                <a:gd name="connsiteY11" fmla="*/ 0 h 742566"/>
                                                                <a:gd name="connsiteX12" fmla="*/ 1265916 w 1317754"/>
                                                                <a:gd name="connsiteY12" fmla="*/ 5194 h 742566"/>
                                                                <a:gd name="connsiteX13" fmla="*/ 1317754 w 1317754"/>
                                                                <a:gd name="connsiteY13" fmla="*/ 181213 h 742566"/>
                                                                <a:gd name="connsiteX14" fmla="*/ 1317754 w 1317754"/>
                                                                <a:gd name="connsiteY14" fmla="*/ 269576 h 742566"/>
                                                                <a:gd name="connsiteX15" fmla="*/ 1305884 w 1317754"/>
                                                                <a:gd name="connsiteY15" fmla="*/ 350293 h 742566"/>
                                                                <a:gd name="connsiteX16" fmla="*/ 659643 w 1317754"/>
                                                                <a:gd name="connsiteY16" fmla="*/ 711363 h 742566"/>
                                                                <a:gd name="connsiteX17" fmla="*/ 520592 w 1317754"/>
                                                                <a:gd name="connsiteY17" fmla="*/ 741896 h 742566"/>
                                                                <a:gd name="connsiteX18" fmla="*/ 2337 w 1317754"/>
                                                                <a:gd name="connsiteY18" fmla="*/ 344043 h 742566"/>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884 w 1317754"/>
                                                                <a:gd name="connsiteY15" fmla="*/ 350293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8548 w 1317754"/>
                                                                <a:gd name="connsiteY15" fmla="*/ 401987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653 w 1317754"/>
                                                                <a:gd name="connsiteY15" fmla="*/ 424949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4151 w 1317754"/>
                                                                <a:gd name="connsiteY15" fmla="*/ 435395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61862"/>
                                                                <a:gd name="connsiteX1" fmla="*/ 0 w 1317754"/>
                                                                <a:gd name="connsiteY1" fmla="*/ 170795 h 761862"/>
                                                                <a:gd name="connsiteX2" fmla="*/ 11870 w 1317754"/>
                                                                <a:gd name="connsiteY2" fmla="*/ 90078 h 761862"/>
                                                                <a:gd name="connsiteX3" fmla="*/ 50306 w 1317754"/>
                                                                <a:gd name="connsiteY3" fmla="*/ 5194 h 761862"/>
                                                                <a:gd name="connsiteX4" fmla="*/ 52389 w 1317754"/>
                                                                <a:gd name="connsiteY4" fmla="*/ 2563 h 761862"/>
                                                                <a:gd name="connsiteX5" fmla="*/ 52389 w 1317754"/>
                                                                <a:gd name="connsiteY5" fmla="*/ 141836 h 761862"/>
                                                                <a:gd name="connsiteX6" fmla="*/ 155664 w 1317754"/>
                                                                <a:gd name="connsiteY6" fmla="*/ 366626 h 761862"/>
                                                                <a:gd name="connsiteX7" fmla="*/ 229504 w 1317754"/>
                                                                <a:gd name="connsiteY7" fmla="*/ 426128 h 761862"/>
                                                                <a:gd name="connsiteX8" fmla="*/ 421717 w 1317754"/>
                                                                <a:gd name="connsiteY8" fmla="*/ 512291 h 761862"/>
                                                                <a:gd name="connsiteX9" fmla="*/ 657096 w 1317754"/>
                                                                <a:gd name="connsiteY9" fmla="*/ 543886 h 761862"/>
                                                                <a:gd name="connsiteX10" fmla="*/ 1261803 w 1317754"/>
                                                                <a:gd name="connsiteY10" fmla="*/ 141836 h 761862"/>
                                                                <a:gd name="connsiteX11" fmla="*/ 1261803 w 1317754"/>
                                                                <a:gd name="connsiteY11" fmla="*/ 0 h 761862"/>
                                                                <a:gd name="connsiteX12" fmla="*/ 1265916 w 1317754"/>
                                                                <a:gd name="connsiteY12" fmla="*/ 5194 h 761862"/>
                                                                <a:gd name="connsiteX13" fmla="*/ 1317754 w 1317754"/>
                                                                <a:gd name="connsiteY13" fmla="*/ 181213 h 761862"/>
                                                                <a:gd name="connsiteX14" fmla="*/ 1317754 w 1317754"/>
                                                                <a:gd name="connsiteY14" fmla="*/ 269576 h 761862"/>
                                                                <a:gd name="connsiteX15" fmla="*/ 1304151 w 1317754"/>
                                                                <a:gd name="connsiteY15" fmla="*/ 435395 h 761862"/>
                                                                <a:gd name="connsiteX16" fmla="*/ 663702 w 1317754"/>
                                                                <a:gd name="connsiteY16" fmla="*/ 750541 h 761862"/>
                                                                <a:gd name="connsiteX17" fmla="*/ 521551 w 1317754"/>
                                                                <a:gd name="connsiteY17" fmla="*/ 760506 h 761862"/>
                                                                <a:gd name="connsiteX18" fmla="*/ 2337 w 1317754"/>
                                                                <a:gd name="connsiteY18" fmla="*/ 344043 h 761862"/>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21551 w 1317754"/>
                                                                <a:gd name="connsiteY17" fmla="*/ 760506 h 771001"/>
                                                                <a:gd name="connsiteX18" fmla="*/ 2337 w 1317754"/>
                                                                <a:gd name="connsiteY18" fmla="*/ 344043 h 771001"/>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13523 w 1317754"/>
                                                                <a:gd name="connsiteY17" fmla="*/ 763008 h 771001"/>
                                                                <a:gd name="connsiteX18" fmla="*/ 2337 w 1317754"/>
                                                                <a:gd name="connsiteY18" fmla="*/ 344043 h 77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317754" h="771001">
                                                                  <a:moveTo>
                                                                    <a:pt x="2337" y="344043"/>
                                                                  </a:moveTo>
                                                                  <a:lnTo>
                                                                    <a:pt x="0" y="170795"/>
                                                                  </a:lnTo>
                                                                  <a:lnTo>
                                                                    <a:pt x="11870" y="90078"/>
                                                                  </a:lnTo>
                                                                  <a:cubicBezTo>
                                                                    <a:pt x="20657" y="60641"/>
                                                                    <a:pt x="33616" y="32245"/>
                                                                    <a:pt x="50306" y="5194"/>
                                                                  </a:cubicBezTo>
                                                                  <a:lnTo>
                                                                    <a:pt x="52389" y="2563"/>
                                                                  </a:lnTo>
                                                                  <a:lnTo>
                                                                    <a:pt x="52389" y="141836"/>
                                                                  </a:lnTo>
                                                                  <a:cubicBezTo>
                                                                    <a:pt x="52389" y="225103"/>
                                                                    <a:pt x="90461" y="302458"/>
                                                                    <a:pt x="155664" y="366626"/>
                                                                  </a:cubicBezTo>
                                                                  <a:cubicBezTo>
                                                                    <a:pt x="177398" y="388015"/>
                                                                    <a:pt x="202146" y="407939"/>
                                                                    <a:pt x="229504" y="426128"/>
                                                                  </a:cubicBezTo>
                                                                  <a:cubicBezTo>
                                                                    <a:pt x="284219" y="462506"/>
                                                                    <a:pt x="349371" y="491946"/>
                                                                    <a:pt x="421717" y="512291"/>
                                                                  </a:cubicBezTo>
                                                                  <a:cubicBezTo>
                                                                    <a:pt x="494063" y="532636"/>
                                                                    <a:pt x="573604" y="543886"/>
                                                                    <a:pt x="657096" y="543886"/>
                                                                  </a:cubicBezTo>
                                                                  <a:cubicBezTo>
                                                                    <a:pt x="991066" y="543886"/>
                                                                    <a:pt x="1261803" y="363882"/>
                                                                    <a:pt x="1261803" y="141836"/>
                                                                  </a:cubicBezTo>
                                                                  <a:lnTo>
                                                                    <a:pt x="1261803" y="0"/>
                                                                  </a:lnTo>
                                                                  <a:lnTo>
                                                                    <a:pt x="1265916" y="5194"/>
                                                                  </a:lnTo>
                                                                  <a:cubicBezTo>
                                                                    <a:pt x="1299296" y="59296"/>
                                                                    <a:pt x="1317754" y="118777"/>
                                                                    <a:pt x="1317754" y="181213"/>
                                                                  </a:cubicBezTo>
                                                                  <a:lnTo>
                                                                    <a:pt x="1317754" y="269576"/>
                                                                  </a:lnTo>
                                                                  <a:lnTo>
                                                                    <a:pt x="1304151" y="435395"/>
                                                                  </a:lnTo>
                                                                  <a:cubicBezTo>
                                                                    <a:pt x="1242642" y="641457"/>
                                                                    <a:pt x="987608" y="771001"/>
                                                                    <a:pt x="668836" y="771001"/>
                                                                  </a:cubicBezTo>
                                                                  <a:cubicBezTo>
                                                                    <a:pt x="623297" y="771001"/>
                                                                    <a:pt x="556464" y="769031"/>
                                                                    <a:pt x="513523" y="763008"/>
                                                                  </a:cubicBezTo>
                                                                  <a:cubicBezTo>
                                                                    <a:pt x="212935" y="720841"/>
                                                                    <a:pt x="2337" y="562571"/>
                                                                    <a:pt x="2337" y="344043"/>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rap="square" rtlCol="0" anchor="ctr">
                                                            <a:noAutofit/>
                                                          </wps:bodyPr>
                                                        </wps:wsp>
                                                        <wps:wsp>
                                                          <wps:cNvPr id="1308476865" name="弧形 2089">
                                                            <a:extLst>
                                                              <a:ext uri="{FF2B5EF4-FFF2-40B4-BE49-F238E27FC236}">
                                                                <a16:creationId xmlns:a16="http://schemas.microsoft.com/office/drawing/2014/main" id="{3575995B-7F56-2181-8F42-FB7355782668}"/>
                                                              </a:ext>
                                                            </a:extLst>
                                                          </wps:cNvPr>
                                                          <wps:cNvSpPr/>
                                                          <wps:spPr>
                                                            <a:xfrm>
                                                              <a:off x="3720513" y="2742158"/>
                                                              <a:ext cx="419498" cy="1317273"/>
                                                            </a:xfrm>
                                                            <a:custGeom>
                                                              <a:avLst/>
                                                              <a:gdLst>
                                                                <a:gd name="connsiteX0" fmla="*/ 415200 w 857500"/>
                                                                <a:gd name="connsiteY0" fmla="*/ 1317426 h 1317755"/>
                                                                <a:gd name="connsiteX1" fmla="*/ 1 w 857500"/>
                                                                <a:gd name="connsiteY1" fmla="*/ 657478 h 1317755"/>
                                                                <a:gd name="connsiteX2" fmla="*/ 419498 w 857500"/>
                                                                <a:gd name="connsiteY2" fmla="*/ 153 h 1317755"/>
                                                                <a:gd name="connsiteX3" fmla="*/ 428750 w 857500"/>
                                                                <a:gd name="connsiteY3" fmla="*/ 658878 h 1317755"/>
                                                                <a:gd name="connsiteX4" fmla="*/ 415200 w 857500"/>
                                                                <a:gd name="connsiteY4" fmla="*/ 1317426 h 1317755"/>
                                                                <a:gd name="connsiteX0" fmla="*/ 415200 w 857500"/>
                                                                <a:gd name="connsiteY0" fmla="*/ 1317426 h 1317755"/>
                                                                <a:gd name="connsiteX1" fmla="*/ 1 w 857500"/>
                                                                <a:gd name="connsiteY1" fmla="*/ 657478 h 1317755"/>
                                                                <a:gd name="connsiteX2" fmla="*/ 419498 w 857500"/>
                                                                <a:gd name="connsiteY2" fmla="*/ 153 h 1317755"/>
                                                                <a:gd name="connsiteX0" fmla="*/ 415200 w 419498"/>
                                                                <a:gd name="connsiteY0" fmla="*/ 1317273 h 1317273"/>
                                                                <a:gd name="connsiteX1" fmla="*/ 1 w 419498"/>
                                                                <a:gd name="connsiteY1" fmla="*/ 657325 h 1317273"/>
                                                                <a:gd name="connsiteX2" fmla="*/ 419498 w 419498"/>
                                                                <a:gd name="connsiteY2" fmla="*/ 0 h 1317273"/>
                                                                <a:gd name="connsiteX3" fmla="*/ 415200 w 419498"/>
                                                                <a:gd name="connsiteY3" fmla="*/ 1317273 h 1317273"/>
                                                                <a:gd name="connsiteX0" fmla="*/ 415200 w 419498"/>
                                                                <a:gd name="connsiteY0" fmla="*/ 1317273 h 1317273"/>
                                                                <a:gd name="connsiteX1" fmla="*/ 1 w 419498"/>
                                                                <a:gd name="connsiteY1" fmla="*/ 657325 h 1317273"/>
                                                                <a:gd name="connsiteX2" fmla="*/ 419498 w 419498"/>
                                                                <a:gd name="connsiteY2" fmla="*/ 0 h 1317273"/>
                                                              </a:gdLst>
                                                              <a:ahLst/>
                                                              <a:cxnLst>
                                                                <a:cxn ang="0">
                                                                  <a:pos x="connsiteX0" y="connsiteY0"/>
                                                                </a:cxn>
                                                                <a:cxn ang="0">
                                                                  <a:pos x="connsiteX1" y="connsiteY1"/>
                                                                </a:cxn>
                                                                <a:cxn ang="0">
                                                                  <a:pos x="connsiteX2" y="connsiteY2"/>
                                                                </a:cxn>
                                                              </a:cxnLst>
                                                              <a:rect l="l" t="t" r="r" b="b"/>
                                                              <a:pathLst>
                                                                <a:path w="419498" h="1317273" stroke="0" extrusionOk="0">
                                                                  <a:moveTo>
                                                                    <a:pt x="415200" y="1317273"/>
                                                                  </a:moveTo>
                                                                  <a:cubicBezTo>
                                                                    <a:pt x="183446" y="1306012"/>
                                                                    <a:pt x="-492" y="1013648"/>
                                                                    <a:pt x="1" y="657325"/>
                                                                  </a:cubicBezTo>
                                                                  <a:cubicBezTo>
                                                                    <a:pt x="496" y="299522"/>
                                                                    <a:pt x="186720" y="7721"/>
                                                                    <a:pt x="419498" y="0"/>
                                                                  </a:cubicBezTo>
                                                                  <a:cubicBezTo>
                                                                    <a:pt x="418065" y="439091"/>
                                                                    <a:pt x="416633" y="878182"/>
                                                                    <a:pt x="415200" y="1317273"/>
                                                                  </a:cubicBezTo>
                                                                  <a:close/>
                                                                </a:path>
                                                                <a:path w="419498" h="1317273" fill="none">
                                                                  <a:moveTo>
                                                                    <a:pt x="415200" y="1317273"/>
                                                                  </a:moveTo>
                                                                  <a:cubicBezTo>
                                                                    <a:pt x="183446" y="1306012"/>
                                                                    <a:pt x="-492" y="1013648"/>
                                                                    <a:pt x="1" y="657325"/>
                                                                  </a:cubicBezTo>
                                                                  <a:cubicBezTo>
                                                                    <a:pt x="496" y="299522"/>
                                                                    <a:pt x="186720" y="7721"/>
                                                                    <a:pt x="419498"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186687839" name="组合 1186687839">
                                                          <a:extLst>
                                                            <a:ext uri="{FF2B5EF4-FFF2-40B4-BE49-F238E27FC236}">
                                                              <a16:creationId xmlns:a16="http://schemas.microsoft.com/office/drawing/2014/main" id="{F771537E-56AE-C67A-F023-CA0813744AB9}"/>
                                                            </a:ext>
                                                          </a:extLst>
                                                        </wpg:cNvPr>
                                                        <wpg:cNvGrpSpPr/>
                                                        <wpg:grpSpPr>
                                                          <a:xfrm rot="240000">
                                                            <a:off x="8139840" y="3061699"/>
                                                            <a:ext cx="758318" cy="1318748"/>
                                                            <a:chOff x="8139840" y="3061699"/>
                                                            <a:chExt cx="758318" cy="1318748"/>
                                                          </a:xfrm>
                                                        </wpg:grpSpPr>
                                                        <wps:wsp>
                                                          <wps:cNvPr id="23316674" name="任意多边形: 形状 23316674">
                                                            <a:extLst>
                                                              <a:ext uri="{FF2B5EF4-FFF2-40B4-BE49-F238E27FC236}">
                                                                <a16:creationId xmlns:a16="http://schemas.microsoft.com/office/drawing/2014/main" id="{71528C89-4A4A-4A79-64D7-60A1FE165490}"/>
                                                              </a:ext>
                                                            </a:extLst>
                                                          </wps:cNvPr>
                                                          <wps:cNvSpPr/>
                                                          <wps:spPr>
                                                            <a:xfrm rot="5400000">
                                                              <a:off x="7860122" y="3342411"/>
                                                              <a:ext cx="1317754" cy="758318"/>
                                                            </a:xfrm>
                                                            <a:custGeom>
                                                              <a:avLst/>
                                                              <a:gdLst>
                                                                <a:gd name="connsiteX0" fmla="*/ 0 w 1317754"/>
                                                                <a:gd name="connsiteY0" fmla="*/ 259158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0 w 1317754"/>
                                                                <a:gd name="connsiteY18" fmla="*/ 259158 h 711363"/>
                                                                <a:gd name="connsiteX0" fmla="*/ 2337 w 1317754"/>
                                                                <a:gd name="connsiteY0" fmla="*/ 344043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2337 w 1317754"/>
                                                                <a:gd name="connsiteY18" fmla="*/ 344043 h 711363"/>
                                                                <a:gd name="connsiteX0" fmla="*/ 2337 w 1317754"/>
                                                                <a:gd name="connsiteY0" fmla="*/ 344043 h 742566"/>
                                                                <a:gd name="connsiteX1" fmla="*/ 0 w 1317754"/>
                                                                <a:gd name="connsiteY1" fmla="*/ 170795 h 742566"/>
                                                                <a:gd name="connsiteX2" fmla="*/ 11870 w 1317754"/>
                                                                <a:gd name="connsiteY2" fmla="*/ 90078 h 742566"/>
                                                                <a:gd name="connsiteX3" fmla="*/ 50306 w 1317754"/>
                                                                <a:gd name="connsiteY3" fmla="*/ 5194 h 742566"/>
                                                                <a:gd name="connsiteX4" fmla="*/ 52389 w 1317754"/>
                                                                <a:gd name="connsiteY4" fmla="*/ 2563 h 742566"/>
                                                                <a:gd name="connsiteX5" fmla="*/ 52389 w 1317754"/>
                                                                <a:gd name="connsiteY5" fmla="*/ 141836 h 742566"/>
                                                                <a:gd name="connsiteX6" fmla="*/ 155664 w 1317754"/>
                                                                <a:gd name="connsiteY6" fmla="*/ 366626 h 742566"/>
                                                                <a:gd name="connsiteX7" fmla="*/ 229504 w 1317754"/>
                                                                <a:gd name="connsiteY7" fmla="*/ 426128 h 742566"/>
                                                                <a:gd name="connsiteX8" fmla="*/ 421717 w 1317754"/>
                                                                <a:gd name="connsiteY8" fmla="*/ 512291 h 742566"/>
                                                                <a:gd name="connsiteX9" fmla="*/ 657096 w 1317754"/>
                                                                <a:gd name="connsiteY9" fmla="*/ 543886 h 742566"/>
                                                                <a:gd name="connsiteX10" fmla="*/ 1261803 w 1317754"/>
                                                                <a:gd name="connsiteY10" fmla="*/ 141836 h 742566"/>
                                                                <a:gd name="connsiteX11" fmla="*/ 1261803 w 1317754"/>
                                                                <a:gd name="connsiteY11" fmla="*/ 0 h 742566"/>
                                                                <a:gd name="connsiteX12" fmla="*/ 1265916 w 1317754"/>
                                                                <a:gd name="connsiteY12" fmla="*/ 5194 h 742566"/>
                                                                <a:gd name="connsiteX13" fmla="*/ 1317754 w 1317754"/>
                                                                <a:gd name="connsiteY13" fmla="*/ 181213 h 742566"/>
                                                                <a:gd name="connsiteX14" fmla="*/ 1317754 w 1317754"/>
                                                                <a:gd name="connsiteY14" fmla="*/ 269576 h 742566"/>
                                                                <a:gd name="connsiteX15" fmla="*/ 1305884 w 1317754"/>
                                                                <a:gd name="connsiteY15" fmla="*/ 350293 h 742566"/>
                                                                <a:gd name="connsiteX16" fmla="*/ 659643 w 1317754"/>
                                                                <a:gd name="connsiteY16" fmla="*/ 711363 h 742566"/>
                                                                <a:gd name="connsiteX17" fmla="*/ 520592 w 1317754"/>
                                                                <a:gd name="connsiteY17" fmla="*/ 741896 h 742566"/>
                                                                <a:gd name="connsiteX18" fmla="*/ 2337 w 1317754"/>
                                                                <a:gd name="connsiteY18" fmla="*/ 344043 h 742566"/>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884 w 1317754"/>
                                                                <a:gd name="connsiteY15" fmla="*/ 350293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8548 w 1317754"/>
                                                                <a:gd name="connsiteY15" fmla="*/ 401987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653 w 1317754"/>
                                                                <a:gd name="connsiteY15" fmla="*/ 424949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4151 w 1317754"/>
                                                                <a:gd name="connsiteY15" fmla="*/ 435395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61862"/>
                                                                <a:gd name="connsiteX1" fmla="*/ 0 w 1317754"/>
                                                                <a:gd name="connsiteY1" fmla="*/ 170795 h 761862"/>
                                                                <a:gd name="connsiteX2" fmla="*/ 11870 w 1317754"/>
                                                                <a:gd name="connsiteY2" fmla="*/ 90078 h 761862"/>
                                                                <a:gd name="connsiteX3" fmla="*/ 50306 w 1317754"/>
                                                                <a:gd name="connsiteY3" fmla="*/ 5194 h 761862"/>
                                                                <a:gd name="connsiteX4" fmla="*/ 52389 w 1317754"/>
                                                                <a:gd name="connsiteY4" fmla="*/ 2563 h 761862"/>
                                                                <a:gd name="connsiteX5" fmla="*/ 52389 w 1317754"/>
                                                                <a:gd name="connsiteY5" fmla="*/ 141836 h 761862"/>
                                                                <a:gd name="connsiteX6" fmla="*/ 155664 w 1317754"/>
                                                                <a:gd name="connsiteY6" fmla="*/ 366626 h 761862"/>
                                                                <a:gd name="connsiteX7" fmla="*/ 229504 w 1317754"/>
                                                                <a:gd name="connsiteY7" fmla="*/ 426128 h 761862"/>
                                                                <a:gd name="connsiteX8" fmla="*/ 421717 w 1317754"/>
                                                                <a:gd name="connsiteY8" fmla="*/ 512291 h 761862"/>
                                                                <a:gd name="connsiteX9" fmla="*/ 657096 w 1317754"/>
                                                                <a:gd name="connsiteY9" fmla="*/ 543886 h 761862"/>
                                                                <a:gd name="connsiteX10" fmla="*/ 1261803 w 1317754"/>
                                                                <a:gd name="connsiteY10" fmla="*/ 141836 h 761862"/>
                                                                <a:gd name="connsiteX11" fmla="*/ 1261803 w 1317754"/>
                                                                <a:gd name="connsiteY11" fmla="*/ 0 h 761862"/>
                                                                <a:gd name="connsiteX12" fmla="*/ 1265916 w 1317754"/>
                                                                <a:gd name="connsiteY12" fmla="*/ 5194 h 761862"/>
                                                                <a:gd name="connsiteX13" fmla="*/ 1317754 w 1317754"/>
                                                                <a:gd name="connsiteY13" fmla="*/ 181213 h 761862"/>
                                                                <a:gd name="connsiteX14" fmla="*/ 1317754 w 1317754"/>
                                                                <a:gd name="connsiteY14" fmla="*/ 269576 h 761862"/>
                                                                <a:gd name="connsiteX15" fmla="*/ 1304151 w 1317754"/>
                                                                <a:gd name="connsiteY15" fmla="*/ 435395 h 761862"/>
                                                                <a:gd name="connsiteX16" fmla="*/ 663702 w 1317754"/>
                                                                <a:gd name="connsiteY16" fmla="*/ 750541 h 761862"/>
                                                                <a:gd name="connsiteX17" fmla="*/ 521551 w 1317754"/>
                                                                <a:gd name="connsiteY17" fmla="*/ 760506 h 761862"/>
                                                                <a:gd name="connsiteX18" fmla="*/ 2337 w 1317754"/>
                                                                <a:gd name="connsiteY18" fmla="*/ 344043 h 761862"/>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21551 w 1317754"/>
                                                                <a:gd name="connsiteY17" fmla="*/ 760506 h 771001"/>
                                                                <a:gd name="connsiteX18" fmla="*/ 2337 w 1317754"/>
                                                                <a:gd name="connsiteY18" fmla="*/ 344043 h 771001"/>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13523 w 1317754"/>
                                                                <a:gd name="connsiteY17" fmla="*/ 763008 h 771001"/>
                                                                <a:gd name="connsiteX18" fmla="*/ 2337 w 1317754"/>
                                                                <a:gd name="connsiteY18" fmla="*/ 344043 h 77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317754" h="771001">
                                                                  <a:moveTo>
                                                                    <a:pt x="2337" y="344043"/>
                                                                  </a:moveTo>
                                                                  <a:lnTo>
                                                                    <a:pt x="0" y="170795"/>
                                                                  </a:lnTo>
                                                                  <a:lnTo>
                                                                    <a:pt x="11870" y="90078"/>
                                                                  </a:lnTo>
                                                                  <a:cubicBezTo>
                                                                    <a:pt x="20657" y="60641"/>
                                                                    <a:pt x="33616" y="32245"/>
                                                                    <a:pt x="50306" y="5194"/>
                                                                  </a:cubicBezTo>
                                                                  <a:lnTo>
                                                                    <a:pt x="52389" y="2563"/>
                                                                  </a:lnTo>
                                                                  <a:lnTo>
                                                                    <a:pt x="52389" y="141836"/>
                                                                  </a:lnTo>
                                                                  <a:cubicBezTo>
                                                                    <a:pt x="52389" y="225103"/>
                                                                    <a:pt x="90461" y="302458"/>
                                                                    <a:pt x="155664" y="366626"/>
                                                                  </a:cubicBezTo>
                                                                  <a:cubicBezTo>
                                                                    <a:pt x="177398" y="388015"/>
                                                                    <a:pt x="202146" y="407939"/>
                                                                    <a:pt x="229504" y="426128"/>
                                                                  </a:cubicBezTo>
                                                                  <a:cubicBezTo>
                                                                    <a:pt x="284219" y="462506"/>
                                                                    <a:pt x="349371" y="491946"/>
                                                                    <a:pt x="421717" y="512291"/>
                                                                  </a:cubicBezTo>
                                                                  <a:cubicBezTo>
                                                                    <a:pt x="494063" y="532636"/>
                                                                    <a:pt x="573604" y="543886"/>
                                                                    <a:pt x="657096" y="543886"/>
                                                                  </a:cubicBezTo>
                                                                  <a:cubicBezTo>
                                                                    <a:pt x="991066" y="543886"/>
                                                                    <a:pt x="1261803" y="363882"/>
                                                                    <a:pt x="1261803" y="141836"/>
                                                                  </a:cubicBezTo>
                                                                  <a:lnTo>
                                                                    <a:pt x="1261803" y="0"/>
                                                                  </a:lnTo>
                                                                  <a:lnTo>
                                                                    <a:pt x="1265916" y="5194"/>
                                                                  </a:lnTo>
                                                                  <a:cubicBezTo>
                                                                    <a:pt x="1299296" y="59296"/>
                                                                    <a:pt x="1317754" y="118777"/>
                                                                    <a:pt x="1317754" y="181213"/>
                                                                  </a:cubicBezTo>
                                                                  <a:lnTo>
                                                                    <a:pt x="1317754" y="269576"/>
                                                                  </a:lnTo>
                                                                  <a:lnTo>
                                                                    <a:pt x="1304151" y="435395"/>
                                                                  </a:lnTo>
                                                                  <a:cubicBezTo>
                                                                    <a:pt x="1242642" y="641457"/>
                                                                    <a:pt x="987608" y="771001"/>
                                                                    <a:pt x="668836" y="771001"/>
                                                                  </a:cubicBezTo>
                                                                  <a:cubicBezTo>
                                                                    <a:pt x="623297" y="771001"/>
                                                                    <a:pt x="556464" y="769031"/>
                                                                    <a:pt x="513523" y="763008"/>
                                                                  </a:cubicBezTo>
                                                                  <a:cubicBezTo>
                                                                    <a:pt x="212935" y="720841"/>
                                                                    <a:pt x="2337" y="562571"/>
                                                                    <a:pt x="2337" y="344043"/>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rap="square" rtlCol="0" anchor="ctr">
                                                            <a:noAutofit/>
                                                          </wps:bodyPr>
                                                        </wps:wsp>
                                                        <wps:wsp>
                                                          <wps:cNvPr id="2079985419" name="弧形 2089">
                                                            <a:extLst>
                                                              <a:ext uri="{FF2B5EF4-FFF2-40B4-BE49-F238E27FC236}">
                                                                <a16:creationId xmlns:a16="http://schemas.microsoft.com/office/drawing/2014/main" id="{432EFAB8-5556-A5F2-64D3-EFE16CB6305D}"/>
                                                              </a:ext>
                                                            </a:extLst>
                                                          </wps:cNvPr>
                                                          <wps:cNvSpPr/>
                                                          <wps:spPr>
                                                            <a:xfrm>
                                                              <a:off x="8307470" y="3061699"/>
                                                              <a:ext cx="419498" cy="1317273"/>
                                                            </a:xfrm>
                                                            <a:custGeom>
                                                              <a:avLst/>
                                                              <a:gdLst>
                                                                <a:gd name="connsiteX0" fmla="*/ 415200 w 857500"/>
                                                                <a:gd name="connsiteY0" fmla="*/ 1317426 h 1317755"/>
                                                                <a:gd name="connsiteX1" fmla="*/ 1 w 857500"/>
                                                                <a:gd name="connsiteY1" fmla="*/ 657478 h 1317755"/>
                                                                <a:gd name="connsiteX2" fmla="*/ 419498 w 857500"/>
                                                                <a:gd name="connsiteY2" fmla="*/ 153 h 1317755"/>
                                                                <a:gd name="connsiteX3" fmla="*/ 428750 w 857500"/>
                                                                <a:gd name="connsiteY3" fmla="*/ 658878 h 1317755"/>
                                                                <a:gd name="connsiteX4" fmla="*/ 415200 w 857500"/>
                                                                <a:gd name="connsiteY4" fmla="*/ 1317426 h 1317755"/>
                                                                <a:gd name="connsiteX0" fmla="*/ 415200 w 857500"/>
                                                                <a:gd name="connsiteY0" fmla="*/ 1317426 h 1317755"/>
                                                                <a:gd name="connsiteX1" fmla="*/ 1 w 857500"/>
                                                                <a:gd name="connsiteY1" fmla="*/ 657478 h 1317755"/>
                                                                <a:gd name="connsiteX2" fmla="*/ 419498 w 857500"/>
                                                                <a:gd name="connsiteY2" fmla="*/ 153 h 1317755"/>
                                                                <a:gd name="connsiteX0" fmla="*/ 415200 w 419498"/>
                                                                <a:gd name="connsiteY0" fmla="*/ 1317273 h 1317273"/>
                                                                <a:gd name="connsiteX1" fmla="*/ 1 w 419498"/>
                                                                <a:gd name="connsiteY1" fmla="*/ 657325 h 1317273"/>
                                                                <a:gd name="connsiteX2" fmla="*/ 419498 w 419498"/>
                                                                <a:gd name="connsiteY2" fmla="*/ 0 h 1317273"/>
                                                                <a:gd name="connsiteX3" fmla="*/ 415200 w 419498"/>
                                                                <a:gd name="connsiteY3" fmla="*/ 1317273 h 1317273"/>
                                                                <a:gd name="connsiteX0" fmla="*/ 415200 w 419498"/>
                                                                <a:gd name="connsiteY0" fmla="*/ 1317273 h 1317273"/>
                                                                <a:gd name="connsiteX1" fmla="*/ 1 w 419498"/>
                                                                <a:gd name="connsiteY1" fmla="*/ 657325 h 1317273"/>
                                                                <a:gd name="connsiteX2" fmla="*/ 419498 w 419498"/>
                                                                <a:gd name="connsiteY2" fmla="*/ 0 h 1317273"/>
                                                              </a:gdLst>
                                                              <a:ahLst/>
                                                              <a:cxnLst>
                                                                <a:cxn ang="0">
                                                                  <a:pos x="connsiteX0" y="connsiteY0"/>
                                                                </a:cxn>
                                                                <a:cxn ang="0">
                                                                  <a:pos x="connsiteX1" y="connsiteY1"/>
                                                                </a:cxn>
                                                                <a:cxn ang="0">
                                                                  <a:pos x="connsiteX2" y="connsiteY2"/>
                                                                </a:cxn>
                                                              </a:cxnLst>
                                                              <a:rect l="l" t="t" r="r" b="b"/>
                                                              <a:pathLst>
                                                                <a:path w="419498" h="1317273" stroke="0" extrusionOk="0">
                                                                  <a:moveTo>
                                                                    <a:pt x="415200" y="1317273"/>
                                                                  </a:moveTo>
                                                                  <a:cubicBezTo>
                                                                    <a:pt x="183446" y="1306012"/>
                                                                    <a:pt x="-492" y="1013648"/>
                                                                    <a:pt x="1" y="657325"/>
                                                                  </a:cubicBezTo>
                                                                  <a:cubicBezTo>
                                                                    <a:pt x="496" y="299522"/>
                                                                    <a:pt x="186720" y="7721"/>
                                                                    <a:pt x="419498" y="0"/>
                                                                  </a:cubicBezTo>
                                                                  <a:cubicBezTo>
                                                                    <a:pt x="418065" y="439091"/>
                                                                    <a:pt x="416633" y="878182"/>
                                                                    <a:pt x="415200" y="1317273"/>
                                                                  </a:cubicBezTo>
                                                                  <a:close/>
                                                                </a:path>
                                                                <a:path w="419498" h="1317273" fill="none">
                                                                  <a:moveTo>
                                                                    <a:pt x="415200" y="1317273"/>
                                                                  </a:moveTo>
                                                                  <a:cubicBezTo>
                                                                    <a:pt x="183446" y="1306012"/>
                                                                    <a:pt x="-492" y="1013648"/>
                                                                    <a:pt x="1" y="657325"/>
                                                                  </a:cubicBezTo>
                                                                  <a:cubicBezTo>
                                                                    <a:pt x="496" y="299522"/>
                                                                    <a:pt x="186720" y="7721"/>
                                                                    <a:pt x="419498"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1058223029" name="组合 1058223029">
                                                        <a:extLst>
                                                          <a:ext uri="{FF2B5EF4-FFF2-40B4-BE49-F238E27FC236}">
                                                            <a16:creationId xmlns:a16="http://schemas.microsoft.com/office/drawing/2014/main" id="{21A1BA9D-73E4-D395-6435-7CFE1BD9089F}"/>
                                                          </a:ext>
                                                        </a:extLst>
                                                      </wpg:cNvPr>
                                                      <wpg:cNvGrpSpPr/>
                                                      <wpg:grpSpPr>
                                                        <a:xfrm rot="180000">
                                                          <a:off x="3345653" y="3152966"/>
                                                          <a:ext cx="375253" cy="461389"/>
                                                          <a:chOff x="3345653" y="3152966"/>
                                                          <a:chExt cx="375253" cy="461389"/>
                                                        </a:xfrm>
                                                      </wpg:grpSpPr>
                                                      <wpg:grpSp>
                                                        <wpg:cNvPr id="1379202520" name="组合 1379202520">
                                                          <a:extLst>
                                                            <a:ext uri="{FF2B5EF4-FFF2-40B4-BE49-F238E27FC236}">
                                                              <a16:creationId xmlns:a16="http://schemas.microsoft.com/office/drawing/2014/main" id="{AA235506-F327-C215-5855-32432C642427}"/>
                                                            </a:ext>
                                                          </a:extLst>
                                                        </wpg:cNvPr>
                                                        <wpg:cNvGrpSpPr/>
                                                        <wpg:grpSpPr>
                                                          <a:xfrm>
                                                            <a:off x="3345653" y="3152966"/>
                                                            <a:ext cx="375253" cy="461389"/>
                                                            <a:chOff x="3345653" y="3152966"/>
                                                            <a:chExt cx="375253" cy="461389"/>
                                                          </a:xfrm>
                                                        </wpg:grpSpPr>
                                                        <wps:wsp>
                                                          <wps:cNvPr id="2121844057" name="立方体 2121844057">
                                                            <a:extLst>
                                                              <a:ext uri="{FF2B5EF4-FFF2-40B4-BE49-F238E27FC236}">
                                                                <a16:creationId xmlns:a16="http://schemas.microsoft.com/office/drawing/2014/main" id="{B2B78A46-7116-DF30-8719-8B9489620D63}"/>
                                                              </a:ext>
                                                            </a:extLst>
                                                          </wps:cNvPr>
                                                          <wps:cNvSpPr/>
                                                          <wps:spPr>
                                                            <a:xfrm>
                                                              <a:off x="3345653" y="3392978"/>
                                                              <a:ext cx="375253" cy="221377"/>
                                                            </a:xfrm>
                                                            <a:prstGeom prst="cube">
                                                              <a:avLst>
                                                                <a:gd name="adj" fmla="val 56404"/>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72079459" name="圆柱体 572079459">
                                                            <a:extLst>
                                                              <a:ext uri="{FF2B5EF4-FFF2-40B4-BE49-F238E27FC236}">
                                                                <a16:creationId xmlns:a16="http://schemas.microsoft.com/office/drawing/2014/main" id="{3D6214AE-1511-814E-DE7F-382965FC362C}"/>
                                                              </a:ext>
                                                            </a:extLst>
                                                          </wps:cNvPr>
                                                          <wps:cNvSpPr/>
                                                          <wps:spPr>
                                                            <a:xfrm>
                                                              <a:off x="3441675" y="3337686"/>
                                                              <a:ext cx="177842" cy="143143"/>
                                                            </a:xfrm>
                                                            <a:prstGeom prst="can">
                                                              <a:avLst>
                                                                <a:gd name="adj" fmla="val 35627"/>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5117008" name="圆柱体 65117008">
                                                            <a:extLst>
                                                              <a:ext uri="{FF2B5EF4-FFF2-40B4-BE49-F238E27FC236}">
                                                                <a16:creationId xmlns:a16="http://schemas.microsoft.com/office/drawing/2014/main" id="{613AEEAF-8B96-33B0-0FB8-4994871D9865}"/>
                                                              </a:ext>
                                                            </a:extLst>
                                                          </wps:cNvPr>
                                                          <wps:cNvSpPr/>
                                                          <wps:spPr>
                                                            <a:xfrm>
                                                              <a:off x="3385068" y="3152966"/>
                                                              <a:ext cx="290827" cy="253664"/>
                                                            </a:xfrm>
                                                            <a:prstGeom prst="can">
                                                              <a:avLst>
                                                                <a:gd name="adj" fmla="val 41305"/>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66272767" name="直接连接符 66272767">
                                                          <a:extLst>
                                                            <a:ext uri="{FF2B5EF4-FFF2-40B4-BE49-F238E27FC236}">
                                                              <a16:creationId xmlns:a16="http://schemas.microsoft.com/office/drawing/2014/main" id="{661733C1-3C62-7BD6-F904-CE25A0C3C3F0}"/>
                                                            </a:ext>
                                                          </a:extLst>
                                                        </wps:cNvPr>
                                                        <wps:cNvCnPr/>
                                                        <wps:spPr>
                                                          <a:xfrm>
                                                            <a:off x="3433997" y="3242355"/>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5462059" name="直接连接符 1925462059">
                                                          <a:extLst>
                                                            <a:ext uri="{FF2B5EF4-FFF2-40B4-BE49-F238E27FC236}">
                                                              <a16:creationId xmlns:a16="http://schemas.microsoft.com/office/drawing/2014/main" id="{2D1EE1C5-3B71-2841-A91D-93296B8D4C34}"/>
                                                            </a:ext>
                                                          </a:extLst>
                                                        </wps:cNvPr>
                                                        <wps:cNvCnPr/>
                                                        <wps:spPr>
                                                          <a:xfrm>
                                                            <a:off x="3481921" y="3251979"/>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50030357" name="直接连接符 1750030357">
                                                          <a:extLst>
                                                            <a:ext uri="{FF2B5EF4-FFF2-40B4-BE49-F238E27FC236}">
                                                              <a16:creationId xmlns:a16="http://schemas.microsoft.com/office/drawing/2014/main" id="{7C0D9FA2-3D7A-5965-F5C8-246145A8AF80}"/>
                                                            </a:ext>
                                                          </a:extLst>
                                                        </wps:cNvPr>
                                                        <wps:cNvCnPr/>
                                                        <wps:spPr>
                                                          <a:xfrm>
                                                            <a:off x="3564654" y="3257049"/>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09904067" name="直接连接符 1709904067">
                                                          <a:extLst>
                                                            <a:ext uri="{FF2B5EF4-FFF2-40B4-BE49-F238E27FC236}">
                                                              <a16:creationId xmlns:a16="http://schemas.microsoft.com/office/drawing/2014/main" id="{A76F78AC-8442-12A0-8485-0241590F453D}"/>
                                                            </a:ext>
                                                          </a:extLst>
                                                        </wps:cNvPr>
                                                        <wps:cNvCnPr/>
                                                        <wps:spPr>
                                                          <a:xfrm>
                                                            <a:off x="3610159" y="3248632"/>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1562968" name="直接连接符 891562968">
                                                          <a:extLst>
                                                            <a:ext uri="{FF2B5EF4-FFF2-40B4-BE49-F238E27FC236}">
                                                              <a16:creationId xmlns:a16="http://schemas.microsoft.com/office/drawing/2014/main" id="{7AEA7529-798B-FD7A-A1FC-A2D03235F944}"/>
                                                            </a:ext>
                                                          </a:extLst>
                                                        </wps:cNvPr>
                                                        <wps:cNvCnPr/>
                                                        <wps:spPr>
                                                          <a:xfrm>
                                                            <a:off x="3644821" y="3237284"/>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6157294" name="直接连接符 826157294">
                                                          <a:extLst>
                                                            <a:ext uri="{FF2B5EF4-FFF2-40B4-BE49-F238E27FC236}">
                                                              <a16:creationId xmlns:a16="http://schemas.microsoft.com/office/drawing/2014/main" id="{B548C7E4-78E0-5152-9181-651B9E2AE04E}"/>
                                                            </a:ext>
                                                          </a:extLst>
                                                        </wps:cNvPr>
                                                        <wps:cNvCnPr/>
                                                        <wps:spPr>
                                                          <a:xfrm>
                                                            <a:off x="3405263" y="3232214"/>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05703617" name="组合 305703617">
                                                        <a:extLst>
                                                          <a:ext uri="{FF2B5EF4-FFF2-40B4-BE49-F238E27FC236}">
                                                            <a16:creationId xmlns:a16="http://schemas.microsoft.com/office/drawing/2014/main" id="{B2572AA7-55E6-EA5C-AE38-316621774717}"/>
                                                          </a:ext>
                                                        </a:extLst>
                                                      </wpg:cNvPr>
                                                      <wpg:cNvGrpSpPr/>
                                                      <wpg:grpSpPr>
                                                        <a:xfrm rot="162987">
                                                          <a:off x="7932740" y="3463745"/>
                                                          <a:ext cx="375253" cy="461389"/>
                                                          <a:chOff x="7932740" y="3463745"/>
                                                          <a:chExt cx="375253" cy="461389"/>
                                                        </a:xfrm>
                                                      </wpg:grpSpPr>
                                                      <wpg:grpSp>
                                                        <wpg:cNvPr id="806821617" name="组合 806821617">
                                                          <a:extLst>
                                                            <a:ext uri="{FF2B5EF4-FFF2-40B4-BE49-F238E27FC236}">
                                                              <a16:creationId xmlns:a16="http://schemas.microsoft.com/office/drawing/2014/main" id="{6A69DB31-51E5-AC30-1117-11345CEDADF3}"/>
                                                            </a:ext>
                                                          </a:extLst>
                                                        </wpg:cNvPr>
                                                        <wpg:cNvGrpSpPr/>
                                                        <wpg:grpSpPr>
                                                          <a:xfrm>
                                                            <a:off x="7932740" y="3463745"/>
                                                            <a:ext cx="375253" cy="461389"/>
                                                            <a:chOff x="7932740" y="3463745"/>
                                                            <a:chExt cx="375253" cy="461389"/>
                                                          </a:xfrm>
                                                        </wpg:grpSpPr>
                                                        <wps:wsp>
                                                          <wps:cNvPr id="1344768036" name="立方体 1344768036">
                                                            <a:extLst>
                                                              <a:ext uri="{FF2B5EF4-FFF2-40B4-BE49-F238E27FC236}">
                                                                <a16:creationId xmlns:a16="http://schemas.microsoft.com/office/drawing/2014/main" id="{72B6BAA7-3AF5-6375-C2A5-468BED7FE4EC}"/>
                                                              </a:ext>
                                                            </a:extLst>
                                                          </wps:cNvPr>
                                                          <wps:cNvSpPr/>
                                                          <wps:spPr>
                                                            <a:xfrm>
                                                              <a:off x="7932740" y="3703757"/>
                                                              <a:ext cx="375253" cy="221377"/>
                                                            </a:xfrm>
                                                            <a:prstGeom prst="cube">
                                                              <a:avLst>
                                                                <a:gd name="adj" fmla="val 56404"/>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21807307" name="圆柱体 1321807307">
                                                            <a:extLst>
                                                              <a:ext uri="{FF2B5EF4-FFF2-40B4-BE49-F238E27FC236}">
                                                                <a16:creationId xmlns:a16="http://schemas.microsoft.com/office/drawing/2014/main" id="{84ACEBE5-0966-82D6-6B44-0C7BBC471727}"/>
                                                              </a:ext>
                                                            </a:extLst>
                                                          </wps:cNvPr>
                                                          <wps:cNvSpPr/>
                                                          <wps:spPr>
                                                            <a:xfrm>
                                                              <a:off x="8028762" y="3648465"/>
                                                              <a:ext cx="177842" cy="143143"/>
                                                            </a:xfrm>
                                                            <a:prstGeom prst="can">
                                                              <a:avLst>
                                                                <a:gd name="adj" fmla="val 35627"/>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86523608" name="圆柱体 1986523608">
                                                            <a:extLst>
                                                              <a:ext uri="{FF2B5EF4-FFF2-40B4-BE49-F238E27FC236}">
                                                                <a16:creationId xmlns:a16="http://schemas.microsoft.com/office/drawing/2014/main" id="{5CD73FD2-D1D9-654B-8A45-9AC20E68FE13}"/>
                                                              </a:ext>
                                                            </a:extLst>
                                                          </wps:cNvPr>
                                                          <wps:cNvSpPr/>
                                                          <wps:spPr>
                                                            <a:xfrm>
                                                              <a:off x="7972155" y="3463745"/>
                                                              <a:ext cx="290827" cy="253664"/>
                                                            </a:xfrm>
                                                            <a:prstGeom prst="can">
                                                              <a:avLst>
                                                                <a:gd name="adj" fmla="val 41305"/>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690569454" name="直接连接符 690569454">
                                                          <a:extLst>
                                                            <a:ext uri="{FF2B5EF4-FFF2-40B4-BE49-F238E27FC236}">
                                                              <a16:creationId xmlns:a16="http://schemas.microsoft.com/office/drawing/2014/main" id="{6B567449-9537-7127-159E-AB6405F1D6EA}"/>
                                                            </a:ext>
                                                          </a:extLst>
                                                        </wps:cNvPr>
                                                        <wps:cNvCnPr/>
                                                        <wps:spPr>
                                                          <a:xfrm>
                                                            <a:off x="8021084" y="3553134"/>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1725509" name="直接连接符 191725509">
                                                          <a:extLst>
                                                            <a:ext uri="{FF2B5EF4-FFF2-40B4-BE49-F238E27FC236}">
                                                              <a16:creationId xmlns:a16="http://schemas.microsoft.com/office/drawing/2014/main" id="{F1F0FB5F-2541-FD09-859F-AD1819B085AC}"/>
                                                            </a:ext>
                                                          </a:extLst>
                                                        </wps:cNvPr>
                                                        <wps:cNvCnPr/>
                                                        <wps:spPr>
                                                          <a:xfrm>
                                                            <a:off x="8069008" y="3562758"/>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2241527" name="直接连接符 1502241527">
                                                          <a:extLst>
                                                            <a:ext uri="{FF2B5EF4-FFF2-40B4-BE49-F238E27FC236}">
                                                              <a16:creationId xmlns:a16="http://schemas.microsoft.com/office/drawing/2014/main" id="{1FCA85DA-54F3-F034-F0C9-D82CDDD03B60}"/>
                                                            </a:ext>
                                                          </a:extLst>
                                                        </wps:cNvPr>
                                                        <wps:cNvCnPr/>
                                                        <wps:spPr>
                                                          <a:xfrm>
                                                            <a:off x="8151741" y="3567828"/>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1256254" name="直接连接符 811256254">
                                                          <a:extLst>
                                                            <a:ext uri="{FF2B5EF4-FFF2-40B4-BE49-F238E27FC236}">
                                                              <a16:creationId xmlns:a16="http://schemas.microsoft.com/office/drawing/2014/main" id="{0C7B3129-C526-6318-2DCD-04C83C488E29}"/>
                                                            </a:ext>
                                                          </a:extLst>
                                                        </wps:cNvPr>
                                                        <wps:cNvCnPr/>
                                                        <wps:spPr>
                                                          <a:xfrm>
                                                            <a:off x="8197246" y="3559411"/>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12996367" name="直接连接符 1312996367">
                                                          <a:extLst>
                                                            <a:ext uri="{FF2B5EF4-FFF2-40B4-BE49-F238E27FC236}">
                                                              <a16:creationId xmlns:a16="http://schemas.microsoft.com/office/drawing/2014/main" id="{DB43E56F-D60D-D528-349B-DAB8932B98FF}"/>
                                                            </a:ext>
                                                          </a:extLst>
                                                        </wps:cNvPr>
                                                        <wps:cNvCnPr/>
                                                        <wps:spPr>
                                                          <a:xfrm>
                                                            <a:off x="8231908" y="3548063"/>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2624971" name="直接连接符 1062624971">
                                                          <a:extLst>
                                                            <a:ext uri="{FF2B5EF4-FFF2-40B4-BE49-F238E27FC236}">
                                                              <a16:creationId xmlns:a16="http://schemas.microsoft.com/office/drawing/2014/main" id="{292FC6DD-09BE-D456-88AE-8921BC5CE2F8}"/>
                                                            </a:ext>
                                                          </a:extLst>
                                                        </wps:cNvPr>
                                                        <wps:cNvCnPr/>
                                                        <wps:spPr>
                                                          <a:xfrm>
                                                            <a:off x="7992350" y="3542993"/>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2032325077" name="组合 2032325077">
                                                      <a:extLst>
                                                        <a:ext uri="{FF2B5EF4-FFF2-40B4-BE49-F238E27FC236}">
                                                          <a16:creationId xmlns:a16="http://schemas.microsoft.com/office/drawing/2014/main" id="{45EC4766-D46D-99DE-D241-0AA691FE9A8B}"/>
                                                        </a:ext>
                                                      </a:extLst>
                                                    </wpg:cNvPr>
                                                    <wpg:cNvGrpSpPr/>
                                                    <wpg:grpSpPr>
                                                      <a:xfrm>
                                                        <a:off x="4856060" y="1570206"/>
                                                        <a:ext cx="1699718" cy="1739237"/>
                                                        <a:chOff x="4856060" y="1570206"/>
                                                        <a:chExt cx="1699718" cy="1739237"/>
                                                      </a:xfrm>
                                                    </wpg:grpSpPr>
                                                    <wpg:grpSp>
                                                      <wpg:cNvPr id="605378766" name="组合 605378766">
                                                        <a:extLst>
                                                          <a:ext uri="{FF2B5EF4-FFF2-40B4-BE49-F238E27FC236}">
                                                            <a16:creationId xmlns:a16="http://schemas.microsoft.com/office/drawing/2014/main" id="{C31A6493-ABC1-3D8E-EF39-61702AFE7606}"/>
                                                          </a:ext>
                                                        </a:extLst>
                                                      </wpg:cNvPr>
                                                      <wpg:cNvGrpSpPr/>
                                                      <wpg:grpSpPr>
                                                        <a:xfrm>
                                                          <a:off x="5829494" y="1986022"/>
                                                          <a:ext cx="414751" cy="624011"/>
                                                          <a:chOff x="5829494" y="1986022"/>
                                                          <a:chExt cx="414751" cy="624011"/>
                                                        </a:xfrm>
                                                      </wpg:grpSpPr>
                                                      <wps:wsp>
                                                        <wps:cNvPr id="1842984109" name="任意多边形: 形状 1842984109">
                                                          <a:extLst>
                                                            <a:ext uri="{FF2B5EF4-FFF2-40B4-BE49-F238E27FC236}">
                                                              <a16:creationId xmlns:a16="http://schemas.microsoft.com/office/drawing/2014/main" id="{C82F5C72-A783-CFE9-EC7D-F577AA21C76F}"/>
                                                            </a:ext>
                                                          </a:extLst>
                                                        </wps:cNvPr>
                                                        <wps:cNvSpPr/>
                                                        <wps:spPr>
                                                          <a:xfrm>
                                                            <a:off x="5829494" y="1986022"/>
                                                            <a:ext cx="414751" cy="624011"/>
                                                          </a:xfrm>
                                                          <a:custGeom>
                                                            <a:avLst/>
                                                            <a:gdLst>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50387"/>
                                                              <a:gd name="connsiteX1" fmla="*/ 0 w 349623"/>
                                                              <a:gd name="connsiteY1" fmla="*/ 528918 h 650387"/>
                                                              <a:gd name="connsiteX2" fmla="*/ 129988 w 349623"/>
                                                              <a:gd name="connsiteY2" fmla="*/ 623047 h 650387"/>
                                                              <a:gd name="connsiteX3" fmla="*/ 349623 w 349623"/>
                                                              <a:gd name="connsiteY3" fmla="*/ 425824 h 650387"/>
                                                              <a:gd name="connsiteX4" fmla="*/ 349623 w 349623"/>
                                                              <a:gd name="connsiteY4" fmla="*/ 0 h 650387"/>
                                                              <a:gd name="connsiteX5" fmla="*/ 0 w 349623"/>
                                                              <a:gd name="connsiteY5" fmla="*/ 31377 h 650387"/>
                                                              <a:gd name="connsiteX0" fmla="*/ 0 w 349623"/>
                                                              <a:gd name="connsiteY0" fmla="*/ 31377 h 636577"/>
                                                              <a:gd name="connsiteX1" fmla="*/ 0 w 349623"/>
                                                              <a:gd name="connsiteY1" fmla="*/ 528918 h 636577"/>
                                                              <a:gd name="connsiteX2" fmla="*/ 129988 w 349623"/>
                                                              <a:gd name="connsiteY2" fmla="*/ 623047 h 636577"/>
                                                              <a:gd name="connsiteX3" fmla="*/ 349623 w 349623"/>
                                                              <a:gd name="connsiteY3" fmla="*/ 425824 h 636577"/>
                                                              <a:gd name="connsiteX4" fmla="*/ 349623 w 349623"/>
                                                              <a:gd name="connsiteY4" fmla="*/ 0 h 636577"/>
                                                              <a:gd name="connsiteX5" fmla="*/ 0 w 349623"/>
                                                              <a:gd name="connsiteY5" fmla="*/ 31377 h 636577"/>
                                                              <a:gd name="connsiteX0" fmla="*/ 0 w 349623"/>
                                                              <a:gd name="connsiteY0" fmla="*/ 31377 h 623099"/>
                                                              <a:gd name="connsiteX1" fmla="*/ 0 w 349623"/>
                                                              <a:gd name="connsiteY1" fmla="*/ 528918 h 623099"/>
                                                              <a:gd name="connsiteX2" fmla="*/ 129988 w 349623"/>
                                                              <a:gd name="connsiteY2" fmla="*/ 623047 h 623099"/>
                                                              <a:gd name="connsiteX3" fmla="*/ 349623 w 349623"/>
                                                              <a:gd name="connsiteY3" fmla="*/ 425824 h 623099"/>
                                                              <a:gd name="connsiteX4" fmla="*/ 349623 w 349623"/>
                                                              <a:gd name="connsiteY4" fmla="*/ 0 h 623099"/>
                                                              <a:gd name="connsiteX5" fmla="*/ 0 w 349623"/>
                                                              <a:gd name="connsiteY5" fmla="*/ 31377 h 623099"/>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51 w 351169"/>
                                                              <a:gd name="connsiteY0" fmla="*/ 31377 h 630793"/>
                                                              <a:gd name="connsiteX1" fmla="*/ 51 w 351169"/>
                                                              <a:gd name="connsiteY1" fmla="*/ 528918 h 630793"/>
                                                              <a:gd name="connsiteX2" fmla="*/ 130039 w 351169"/>
                                                              <a:gd name="connsiteY2" fmla="*/ 623047 h 630793"/>
                                                              <a:gd name="connsiteX3" fmla="*/ 351169 w 351169"/>
                                                              <a:gd name="connsiteY3" fmla="*/ 323439 h 630793"/>
                                                              <a:gd name="connsiteX4" fmla="*/ 349674 w 351169"/>
                                                              <a:gd name="connsiteY4" fmla="*/ 0 h 630793"/>
                                                              <a:gd name="connsiteX5" fmla="*/ 51 w 351169"/>
                                                              <a:gd name="connsiteY5" fmla="*/ 31377 h 630793"/>
                                                              <a:gd name="connsiteX0" fmla="*/ 64 w 351182"/>
                                                              <a:gd name="connsiteY0" fmla="*/ 31377 h 625534"/>
                                                              <a:gd name="connsiteX1" fmla="*/ 64 w 351182"/>
                                                              <a:gd name="connsiteY1" fmla="*/ 528918 h 625534"/>
                                                              <a:gd name="connsiteX2" fmla="*/ 130052 w 351182"/>
                                                              <a:gd name="connsiteY2" fmla="*/ 623047 h 625534"/>
                                                              <a:gd name="connsiteX3" fmla="*/ 351182 w 351182"/>
                                                              <a:gd name="connsiteY3" fmla="*/ 323439 h 625534"/>
                                                              <a:gd name="connsiteX4" fmla="*/ 349687 w 351182"/>
                                                              <a:gd name="connsiteY4" fmla="*/ 0 h 625534"/>
                                                              <a:gd name="connsiteX5" fmla="*/ 64 w 351182"/>
                                                              <a:gd name="connsiteY5" fmla="*/ 31377 h 625534"/>
                                                              <a:gd name="connsiteX0" fmla="*/ 77 w 351195"/>
                                                              <a:gd name="connsiteY0" fmla="*/ 31377 h 624011"/>
                                                              <a:gd name="connsiteX1" fmla="*/ 77 w 351195"/>
                                                              <a:gd name="connsiteY1" fmla="*/ 528918 h 624011"/>
                                                              <a:gd name="connsiteX2" fmla="*/ 130065 w 351195"/>
                                                              <a:gd name="connsiteY2" fmla="*/ 623047 h 624011"/>
                                                              <a:gd name="connsiteX3" fmla="*/ 351195 w 351195"/>
                                                              <a:gd name="connsiteY3" fmla="*/ 323439 h 624011"/>
                                                              <a:gd name="connsiteX4" fmla="*/ 349700 w 351195"/>
                                                              <a:gd name="connsiteY4" fmla="*/ 0 h 624011"/>
                                                              <a:gd name="connsiteX5" fmla="*/ 77 w 351195"/>
                                                              <a:gd name="connsiteY5" fmla="*/ 31377 h 62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1195" h="624011">
                                                                <a:moveTo>
                                                                  <a:pt x="77" y="31377"/>
                                                                </a:moveTo>
                                                                <a:lnTo>
                                                                  <a:pt x="77" y="528918"/>
                                                                </a:lnTo>
                                                                <a:cubicBezTo>
                                                                  <a:pt x="-2173" y="569275"/>
                                                                  <a:pt x="44639" y="632580"/>
                                                                  <a:pt x="130065" y="623047"/>
                                                                </a:cubicBezTo>
                                                                <a:cubicBezTo>
                                                                  <a:pt x="215491" y="613514"/>
                                                                  <a:pt x="345247" y="401538"/>
                                                                  <a:pt x="351195" y="323439"/>
                                                                </a:cubicBezTo>
                                                                <a:cubicBezTo>
                                                                  <a:pt x="350697" y="215626"/>
                                                                  <a:pt x="350198" y="107813"/>
                                                                  <a:pt x="349700" y="0"/>
                                                                </a:cubicBezTo>
                                                                <a:lnTo>
                                                                  <a:pt x="77" y="31377"/>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27115148" name="任意多边形: 形状 2027115148">
                                                          <a:extLst>
                                                            <a:ext uri="{FF2B5EF4-FFF2-40B4-BE49-F238E27FC236}">
                                                              <a16:creationId xmlns:a16="http://schemas.microsoft.com/office/drawing/2014/main" id="{385C240D-2958-DCA1-D1F1-4E5FB874107C}"/>
                                                            </a:ext>
                                                          </a:extLst>
                                                        </wps:cNvPr>
                                                        <wps:cNvSpPr/>
                                                        <wps:spPr>
                                                          <a:xfrm>
                                                            <a:off x="5895933" y="2118052"/>
                                                            <a:ext cx="78763" cy="488975"/>
                                                          </a:xfrm>
                                                          <a:custGeom>
                                                            <a:avLst/>
                                                            <a:gdLst>
                                                              <a:gd name="connsiteX0" fmla="*/ 4528 w 78668"/>
                                                              <a:gd name="connsiteY0" fmla="*/ 0 h 478395"/>
                                                              <a:gd name="connsiteX1" fmla="*/ 8058 w 78668"/>
                                                              <a:gd name="connsiteY1" fmla="*/ 398947 h 478395"/>
                                                              <a:gd name="connsiteX2" fmla="*/ 78668 w 78668"/>
                                                              <a:gd name="connsiteY2" fmla="*/ 478383 h 478395"/>
                                                            </a:gdLst>
                                                            <a:ahLst/>
                                                            <a:cxnLst>
                                                              <a:cxn ang="0">
                                                                <a:pos x="connsiteX0" y="connsiteY0"/>
                                                              </a:cxn>
                                                              <a:cxn ang="0">
                                                                <a:pos x="connsiteX1" y="connsiteY1"/>
                                                              </a:cxn>
                                                              <a:cxn ang="0">
                                                                <a:pos x="connsiteX2" y="connsiteY2"/>
                                                              </a:cxn>
                                                            </a:cxnLst>
                                                            <a:rect l="l" t="t" r="r" b="b"/>
                                                            <a:pathLst>
                                                              <a:path w="78668" h="478395">
                                                                <a:moveTo>
                                                                  <a:pt x="4528" y="0"/>
                                                                </a:moveTo>
                                                                <a:cubicBezTo>
                                                                  <a:pt x="114" y="159608"/>
                                                                  <a:pt x="-4299" y="319217"/>
                                                                  <a:pt x="8058" y="398947"/>
                                                                </a:cubicBezTo>
                                                                <a:cubicBezTo>
                                                                  <a:pt x="20415" y="478677"/>
                                                                  <a:pt x="49541" y="478530"/>
                                                                  <a:pt x="78668" y="478383"/>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192174718" name="组合 192174718">
                                                        <a:extLst>
                                                          <a:ext uri="{FF2B5EF4-FFF2-40B4-BE49-F238E27FC236}">
                                                            <a16:creationId xmlns:a16="http://schemas.microsoft.com/office/drawing/2014/main" id="{92DE7C73-2BE5-3245-F1B5-E646CC087A9E}"/>
                                                          </a:ext>
                                                        </a:extLst>
                                                      </wpg:cNvPr>
                                                      <wpg:cNvGrpSpPr/>
                                                      <wpg:grpSpPr>
                                                        <a:xfrm>
                                                          <a:off x="4856060" y="1570206"/>
                                                          <a:ext cx="1699718" cy="1739237"/>
                                                          <a:chOff x="4856060" y="1570206"/>
                                                          <a:chExt cx="1699718" cy="1739237"/>
                                                        </a:xfrm>
                                                      </wpg:grpSpPr>
                                                      <wpg:grpSp>
                                                        <wpg:cNvPr id="67193140" name="组合 67193140">
                                                          <a:extLst>
                                                            <a:ext uri="{FF2B5EF4-FFF2-40B4-BE49-F238E27FC236}">
                                                              <a16:creationId xmlns:a16="http://schemas.microsoft.com/office/drawing/2014/main" id="{3814FDA6-A5C5-3AAB-9162-F4CEB276BD97}"/>
                                                            </a:ext>
                                                          </a:extLst>
                                                        </wpg:cNvPr>
                                                        <wpg:cNvGrpSpPr/>
                                                        <wpg:grpSpPr>
                                                          <a:xfrm>
                                                            <a:off x="5122435" y="2014043"/>
                                                            <a:ext cx="609545" cy="1295400"/>
                                                            <a:chOff x="5122435" y="2014043"/>
                                                            <a:chExt cx="609545" cy="1295400"/>
                                                          </a:xfrm>
                                                        </wpg:grpSpPr>
                                                        <wps:wsp>
                                                          <wps:cNvPr id="1180257099" name="任意多边形: 形状 1180257099">
                                                            <a:extLst>
                                                              <a:ext uri="{FF2B5EF4-FFF2-40B4-BE49-F238E27FC236}">
                                                                <a16:creationId xmlns:a16="http://schemas.microsoft.com/office/drawing/2014/main" id="{E32DCBD1-25E4-FDF9-8CBE-9B1380AA9B99}"/>
                                                              </a:ext>
                                                            </a:extLst>
                                                          </wps:cNvPr>
                                                          <wps:cNvSpPr/>
                                                          <wps:spPr>
                                                            <a:xfrm>
                                                              <a:off x="5122435" y="2014043"/>
                                                              <a:ext cx="609545" cy="1295400"/>
                                                            </a:xfrm>
                                                            <a:custGeom>
                                                              <a:avLst/>
                                                              <a:gdLst>
                                                                <a:gd name="connsiteX0" fmla="*/ 329648 w 631135"/>
                                                                <a:gd name="connsiteY0" fmla="*/ 0 h 1288774"/>
                                                                <a:gd name="connsiteX1" fmla="*/ 0 w 631135"/>
                                                                <a:gd name="connsiteY1" fmla="*/ 1215887 h 1288774"/>
                                                                <a:gd name="connsiteX2" fmla="*/ 16566 w 631135"/>
                                                                <a:gd name="connsiteY2" fmla="*/ 1288774 h 1288774"/>
                                                                <a:gd name="connsiteX3" fmla="*/ 236883 w 631135"/>
                                                                <a:gd name="connsiteY3" fmla="*/ 1288774 h 1288774"/>
                                                                <a:gd name="connsiteX4" fmla="*/ 631135 w 631135"/>
                                                                <a:gd name="connsiteY4" fmla="*/ 8282 h 1288774"/>
                                                                <a:gd name="connsiteX0" fmla="*/ 329648 w 631135"/>
                                                                <a:gd name="connsiteY0" fmla="*/ 0 h 1288774"/>
                                                                <a:gd name="connsiteX1" fmla="*/ 0 w 631135"/>
                                                                <a:gd name="connsiteY1" fmla="*/ 1215887 h 1288774"/>
                                                                <a:gd name="connsiteX2" fmla="*/ 14909 w 631135"/>
                                                                <a:gd name="connsiteY2" fmla="*/ 1288774 h 1288774"/>
                                                                <a:gd name="connsiteX3" fmla="*/ 236883 w 631135"/>
                                                                <a:gd name="connsiteY3" fmla="*/ 1288774 h 1288774"/>
                                                                <a:gd name="connsiteX4" fmla="*/ 631135 w 631135"/>
                                                                <a:gd name="connsiteY4" fmla="*/ 8282 h 1288774"/>
                                                                <a:gd name="connsiteX0" fmla="*/ 329648 w 631135"/>
                                                                <a:gd name="connsiteY0" fmla="*/ 0 h 1298713"/>
                                                                <a:gd name="connsiteX1" fmla="*/ 0 w 631135"/>
                                                                <a:gd name="connsiteY1" fmla="*/ 1215887 h 1298713"/>
                                                                <a:gd name="connsiteX2" fmla="*/ 14909 w 631135"/>
                                                                <a:gd name="connsiteY2" fmla="*/ 1288774 h 1298713"/>
                                                                <a:gd name="connsiteX3" fmla="*/ 230257 w 631135"/>
                                                                <a:gd name="connsiteY3" fmla="*/ 1298713 h 1298713"/>
                                                                <a:gd name="connsiteX4" fmla="*/ 631135 w 631135"/>
                                                                <a:gd name="connsiteY4" fmla="*/ 8282 h 1298713"/>
                                                                <a:gd name="connsiteX0" fmla="*/ 329648 w 633295"/>
                                                                <a:gd name="connsiteY0" fmla="*/ 0 h 1298713"/>
                                                                <a:gd name="connsiteX1" fmla="*/ 0 w 633295"/>
                                                                <a:gd name="connsiteY1" fmla="*/ 1215887 h 1298713"/>
                                                                <a:gd name="connsiteX2" fmla="*/ 14909 w 633295"/>
                                                                <a:gd name="connsiteY2" fmla="*/ 1288774 h 1298713"/>
                                                                <a:gd name="connsiteX3" fmla="*/ 230257 w 633295"/>
                                                                <a:gd name="connsiteY3" fmla="*/ 1298713 h 1298713"/>
                                                                <a:gd name="connsiteX4" fmla="*/ 631135 w 633295"/>
                                                                <a:gd name="connsiteY4" fmla="*/ 8282 h 1298713"/>
                                                                <a:gd name="connsiteX0" fmla="*/ 329648 w 633998"/>
                                                                <a:gd name="connsiteY0" fmla="*/ 0 h 1298713"/>
                                                                <a:gd name="connsiteX1" fmla="*/ 0 w 633998"/>
                                                                <a:gd name="connsiteY1" fmla="*/ 1215887 h 1298713"/>
                                                                <a:gd name="connsiteX2" fmla="*/ 14909 w 633998"/>
                                                                <a:gd name="connsiteY2" fmla="*/ 1288774 h 1298713"/>
                                                                <a:gd name="connsiteX3" fmla="*/ 230257 w 633998"/>
                                                                <a:gd name="connsiteY3" fmla="*/ 1298713 h 1298713"/>
                                                                <a:gd name="connsiteX4" fmla="*/ 631135 w 633998"/>
                                                                <a:gd name="connsiteY4" fmla="*/ 8282 h 1298713"/>
                                                                <a:gd name="connsiteX0" fmla="*/ 329648 w 633942"/>
                                                                <a:gd name="connsiteY0" fmla="*/ 0 h 1298713"/>
                                                                <a:gd name="connsiteX1" fmla="*/ 0 w 633942"/>
                                                                <a:gd name="connsiteY1" fmla="*/ 1215887 h 1298713"/>
                                                                <a:gd name="connsiteX2" fmla="*/ 14909 w 633942"/>
                                                                <a:gd name="connsiteY2" fmla="*/ 1288774 h 1298713"/>
                                                                <a:gd name="connsiteX3" fmla="*/ 230257 w 633942"/>
                                                                <a:gd name="connsiteY3" fmla="*/ 1298713 h 1298713"/>
                                                                <a:gd name="connsiteX4" fmla="*/ 631135 w 633942"/>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731"/>
                                                                <a:gd name="connsiteY0" fmla="*/ 0 h 1295400"/>
                                                                <a:gd name="connsiteX1" fmla="*/ 0 w 617731"/>
                                                                <a:gd name="connsiteY1" fmla="*/ 1215887 h 1295400"/>
                                                                <a:gd name="connsiteX2" fmla="*/ 14909 w 617731"/>
                                                                <a:gd name="connsiteY2" fmla="*/ 1288774 h 1295400"/>
                                                                <a:gd name="connsiteX3" fmla="*/ 241853 w 617731"/>
                                                                <a:gd name="connsiteY3" fmla="*/ 1295400 h 1295400"/>
                                                                <a:gd name="connsiteX4" fmla="*/ 614570 w 617731"/>
                                                                <a:gd name="connsiteY4" fmla="*/ 8282 h 1295400"/>
                                                                <a:gd name="connsiteX0" fmla="*/ 329648 w 611201"/>
                                                                <a:gd name="connsiteY0" fmla="*/ 0 h 1295400"/>
                                                                <a:gd name="connsiteX1" fmla="*/ 0 w 611201"/>
                                                                <a:gd name="connsiteY1" fmla="*/ 1215887 h 1295400"/>
                                                                <a:gd name="connsiteX2" fmla="*/ 14909 w 611201"/>
                                                                <a:gd name="connsiteY2" fmla="*/ 1288774 h 1295400"/>
                                                                <a:gd name="connsiteX3" fmla="*/ 241853 w 611201"/>
                                                                <a:gd name="connsiteY3" fmla="*/ 1295400 h 1295400"/>
                                                                <a:gd name="connsiteX4" fmla="*/ 607944 w 611201"/>
                                                                <a:gd name="connsiteY4" fmla="*/ 8282 h 1295400"/>
                                                                <a:gd name="connsiteX0" fmla="*/ 327992 w 609545"/>
                                                                <a:gd name="connsiteY0" fmla="*/ 0 h 1295400"/>
                                                                <a:gd name="connsiteX1" fmla="*/ 0 w 609545"/>
                                                                <a:gd name="connsiteY1" fmla="*/ 1225827 h 1295400"/>
                                                                <a:gd name="connsiteX2" fmla="*/ 13253 w 609545"/>
                                                                <a:gd name="connsiteY2" fmla="*/ 1288774 h 1295400"/>
                                                                <a:gd name="connsiteX3" fmla="*/ 240197 w 609545"/>
                                                                <a:gd name="connsiteY3" fmla="*/ 1295400 h 1295400"/>
                                                                <a:gd name="connsiteX4" fmla="*/ 606288 w 609545"/>
                                                                <a:gd name="connsiteY4" fmla="*/ 8282 h 1295400"/>
                                                                <a:gd name="connsiteX0" fmla="*/ 327992 w 609545"/>
                                                                <a:gd name="connsiteY0" fmla="*/ 0 h 1295400"/>
                                                                <a:gd name="connsiteX1" fmla="*/ 0 w 609545"/>
                                                                <a:gd name="connsiteY1" fmla="*/ 1230796 h 1295400"/>
                                                                <a:gd name="connsiteX2" fmla="*/ 13253 w 609545"/>
                                                                <a:gd name="connsiteY2" fmla="*/ 1288774 h 1295400"/>
                                                                <a:gd name="connsiteX3" fmla="*/ 240197 w 609545"/>
                                                                <a:gd name="connsiteY3" fmla="*/ 1295400 h 1295400"/>
                                                                <a:gd name="connsiteX4" fmla="*/ 606288 w 609545"/>
                                                                <a:gd name="connsiteY4" fmla="*/ 8282 h 1295400"/>
                                                                <a:gd name="connsiteX0" fmla="*/ 327992 w 609545"/>
                                                                <a:gd name="connsiteY0" fmla="*/ 0 h 1295400"/>
                                                                <a:gd name="connsiteX1" fmla="*/ 0 w 609545"/>
                                                                <a:gd name="connsiteY1" fmla="*/ 1230796 h 1295400"/>
                                                                <a:gd name="connsiteX2" fmla="*/ 24849 w 609545"/>
                                                                <a:gd name="connsiteY2" fmla="*/ 1288774 h 1295400"/>
                                                                <a:gd name="connsiteX3" fmla="*/ 240197 w 609545"/>
                                                                <a:gd name="connsiteY3" fmla="*/ 1295400 h 1295400"/>
                                                                <a:gd name="connsiteX4" fmla="*/ 606288 w 609545"/>
                                                                <a:gd name="connsiteY4" fmla="*/ 8282 h 1295400"/>
                                                                <a:gd name="connsiteX0" fmla="*/ 327992 w 609545"/>
                                                                <a:gd name="connsiteY0" fmla="*/ 0 h 1295400"/>
                                                                <a:gd name="connsiteX1" fmla="*/ 0 w 609545"/>
                                                                <a:gd name="connsiteY1" fmla="*/ 1230796 h 1295400"/>
                                                                <a:gd name="connsiteX2" fmla="*/ 31475 w 609545"/>
                                                                <a:gd name="connsiteY2" fmla="*/ 1283805 h 1295400"/>
                                                                <a:gd name="connsiteX3" fmla="*/ 240197 w 609545"/>
                                                                <a:gd name="connsiteY3" fmla="*/ 1295400 h 1295400"/>
                                                                <a:gd name="connsiteX4" fmla="*/ 606288 w 609545"/>
                                                                <a:gd name="connsiteY4" fmla="*/ 8282 h 1295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545" h="1295400">
                                                                  <a:moveTo>
                                                                    <a:pt x="327992" y="0"/>
                                                                  </a:moveTo>
                                                                  <a:cubicBezTo>
                                                                    <a:pt x="372166" y="503031"/>
                                                                    <a:pt x="194365" y="858631"/>
                                                                    <a:pt x="0" y="1230796"/>
                                                                  </a:cubicBezTo>
                                                                  <a:lnTo>
                                                                    <a:pt x="31475" y="1283805"/>
                                                                  </a:lnTo>
                                                                  <a:lnTo>
                                                                    <a:pt x="240197" y="1295400"/>
                                                                  </a:lnTo>
                                                                  <a:cubicBezTo>
                                                                    <a:pt x="450023" y="944769"/>
                                                                    <a:pt x="636657" y="638865"/>
                                                                    <a:pt x="606288" y="8282"/>
                                                                  </a:cubicBezTo>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06153488" name="任意多边形: 形状 806153488">
                                                            <a:extLst>
                                                              <a:ext uri="{FF2B5EF4-FFF2-40B4-BE49-F238E27FC236}">
                                                                <a16:creationId xmlns:a16="http://schemas.microsoft.com/office/drawing/2014/main" id="{294EC161-D9AD-AD92-8AB7-CCAAC285C228}"/>
                                                              </a:ext>
                                                            </a:extLst>
                                                          </wps:cNvPr>
                                                          <wps:cNvSpPr/>
                                                          <wps:spPr>
                                                            <a:xfrm>
                                                              <a:off x="5122437" y="2022993"/>
                                                              <a:ext cx="563363" cy="1234108"/>
                                                            </a:xfrm>
                                                            <a:custGeom>
                                                              <a:avLst/>
                                                              <a:gdLst>
                                                                <a:gd name="connsiteX0" fmla="*/ 0 w 544996"/>
                                                                <a:gd name="connsiteY0" fmla="*/ 1209261 h 1219200"/>
                                                                <a:gd name="connsiteX1" fmla="*/ 208722 w 544996"/>
                                                                <a:gd name="connsiteY1" fmla="*/ 1219200 h 1219200"/>
                                                                <a:gd name="connsiteX2" fmla="*/ 544996 w 544996"/>
                                                                <a:gd name="connsiteY2" fmla="*/ 0 h 1219200"/>
                                                                <a:gd name="connsiteX0" fmla="*/ 0 w 544996"/>
                                                                <a:gd name="connsiteY0" fmla="*/ 1209261 h 1219200"/>
                                                                <a:gd name="connsiteX1" fmla="*/ 208722 w 544996"/>
                                                                <a:gd name="connsiteY1" fmla="*/ 1219200 h 1219200"/>
                                                                <a:gd name="connsiteX2" fmla="*/ 544996 w 544996"/>
                                                                <a:gd name="connsiteY2" fmla="*/ 0 h 1219200"/>
                                                                <a:gd name="connsiteX0" fmla="*/ 0 w 544996"/>
                                                                <a:gd name="connsiteY0" fmla="*/ 1209261 h 1219200"/>
                                                                <a:gd name="connsiteX1" fmla="*/ 208722 w 544996"/>
                                                                <a:gd name="connsiteY1" fmla="*/ 1219200 h 1219200"/>
                                                                <a:gd name="connsiteX2" fmla="*/ 544996 w 544996"/>
                                                                <a:gd name="connsiteY2" fmla="*/ 0 h 1219200"/>
                                                                <a:gd name="connsiteX0" fmla="*/ 0 w 544996"/>
                                                                <a:gd name="connsiteY0" fmla="*/ 1209261 h 1219200"/>
                                                                <a:gd name="connsiteX1" fmla="*/ 208722 w 544996"/>
                                                                <a:gd name="connsiteY1" fmla="*/ 1219200 h 1219200"/>
                                                                <a:gd name="connsiteX2" fmla="*/ 544996 w 544996"/>
                                                                <a:gd name="connsiteY2" fmla="*/ 0 h 1219200"/>
                                                                <a:gd name="connsiteX0" fmla="*/ 0 w 561561"/>
                                                                <a:gd name="connsiteY0" fmla="*/ 1224169 h 1234108"/>
                                                                <a:gd name="connsiteX1" fmla="*/ 208722 w 561561"/>
                                                                <a:gd name="connsiteY1" fmla="*/ 1234108 h 1234108"/>
                                                                <a:gd name="connsiteX2" fmla="*/ 561561 w 561561"/>
                                                                <a:gd name="connsiteY2" fmla="*/ 0 h 1234108"/>
                                                                <a:gd name="connsiteX0" fmla="*/ 0 w 561631"/>
                                                                <a:gd name="connsiteY0" fmla="*/ 1224169 h 1234108"/>
                                                                <a:gd name="connsiteX1" fmla="*/ 208722 w 561631"/>
                                                                <a:gd name="connsiteY1" fmla="*/ 1234108 h 1234108"/>
                                                                <a:gd name="connsiteX2" fmla="*/ 561561 w 561631"/>
                                                                <a:gd name="connsiteY2" fmla="*/ 0 h 1234108"/>
                                                                <a:gd name="connsiteX0" fmla="*/ 0 w 561650"/>
                                                                <a:gd name="connsiteY0" fmla="*/ 1224169 h 1234108"/>
                                                                <a:gd name="connsiteX1" fmla="*/ 208722 w 561650"/>
                                                                <a:gd name="connsiteY1" fmla="*/ 1234108 h 1234108"/>
                                                                <a:gd name="connsiteX2" fmla="*/ 561561 w 561650"/>
                                                                <a:gd name="connsiteY2" fmla="*/ 0 h 1234108"/>
                                                                <a:gd name="connsiteX0" fmla="*/ 0 w 561652"/>
                                                                <a:gd name="connsiteY0" fmla="*/ 1224169 h 1234108"/>
                                                                <a:gd name="connsiteX1" fmla="*/ 208722 w 561652"/>
                                                                <a:gd name="connsiteY1" fmla="*/ 1234108 h 1234108"/>
                                                                <a:gd name="connsiteX2" fmla="*/ 561561 w 561652"/>
                                                                <a:gd name="connsiteY2" fmla="*/ 0 h 1234108"/>
                                                                <a:gd name="connsiteX0" fmla="*/ 0 w 563306"/>
                                                                <a:gd name="connsiteY0" fmla="*/ 1224169 h 1234108"/>
                                                                <a:gd name="connsiteX1" fmla="*/ 208722 w 563306"/>
                                                                <a:gd name="connsiteY1" fmla="*/ 1234108 h 1234108"/>
                                                                <a:gd name="connsiteX2" fmla="*/ 561561 w 563306"/>
                                                                <a:gd name="connsiteY2" fmla="*/ 0 h 1234108"/>
                                                                <a:gd name="connsiteX0" fmla="*/ 0 w 563363"/>
                                                                <a:gd name="connsiteY0" fmla="*/ 1224169 h 1234108"/>
                                                                <a:gd name="connsiteX1" fmla="*/ 213691 w 563363"/>
                                                                <a:gd name="connsiteY1" fmla="*/ 1234108 h 1234108"/>
                                                                <a:gd name="connsiteX2" fmla="*/ 561561 w 563363"/>
                                                                <a:gd name="connsiteY2" fmla="*/ 0 h 1234108"/>
                                                                <a:gd name="connsiteX0" fmla="*/ 0 w 563363"/>
                                                                <a:gd name="connsiteY0" fmla="*/ 1224169 h 1234108"/>
                                                                <a:gd name="connsiteX1" fmla="*/ 213691 w 563363"/>
                                                                <a:gd name="connsiteY1" fmla="*/ 1234108 h 1234108"/>
                                                                <a:gd name="connsiteX2" fmla="*/ 561561 w 563363"/>
                                                                <a:gd name="connsiteY2" fmla="*/ 0 h 1234108"/>
                                                              </a:gdLst>
                                                              <a:ahLst/>
                                                              <a:cxnLst>
                                                                <a:cxn ang="0">
                                                                  <a:pos x="connsiteX0" y="connsiteY0"/>
                                                                </a:cxn>
                                                                <a:cxn ang="0">
                                                                  <a:pos x="connsiteX1" y="connsiteY1"/>
                                                                </a:cxn>
                                                                <a:cxn ang="0">
                                                                  <a:pos x="connsiteX2" y="connsiteY2"/>
                                                                </a:cxn>
                                                              </a:cxnLst>
                                                              <a:rect l="l" t="t" r="r" b="b"/>
                                                              <a:pathLst>
                                                                <a:path w="563363" h="1234108">
                                                                  <a:moveTo>
                                                                    <a:pt x="0" y="1224169"/>
                                                                  </a:moveTo>
                                                                  <a:lnTo>
                                                                    <a:pt x="213691" y="1234108"/>
                                                                  </a:lnTo>
                                                                  <a:cubicBezTo>
                                                                    <a:pt x="451677" y="862496"/>
                                                                    <a:pt x="580335" y="522356"/>
                                                                    <a:pt x="561561"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821214542" name="任意多边形: 形状 1821214542">
                                                          <a:extLst>
                                                            <a:ext uri="{FF2B5EF4-FFF2-40B4-BE49-F238E27FC236}">
                                                              <a16:creationId xmlns:a16="http://schemas.microsoft.com/office/drawing/2014/main" id="{2E43DC91-628C-3E7E-4FF8-7D6B55EC827A}"/>
                                                            </a:ext>
                                                          </a:extLst>
                                                        </wps:cNvPr>
                                                        <wps:cNvSpPr/>
                                                        <wps:spPr>
                                                          <a:xfrm>
                                                            <a:off x="4856187" y="1570206"/>
                                                            <a:ext cx="1699591" cy="578723"/>
                                                          </a:xfrm>
                                                          <a:custGeom>
                                                            <a:avLst/>
                                                            <a:gdLst>
                                                              <a:gd name="connsiteX0" fmla="*/ 0 w 1705555"/>
                                                              <a:gd name="connsiteY0" fmla="*/ 206734 h 576470"/>
                                                              <a:gd name="connsiteX1" fmla="*/ 0 w 1705555"/>
                                                              <a:gd name="connsiteY1" fmla="*/ 417443 h 576470"/>
                                                              <a:gd name="connsiteX2" fmla="*/ 127221 w 1705555"/>
                                                              <a:gd name="connsiteY2" fmla="*/ 508883 h 576470"/>
                                                              <a:gd name="connsiteX3" fmla="*/ 771277 w 1705555"/>
                                                              <a:gd name="connsiteY3" fmla="*/ 500932 h 576470"/>
                                                              <a:gd name="connsiteX4" fmla="*/ 1212574 w 1705555"/>
                                                              <a:gd name="connsiteY4" fmla="*/ 576470 h 576470"/>
                                                              <a:gd name="connsiteX5" fmla="*/ 1705555 w 1705555"/>
                                                              <a:gd name="connsiteY5" fmla="*/ 401541 h 576470"/>
                                                              <a:gd name="connsiteX6" fmla="*/ 1705555 w 1705555"/>
                                                              <a:gd name="connsiteY6" fmla="*/ 178904 h 576470"/>
                                                              <a:gd name="connsiteX7" fmla="*/ 1506772 w 1705555"/>
                                                              <a:gd name="connsiteY7" fmla="*/ 59635 h 576470"/>
                                                              <a:gd name="connsiteX8" fmla="*/ 922351 w 1705555"/>
                                                              <a:gd name="connsiteY8" fmla="*/ 71562 h 576470"/>
                                                              <a:gd name="connsiteX9" fmla="*/ 469127 w 1705555"/>
                                                              <a:gd name="connsiteY9" fmla="*/ 0 h 576470"/>
                                                              <a:gd name="connsiteX10" fmla="*/ 0 w 1705555"/>
                                                              <a:gd name="connsiteY10" fmla="*/ 206734 h 576470"/>
                                                              <a:gd name="connsiteX0" fmla="*/ 0 w 1705555"/>
                                                              <a:gd name="connsiteY0" fmla="*/ 206734 h 576470"/>
                                                              <a:gd name="connsiteX1" fmla="*/ 0 w 1705555"/>
                                                              <a:gd name="connsiteY1" fmla="*/ 417443 h 576470"/>
                                                              <a:gd name="connsiteX2" fmla="*/ 127221 w 1705555"/>
                                                              <a:gd name="connsiteY2" fmla="*/ 508883 h 576470"/>
                                                              <a:gd name="connsiteX3" fmla="*/ 771277 w 1705555"/>
                                                              <a:gd name="connsiteY3" fmla="*/ 500932 h 576470"/>
                                                              <a:gd name="connsiteX4" fmla="*/ 1212574 w 1705555"/>
                                                              <a:gd name="connsiteY4" fmla="*/ 576470 h 576470"/>
                                                              <a:gd name="connsiteX5" fmla="*/ 1705555 w 1705555"/>
                                                              <a:gd name="connsiteY5" fmla="*/ 401541 h 576470"/>
                                                              <a:gd name="connsiteX6" fmla="*/ 1705555 w 1705555"/>
                                                              <a:gd name="connsiteY6" fmla="*/ 178904 h 576470"/>
                                                              <a:gd name="connsiteX7" fmla="*/ 1506772 w 1705555"/>
                                                              <a:gd name="connsiteY7" fmla="*/ 59635 h 576470"/>
                                                              <a:gd name="connsiteX8" fmla="*/ 922351 w 1705555"/>
                                                              <a:gd name="connsiteY8" fmla="*/ 71562 h 576470"/>
                                                              <a:gd name="connsiteX9" fmla="*/ 469127 w 1705555"/>
                                                              <a:gd name="connsiteY9" fmla="*/ 0 h 576470"/>
                                                              <a:gd name="connsiteX10" fmla="*/ 0 w 1705555"/>
                                                              <a:gd name="connsiteY10" fmla="*/ 206734 h 576470"/>
                                                              <a:gd name="connsiteX0" fmla="*/ 0 w 1705555"/>
                                                              <a:gd name="connsiteY0" fmla="*/ 206734 h 578698"/>
                                                              <a:gd name="connsiteX1" fmla="*/ 0 w 1705555"/>
                                                              <a:gd name="connsiteY1" fmla="*/ 417443 h 578698"/>
                                                              <a:gd name="connsiteX2" fmla="*/ 127221 w 1705555"/>
                                                              <a:gd name="connsiteY2" fmla="*/ 508883 h 578698"/>
                                                              <a:gd name="connsiteX3" fmla="*/ 771277 w 1705555"/>
                                                              <a:gd name="connsiteY3" fmla="*/ 500932 h 578698"/>
                                                              <a:gd name="connsiteX4" fmla="*/ 1212574 w 1705555"/>
                                                              <a:gd name="connsiteY4" fmla="*/ 576470 h 578698"/>
                                                              <a:gd name="connsiteX5" fmla="*/ 1705555 w 1705555"/>
                                                              <a:gd name="connsiteY5" fmla="*/ 401541 h 578698"/>
                                                              <a:gd name="connsiteX6" fmla="*/ 1705555 w 1705555"/>
                                                              <a:gd name="connsiteY6" fmla="*/ 178904 h 578698"/>
                                                              <a:gd name="connsiteX7" fmla="*/ 1506772 w 1705555"/>
                                                              <a:gd name="connsiteY7" fmla="*/ 59635 h 578698"/>
                                                              <a:gd name="connsiteX8" fmla="*/ 922351 w 1705555"/>
                                                              <a:gd name="connsiteY8" fmla="*/ 71562 h 578698"/>
                                                              <a:gd name="connsiteX9" fmla="*/ 469127 w 1705555"/>
                                                              <a:gd name="connsiteY9" fmla="*/ 0 h 578698"/>
                                                              <a:gd name="connsiteX10" fmla="*/ 0 w 1705555"/>
                                                              <a:gd name="connsiteY10" fmla="*/ 206734 h 578698"/>
                                                              <a:gd name="connsiteX0" fmla="*/ 0 w 1705555"/>
                                                              <a:gd name="connsiteY0" fmla="*/ 206734 h 576906"/>
                                                              <a:gd name="connsiteX1" fmla="*/ 0 w 1705555"/>
                                                              <a:gd name="connsiteY1" fmla="*/ 417443 h 576906"/>
                                                              <a:gd name="connsiteX2" fmla="*/ 127221 w 1705555"/>
                                                              <a:gd name="connsiteY2" fmla="*/ 508883 h 576906"/>
                                                              <a:gd name="connsiteX3" fmla="*/ 771277 w 1705555"/>
                                                              <a:gd name="connsiteY3" fmla="*/ 500932 h 576906"/>
                                                              <a:gd name="connsiteX4" fmla="*/ 1212574 w 1705555"/>
                                                              <a:gd name="connsiteY4" fmla="*/ 576470 h 576906"/>
                                                              <a:gd name="connsiteX5" fmla="*/ 1705555 w 1705555"/>
                                                              <a:gd name="connsiteY5" fmla="*/ 401541 h 576906"/>
                                                              <a:gd name="connsiteX6" fmla="*/ 1705555 w 1705555"/>
                                                              <a:gd name="connsiteY6" fmla="*/ 178904 h 576906"/>
                                                              <a:gd name="connsiteX7" fmla="*/ 1506772 w 1705555"/>
                                                              <a:gd name="connsiteY7" fmla="*/ 59635 h 576906"/>
                                                              <a:gd name="connsiteX8" fmla="*/ 922351 w 1705555"/>
                                                              <a:gd name="connsiteY8" fmla="*/ 71562 h 576906"/>
                                                              <a:gd name="connsiteX9" fmla="*/ 469127 w 1705555"/>
                                                              <a:gd name="connsiteY9" fmla="*/ 0 h 576906"/>
                                                              <a:gd name="connsiteX10" fmla="*/ 0 w 1705555"/>
                                                              <a:gd name="connsiteY10" fmla="*/ 206734 h 576906"/>
                                                              <a:gd name="connsiteX0" fmla="*/ 0 w 1705555"/>
                                                              <a:gd name="connsiteY0" fmla="*/ 206734 h 578698"/>
                                                              <a:gd name="connsiteX1" fmla="*/ 0 w 1705555"/>
                                                              <a:gd name="connsiteY1" fmla="*/ 417443 h 578698"/>
                                                              <a:gd name="connsiteX2" fmla="*/ 127221 w 1705555"/>
                                                              <a:gd name="connsiteY2" fmla="*/ 508883 h 578698"/>
                                                              <a:gd name="connsiteX3" fmla="*/ 771277 w 1705555"/>
                                                              <a:gd name="connsiteY3" fmla="*/ 500932 h 578698"/>
                                                              <a:gd name="connsiteX4" fmla="*/ 1212574 w 1705555"/>
                                                              <a:gd name="connsiteY4" fmla="*/ 576470 h 578698"/>
                                                              <a:gd name="connsiteX5" fmla="*/ 1705555 w 1705555"/>
                                                              <a:gd name="connsiteY5" fmla="*/ 401541 h 578698"/>
                                                              <a:gd name="connsiteX6" fmla="*/ 1705555 w 1705555"/>
                                                              <a:gd name="connsiteY6" fmla="*/ 178904 h 578698"/>
                                                              <a:gd name="connsiteX7" fmla="*/ 1506772 w 1705555"/>
                                                              <a:gd name="connsiteY7" fmla="*/ 59635 h 578698"/>
                                                              <a:gd name="connsiteX8" fmla="*/ 922351 w 1705555"/>
                                                              <a:gd name="connsiteY8" fmla="*/ 71562 h 578698"/>
                                                              <a:gd name="connsiteX9" fmla="*/ 469127 w 1705555"/>
                                                              <a:gd name="connsiteY9" fmla="*/ 0 h 578698"/>
                                                              <a:gd name="connsiteX10" fmla="*/ 0 w 1705555"/>
                                                              <a:gd name="connsiteY10" fmla="*/ 206734 h 578698"/>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10550 h 582337"/>
                                                              <a:gd name="connsiteX1" fmla="*/ 0 w 1705555"/>
                                                              <a:gd name="connsiteY1" fmla="*/ 421259 h 582337"/>
                                                              <a:gd name="connsiteX2" fmla="*/ 127221 w 1705555"/>
                                                              <a:gd name="connsiteY2" fmla="*/ 512699 h 582337"/>
                                                              <a:gd name="connsiteX3" fmla="*/ 771277 w 1705555"/>
                                                              <a:gd name="connsiteY3" fmla="*/ 504748 h 582337"/>
                                                              <a:gd name="connsiteX4" fmla="*/ 1212574 w 1705555"/>
                                                              <a:gd name="connsiteY4" fmla="*/ 580286 h 582337"/>
                                                              <a:gd name="connsiteX5" fmla="*/ 1705555 w 1705555"/>
                                                              <a:gd name="connsiteY5" fmla="*/ 405357 h 582337"/>
                                                              <a:gd name="connsiteX6" fmla="*/ 1705555 w 1705555"/>
                                                              <a:gd name="connsiteY6" fmla="*/ 182720 h 582337"/>
                                                              <a:gd name="connsiteX7" fmla="*/ 1506772 w 1705555"/>
                                                              <a:gd name="connsiteY7" fmla="*/ 63451 h 582337"/>
                                                              <a:gd name="connsiteX8" fmla="*/ 922351 w 1705555"/>
                                                              <a:gd name="connsiteY8" fmla="*/ 75378 h 582337"/>
                                                              <a:gd name="connsiteX9" fmla="*/ 469127 w 1705555"/>
                                                              <a:gd name="connsiteY9" fmla="*/ 3816 h 582337"/>
                                                              <a:gd name="connsiteX10" fmla="*/ 0 w 1705555"/>
                                                              <a:gd name="connsiteY10" fmla="*/ 210550 h 582337"/>
                                                              <a:gd name="connsiteX0" fmla="*/ 0 w 1705555"/>
                                                              <a:gd name="connsiteY0" fmla="*/ 210105 h 581892"/>
                                                              <a:gd name="connsiteX1" fmla="*/ 0 w 1705555"/>
                                                              <a:gd name="connsiteY1" fmla="*/ 420814 h 581892"/>
                                                              <a:gd name="connsiteX2" fmla="*/ 127221 w 1705555"/>
                                                              <a:gd name="connsiteY2" fmla="*/ 512254 h 581892"/>
                                                              <a:gd name="connsiteX3" fmla="*/ 771277 w 1705555"/>
                                                              <a:gd name="connsiteY3" fmla="*/ 504303 h 581892"/>
                                                              <a:gd name="connsiteX4" fmla="*/ 1212574 w 1705555"/>
                                                              <a:gd name="connsiteY4" fmla="*/ 579841 h 581892"/>
                                                              <a:gd name="connsiteX5" fmla="*/ 1705555 w 1705555"/>
                                                              <a:gd name="connsiteY5" fmla="*/ 404912 h 581892"/>
                                                              <a:gd name="connsiteX6" fmla="*/ 1705555 w 1705555"/>
                                                              <a:gd name="connsiteY6" fmla="*/ 182275 h 581892"/>
                                                              <a:gd name="connsiteX7" fmla="*/ 1506772 w 1705555"/>
                                                              <a:gd name="connsiteY7" fmla="*/ 63006 h 581892"/>
                                                              <a:gd name="connsiteX8" fmla="*/ 922351 w 1705555"/>
                                                              <a:gd name="connsiteY8" fmla="*/ 74933 h 581892"/>
                                                              <a:gd name="connsiteX9" fmla="*/ 469127 w 1705555"/>
                                                              <a:gd name="connsiteY9" fmla="*/ 3371 h 581892"/>
                                                              <a:gd name="connsiteX10" fmla="*/ 0 w 1705555"/>
                                                              <a:gd name="connsiteY10" fmla="*/ 210105 h 581892"/>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8868"/>
                                                              <a:gd name="connsiteY0" fmla="*/ 207569 h 579356"/>
                                                              <a:gd name="connsiteX1" fmla="*/ 0 w 1708868"/>
                                                              <a:gd name="connsiteY1" fmla="*/ 418278 h 579356"/>
                                                              <a:gd name="connsiteX2" fmla="*/ 127221 w 1708868"/>
                                                              <a:gd name="connsiteY2" fmla="*/ 509718 h 579356"/>
                                                              <a:gd name="connsiteX3" fmla="*/ 771277 w 1708868"/>
                                                              <a:gd name="connsiteY3" fmla="*/ 501767 h 579356"/>
                                                              <a:gd name="connsiteX4" fmla="*/ 1212574 w 1708868"/>
                                                              <a:gd name="connsiteY4" fmla="*/ 577305 h 579356"/>
                                                              <a:gd name="connsiteX5" fmla="*/ 1705555 w 1708868"/>
                                                              <a:gd name="connsiteY5" fmla="*/ 402376 h 579356"/>
                                                              <a:gd name="connsiteX6" fmla="*/ 1708868 w 1708868"/>
                                                              <a:gd name="connsiteY6" fmla="*/ 189678 h 579356"/>
                                                              <a:gd name="connsiteX7" fmla="*/ 1506772 w 1708868"/>
                                                              <a:gd name="connsiteY7" fmla="*/ 60470 h 579356"/>
                                                              <a:gd name="connsiteX8" fmla="*/ 922351 w 1708868"/>
                                                              <a:gd name="connsiteY8" fmla="*/ 72397 h 579356"/>
                                                              <a:gd name="connsiteX9" fmla="*/ 469127 w 1708868"/>
                                                              <a:gd name="connsiteY9" fmla="*/ 835 h 579356"/>
                                                              <a:gd name="connsiteX10" fmla="*/ 0 w 1708868"/>
                                                              <a:gd name="connsiteY10" fmla="*/ 207569 h 579356"/>
                                                              <a:gd name="connsiteX0" fmla="*/ 0 w 1708868"/>
                                                              <a:gd name="connsiteY0" fmla="*/ 209071 h 580858"/>
                                                              <a:gd name="connsiteX1" fmla="*/ 0 w 1708868"/>
                                                              <a:gd name="connsiteY1" fmla="*/ 419780 h 580858"/>
                                                              <a:gd name="connsiteX2" fmla="*/ 127221 w 1708868"/>
                                                              <a:gd name="connsiteY2" fmla="*/ 511220 h 580858"/>
                                                              <a:gd name="connsiteX3" fmla="*/ 771277 w 1708868"/>
                                                              <a:gd name="connsiteY3" fmla="*/ 503269 h 580858"/>
                                                              <a:gd name="connsiteX4" fmla="*/ 1212574 w 1708868"/>
                                                              <a:gd name="connsiteY4" fmla="*/ 578807 h 580858"/>
                                                              <a:gd name="connsiteX5" fmla="*/ 1705555 w 1708868"/>
                                                              <a:gd name="connsiteY5" fmla="*/ 403878 h 580858"/>
                                                              <a:gd name="connsiteX6" fmla="*/ 1708868 w 1708868"/>
                                                              <a:gd name="connsiteY6" fmla="*/ 191180 h 580858"/>
                                                              <a:gd name="connsiteX7" fmla="*/ 1506772 w 1708868"/>
                                                              <a:gd name="connsiteY7" fmla="*/ 61972 h 580858"/>
                                                              <a:gd name="connsiteX8" fmla="*/ 927321 w 1708868"/>
                                                              <a:gd name="connsiteY8" fmla="*/ 95434 h 580858"/>
                                                              <a:gd name="connsiteX9" fmla="*/ 469127 w 1708868"/>
                                                              <a:gd name="connsiteY9" fmla="*/ 2337 h 580858"/>
                                                              <a:gd name="connsiteX10" fmla="*/ 0 w 1708868"/>
                                                              <a:gd name="connsiteY10" fmla="*/ 209071 h 580858"/>
                                                              <a:gd name="connsiteX0" fmla="*/ 0 w 1708868"/>
                                                              <a:gd name="connsiteY0" fmla="*/ 210550 h 582337"/>
                                                              <a:gd name="connsiteX1" fmla="*/ 0 w 1708868"/>
                                                              <a:gd name="connsiteY1" fmla="*/ 421259 h 582337"/>
                                                              <a:gd name="connsiteX2" fmla="*/ 127221 w 1708868"/>
                                                              <a:gd name="connsiteY2" fmla="*/ 512699 h 582337"/>
                                                              <a:gd name="connsiteX3" fmla="*/ 771277 w 1708868"/>
                                                              <a:gd name="connsiteY3" fmla="*/ 504748 h 582337"/>
                                                              <a:gd name="connsiteX4" fmla="*/ 1212574 w 1708868"/>
                                                              <a:gd name="connsiteY4" fmla="*/ 580286 h 582337"/>
                                                              <a:gd name="connsiteX5" fmla="*/ 1705555 w 1708868"/>
                                                              <a:gd name="connsiteY5" fmla="*/ 405357 h 582337"/>
                                                              <a:gd name="connsiteX6" fmla="*/ 1708868 w 1708868"/>
                                                              <a:gd name="connsiteY6" fmla="*/ 192659 h 582337"/>
                                                              <a:gd name="connsiteX7" fmla="*/ 1506772 w 1708868"/>
                                                              <a:gd name="connsiteY7" fmla="*/ 63451 h 582337"/>
                                                              <a:gd name="connsiteX8" fmla="*/ 925664 w 1708868"/>
                                                              <a:gd name="connsiteY8" fmla="*/ 75379 h 582337"/>
                                                              <a:gd name="connsiteX9" fmla="*/ 469127 w 1708868"/>
                                                              <a:gd name="connsiteY9" fmla="*/ 3816 h 582337"/>
                                                              <a:gd name="connsiteX10" fmla="*/ 0 w 1708868"/>
                                                              <a:gd name="connsiteY10" fmla="*/ 210550 h 582337"/>
                                                              <a:gd name="connsiteX0" fmla="*/ 0 w 1708868"/>
                                                              <a:gd name="connsiteY0" fmla="*/ 206936 h 578723"/>
                                                              <a:gd name="connsiteX1" fmla="*/ 0 w 1708868"/>
                                                              <a:gd name="connsiteY1" fmla="*/ 417645 h 578723"/>
                                                              <a:gd name="connsiteX2" fmla="*/ 127221 w 1708868"/>
                                                              <a:gd name="connsiteY2" fmla="*/ 509085 h 578723"/>
                                                              <a:gd name="connsiteX3" fmla="*/ 771277 w 1708868"/>
                                                              <a:gd name="connsiteY3" fmla="*/ 501134 h 578723"/>
                                                              <a:gd name="connsiteX4" fmla="*/ 1212574 w 1708868"/>
                                                              <a:gd name="connsiteY4" fmla="*/ 576672 h 578723"/>
                                                              <a:gd name="connsiteX5" fmla="*/ 1705555 w 1708868"/>
                                                              <a:gd name="connsiteY5" fmla="*/ 401743 h 578723"/>
                                                              <a:gd name="connsiteX6" fmla="*/ 1708868 w 1708868"/>
                                                              <a:gd name="connsiteY6" fmla="*/ 189045 h 578723"/>
                                                              <a:gd name="connsiteX7" fmla="*/ 1506772 w 1708868"/>
                                                              <a:gd name="connsiteY7" fmla="*/ 59837 h 578723"/>
                                                              <a:gd name="connsiteX8" fmla="*/ 925664 w 1708868"/>
                                                              <a:gd name="connsiteY8" fmla="*/ 71765 h 578723"/>
                                                              <a:gd name="connsiteX9" fmla="*/ 469127 w 1708868"/>
                                                              <a:gd name="connsiteY9" fmla="*/ 202 h 578723"/>
                                                              <a:gd name="connsiteX10" fmla="*/ 0 w 1708868"/>
                                                              <a:gd name="connsiteY10" fmla="*/ 206936 h 5787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08868" h="578723">
                                                                <a:moveTo>
                                                                  <a:pt x="0" y="206936"/>
                                                                </a:moveTo>
                                                                <a:lnTo>
                                                                  <a:pt x="0" y="417645"/>
                                                                </a:lnTo>
                                                                <a:cubicBezTo>
                                                                  <a:pt x="994" y="463034"/>
                                                                  <a:pt x="76531" y="490201"/>
                                                                  <a:pt x="127221" y="509085"/>
                                                                </a:cubicBezTo>
                                                                <a:cubicBezTo>
                                                                  <a:pt x="255767" y="529626"/>
                                                                  <a:pt x="588729" y="498152"/>
                                                                  <a:pt x="771277" y="501134"/>
                                                                </a:cubicBezTo>
                                                                <a:cubicBezTo>
                                                                  <a:pt x="953825" y="504116"/>
                                                                  <a:pt x="1056861" y="593237"/>
                                                                  <a:pt x="1212574" y="576672"/>
                                                                </a:cubicBezTo>
                                                                <a:cubicBezTo>
                                                                  <a:pt x="1363317" y="570046"/>
                                                                  <a:pt x="1623392" y="468004"/>
                                                                  <a:pt x="1705555" y="401743"/>
                                                                </a:cubicBezTo>
                                                                <a:cubicBezTo>
                                                                  <a:pt x="1706659" y="330844"/>
                                                                  <a:pt x="1707764" y="259944"/>
                                                                  <a:pt x="1708868" y="189045"/>
                                                                </a:cubicBezTo>
                                                                <a:cubicBezTo>
                                                                  <a:pt x="1685677" y="131068"/>
                                                                  <a:pt x="1594568" y="76401"/>
                                                                  <a:pt x="1506772" y="59837"/>
                                                                </a:cubicBezTo>
                                                                <a:cubicBezTo>
                                                                  <a:pt x="1376238" y="41947"/>
                                                                  <a:pt x="1098605" y="81704"/>
                                                                  <a:pt x="925664" y="71765"/>
                                                                </a:cubicBezTo>
                                                                <a:cubicBezTo>
                                                                  <a:pt x="752723" y="61826"/>
                                                                  <a:pt x="628373" y="-4104"/>
                                                                  <a:pt x="469127" y="202"/>
                                                                </a:cubicBezTo>
                                                                <a:cubicBezTo>
                                                                  <a:pt x="309881" y="4508"/>
                                                                  <a:pt x="105024" y="32007"/>
                                                                  <a:pt x="0" y="206936"/>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77702001" name="任意多边形: 形状 1777702001">
                                                          <a:extLst>
                                                            <a:ext uri="{FF2B5EF4-FFF2-40B4-BE49-F238E27FC236}">
                                                              <a16:creationId xmlns:a16="http://schemas.microsoft.com/office/drawing/2014/main" id="{F0055C2F-8191-FBBC-284A-1CB741619123}"/>
                                                            </a:ext>
                                                          </a:extLst>
                                                        </wps:cNvPr>
                                                        <wps:cNvSpPr/>
                                                        <wps:spPr>
                                                          <a:xfrm>
                                                            <a:off x="4856060" y="1758328"/>
                                                            <a:ext cx="1699717" cy="204213"/>
                                                          </a:xfrm>
                                                          <a:custGeom>
                                                            <a:avLst/>
                                                            <a:gdLst>
                                                              <a:gd name="connsiteX0" fmla="*/ 0 w 1699591"/>
                                                              <a:gd name="connsiteY0" fmla="*/ 21535 h 198783"/>
                                                              <a:gd name="connsiteX1" fmla="*/ 185531 w 1699591"/>
                                                              <a:gd name="connsiteY1" fmla="*/ 149087 h 198783"/>
                                                              <a:gd name="connsiteX2" fmla="*/ 748748 w 1699591"/>
                                                              <a:gd name="connsiteY2" fmla="*/ 135835 h 198783"/>
                                                              <a:gd name="connsiteX3" fmla="*/ 1225826 w 1699591"/>
                                                              <a:gd name="connsiteY3" fmla="*/ 198783 h 198783"/>
                                                              <a:gd name="connsiteX4" fmla="*/ 1699591 w 1699591"/>
                                                              <a:gd name="connsiteY4" fmla="*/ 0 h 198783"/>
                                                              <a:gd name="connsiteX0" fmla="*/ 0 w 1699591"/>
                                                              <a:gd name="connsiteY0" fmla="*/ 21535 h 198783"/>
                                                              <a:gd name="connsiteX1" fmla="*/ 185531 w 1699591"/>
                                                              <a:gd name="connsiteY1" fmla="*/ 149087 h 198783"/>
                                                              <a:gd name="connsiteX2" fmla="*/ 748748 w 1699591"/>
                                                              <a:gd name="connsiteY2" fmla="*/ 135835 h 198783"/>
                                                              <a:gd name="connsiteX3" fmla="*/ 1225826 w 1699591"/>
                                                              <a:gd name="connsiteY3" fmla="*/ 198783 h 198783"/>
                                                              <a:gd name="connsiteX4" fmla="*/ 1699591 w 1699591"/>
                                                              <a:gd name="connsiteY4" fmla="*/ 0 h 198783"/>
                                                              <a:gd name="connsiteX0" fmla="*/ 0 w 1699591"/>
                                                              <a:gd name="connsiteY0" fmla="*/ 21535 h 202918"/>
                                                              <a:gd name="connsiteX1" fmla="*/ 185531 w 1699591"/>
                                                              <a:gd name="connsiteY1" fmla="*/ 149087 h 202918"/>
                                                              <a:gd name="connsiteX2" fmla="*/ 748748 w 1699591"/>
                                                              <a:gd name="connsiteY2" fmla="*/ 135835 h 202918"/>
                                                              <a:gd name="connsiteX3" fmla="*/ 1225826 w 1699591"/>
                                                              <a:gd name="connsiteY3" fmla="*/ 198783 h 202918"/>
                                                              <a:gd name="connsiteX4" fmla="*/ 1699591 w 1699591"/>
                                                              <a:gd name="connsiteY4" fmla="*/ 0 h 202918"/>
                                                              <a:gd name="connsiteX0" fmla="*/ 0 w 1699591"/>
                                                              <a:gd name="connsiteY0" fmla="*/ 21535 h 198878"/>
                                                              <a:gd name="connsiteX1" fmla="*/ 185531 w 1699591"/>
                                                              <a:gd name="connsiteY1" fmla="*/ 149087 h 198878"/>
                                                              <a:gd name="connsiteX2" fmla="*/ 748748 w 1699591"/>
                                                              <a:gd name="connsiteY2" fmla="*/ 135835 h 198878"/>
                                                              <a:gd name="connsiteX3" fmla="*/ 1225826 w 1699591"/>
                                                              <a:gd name="connsiteY3" fmla="*/ 198783 h 198878"/>
                                                              <a:gd name="connsiteX4" fmla="*/ 1699591 w 1699591"/>
                                                              <a:gd name="connsiteY4" fmla="*/ 0 h 198878"/>
                                                              <a:gd name="connsiteX0" fmla="*/ 0 w 1699591"/>
                                                              <a:gd name="connsiteY0" fmla="*/ 21535 h 202918"/>
                                                              <a:gd name="connsiteX1" fmla="*/ 185531 w 1699591"/>
                                                              <a:gd name="connsiteY1" fmla="*/ 149087 h 202918"/>
                                                              <a:gd name="connsiteX2" fmla="*/ 748748 w 1699591"/>
                                                              <a:gd name="connsiteY2" fmla="*/ 135835 h 202918"/>
                                                              <a:gd name="connsiteX3" fmla="*/ 1225826 w 1699591"/>
                                                              <a:gd name="connsiteY3" fmla="*/ 198783 h 202918"/>
                                                              <a:gd name="connsiteX4" fmla="*/ 1699591 w 1699591"/>
                                                              <a:gd name="connsiteY4" fmla="*/ 0 h 20291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0167"/>
                                                              <a:gd name="connsiteX1" fmla="*/ 185531 w 1699591"/>
                                                              <a:gd name="connsiteY1" fmla="*/ 149087 h 200167"/>
                                                              <a:gd name="connsiteX2" fmla="*/ 758687 w 1699591"/>
                                                              <a:gd name="connsiteY2" fmla="*/ 135835 h 200167"/>
                                                              <a:gd name="connsiteX3" fmla="*/ 1225826 w 1699591"/>
                                                              <a:gd name="connsiteY3" fmla="*/ 198783 h 200167"/>
                                                              <a:gd name="connsiteX4" fmla="*/ 1699591 w 1699591"/>
                                                              <a:gd name="connsiteY4" fmla="*/ 0 h 200167"/>
                                                              <a:gd name="connsiteX0" fmla="*/ 0 w 1699591"/>
                                                              <a:gd name="connsiteY0" fmla="*/ 21535 h 202928"/>
                                                              <a:gd name="connsiteX1" fmla="*/ 185531 w 1699591"/>
                                                              <a:gd name="connsiteY1" fmla="*/ 149087 h 202928"/>
                                                              <a:gd name="connsiteX2" fmla="*/ 758687 w 1699591"/>
                                                              <a:gd name="connsiteY2" fmla="*/ 135835 h 202928"/>
                                                              <a:gd name="connsiteX3" fmla="*/ 1225826 w 1699591"/>
                                                              <a:gd name="connsiteY3" fmla="*/ 198783 h 202928"/>
                                                              <a:gd name="connsiteX4" fmla="*/ 1699591 w 1699591"/>
                                                              <a:gd name="connsiteY4" fmla="*/ 0 h 202928"/>
                                                              <a:gd name="connsiteX0" fmla="*/ 0 w 1699591"/>
                                                              <a:gd name="connsiteY0" fmla="*/ 21535 h 199590"/>
                                                              <a:gd name="connsiteX1" fmla="*/ 185531 w 1699591"/>
                                                              <a:gd name="connsiteY1" fmla="*/ 149087 h 199590"/>
                                                              <a:gd name="connsiteX2" fmla="*/ 758687 w 1699591"/>
                                                              <a:gd name="connsiteY2" fmla="*/ 135835 h 199590"/>
                                                              <a:gd name="connsiteX3" fmla="*/ 1225826 w 1699591"/>
                                                              <a:gd name="connsiteY3" fmla="*/ 198783 h 199590"/>
                                                              <a:gd name="connsiteX4" fmla="*/ 1699591 w 1699591"/>
                                                              <a:gd name="connsiteY4" fmla="*/ 0 h 199590"/>
                                                              <a:gd name="connsiteX0" fmla="*/ 0 w 1699591"/>
                                                              <a:gd name="connsiteY0" fmla="*/ 21535 h 201358"/>
                                                              <a:gd name="connsiteX1" fmla="*/ 185531 w 1699591"/>
                                                              <a:gd name="connsiteY1" fmla="*/ 149087 h 201358"/>
                                                              <a:gd name="connsiteX2" fmla="*/ 758687 w 1699591"/>
                                                              <a:gd name="connsiteY2" fmla="*/ 135835 h 201358"/>
                                                              <a:gd name="connsiteX3" fmla="*/ 1197665 w 1699591"/>
                                                              <a:gd name="connsiteY3" fmla="*/ 200440 h 201358"/>
                                                              <a:gd name="connsiteX4" fmla="*/ 1699591 w 1699591"/>
                                                              <a:gd name="connsiteY4" fmla="*/ 0 h 201358"/>
                                                              <a:gd name="connsiteX0" fmla="*/ 0 w 1699591"/>
                                                              <a:gd name="connsiteY0" fmla="*/ 21535 h 201358"/>
                                                              <a:gd name="connsiteX1" fmla="*/ 185531 w 1699591"/>
                                                              <a:gd name="connsiteY1" fmla="*/ 149087 h 201358"/>
                                                              <a:gd name="connsiteX2" fmla="*/ 758687 w 1699591"/>
                                                              <a:gd name="connsiteY2" fmla="*/ 135835 h 201358"/>
                                                              <a:gd name="connsiteX3" fmla="*/ 1191039 w 1699591"/>
                                                              <a:gd name="connsiteY3" fmla="*/ 200440 h 201358"/>
                                                              <a:gd name="connsiteX4" fmla="*/ 1699591 w 1699591"/>
                                                              <a:gd name="connsiteY4" fmla="*/ 0 h 201358"/>
                                                              <a:gd name="connsiteX0" fmla="*/ 0 w 1699591"/>
                                                              <a:gd name="connsiteY0" fmla="*/ 21535 h 204223"/>
                                                              <a:gd name="connsiteX1" fmla="*/ 185531 w 1699591"/>
                                                              <a:gd name="connsiteY1" fmla="*/ 149087 h 204223"/>
                                                              <a:gd name="connsiteX2" fmla="*/ 758687 w 1699591"/>
                                                              <a:gd name="connsiteY2" fmla="*/ 132522 h 204223"/>
                                                              <a:gd name="connsiteX3" fmla="*/ 1191039 w 1699591"/>
                                                              <a:gd name="connsiteY3" fmla="*/ 200440 h 204223"/>
                                                              <a:gd name="connsiteX4" fmla="*/ 1699591 w 1699591"/>
                                                              <a:gd name="connsiteY4" fmla="*/ 0 h 204223"/>
                                                              <a:gd name="connsiteX0" fmla="*/ 14 w 1699605"/>
                                                              <a:gd name="connsiteY0" fmla="*/ 21535 h 204223"/>
                                                              <a:gd name="connsiteX1" fmla="*/ 185545 w 1699605"/>
                                                              <a:gd name="connsiteY1" fmla="*/ 149087 h 204223"/>
                                                              <a:gd name="connsiteX2" fmla="*/ 758701 w 1699605"/>
                                                              <a:gd name="connsiteY2" fmla="*/ 132522 h 204223"/>
                                                              <a:gd name="connsiteX3" fmla="*/ 1191053 w 1699605"/>
                                                              <a:gd name="connsiteY3" fmla="*/ 200440 h 204223"/>
                                                              <a:gd name="connsiteX4" fmla="*/ 1699605 w 1699605"/>
                                                              <a:gd name="connsiteY4" fmla="*/ 0 h 204223"/>
                                                              <a:gd name="connsiteX0" fmla="*/ 603 w 1700194"/>
                                                              <a:gd name="connsiteY0" fmla="*/ 21535 h 204223"/>
                                                              <a:gd name="connsiteX1" fmla="*/ 186134 w 1700194"/>
                                                              <a:gd name="connsiteY1" fmla="*/ 149087 h 204223"/>
                                                              <a:gd name="connsiteX2" fmla="*/ 759290 w 1700194"/>
                                                              <a:gd name="connsiteY2" fmla="*/ 132522 h 204223"/>
                                                              <a:gd name="connsiteX3" fmla="*/ 1191642 w 1700194"/>
                                                              <a:gd name="connsiteY3" fmla="*/ 200440 h 204223"/>
                                                              <a:gd name="connsiteX4" fmla="*/ 1700194 w 1700194"/>
                                                              <a:gd name="connsiteY4" fmla="*/ 0 h 204223"/>
                                                              <a:gd name="connsiteX0" fmla="*/ 89 w 1699680"/>
                                                              <a:gd name="connsiteY0" fmla="*/ 21535 h 204223"/>
                                                              <a:gd name="connsiteX1" fmla="*/ 185620 w 1699680"/>
                                                              <a:gd name="connsiteY1" fmla="*/ 149087 h 204223"/>
                                                              <a:gd name="connsiteX2" fmla="*/ 758776 w 1699680"/>
                                                              <a:gd name="connsiteY2" fmla="*/ 132522 h 204223"/>
                                                              <a:gd name="connsiteX3" fmla="*/ 1191128 w 1699680"/>
                                                              <a:gd name="connsiteY3" fmla="*/ 200440 h 204223"/>
                                                              <a:gd name="connsiteX4" fmla="*/ 1699680 w 1699680"/>
                                                              <a:gd name="connsiteY4" fmla="*/ 0 h 204223"/>
                                                              <a:gd name="connsiteX0" fmla="*/ 126 w 1699717"/>
                                                              <a:gd name="connsiteY0" fmla="*/ 21535 h 204213"/>
                                                              <a:gd name="connsiteX1" fmla="*/ 165779 w 1699717"/>
                                                              <a:gd name="connsiteY1" fmla="*/ 150744 h 204213"/>
                                                              <a:gd name="connsiteX2" fmla="*/ 758813 w 1699717"/>
                                                              <a:gd name="connsiteY2" fmla="*/ 132522 h 204213"/>
                                                              <a:gd name="connsiteX3" fmla="*/ 1191165 w 1699717"/>
                                                              <a:gd name="connsiteY3" fmla="*/ 200440 h 204213"/>
                                                              <a:gd name="connsiteX4" fmla="*/ 1699717 w 1699717"/>
                                                              <a:gd name="connsiteY4" fmla="*/ 0 h 204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99717" h="204213">
                                                                <a:moveTo>
                                                                  <a:pt x="126" y="21535"/>
                                                                </a:moveTo>
                                                                <a:cubicBezTo>
                                                                  <a:pt x="-2636" y="93869"/>
                                                                  <a:pt x="39331" y="132246"/>
                                                                  <a:pt x="165779" y="150744"/>
                                                                </a:cubicBezTo>
                                                                <a:cubicBezTo>
                                                                  <a:pt x="292227" y="169242"/>
                                                                  <a:pt x="587915" y="124239"/>
                                                                  <a:pt x="758813" y="132522"/>
                                                                </a:cubicBezTo>
                                                                <a:cubicBezTo>
                                                                  <a:pt x="929711" y="140805"/>
                                                                  <a:pt x="1034348" y="222527"/>
                                                                  <a:pt x="1191165" y="200440"/>
                                                                </a:cubicBezTo>
                                                                <a:cubicBezTo>
                                                                  <a:pt x="1347982" y="178353"/>
                                                                  <a:pt x="1699165" y="115957"/>
                                                                  <a:pt x="1699717"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s:wsp>
                                                    <wps:cNvPr id="257640759" name="圆柱体 257640759">
                                                      <a:extLst>
                                                        <a:ext uri="{FF2B5EF4-FFF2-40B4-BE49-F238E27FC236}">
                                                          <a16:creationId xmlns:a16="http://schemas.microsoft.com/office/drawing/2014/main" id="{D211D395-8828-5EDC-89AB-C380DF4ECC73}"/>
                                                        </a:ext>
                                                      </a:extLst>
                                                    </wps:cNvPr>
                                                    <wps:cNvSpPr/>
                                                    <wps:spPr>
                                                      <a:xfrm rot="5594716">
                                                        <a:off x="7581648" y="814856"/>
                                                        <a:ext cx="191154" cy="3274460"/>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grpSp>
                                          </wpg:grpSp>
                                        </wpg:grpSp>
                                      </wpg:grpSp>
                                    </wpg:grpSp>
                                    <wpg:grpSp>
                                      <wpg:cNvPr id="879086835" name="组合 879086835">
                                        <a:extLst>
                                          <a:ext uri="{FF2B5EF4-FFF2-40B4-BE49-F238E27FC236}">
                                            <a16:creationId xmlns:a16="http://schemas.microsoft.com/office/drawing/2014/main" id="{B0B4EEB6-2996-8E93-4461-A9243CA6B970}"/>
                                          </a:ext>
                                        </a:extLst>
                                      </wpg:cNvPr>
                                      <wpg:cNvGrpSpPr/>
                                      <wpg:grpSpPr>
                                        <a:xfrm>
                                          <a:off x="8467472" y="2260533"/>
                                          <a:ext cx="1889512" cy="3552497"/>
                                          <a:chOff x="8467472" y="2260533"/>
                                          <a:chExt cx="1889512" cy="3552497"/>
                                        </a:xfrm>
                                      </wpg:grpSpPr>
                                      <wpg:grpSp>
                                        <wpg:cNvPr id="634811763" name="组合 634811763">
                                          <a:extLst>
                                            <a:ext uri="{FF2B5EF4-FFF2-40B4-BE49-F238E27FC236}">
                                              <a16:creationId xmlns:a16="http://schemas.microsoft.com/office/drawing/2014/main" id="{5BCF798A-1E9C-5437-FC98-02CD91B1886D}"/>
                                            </a:ext>
                                          </a:extLst>
                                        </wpg:cNvPr>
                                        <wpg:cNvGrpSpPr/>
                                        <wpg:grpSpPr>
                                          <a:xfrm>
                                            <a:off x="8467472" y="2260533"/>
                                            <a:ext cx="1660634" cy="3552497"/>
                                            <a:chOff x="8467472" y="2260533"/>
                                            <a:chExt cx="1660634" cy="3552497"/>
                                          </a:xfrm>
                                        </wpg:grpSpPr>
                                        <wpg:grpSp>
                                          <wpg:cNvPr id="1104084772" name="组合 1104084772">
                                            <a:extLst>
                                              <a:ext uri="{FF2B5EF4-FFF2-40B4-BE49-F238E27FC236}">
                                                <a16:creationId xmlns:a16="http://schemas.microsoft.com/office/drawing/2014/main" id="{54232775-D7A6-B58E-0A66-E4777524A1AE}"/>
                                              </a:ext>
                                            </a:extLst>
                                          </wpg:cNvPr>
                                          <wpg:cNvGrpSpPr/>
                                          <wpg:grpSpPr>
                                            <a:xfrm>
                                              <a:off x="8467472" y="2260533"/>
                                              <a:ext cx="1660634" cy="3552497"/>
                                              <a:chOff x="8467472" y="2260533"/>
                                              <a:chExt cx="1660634" cy="3552497"/>
                                            </a:xfrm>
                                          </wpg:grpSpPr>
                                          <wps:wsp>
                                            <wps:cNvPr id="1696340070" name="任意多边形: 形状 1696340070">
                                              <a:extLst>
                                                <a:ext uri="{FF2B5EF4-FFF2-40B4-BE49-F238E27FC236}">
                                                  <a16:creationId xmlns:a16="http://schemas.microsoft.com/office/drawing/2014/main" id="{0E76E20A-ECB3-CB67-F13D-5260B950ACBC}"/>
                                                </a:ext>
                                              </a:extLst>
                                            </wps:cNvPr>
                                            <wps:cNvSpPr/>
                                            <wps:spPr>
                                              <a:xfrm>
                                                <a:off x="8467472" y="2260533"/>
                                                <a:ext cx="1660634" cy="3552497"/>
                                              </a:xfrm>
                                              <a:custGeom>
                                                <a:avLst/>
                                                <a:gdLst>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725214 w 1660634"/>
                                                  <a:gd name="connsiteY22" fmla="*/ 252249 h 3552497"/>
                                                  <a:gd name="connsiteX23" fmla="*/ 641131 w 1660634"/>
                                                  <a:gd name="connsiteY23" fmla="*/ 0 h 3552497"/>
                                                  <a:gd name="connsiteX24" fmla="*/ 483476 w 1660634"/>
                                                  <a:gd name="connsiteY24" fmla="*/ 273269 h 3552497"/>
                                                  <a:gd name="connsiteX25" fmla="*/ 504496 w 1660634"/>
                                                  <a:gd name="connsiteY25"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75455 w 1660634"/>
                                                  <a:gd name="connsiteY3" fmla="*/ 2639619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660634" h="3552497">
                                                    <a:moveTo>
                                                      <a:pt x="504496" y="767256"/>
                                                    </a:moveTo>
                                                    <a:cubicBezTo>
                                                      <a:pt x="406399" y="800539"/>
                                                      <a:pt x="157655" y="1047532"/>
                                                      <a:pt x="157655" y="1471449"/>
                                                    </a:cubicBezTo>
                                                    <a:cubicBezTo>
                                                      <a:pt x="157655" y="1895366"/>
                                                      <a:pt x="418662" y="2140607"/>
                                                      <a:pt x="504496" y="2238704"/>
                                                    </a:cubicBezTo>
                                                    <a:lnTo>
                                                      <a:pt x="475455" y="2639619"/>
                                                    </a:lnTo>
                                                    <a:lnTo>
                                                      <a:pt x="294289" y="3153104"/>
                                                    </a:lnTo>
                                                    <a:lnTo>
                                                      <a:pt x="0" y="3352800"/>
                                                    </a:lnTo>
                                                    <a:lnTo>
                                                      <a:pt x="10510" y="3541987"/>
                                                    </a:lnTo>
                                                    <a:lnTo>
                                                      <a:pt x="315310" y="3552497"/>
                                                    </a:lnTo>
                                                    <a:lnTo>
                                                      <a:pt x="704193" y="3331780"/>
                                                    </a:lnTo>
                                                    <a:lnTo>
                                                      <a:pt x="882869" y="2774731"/>
                                                    </a:lnTo>
                                                    <a:lnTo>
                                                      <a:pt x="1040524" y="2984938"/>
                                                    </a:lnTo>
                                                    <a:lnTo>
                                                      <a:pt x="1261241" y="2995449"/>
                                                    </a:lnTo>
                                                    <a:lnTo>
                                                      <a:pt x="1660634" y="2753711"/>
                                                    </a:lnTo>
                                                    <a:lnTo>
                                                      <a:pt x="1660634" y="2596056"/>
                                                    </a:lnTo>
                                                    <a:lnTo>
                                                      <a:pt x="1387365" y="2575035"/>
                                                    </a:lnTo>
                                                    <a:lnTo>
                                                      <a:pt x="1282262" y="2659118"/>
                                                    </a:lnTo>
                                                    <a:lnTo>
                                                      <a:pt x="1208689" y="2617076"/>
                                                    </a:lnTo>
                                                    <a:lnTo>
                                                      <a:pt x="1208689" y="2154621"/>
                                                    </a:lnTo>
                                                    <a:cubicBezTo>
                                                      <a:pt x="1338317" y="2017987"/>
                                                      <a:pt x="1422399" y="1646621"/>
                                                      <a:pt x="1418896" y="1418897"/>
                                                    </a:cubicBezTo>
                                                    <a:cubicBezTo>
                                                      <a:pt x="1415393" y="1191173"/>
                                                      <a:pt x="1299780" y="935420"/>
                                                      <a:pt x="1187669" y="788276"/>
                                                    </a:cubicBezTo>
                                                    <a:lnTo>
                                                      <a:pt x="1187669" y="220718"/>
                                                    </a:lnTo>
                                                    <a:cubicBezTo>
                                                      <a:pt x="1170152" y="80579"/>
                                                      <a:pt x="1058041" y="24525"/>
                                                      <a:pt x="977462" y="21021"/>
                                                    </a:cubicBezTo>
                                                    <a:lnTo>
                                                      <a:pt x="641131" y="0"/>
                                                    </a:lnTo>
                                                    <a:cubicBezTo>
                                                      <a:pt x="550042" y="14014"/>
                                                      <a:pt x="490483" y="154152"/>
                                                      <a:pt x="493987" y="262758"/>
                                                    </a:cubicBezTo>
                                                    <a:lnTo>
                                                      <a:pt x="504496" y="767256"/>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39422264" name="任意多边形: 形状 1039422264">
                                              <a:extLst>
                                                <a:ext uri="{FF2B5EF4-FFF2-40B4-BE49-F238E27FC236}">
                                                  <a16:creationId xmlns:a16="http://schemas.microsoft.com/office/drawing/2014/main" id="{59A26732-C23F-05CD-4A2B-C38308971711}"/>
                                                </a:ext>
                                              </a:extLst>
                                            </wps:cNvPr>
                                            <wps:cNvSpPr/>
                                            <wps:spPr>
                                              <a:xfrm>
                                                <a:off x="8763774" y="2281976"/>
                                                <a:ext cx="670292" cy="3510033"/>
                                              </a:xfrm>
                                              <a:custGeom>
                                                <a:avLst/>
                                                <a:gdLst>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04343"/>
                                                  <a:gd name="connsiteX1" fmla="*/ 472965 w 662152"/>
                                                  <a:gd name="connsiteY1" fmla="*/ 193584 h 3504343"/>
                                                  <a:gd name="connsiteX2" fmla="*/ 472965 w 662152"/>
                                                  <a:gd name="connsiteY2" fmla="*/ 729612 h 3504343"/>
                                                  <a:gd name="connsiteX3" fmla="*/ 126124 w 662152"/>
                                                  <a:gd name="connsiteY3" fmla="*/ 1465337 h 3504343"/>
                                                  <a:gd name="connsiteX4" fmla="*/ 409903 w 662152"/>
                                                  <a:gd name="connsiteY4" fmla="*/ 2159018 h 3504343"/>
                                                  <a:gd name="connsiteX5" fmla="*/ 409903 w 662152"/>
                                                  <a:gd name="connsiteY5" fmla="*/ 2600453 h 3504343"/>
                                                  <a:gd name="connsiteX6" fmla="*/ 241738 w 662152"/>
                                                  <a:gd name="connsiteY6" fmla="*/ 3136481 h 3504343"/>
                                                  <a:gd name="connsiteX7" fmla="*/ 0 w 662152"/>
                                                  <a:gd name="connsiteY7" fmla="*/ 3315156 h 3504343"/>
                                                  <a:gd name="connsiteX8" fmla="*/ 10510 w 662152"/>
                                                  <a:gd name="connsiteY8" fmla="*/ 3504343 h 3504343"/>
                                                  <a:gd name="connsiteX0" fmla="*/ 662152 w 662152"/>
                                                  <a:gd name="connsiteY0" fmla="*/ 280 h 3504623"/>
                                                  <a:gd name="connsiteX1" fmla="*/ 472965 w 662152"/>
                                                  <a:gd name="connsiteY1" fmla="*/ 193864 h 3504623"/>
                                                  <a:gd name="connsiteX2" fmla="*/ 472965 w 662152"/>
                                                  <a:gd name="connsiteY2" fmla="*/ 729892 h 3504623"/>
                                                  <a:gd name="connsiteX3" fmla="*/ 126124 w 662152"/>
                                                  <a:gd name="connsiteY3" fmla="*/ 1465617 h 3504623"/>
                                                  <a:gd name="connsiteX4" fmla="*/ 409903 w 662152"/>
                                                  <a:gd name="connsiteY4" fmla="*/ 2159298 h 3504623"/>
                                                  <a:gd name="connsiteX5" fmla="*/ 409903 w 662152"/>
                                                  <a:gd name="connsiteY5" fmla="*/ 2600733 h 3504623"/>
                                                  <a:gd name="connsiteX6" fmla="*/ 241738 w 662152"/>
                                                  <a:gd name="connsiteY6" fmla="*/ 3136761 h 3504623"/>
                                                  <a:gd name="connsiteX7" fmla="*/ 0 w 662152"/>
                                                  <a:gd name="connsiteY7" fmla="*/ 3315436 h 3504623"/>
                                                  <a:gd name="connsiteX8" fmla="*/ 10510 w 662152"/>
                                                  <a:gd name="connsiteY8" fmla="*/ 3504623 h 3504623"/>
                                                  <a:gd name="connsiteX0" fmla="*/ 670292 w 670292"/>
                                                  <a:gd name="connsiteY0" fmla="*/ 264 h 3510033"/>
                                                  <a:gd name="connsiteX1" fmla="*/ 472965 w 670292"/>
                                                  <a:gd name="connsiteY1" fmla="*/ 199274 h 3510033"/>
                                                  <a:gd name="connsiteX2" fmla="*/ 472965 w 670292"/>
                                                  <a:gd name="connsiteY2" fmla="*/ 735302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16599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0292" h="3510033">
                                                    <a:moveTo>
                                                      <a:pt x="670292" y="264"/>
                                                    </a:moveTo>
                                                    <a:cubicBezTo>
                                                      <a:pt x="565189" y="-5506"/>
                                                      <a:pt x="483476" y="83660"/>
                                                      <a:pt x="472965" y="199274"/>
                                                    </a:cubicBezTo>
                                                    <a:lnTo>
                                                      <a:pt x="453915" y="796493"/>
                                                    </a:lnTo>
                                                    <a:cubicBezTo>
                                                      <a:pt x="274039" y="909944"/>
                                                      <a:pt x="122125" y="1173603"/>
                                                      <a:pt x="116599" y="1471027"/>
                                                    </a:cubicBezTo>
                                                    <a:cubicBezTo>
                                                      <a:pt x="111073" y="1768451"/>
                                                      <a:pt x="263102" y="1991802"/>
                                                      <a:pt x="420757" y="2180988"/>
                                                    </a:cubicBezTo>
                                                    <a:lnTo>
                                                      <a:pt x="401763" y="2630564"/>
                                                    </a:lnTo>
                                                    <a:lnTo>
                                                      <a:pt x="241738" y="3142171"/>
                                                    </a:lnTo>
                                                    <a:lnTo>
                                                      <a:pt x="0" y="3342553"/>
                                                    </a:lnTo>
                                                    <a:lnTo>
                                                      <a:pt x="10510" y="3510033"/>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73493873" name="任意多边形: 形状 1673493873">
                                              <a:extLst>
                                                <a:ext uri="{FF2B5EF4-FFF2-40B4-BE49-F238E27FC236}">
                                                  <a16:creationId xmlns:a16="http://schemas.microsoft.com/office/drawing/2014/main" id="{B4317BD8-59DB-C4AC-7354-1531B16622DC}"/>
                                                </a:ext>
                                              </a:extLst>
                                            </wps:cNvPr>
                                            <wps:cNvSpPr/>
                                            <wps:spPr>
                                              <a:xfrm>
                                                <a:off x="9345610" y="4545675"/>
                                                <a:ext cx="382045" cy="704809"/>
                                              </a:xfrm>
                                              <a:custGeom>
                                                <a:avLst/>
                                                <a:gdLst>
                                                  <a:gd name="connsiteX0" fmla="*/ 0 w 388883"/>
                                                  <a:gd name="connsiteY0" fmla="*/ 483475 h 683172"/>
                                                  <a:gd name="connsiteX1" fmla="*/ 63062 w 388883"/>
                                                  <a:gd name="connsiteY1" fmla="*/ 325820 h 683172"/>
                                                  <a:gd name="connsiteX2" fmla="*/ 63062 w 388883"/>
                                                  <a:gd name="connsiteY2" fmla="*/ 0 h 683172"/>
                                                  <a:gd name="connsiteX3" fmla="*/ 178676 w 388883"/>
                                                  <a:gd name="connsiteY3" fmla="*/ 0 h 683172"/>
                                                  <a:gd name="connsiteX4" fmla="*/ 178676 w 388883"/>
                                                  <a:gd name="connsiteY4" fmla="*/ 346841 h 683172"/>
                                                  <a:gd name="connsiteX5" fmla="*/ 388883 w 388883"/>
                                                  <a:gd name="connsiteY5" fmla="*/ 683172 h 6831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8883" h="683172">
                                                    <a:moveTo>
                                                      <a:pt x="0" y="483475"/>
                                                    </a:moveTo>
                                                    <a:lnTo>
                                                      <a:pt x="63062" y="325820"/>
                                                    </a:lnTo>
                                                    <a:lnTo>
                                                      <a:pt x="63062" y="0"/>
                                                    </a:lnTo>
                                                    <a:lnTo>
                                                      <a:pt x="178676" y="0"/>
                                                    </a:lnTo>
                                                    <a:lnTo>
                                                      <a:pt x="178676" y="346841"/>
                                                    </a:lnTo>
                                                    <a:lnTo>
                                                      <a:pt x="388883" y="683172"/>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506430777" name="直接连接符 506430777">
                                              <a:extLst>
                                                <a:ext uri="{FF2B5EF4-FFF2-40B4-BE49-F238E27FC236}">
                                                  <a16:creationId xmlns:a16="http://schemas.microsoft.com/office/drawing/2014/main" id="{5C0B3D95-C537-C1C6-72D3-887152222963}"/>
                                                </a:ext>
                                              </a:extLst>
                                            </wps:cNvPr>
                                            <wps:cNvCnPr>
                                              <a:cxnSpLocks/>
                                            </wps:cNvCnPr>
                                            <wps:spPr>
                                              <a:xfrm>
                                                <a:off x="8761761" y="5413637"/>
                                                <a:ext cx="243751" cy="1051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5109297" name="直接连接符 755109297">
                                              <a:extLst>
                                                <a:ext uri="{FF2B5EF4-FFF2-40B4-BE49-F238E27FC236}">
                                                  <a16:creationId xmlns:a16="http://schemas.microsoft.com/office/drawing/2014/main" id="{FAE08D55-BC73-D3A3-6C4D-BC5B2D5A536B}"/>
                                                </a:ext>
                                              </a:extLst>
                                            </wps:cNvPr>
                                            <wps:cNvCnPr>
                                              <a:cxnSpLocks/>
                                            </wps:cNvCnPr>
                                            <wps:spPr>
                                              <a:xfrm>
                                                <a:off x="9402573" y="4898079"/>
                                                <a:ext cx="118571" cy="542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2110734" name="直接连接符 1102110734">
                                              <a:extLst>
                                                <a:ext uri="{FF2B5EF4-FFF2-40B4-BE49-F238E27FC236}">
                                                  <a16:creationId xmlns:a16="http://schemas.microsoft.com/office/drawing/2014/main" id="{90EBABE4-1C88-72E9-4C2D-C76DE2D22F29}"/>
                                                </a:ext>
                                              </a:extLst>
                                            </wps:cNvPr>
                                            <wps:cNvCnPr>
                                              <a:cxnSpLocks/>
                                            </wps:cNvCnPr>
                                            <wps:spPr>
                                              <a:xfrm>
                                                <a:off x="8942927" y="4900152"/>
                                                <a:ext cx="222610" cy="12388"/>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5446625" name="直接连接符 1015446625">
                                              <a:extLst>
                                                <a:ext uri="{FF2B5EF4-FFF2-40B4-BE49-F238E27FC236}">
                                                  <a16:creationId xmlns:a16="http://schemas.microsoft.com/office/drawing/2014/main" id="{1A67B4CC-6E04-4991-9052-5634445233B8}"/>
                                                </a:ext>
                                              </a:extLst>
                                            </wps:cNvPr>
                                            <wps:cNvCnPr>
                                              <a:cxnSpLocks/>
                                            </wps:cNvCnPr>
                                            <wps:spPr>
                                              <a:xfrm>
                                                <a:off x="8506284" y="5605505"/>
                                                <a:ext cx="243751" cy="1051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48013556" name="椭圆 948013556">
                                            <a:extLst>
                                              <a:ext uri="{FF2B5EF4-FFF2-40B4-BE49-F238E27FC236}">
                                                <a16:creationId xmlns:a16="http://schemas.microsoft.com/office/drawing/2014/main" id="{9035911C-DE55-70B0-962B-A3DF31B89392}"/>
                                              </a:ext>
                                            </a:extLst>
                                          </wps:cNvPr>
                                          <wps:cNvSpPr/>
                                          <wps:spPr>
                                            <a:xfrm>
                                              <a:off x="9080249" y="3240572"/>
                                              <a:ext cx="666750" cy="1066800"/>
                                            </a:xfrm>
                                            <a:prstGeom prst="ellipse">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699019370" name="组合 699019370">
                                          <a:extLst>
                                            <a:ext uri="{FF2B5EF4-FFF2-40B4-BE49-F238E27FC236}">
                                              <a16:creationId xmlns:a16="http://schemas.microsoft.com/office/drawing/2014/main" id="{AAA8FDCF-CBCE-6D0F-0448-BE8C55562656}"/>
                                            </a:ext>
                                          </a:extLst>
                                        </wpg:cNvPr>
                                        <wpg:cNvGrpSpPr/>
                                        <wpg:grpSpPr>
                                          <a:xfrm>
                                            <a:off x="9400452" y="2406112"/>
                                            <a:ext cx="956532" cy="390230"/>
                                            <a:chOff x="9400452" y="2406112"/>
                                            <a:chExt cx="956532" cy="390230"/>
                                          </a:xfrm>
                                        </wpg:grpSpPr>
                                        <wps:wsp>
                                          <wps:cNvPr id="1497631712" name="圆柱体 1497631712">
                                            <a:extLst>
                                              <a:ext uri="{FF2B5EF4-FFF2-40B4-BE49-F238E27FC236}">
                                                <a16:creationId xmlns:a16="http://schemas.microsoft.com/office/drawing/2014/main" id="{4028809E-1AE6-94CE-51BC-899CF9C8E9E9}"/>
                                              </a:ext>
                                            </a:extLst>
                                          </wps:cNvPr>
                                          <wps:cNvSpPr/>
                                          <wps:spPr>
                                            <a:xfrm rot="5594716">
                                              <a:off x="9500835" y="2386599"/>
                                              <a:ext cx="191154" cy="391920"/>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82478353" name="圆柱体 1882478353">
                                            <a:extLst>
                                              <a:ext uri="{FF2B5EF4-FFF2-40B4-BE49-F238E27FC236}">
                                                <a16:creationId xmlns:a16="http://schemas.microsoft.com/office/drawing/2014/main" id="{9A7358EA-1708-EAB0-6C1B-718F60994676}"/>
                                              </a:ext>
                                            </a:extLst>
                                          </wps:cNvPr>
                                          <wps:cNvSpPr/>
                                          <wps:spPr>
                                            <a:xfrm rot="5594716">
                                              <a:off x="9773428" y="2212786"/>
                                              <a:ext cx="390230" cy="776882"/>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20342440" name="椭圆 1320342440">
                                            <a:extLst>
                                              <a:ext uri="{FF2B5EF4-FFF2-40B4-BE49-F238E27FC236}">
                                                <a16:creationId xmlns:a16="http://schemas.microsoft.com/office/drawing/2014/main" id="{0BBB1538-546C-B010-C60E-C59DA01B84CF}"/>
                                              </a:ext>
                                            </a:extLst>
                                          </wps:cNvPr>
                                          <wps:cNvSpPr/>
                                          <wps:spPr>
                                            <a:xfrm>
                                              <a:off x="10179878" y="2510599"/>
                                              <a:ext cx="125904" cy="201446"/>
                                            </a:xfrm>
                                            <a:prstGeom prst="ellipse">
                                              <a:avLst/>
                                            </a:prstGeom>
                                            <a:solidFill>
                                              <a:schemeClr val="bg1"/>
                                            </a:solidFill>
                                            <a:ln w="3175"/>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grpSp>
                                  <wps:wsp>
                                    <wps:cNvPr id="944746839" name="弧形 944746839">
                                      <a:extLst>
                                        <a:ext uri="{FF2B5EF4-FFF2-40B4-BE49-F238E27FC236}">
                                          <a16:creationId xmlns:a16="http://schemas.microsoft.com/office/drawing/2014/main" id="{0F575E20-F489-DD22-2A8E-552F6563AE63}"/>
                                        </a:ext>
                                      </a:extLst>
                                    </wps:cNvPr>
                                    <wps:cNvSpPr/>
                                    <wps:spPr>
                                      <a:xfrm rot="180000">
                                        <a:off x="7908541" y="3097370"/>
                                        <a:ext cx="740246" cy="1224068"/>
                                      </a:xfrm>
                                      <a:prstGeom prst="arc">
                                        <a:avLst>
                                          <a:gd name="adj1" fmla="val 6145968"/>
                                          <a:gd name="adj2" fmla="val 16259810"/>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cNvPr id="676954921" name="组合 676954921">
                                      <a:extLst>
                                        <a:ext uri="{FF2B5EF4-FFF2-40B4-BE49-F238E27FC236}">
                                          <a16:creationId xmlns:a16="http://schemas.microsoft.com/office/drawing/2014/main" id="{C6F8F456-825F-565F-F26C-0606DA7FF61A}"/>
                                        </a:ext>
                                      </a:extLst>
                                    </wpg:cNvPr>
                                    <wpg:cNvGrpSpPr/>
                                    <wpg:grpSpPr>
                                      <a:xfrm rot="240000">
                                        <a:off x="4054605" y="2926166"/>
                                        <a:ext cx="4077656" cy="1229625"/>
                                        <a:chOff x="4054605" y="2926165"/>
                                        <a:chExt cx="4867275" cy="1229625"/>
                                      </a:xfrm>
                                    </wpg:grpSpPr>
                                    <wpg:grpSp>
                                      <wpg:cNvPr id="508492534" name="组合 508492534">
                                        <a:extLst>
                                          <a:ext uri="{FF2B5EF4-FFF2-40B4-BE49-F238E27FC236}">
                                            <a16:creationId xmlns:a16="http://schemas.microsoft.com/office/drawing/2014/main" id="{47FC5EA6-963C-36F2-69B2-D77CF764818B}"/>
                                          </a:ext>
                                        </a:extLst>
                                      </wpg:cNvPr>
                                      <wpg:cNvGrpSpPr/>
                                      <wpg:grpSpPr>
                                        <a:xfrm>
                                          <a:off x="4054605" y="2926165"/>
                                          <a:ext cx="2433659" cy="1223483"/>
                                          <a:chOff x="4054605" y="2926165"/>
                                          <a:chExt cx="2433659" cy="1223483"/>
                                        </a:xfrm>
                                      </wpg:grpSpPr>
                                      <wpg:grpSp>
                                        <wpg:cNvPr id="369748683" name="组合 369748683">
                                          <a:extLst>
                                            <a:ext uri="{FF2B5EF4-FFF2-40B4-BE49-F238E27FC236}">
                                              <a16:creationId xmlns:a16="http://schemas.microsoft.com/office/drawing/2014/main" id="{48232E4A-EACE-BD80-A473-A654F97F2656}"/>
                                            </a:ext>
                                          </a:extLst>
                                        </wpg:cNvPr>
                                        <wpg:cNvGrpSpPr/>
                                        <wpg:grpSpPr>
                                          <a:xfrm>
                                            <a:off x="4159776" y="2926165"/>
                                            <a:ext cx="2328488" cy="201161"/>
                                            <a:chOff x="4159776" y="2926165"/>
                                            <a:chExt cx="2328488" cy="201161"/>
                                          </a:xfrm>
                                        </wpg:grpSpPr>
                                        <wps:wsp>
                                          <wps:cNvPr id="502616018" name="弧形 156">
                                            <a:extLst>
                                              <a:ext uri="{FF2B5EF4-FFF2-40B4-BE49-F238E27FC236}">
                                                <a16:creationId xmlns:a16="http://schemas.microsoft.com/office/drawing/2014/main" id="{897568A4-4063-32F8-7713-221315B2B5A2}"/>
                                              </a:ext>
                                            </a:extLst>
                                          </wps:cNvPr>
                                          <wps:cNvSpPr/>
                                          <wps:spPr>
                                            <a:xfrm>
                                              <a:off x="4159776" y="2933056"/>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63533931" name="弧形 156">
                                            <a:extLst>
                                              <a:ext uri="{FF2B5EF4-FFF2-40B4-BE49-F238E27FC236}">
                                                <a16:creationId xmlns:a16="http://schemas.microsoft.com/office/drawing/2014/main" id="{54CBBF6E-1D7C-951B-5C3D-89B52CD91737}"/>
                                              </a:ext>
                                            </a:extLst>
                                          </wps:cNvPr>
                                          <wps:cNvSpPr/>
                                          <wps:spPr>
                                            <a:xfrm>
                                              <a:off x="4294203" y="293305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37206247" name="弧形 156">
                                            <a:extLst>
                                              <a:ext uri="{FF2B5EF4-FFF2-40B4-BE49-F238E27FC236}">
                                                <a16:creationId xmlns:a16="http://schemas.microsoft.com/office/drawing/2014/main" id="{EE3D47C5-54D3-BC6A-07B1-2D9228D0C335}"/>
                                              </a:ext>
                                            </a:extLst>
                                          </wps:cNvPr>
                                          <wps:cNvSpPr/>
                                          <wps:spPr>
                                            <a:xfrm>
                                              <a:off x="4428630" y="293305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29744812" name="弧形 156">
                                            <a:extLst>
                                              <a:ext uri="{FF2B5EF4-FFF2-40B4-BE49-F238E27FC236}">
                                                <a16:creationId xmlns:a16="http://schemas.microsoft.com/office/drawing/2014/main" id="{CF477604-04CA-48F8-BD56-ACFEFAE08ADE}"/>
                                              </a:ext>
                                            </a:extLst>
                                          </wps:cNvPr>
                                          <wps:cNvSpPr/>
                                          <wps:spPr>
                                            <a:xfrm>
                                              <a:off x="4563058" y="293305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79643471" name="弧形 156">
                                            <a:extLst>
                                              <a:ext uri="{FF2B5EF4-FFF2-40B4-BE49-F238E27FC236}">
                                                <a16:creationId xmlns:a16="http://schemas.microsoft.com/office/drawing/2014/main" id="{A1E93988-7FBC-CE1F-0754-F782489A35AD}"/>
                                              </a:ext>
                                            </a:extLst>
                                          </wps:cNvPr>
                                          <wps:cNvSpPr/>
                                          <wps:spPr>
                                            <a:xfrm>
                                              <a:off x="4697484" y="2933058"/>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47226602" name="弧形 156">
                                            <a:extLst>
                                              <a:ext uri="{FF2B5EF4-FFF2-40B4-BE49-F238E27FC236}">
                                                <a16:creationId xmlns:a16="http://schemas.microsoft.com/office/drawing/2014/main" id="{1285A2A5-61E6-A7B1-9F6F-5D95B56998CA}"/>
                                              </a:ext>
                                            </a:extLst>
                                          </wps:cNvPr>
                                          <wps:cNvSpPr/>
                                          <wps:spPr>
                                            <a:xfrm>
                                              <a:off x="4831582" y="2929140"/>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36638473" name="弧形 156">
                                            <a:extLst>
                                              <a:ext uri="{FF2B5EF4-FFF2-40B4-BE49-F238E27FC236}">
                                                <a16:creationId xmlns:a16="http://schemas.microsoft.com/office/drawing/2014/main" id="{1C258770-5C73-99DE-CCBF-D3B3F362EE94}"/>
                                              </a:ext>
                                            </a:extLst>
                                          </wps:cNvPr>
                                          <wps:cNvSpPr/>
                                          <wps:spPr>
                                            <a:xfrm>
                                              <a:off x="4966146" y="2930759"/>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65046555" name="弧形 156">
                                            <a:extLst>
                                              <a:ext uri="{FF2B5EF4-FFF2-40B4-BE49-F238E27FC236}">
                                                <a16:creationId xmlns:a16="http://schemas.microsoft.com/office/drawing/2014/main" id="{5F2324AC-B5A1-8B18-E55B-60691FB6DF61}"/>
                                              </a:ext>
                                            </a:extLst>
                                          </wps:cNvPr>
                                          <wps:cNvSpPr/>
                                          <wps:spPr>
                                            <a:xfrm>
                                              <a:off x="5100574" y="2930759"/>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73992696" name="弧形 156">
                                            <a:extLst>
                                              <a:ext uri="{FF2B5EF4-FFF2-40B4-BE49-F238E27FC236}">
                                                <a16:creationId xmlns:a16="http://schemas.microsoft.com/office/drawing/2014/main" id="{C7C240A0-E439-229D-5165-9D15E9C90CC9}"/>
                                              </a:ext>
                                            </a:extLst>
                                          </wps:cNvPr>
                                          <wps:cNvSpPr/>
                                          <wps:spPr>
                                            <a:xfrm>
                                              <a:off x="5234617" y="2926165"/>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255636 w 312654"/>
                                                <a:gd name="connsiteY1" fmla="*/ 10472 h 1942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255636 w 312654"/>
                                                <a:gd name="connsiteY1" fmla="*/ 10472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76063" y="6011"/>
                                                    <a:pt x="255636" y="10472"/>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09724722" name="弧形 156">
                                            <a:extLst>
                                              <a:ext uri="{FF2B5EF4-FFF2-40B4-BE49-F238E27FC236}">
                                                <a16:creationId xmlns:a16="http://schemas.microsoft.com/office/drawing/2014/main" id="{2E759D3C-F3EE-3DA8-7702-9E30D3CDB008}"/>
                                              </a:ext>
                                            </a:extLst>
                                          </wps:cNvPr>
                                          <wps:cNvSpPr/>
                                          <wps:spPr>
                                            <a:xfrm>
                                              <a:off x="5772900" y="293305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60627262" name="弧形 156">
                                            <a:extLst>
                                              <a:ext uri="{FF2B5EF4-FFF2-40B4-BE49-F238E27FC236}">
                                                <a16:creationId xmlns:a16="http://schemas.microsoft.com/office/drawing/2014/main" id="{402B7148-3003-F874-A917-59AB75866894}"/>
                                              </a:ext>
                                            </a:extLst>
                                          </wps:cNvPr>
                                          <wps:cNvSpPr/>
                                          <wps:spPr>
                                            <a:xfrm>
                                              <a:off x="5907327" y="293305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815081" name="弧形 156">
                                            <a:extLst>
                                              <a:ext uri="{FF2B5EF4-FFF2-40B4-BE49-F238E27FC236}">
                                                <a16:creationId xmlns:a16="http://schemas.microsoft.com/office/drawing/2014/main" id="{37259672-059D-14AF-CC8F-33CFB02A33A8}"/>
                                              </a:ext>
                                            </a:extLst>
                                          </wps:cNvPr>
                                          <wps:cNvSpPr/>
                                          <wps:spPr>
                                            <a:xfrm>
                                              <a:off x="6041755" y="2933058"/>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6767288" name="弧形 156">
                                            <a:extLst>
                                              <a:ext uri="{FF2B5EF4-FFF2-40B4-BE49-F238E27FC236}">
                                                <a16:creationId xmlns:a16="http://schemas.microsoft.com/office/drawing/2014/main" id="{621B4FD1-E34F-70D5-6D70-F18332ED0BD4}"/>
                                              </a:ext>
                                            </a:extLst>
                                          </wps:cNvPr>
                                          <wps:cNvSpPr/>
                                          <wps:spPr>
                                            <a:xfrm>
                                              <a:off x="6175610" y="2926165"/>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842231765" name="组合 842231765">
                                          <a:extLst>
                                            <a:ext uri="{FF2B5EF4-FFF2-40B4-BE49-F238E27FC236}">
                                              <a16:creationId xmlns:a16="http://schemas.microsoft.com/office/drawing/2014/main" id="{356F3415-5648-803C-E154-D96D40D044DC}"/>
                                            </a:ext>
                                          </a:extLst>
                                        </wpg:cNvPr>
                                        <wpg:cNvGrpSpPr/>
                                        <wpg:grpSpPr>
                                          <a:xfrm>
                                            <a:off x="4054605" y="3220941"/>
                                            <a:ext cx="2310423" cy="928707"/>
                                            <a:chOff x="4054605" y="3220941"/>
                                            <a:chExt cx="2310423" cy="928707"/>
                                          </a:xfrm>
                                        </wpg:grpSpPr>
                                        <wps:wsp>
                                          <wps:cNvPr id="2096755883" name="弧形 410">
                                            <a:extLst>
                                              <a:ext uri="{FF2B5EF4-FFF2-40B4-BE49-F238E27FC236}">
                                                <a16:creationId xmlns:a16="http://schemas.microsoft.com/office/drawing/2014/main" id="{14F0E207-70AE-2EE4-C055-2E9A04872FA5}"/>
                                              </a:ext>
                                            </a:extLst>
                                          </wps:cNvPr>
                                          <wps:cNvSpPr/>
                                          <wps:spPr>
                                            <a:xfrm>
                                              <a:off x="4054605" y="322094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86488306" name="弧形 410">
                                            <a:extLst>
                                              <a:ext uri="{FF2B5EF4-FFF2-40B4-BE49-F238E27FC236}">
                                                <a16:creationId xmlns:a16="http://schemas.microsoft.com/office/drawing/2014/main" id="{8E113EA7-9ACF-68B4-B600-58F851BFC6E3}"/>
                                              </a:ext>
                                            </a:extLst>
                                          </wps:cNvPr>
                                          <wps:cNvSpPr/>
                                          <wps:spPr>
                                            <a:xfrm>
                                              <a:off x="4189683" y="322094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488762746" name="弧形 410">
                                            <a:extLst>
                                              <a:ext uri="{FF2B5EF4-FFF2-40B4-BE49-F238E27FC236}">
                                                <a16:creationId xmlns:a16="http://schemas.microsoft.com/office/drawing/2014/main" id="{D9DEADF1-9C6E-2917-D119-6DB8F9A7E2A2}"/>
                                              </a:ext>
                                            </a:extLst>
                                          </wps:cNvPr>
                                          <wps:cNvSpPr/>
                                          <wps:spPr>
                                            <a:xfrm>
                                              <a:off x="4324761" y="322094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45993725" name="弧形 410">
                                            <a:extLst>
                                              <a:ext uri="{FF2B5EF4-FFF2-40B4-BE49-F238E27FC236}">
                                                <a16:creationId xmlns:a16="http://schemas.microsoft.com/office/drawing/2014/main" id="{40402DE2-0C3D-CFE0-9E9E-265A4530AB71}"/>
                                              </a:ext>
                                            </a:extLst>
                                          </wps:cNvPr>
                                          <wps:cNvSpPr/>
                                          <wps:spPr>
                                            <a:xfrm>
                                              <a:off x="4459839" y="322094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96418103" name="弧形 410">
                                            <a:extLst>
                                              <a:ext uri="{FF2B5EF4-FFF2-40B4-BE49-F238E27FC236}">
                                                <a16:creationId xmlns:a16="http://schemas.microsoft.com/office/drawing/2014/main" id="{7AC78DF5-DB2D-4489-3CFB-857624DE723B}"/>
                                              </a:ext>
                                            </a:extLst>
                                          </wps:cNvPr>
                                          <wps:cNvSpPr/>
                                          <wps:spPr>
                                            <a:xfrm>
                                              <a:off x="4594917" y="322094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61910282" name="弧形 410">
                                            <a:extLst>
                                              <a:ext uri="{FF2B5EF4-FFF2-40B4-BE49-F238E27FC236}">
                                                <a16:creationId xmlns:a16="http://schemas.microsoft.com/office/drawing/2014/main" id="{BF3757F6-632D-98D5-18EC-FB465EF097D7}"/>
                                              </a:ext>
                                            </a:extLst>
                                          </wps:cNvPr>
                                          <wps:cNvSpPr/>
                                          <wps:spPr>
                                            <a:xfrm>
                                              <a:off x="4729995" y="322094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83004294" name="弧形 410">
                                            <a:extLst>
                                              <a:ext uri="{FF2B5EF4-FFF2-40B4-BE49-F238E27FC236}">
                                                <a16:creationId xmlns:a16="http://schemas.microsoft.com/office/drawing/2014/main" id="{27D20CFD-8781-9527-F4D3-4F9A3D3357B7}"/>
                                              </a:ext>
                                            </a:extLst>
                                          </wps:cNvPr>
                                          <wps:cNvSpPr/>
                                          <wps:spPr>
                                            <a:xfrm>
                                              <a:off x="4865073" y="322094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46513007" name="弧形 410">
                                            <a:extLst>
                                              <a:ext uri="{FF2B5EF4-FFF2-40B4-BE49-F238E27FC236}">
                                                <a16:creationId xmlns:a16="http://schemas.microsoft.com/office/drawing/2014/main" id="{B4C3171A-3CE3-DB05-1D6C-F7D92B3BD6C2}"/>
                                              </a:ext>
                                            </a:extLst>
                                          </wps:cNvPr>
                                          <wps:cNvSpPr/>
                                          <wps:spPr>
                                            <a:xfrm>
                                              <a:off x="5000151" y="322094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95269431" name="弧形 410">
                                            <a:extLst>
                                              <a:ext uri="{FF2B5EF4-FFF2-40B4-BE49-F238E27FC236}">
                                                <a16:creationId xmlns:a16="http://schemas.microsoft.com/office/drawing/2014/main" id="{98718044-241A-9B9F-77D4-FDFE812B3C7E}"/>
                                              </a:ext>
                                            </a:extLst>
                                          </wps:cNvPr>
                                          <wps:cNvSpPr/>
                                          <wps:spPr>
                                            <a:xfrm>
                                              <a:off x="5135229" y="322094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403065715" name="弧形 410">
                                            <a:extLst>
                                              <a:ext uri="{FF2B5EF4-FFF2-40B4-BE49-F238E27FC236}">
                                                <a16:creationId xmlns:a16="http://schemas.microsoft.com/office/drawing/2014/main" id="{3181FFC7-9266-972D-AB12-2E15E2E0D358}"/>
                                              </a:ext>
                                            </a:extLst>
                                          </wps:cNvPr>
                                          <wps:cNvSpPr/>
                                          <wps:spPr>
                                            <a:xfrm>
                                              <a:off x="5270307" y="322094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8376375" name="弧形 410">
                                            <a:extLst>
                                              <a:ext uri="{FF2B5EF4-FFF2-40B4-BE49-F238E27FC236}">
                                                <a16:creationId xmlns:a16="http://schemas.microsoft.com/office/drawing/2014/main" id="{8FA55527-660D-DB7D-F9F6-EF346CCDB240}"/>
                                              </a:ext>
                                            </a:extLst>
                                          </wps:cNvPr>
                                          <wps:cNvSpPr/>
                                          <wps:spPr>
                                            <a:xfrm>
                                              <a:off x="5401406" y="3220941"/>
                                              <a:ext cx="28822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 name="connsiteX0" fmla="*/ 301697 w 301697"/>
                                                <a:gd name="connsiteY0" fmla="*/ 928707 h 928707"/>
                                                <a:gd name="connsiteX1" fmla="*/ 24943 w 301697"/>
                                                <a:gd name="connsiteY1" fmla="*/ 463265 h 928707"/>
                                                <a:gd name="connsiteX2" fmla="*/ 90412 w 301697"/>
                                                <a:gd name="connsiteY2" fmla="*/ 0 h 928707"/>
                                                <a:gd name="connsiteX3" fmla="*/ 301697 w 301697"/>
                                                <a:gd name="connsiteY3" fmla="*/ 928707 h 928707"/>
                                                <a:gd name="connsiteX0" fmla="*/ 301697 w 301697"/>
                                                <a:gd name="connsiteY0" fmla="*/ 928707 h 928707"/>
                                                <a:gd name="connsiteX1" fmla="*/ 24943 w 301697"/>
                                                <a:gd name="connsiteY1" fmla="*/ 463265 h 928707"/>
                                                <a:gd name="connsiteX2" fmla="*/ 38456 w 301697"/>
                                                <a:gd name="connsiteY2" fmla="*/ 136960 h 928707"/>
                                                <a:gd name="connsiteX0" fmla="*/ 287721 w 287721"/>
                                                <a:gd name="connsiteY0" fmla="*/ 928707 h 928707"/>
                                                <a:gd name="connsiteX1" fmla="*/ 10967 w 287721"/>
                                                <a:gd name="connsiteY1" fmla="*/ 463265 h 928707"/>
                                                <a:gd name="connsiteX2" fmla="*/ 76436 w 287721"/>
                                                <a:gd name="connsiteY2" fmla="*/ 0 h 928707"/>
                                                <a:gd name="connsiteX3" fmla="*/ 287721 w 287721"/>
                                                <a:gd name="connsiteY3" fmla="*/ 928707 h 928707"/>
                                                <a:gd name="connsiteX0" fmla="*/ 287721 w 287721"/>
                                                <a:gd name="connsiteY0" fmla="*/ 928707 h 928707"/>
                                                <a:gd name="connsiteX1" fmla="*/ 10967 w 287721"/>
                                                <a:gd name="connsiteY1" fmla="*/ 463265 h 928707"/>
                                                <a:gd name="connsiteX2" fmla="*/ 24480 w 287721"/>
                                                <a:gd name="connsiteY2" fmla="*/ 136960 h 928707"/>
                                                <a:gd name="connsiteX0" fmla="*/ 286940 w 286940"/>
                                                <a:gd name="connsiteY0" fmla="*/ 928707 h 928707"/>
                                                <a:gd name="connsiteX1" fmla="*/ 10186 w 286940"/>
                                                <a:gd name="connsiteY1" fmla="*/ 463265 h 928707"/>
                                                <a:gd name="connsiteX2" fmla="*/ 75655 w 286940"/>
                                                <a:gd name="connsiteY2" fmla="*/ 0 h 928707"/>
                                                <a:gd name="connsiteX3" fmla="*/ 286940 w 286940"/>
                                                <a:gd name="connsiteY3" fmla="*/ 928707 h 928707"/>
                                                <a:gd name="connsiteX0" fmla="*/ 286940 w 286940"/>
                                                <a:gd name="connsiteY0" fmla="*/ 928707 h 928707"/>
                                                <a:gd name="connsiteX1" fmla="*/ 10186 w 286940"/>
                                                <a:gd name="connsiteY1" fmla="*/ 463265 h 928707"/>
                                                <a:gd name="connsiteX2" fmla="*/ 26442 w 286940"/>
                                                <a:gd name="connsiteY2" fmla="*/ 136800 h 928707"/>
                                                <a:gd name="connsiteX0" fmla="*/ 288226 w 288226"/>
                                                <a:gd name="connsiteY0" fmla="*/ 928707 h 928707"/>
                                                <a:gd name="connsiteX1" fmla="*/ 11472 w 288226"/>
                                                <a:gd name="connsiteY1" fmla="*/ 463265 h 928707"/>
                                                <a:gd name="connsiteX2" fmla="*/ 76941 w 288226"/>
                                                <a:gd name="connsiteY2" fmla="*/ 0 h 928707"/>
                                                <a:gd name="connsiteX3" fmla="*/ 288226 w 288226"/>
                                                <a:gd name="connsiteY3" fmla="*/ 928707 h 928707"/>
                                                <a:gd name="connsiteX0" fmla="*/ 288226 w 288226"/>
                                                <a:gd name="connsiteY0" fmla="*/ 928707 h 928707"/>
                                                <a:gd name="connsiteX1" fmla="*/ 11472 w 288226"/>
                                                <a:gd name="connsiteY1" fmla="*/ 463265 h 928707"/>
                                                <a:gd name="connsiteX2" fmla="*/ 27728 w 288226"/>
                                                <a:gd name="connsiteY2" fmla="*/ 136800 h 928707"/>
                                                <a:gd name="connsiteX0" fmla="*/ 288226 w 288226"/>
                                                <a:gd name="connsiteY0" fmla="*/ 928707 h 928707"/>
                                                <a:gd name="connsiteX1" fmla="*/ 11472 w 288226"/>
                                                <a:gd name="connsiteY1" fmla="*/ 463265 h 928707"/>
                                                <a:gd name="connsiteX2" fmla="*/ 76941 w 288226"/>
                                                <a:gd name="connsiteY2" fmla="*/ 0 h 928707"/>
                                                <a:gd name="connsiteX3" fmla="*/ 288226 w 288226"/>
                                                <a:gd name="connsiteY3" fmla="*/ 928707 h 928707"/>
                                                <a:gd name="connsiteX0" fmla="*/ 288226 w 288226"/>
                                                <a:gd name="connsiteY0" fmla="*/ 928707 h 928707"/>
                                                <a:gd name="connsiteX1" fmla="*/ 11472 w 288226"/>
                                                <a:gd name="connsiteY1" fmla="*/ 463265 h 928707"/>
                                                <a:gd name="connsiteX2" fmla="*/ 27728 w 288226"/>
                                                <a:gd name="connsiteY2" fmla="*/ 136800 h 928707"/>
                                              </a:gdLst>
                                              <a:ahLst/>
                                              <a:cxnLst>
                                                <a:cxn ang="0">
                                                  <a:pos x="connsiteX0" y="connsiteY0"/>
                                                </a:cxn>
                                                <a:cxn ang="0">
                                                  <a:pos x="connsiteX1" y="connsiteY1"/>
                                                </a:cxn>
                                                <a:cxn ang="0">
                                                  <a:pos x="connsiteX2" y="connsiteY2"/>
                                                </a:cxn>
                                              </a:cxnLst>
                                              <a:rect l="l" t="t" r="r" b="b"/>
                                              <a:pathLst>
                                                <a:path w="288226" h="928707" stroke="0" extrusionOk="0">
                                                  <a:moveTo>
                                                    <a:pt x="288226" y="928707"/>
                                                  </a:moveTo>
                                                  <a:cubicBezTo>
                                                    <a:pt x="145798" y="859393"/>
                                                    <a:pt x="47201" y="680196"/>
                                                    <a:pt x="11472" y="463265"/>
                                                  </a:cubicBezTo>
                                                  <a:cubicBezTo>
                                                    <a:pt x="-15021" y="302410"/>
                                                    <a:pt x="14053" y="135171"/>
                                                    <a:pt x="76941" y="0"/>
                                                  </a:cubicBezTo>
                                                  <a:lnTo>
                                                    <a:pt x="288226" y="928707"/>
                                                  </a:lnTo>
                                                  <a:close/>
                                                </a:path>
                                                <a:path w="288226" h="928707" fill="none">
                                                  <a:moveTo>
                                                    <a:pt x="288226" y="928707"/>
                                                  </a:moveTo>
                                                  <a:cubicBezTo>
                                                    <a:pt x="145798" y="859393"/>
                                                    <a:pt x="39888" y="681274"/>
                                                    <a:pt x="11472" y="463265"/>
                                                  </a:cubicBezTo>
                                                  <a:cubicBezTo>
                                                    <a:pt x="-9536" y="302089"/>
                                                    <a:pt x="-272" y="260694"/>
                                                    <a:pt x="27728" y="13680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81036946" name="弧形 410">
                                            <a:extLst>
                                              <a:ext uri="{FF2B5EF4-FFF2-40B4-BE49-F238E27FC236}">
                                                <a16:creationId xmlns:a16="http://schemas.microsoft.com/office/drawing/2014/main" id="{0EF73335-31B0-88B4-4576-5FA012F01A7A}"/>
                                              </a:ext>
                                            </a:extLst>
                                          </wps:cNvPr>
                                          <wps:cNvSpPr/>
                                          <wps:spPr>
                                            <a:xfrm>
                                              <a:off x="5534302" y="3220941"/>
                                              <a:ext cx="290408"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 name="connsiteX0" fmla="*/ 296301 w 296301"/>
                                                <a:gd name="connsiteY0" fmla="*/ 928707 h 928707"/>
                                                <a:gd name="connsiteX1" fmla="*/ 19547 w 296301"/>
                                                <a:gd name="connsiteY1" fmla="*/ 463265 h 928707"/>
                                                <a:gd name="connsiteX2" fmla="*/ 85016 w 296301"/>
                                                <a:gd name="connsiteY2" fmla="*/ 0 h 928707"/>
                                                <a:gd name="connsiteX3" fmla="*/ 296301 w 296301"/>
                                                <a:gd name="connsiteY3" fmla="*/ 928707 h 928707"/>
                                                <a:gd name="connsiteX0" fmla="*/ 296301 w 296301"/>
                                                <a:gd name="connsiteY0" fmla="*/ 928707 h 928707"/>
                                                <a:gd name="connsiteX1" fmla="*/ 19547 w 296301"/>
                                                <a:gd name="connsiteY1" fmla="*/ 463265 h 928707"/>
                                                <a:gd name="connsiteX2" fmla="*/ 43454 w 296301"/>
                                                <a:gd name="connsiteY2" fmla="*/ 129424 h 928707"/>
                                                <a:gd name="connsiteX0" fmla="*/ 289997 w 289997"/>
                                                <a:gd name="connsiteY0" fmla="*/ 928707 h 928707"/>
                                                <a:gd name="connsiteX1" fmla="*/ 13243 w 289997"/>
                                                <a:gd name="connsiteY1" fmla="*/ 463265 h 928707"/>
                                                <a:gd name="connsiteX2" fmla="*/ 78712 w 289997"/>
                                                <a:gd name="connsiteY2" fmla="*/ 0 h 928707"/>
                                                <a:gd name="connsiteX3" fmla="*/ 289997 w 289997"/>
                                                <a:gd name="connsiteY3" fmla="*/ 928707 h 928707"/>
                                                <a:gd name="connsiteX0" fmla="*/ 289997 w 289997"/>
                                                <a:gd name="connsiteY0" fmla="*/ 928707 h 928707"/>
                                                <a:gd name="connsiteX1" fmla="*/ 13243 w 289997"/>
                                                <a:gd name="connsiteY1" fmla="*/ 463265 h 928707"/>
                                                <a:gd name="connsiteX2" fmla="*/ 37150 w 289997"/>
                                                <a:gd name="connsiteY2" fmla="*/ 129424 h 928707"/>
                                                <a:gd name="connsiteX0" fmla="*/ 289665 w 289665"/>
                                                <a:gd name="connsiteY0" fmla="*/ 928707 h 928707"/>
                                                <a:gd name="connsiteX1" fmla="*/ 12911 w 289665"/>
                                                <a:gd name="connsiteY1" fmla="*/ 463265 h 928707"/>
                                                <a:gd name="connsiteX2" fmla="*/ 78380 w 289665"/>
                                                <a:gd name="connsiteY2" fmla="*/ 0 h 928707"/>
                                                <a:gd name="connsiteX3" fmla="*/ 289665 w 289665"/>
                                                <a:gd name="connsiteY3" fmla="*/ 928707 h 928707"/>
                                                <a:gd name="connsiteX0" fmla="*/ 289665 w 289665"/>
                                                <a:gd name="connsiteY0" fmla="*/ 928707 h 928707"/>
                                                <a:gd name="connsiteX1" fmla="*/ 12911 w 289665"/>
                                                <a:gd name="connsiteY1" fmla="*/ 463265 h 928707"/>
                                                <a:gd name="connsiteX2" fmla="*/ 37776 w 289665"/>
                                                <a:gd name="connsiteY2" fmla="*/ 140912 h 928707"/>
                                                <a:gd name="connsiteX0" fmla="*/ 286916 w 286916"/>
                                                <a:gd name="connsiteY0" fmla="*/ 928707 h 928707"/>
                                                <a:gd name="connsiteX1" fmla="*/ 10162 w 286916"/>
                                                <a:gd name="connsiteY1" fmla="*/ 463265 h 928707"/>
                                                <a:gd name="connsiteX2" fmla="*/ 75631 w 286916"/>
                                                <a:gd name="connsiteY2" fmla="*/ 0 h 928707"/>
                                                <a:gd name="connsiteX3" fmla="*/ 286916 w 286916"/>
                                                <a:gd name="connsiteY3" fmla="*/ 928707 h 928707"/>
                                                <a:gd name="connsiteX0" fmla="*/ 286916 w 286916"/>
                                                <a:gd name="connsiteY0" fmla="*/ 928707 h 928707"/>
                                                <a:gd name="connsiteX1" fmla="*/ 10162 w 286916"/>
                                                <a:gd name="connsiteY1" fmla="*/ 463265 h 928707"/>
                                                <a:gd name="connsiteX2" fmla="*/ 35027 w 286916"/>
                                                <a:gd name="connsiteY2" fmla="*/ 140912 h 928707"/>
                                                <a:gd name="connsiteX0" fmla="*/ 290407 w 290407"/>
                                                <a:gd name="connsiteY0" fmla="*/ 928707 h 928707"/>
                                                <a:gd name="connsiteX1" fmla="*/ 13653 w 290407"/>
                                                <a:gd name="connsiteY1" fmla="*/ 463265 h 928707"/>
                                                <a:gd name="connsiteX2" fmla="*/ 79122 w 290407"/>
                                                <a:gd name="connsiteY2" fmla="*/ 0 h 928707"/>
                                                <a:gd name="connsiteX3" fmla="*/ 290407 w 290407"/>
                                                <a:gd name="connsiteY3" fmla="*/ 928707 h 928707"/>
                                                <a:gd name="connsiteX0" fmla="*/ 290407 w 290407"/>
                                                <a:gd name="connsiteY0" fmla="*/ 928707 h 928707"/>
                                                <a:gd name="connsiteX1" fmla="*/ 13653 w 290407"/>
                                                <a:gd name="connsiteY1" fmla="*/ 463265 h 928707"/>
                                                <a:gd name="connsiteX2" fmla="*/ 27549 w 290407"/>
                                                <a:gd name="connsiteY2" fmla="*/ 141555 h 928707"/>
                                              </a:gdLst>
                                              <a:ahLst/>
                                              <a:cxnLst>
                                                <a:cxn ang="0">
                                                  <a:pos x="connsiteX0" y="connsiteY0"/>
                                                </a:cxn>
                                                <a:cxn ang="0">
                                                  <a:pos x="connsiteX1" y="connsiteY1"/>
                                                </a:cxn>
                                                <a:cxn ang="0">
                                                  <a:pos x="connsiteX2" y="connsiteY2"/>
                                                </a:cxn>
                                              </a:cxnLst>
                                              <a:rect l="l" t="t" r="r" b="b"/>
                                              <a:pathLst>
                                                <a:path w="290407" h="928707" stroke="0" extrusionOk="0">
                                                  <a:moveTo>
                                                    <a:pt x="290407" y="928707"/>
                                                  </a:moveTo>
                                                  <a:cubicBezTo>
                                                    <a:pt x="147979" y="859393"/>
                                                    <a:pt x="42069" y="681274"/>
                                                    <a:pt x="13653" y="463265"/>
                                                  </a:cubicBezTo>
                                                  <a:cubicBezTo>
                                                    <a:pt x="-7355" y="302089"/>
                                                    <a:pt x="16234" y="135171"/>
                                                    <a:pt x="79122" y="0"/>
                                                  </a:cubicBezTo>
                                                  <a:lnTo>
                                                    <a:pt x="290407" y="928707"/>
                                                  </a:lnTo>
                                                  <a:close/>
                                                </a:path>
                                                <a:path w="290407" h="928707" fill="none">
                                                  <a:moveTo>
                                                    <a:pt x="290407" y="928707"/>
                                                  </a:moveTo>
                                                  <a:cubicBezTo>
                                                    <a:pt x="147979" y="859393"/>
                                                    <a:pt x="42069" y="681274"/>
                                                    <a:pt x="13653" y="463265"/>
                                                  </a:cubicBezTo>
                                                  <a:cubicBezTo>
                                                    <a:pt x="-7355" y="302089"/>
                                                    <a:pt x="-5170" y="274958"/>
                                                    <a:pt x="27549" y="141555"/>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95277545" name="弧形 410">
                                            <a:extLst>
                                              <a:ext uri="{FF2B5EF4-FFF2-40B4-BE49-F238E27FC236}">
                                                <a16:creationId xmlns:a16="http://schemas.microsoft.com/office/drawing/2014/main" id="{2092C1A7-F46B-8228-DDBE-A29EB6C81BD5}"/>
                                              </a:ext>
                                            </a:extLst>
                                          </wps:cNvPr>
                                          <wps:cNvSpPr/>
                                          <wps:spPr>
                                            <a:xfrm>
                                              <a:off x="5675541" y="322094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129774492" name="弧形 410">
                                            <a:extLst>
                                              <a:ext uri="{FF2B5EF4-FFF2-40B4-BE49-F238E27FC236}">
                                                <a16:creationId xmlns:a16="http://schemas.microsoft.com/office/drawing/2014/main" id="{9952A1CF-6973-8047-D1E0-3F90844D336F}"/>
                                              </a:ext>
                                            </a:extLst>
                                          </wps:cNvPr>
                                          <wps:cNvSpPr/>
                                          <wps:spPr>
                                            <a:xfrm>
                                              <a:off x="5810619" y="322094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63904319" name="弧形 410">
                                            <a:extLst>
                                              <a:ext uri="{FF2B5EF4-FFF2-40B4-BE49-F238E27FC236}">
                                                <a16:creationId xmlns:a16="http://schemas.microsoft.com/office/drawing/2014/main" id="{7FAC1410-69DC-3A08-F8CF-061C5C31B129}"/>
                                              </a:ext>
                                            </a:extLst>
                                          </wps:cNvPr>
                                          <wps:cNvSpPr/>
                                          <wps:spPr>
                                            <a:xfrm>
                                              <a:off x="5945697" y="322094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5417067" name="弧形 410">
                                            <a:extLst>
                                              <a:ext uri="{FF2B5EF4-FFF2-40B4-BE49-F238E27FC236}">
                                                <a16:creationId xmlns:a16="http://schemas.microsoft.com/office/drawing/2014/main" id="{8E797068-13CF-BF22-A661-05FC207A4AED}"/>
                                              </a:ext>
                                            </a:extLst>
                                          </wps:cNvPr>
                                          <wps:cNvSpPr/>
                                          <wps:spPr>
                                            <a:xfrm>
                                              <a:off x="6080782" y="322094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1081270014" name="组合 1081270014">
                                        <a:extLst>
                                          <a:ext uri="{FF2B5EF4-FFF2-40B4-BE49-F238E27FC236}">
                                            <a16:creationId xmlns:a16="http://schemas.microsoft.com/office/drawing/2014/main" id="{B9AD8B2A-98B7-DF72-5A92-742F90E1BB26}"/>
                                          </a:ext>
                                        </a:extLst>
                                      </wpg:cNvPr>
                                      <wpg:cNvGrpSpPr/>
                                      <wpg:grpSpPr>
                                        <a:xfrm>
                                          <a:off x="6211227" y="2932307"/>
                                          <a:ext cx="2710653" cy="1223483"/>
                                          <a:chOff x="6211227" y="2932307"/>
                                          <a:chExt cx="2710653" cy="1223483"/>
                                        </a:xfrm>
                                      </wpg:grpSpPr>
                                      <wpg:grpSp>
                                        <wpg:cNvPr id="172761233" name="组合 172761233">
                                          <a:extLst>
                                            <a:ext uri="{FF2B5EF4-FFF2-40B4-BE49-F238E27FC236}">
                                              <a16:creationId xmlns:a16="http://schemas.microsoft.com/office/drawing/2014/main" id="{A5DDAF39-1DE6-1725-139A-24B15813A766}"/>
                                            </a:ext>
                                          </a:extLst>
                                        </wpg:cNvPr>
                                        <wpg:cNvGrpSpPr/>
                                        <wpg:grpSpPr>
                                          <a:xfrm>
                                            <a:off x="6316474" y="2932307"/>
                                            <a:ext cx="2605406" cy="194268"/>
                                            <a:chOff x="6316474" y="2932307"/>
                                            <a:chExt cx="2605406" cy="194268"/>
                                          </a:xfrm>
                                        </wpg:grpSpPr>
                                        <wps:wsp>
                                          <wps:cNvPr id="459829249" name="弧形 156">
                                            <a:extLst>
                                              <a:ext uri="{FF2B5EF4-FFF2-40B4-BE49-F238E27FC236}">
                                                <a16:creationId xmlns:a16="http://schemas.microsoft.com/office/drawing/2014/main" id="{6484576D-60AD-DF5C-69E5-AD210F217347}"/>
                                              </a:ext>
                                            </a:extLst>
                                          </wps:cNvPr>
                                          <wps:cNvSpPr/>
                                          <wps:spPr>
                                            <a:xfrm>
                                              <a:off x="6316474" y="293230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96123856" name="弧形 156">
                                            <a:extLst>
                                              <a:ext uri="{FF2B5EF4-FFF2-40B4-BE49-F238E27FC236}">
                                                <a16:creationId xmlns:a16="http://schemas.microsoft.com/office/drawing/2014/main" id="{1F8658EF-E16D-ABAF-17F6-9D25F856C22E}"/>
                                              </a:ext>
                                            </a:extLst>
                                          </wps:cNvPr>
                                          <wps:cNvSpPr/>
                                          <wps:spPr>
                                            <a:xfrm>
                                              <a:off x="6450901" y="293230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1706691" name="弧形 156">
                                            <a:extLst>
                                              <a:ext uri="{FF2B5EF4-FFF2-40B4-BE49-F238E27FC236}">
                                                <a16:creationId xmlns:a16="http://schemas.microsoft.com/office/drawing/2014/main" id="{14ABE6F7-C7FB-495D-8B8E-898F87825C96}"/>
                                              </a:ext>
                                            </a:extLst>
                                          </wps:cNvPr>
                                          <wps:cNvSpPr/>
                                          <wps:spPr>
                                            <a:xfrm>
                                              <a:off x="6585328" y="293230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7150401" name="弧形 156">
                                            <a:extLst>
                                              <a:ext uri="{FF2B5EF4-FFF2-40B4-BE49-F238E27FC236}">
                                                <a16:creationId xmlns:a16="http://schemas.microsoft.com/office/drawing/2014/main" id="{950CD24F-64F0-B2F1-1053-C40ACB3EFD57}"/>
                                              </a:ext>
                                            </a:extLst>
                                          </wps:cNvPr>
                                          <wps:cNvSpPr/>
                                          <wps:spPr>
                                            <a:xfrm>
                                              <a:off x="6719755" y="293230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88196848" name="弧形 156">
                                            <a:extLst>
                                              <a:ext uri="{FF2B5EF4-FFF2-40B4-BE49-F238E27FC236}">
                                                <a16:creationId xmlns:a16="http://schemas.microsoft.com/office/drawing/2014/main" id="{0FC30885-DFD6-6B9F-DDE6-B9E8C1B979AF}"/>
                                              </a:ext>
                                            </a:extLst>
                                          </wps:cNvPr>
                                          <wps:cNvSpPr/>
                                          <wps:spPr>
                                            <a:xfrm>
                                              <a:off x="6854182" y="293230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74656976" name="弧形 156">
                                            <a:extLst>
                                              <a:ext uri="{FF2B5EF4-FFF2-40B4-BE49-F238E27FC236}">
                                                <a16:creationId xmlns:a16="http://schemas.microsoft.com/office/drawing/2014/main" id="{CC2C7671-FC21-10DB-708A-D96140A3C2BB}"/>
                                              </a:ext>
                                            </a:extLst>
                                          </wps:cNvPr>
                                          <wps:cNvSpPr/>
                                          <wps:spPr>
                                            <a:xfrm>
                                              <a:off x="6988609" y="293230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499590946" name="弧形 156">
                                            <a:extLst>
                                              <a:ext uri="{FF2B5EF4-FFF2-40B4-BE49-F238E27FC236}">
                                                <a16:creationId xmlns:a16="http://schemas.microsoft.com/office/drawing/2014/main" id="{4203729A-D3BA-F8D5-0C1E-1114E21571BB}"/>
                                              </a:ext>
                                            </a:extLst>
                                          </wps:cNvPr>
                                          <wps:cNvSpPr/>
                                          <wps:spPr>
                                            <a:xfrm>
                                              <a:off x="7123036" y="293230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03010558" name="弧形 156">
                                            <a:extLst>
                                              <a:ext uri="{FF2B5EF4-FFF2-40B4-BE49-F238E27FC236}">
                                                <a16:creationId xmlns:a16="http://schemas.microsoft.com/office/drawing/2014/main" id="{17F13988-B39B-CEF9-F651-21DA0BE28DB4}"/>
                                              </a:ext>
                                            </a:extLst>
                                          </wps:cNvPr>
                                          <wps:cNvSpPr/>
                                          <wps:spPr>
                                            <a:xfrm>
                                              <a:off x="7257463" y="293230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14192113" name="弧形 156">
                                            <a:extLst>
                                              <a:ext uri="{FF2B5EF4-FFF2-40B4-BE49-F238E27FC236}">
                                                <a16:creationId xmlns:a16="http://schemas.microsoft.com/office/drawing/2014/main" id="{41DF09B5-F70B-75B4-C950-F1A8D1D8FAE2}"/>
                                              </a:ext>
                                            </a:extLst>
                                          </wps:cNvPr>
                                          <wps:cNvSpPr/>
                                          <wps:spPr>
                                            <a:xfrm>
                                              <a:off x="7391890" y="293230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38798559" name="弧形 156">
                                            <a:extLst>
                                              <a:ext uri="{FF2B5EF4-FFF2-40B4-BE49-F238E27FC236}">
                                                <a16:creationId xmlns:a16="http://schemas.microsoft.com/office/drawing/2014/main" id="{B9F5ECF1-A40B-8E6E-E3E1-8346A5884FC9}"/>
                                              </a:ext>
                                            </a:extLst>
                                          </wps:cNvPr>
                                          <wps:cNvSpPr/>
                                          <wps:spPr>
                                            <a:xfrm>
                                              <a:off x="7526317" y="293230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98230302" name="弧形 156">
                                            <a:extLst>
                                              <a:ext uri="{FF2B5EF4-FFF2-40B4-BE49-F238E27FC236}">
                                                <a16:creationId xmlns:a16="http://schemas.microsoft.com/office/drawing/2014/main" id="{67610139-2C58-18EE-ABA4-0C119B89A260}"/>
                                              </a:ext>
                                            </a:extLst>
                                          </wps:cNvPr>
                                          <wps:cNvSpPr/>
                                          <wps:spPr>
                                            <a:xfrm>
                                              <a:off x="7660744" y="293230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80422213" name="弧形 156">
                                            <a:extLst>
                                              <a:ext uri="{FF2B5EF4-FFF2-40B4-BE49-F238E27FC236}">
                                                <a16:creationId xmlns:a16="http://schemas.microsoft.com/office/drawing/2014/main" id="{9ABBB743-4658-F1C9-5D29-8CC745B0AFE6}"/>
                                              </a:ext>
                                            </a:extLst>
                                          </wps:cNvPr>
                                          <wps:cNvSpPr/>
                                          <wps:spPr>
                                            <a:xfrm>
                                              <a:off x="7795171" y="293230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30482635" name="弧形 156">
                                            <a:extLst>
                                              <a:ext uri="{FF2B5EF4-FFF2-40B4-BE49-F238E27FC236}">
                                                <a16:creationId xmlns:a16="http://schemas.microsoft.com/office/drawing/2014/main" id="{A3A6DB54-C546-3DE3-1F07-A53AF9A531D8}"/>
                                              </a:ext>
                                            </a:extLst>
                                          </wps:cNvPr>
                                          <wps:cNvSpPr/>
                                          <wps:spPr>
                                            <a:xfrm>
                                              <a:off x="7929598" y="293230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09872817" name="弧形 156">
                                            <a:extLst>
                                              <a:ext uri="{FF2B5EF4-FFF2-40B4-BE49-F238E27FC236}">
                                                <a16:creationId xmlns:a16="http://schemas.microsoft.com/office/drawing/2014/main" id="{16085FF7-0DA7-7868-B4A2-A54B65EB3D20}"/>
                                              </a:ext>
                                            </a:extLst>
                                          </wps:cNvPr>
                                          <wps:cNvSpPr/>
                                          <wps:spPr>
                                            <a:xfrm>
                                              <a:off x="8064025" y="293230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52699344" name="弧形 156">
                                            <a:extLst>
                                              <a:ext uri="{FF2B5EF4-FFF2-40B4-BE49-F238E27FC236}">
                                                <a16:creationId xmlns:a16="http://schemas.microsoft.com/office/drawing/2014/main" id="{7E4C6A9B-EAAF-9002-AF44-6B77AE496E40}"/>
                                              </a:ext>
                                            </a:extLst>
                                          </wps:cNvPr>
                                          <wps:cNvSpPr/>
                                          <wps:spPr>
                                            <a:xfrm>
                                              <a:off x="8198452" y="293230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5799037" name="弧形 156">
                                            <a:extLst>
                                              <a:ext uri="{FF2B5EF4-FFF2-40B4-BE49-F238E27FC236}">
                                                <a16:creationId xmlns:a16="http://schemas.microsoft.com/office/drawing/2014/main" id="{51CD1B9B-D8CF-B511-3D8E-2E08D3100721}"/>
                                              </a:ext>
                                            </a:extLst>
                                          </wps:cNvPr>
                                          <wps:cNvSpPr/>
                                          <wps:spPr>
                                            <a:xfrm>
                                              <a:off x="8332879" y="293230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2576366" name="弧形 156">
                                            <a:extLst>
                                              <a:ext uri="{FF2B5EF4-FFF2-40B4-BE49-F238E27FC236}">
                                                <a16:creationId xmlns:a16="http://schemas.microsoft.com/office/drawing/2014/main" id="{AC233CB3-1E3C-660D-A00D-55FADBE72D95}"/>
                                              </a:ext>
                                            </a:extLst>
                                          </wps:cNvPr>
                                          <wps:cNvSpPr/>
                                          <wps:spPr>
                                            <a:xfrm>
                                              <a:off x="8467310" y="293230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431729975" name="弧形 156">
                                            <a:extLst>
                                              <a:ext uri="{FF2B5EF4-FFF2-40B4-BE49-F238E27FC236}">
                                                <a16:creationId xmlns:a16="http://schemas.microsoft.com/office/drawing/2014/main" id="{B6DE6783-2D39-B351-027C-C6F1E3730154}"/>
                                              </a:ext>
                                            </a:extLst>
                                          </wps:cNvPr>
                                          <wps:cNvSpPr/>
                                          <wps:spPr>
                                            <a:xfrm>
                                              <a:off x="8609226" y="293230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659900825" name="组合 659900825">
                                          <a:extLst>
                                            <a:ext uri="{FF2B5EF4-FFF2-40B4-BE49-F238E27FC236}">
                                              <a16:creationId xmlns:a16="http://schemas.microsoft.com/office/drawing/2014/main" id="{8E2C845F-9F92-461D-5DA9-907D9BAE53EF}"/>
                                            </a:ext>
                                          </a:extLst>
                                        </wpg:cNvPr>
                                        <wpg:cNvGrpSpPr/>
                                        <wpg:grpSpPr>
                                          <a:xfrm>
                                            <a:off x="6211227" y="3227083"/>
                                            <a:ext cx="2586113" cy="928707"/>
                                            <a:chOff x="6211227" y="3227083"/>
                                            <a:chExt cx="2586113" cy="928707"/>
                                          </a:xfrm>
                                        </wpg:grpSpPr>
                                        <wps:wsp>
                                          <wps:cNvPr id="491820810" name="弧形 410">
                                            <a:extLst>
                                              <a:ext uri="{FF2B5EF4-FFF2-40B4-BE49-F238E27FC236}">
                                                <a16:creationId xmlns:a16="http://schemas.microsoft.com/office/drawing/2014/main" id="{A334CFF3-6097-6CB2-ACEA-1DE3515D879E}"/>
                                              </a:ext>
                                            </a:extLst>
                                          </wps:cNvPr>
                                          <wps:cNvSpPr/>
                                          <wps:spPr>
                                            <a:xfrm>
                                              <a:off x="6211227" y="322708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06301880" name="弧形 410">
                                            <a:extLst>
                                              <a:ext uri="{FF2B5EF4-FFF2-40B4-BE49-F238E27FC236}">
                                                <a16:creationId xmlns:a16="http://schemas.microsoft.com/office/drawing/2014/main" id="{92D8946D-01C6-9206-85BD-F8E0B2616108}"/>
                                              </a:ext>
                                            </a:extLst>
                                          </wps:cNvPr>
                                          <wps:cNvSpPr/>
                                          <wps:spPr>
                                            <a:xfrm>
                                              <a:off x="6346305" y="322708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54192564" name="弧形 410">
                                            <a:extLst>
                                              <a:ext uri="{FF2B5EF4-FFF2-40B4-BE49-F238E27FC236}">
                                                <a16:creationId xmlns:a16="http://schemas.microsoft.com/office/drawing/2014/main" id="{AD65E899-4980-F3D4-0C23-81F0BF76F560}"/>
                                              </a:ext>
                                            </a:extLst>
                                          </wps:cNvPr>
                                          <wps:cNvSpPr/>
                                          <wps:spPr>
                                            <a:xfrm>
                                              <a:off x="6481383" y="322708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40810568" name="弧形 410">
                                            <a:extLst>
                                              <a:ext uri="{FF2B5EF4-FFF2-40B4-BE49-F238E27FC236}">
                                                <a16:creationId xmlns:a16="http://schemas.microsoft.com/office/drawing/2014/main" id="{435FAD8A-3AE2-7CA5-5125-B17CB0CA2357}"/>
                                              </a:ext>
                                            </a:extLst>
                                          </wps:cNvPr>
                                          <wps:cNvSpPr/>
                                          <wps:spPr>
                                            <a:xfrm>
                                              <a:off x="6616461" y="322708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60837238" name="弧形 410">
                                            <a:extLst>
                                              <a:ext uri="{FF2B5EF4-FFF2-40B4-BE49-F238E27FC236}">
                                                <a16:creationId xmlns:a16="http://schemas.microsoft.com/office/drawing/2014/main" id="{A55D5F1D-84C3-E2A5-91BC-541C7F7900D1}"/>
                                              </a:ext>
                                            </a:extLst>
                                          </wps:cNvPr>
                                          <wps:cNvSpPr/>
                                          <wps:spPr>
                                            <a:xfrm>
                                              <a:off x="6751539" y="322708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34053574" name="弧形 410">
                                            <a:extLst>
                                              <a:ext uri="{FF2B5EF4-FFF2-40B4-BE49-F238E27FC236}">
                                                <a16:creationId xmlns:a16="http://schemas.microsoft.com/office/drawing/2014/main" id="{9B28FBC1-8A5B-75CD-A637-C3EB9849C937}"/>
                                              </a:ext>
                                            </a:extLst>
                                          </wps:cNvPr>
                                          <wps:cNvSpPr/>
                                          <wps:spPr>
                                            <a:xfrm>
                                              <a:off x="6886617" y="322708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51319665" name="弧形 410">
                                            <a:extLst>
                                              <a:ext uri="{FF2B5EF4-FFF2-40B4-BE49-F238E27FC236}">
                                                <a16:creationId xmlns:a16="http://schemas.microsoft.com/office/drawing/2014/main" id="{08DD62ED-F6ED-E606-FDA1-55E6061FC8FC}"/>
                                              </a:ext>
                                            </a:extLst>
                                          </wps:cNvPr>
                                          <wps:cNvSpPr/>
                                          <wps:spPr>
                                            <a:xfrm>
                                              <a:off x="7021695" y="322708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84378925" name="弧形 410">
                                            <a:extLst>
                                              <a:ext uri="{FF2B5EF4-FFF2-40B4-BE49-F238E27FC236}">
                                                <a16:creationId xmlns:a16="http://schemas.microsoft.com/office/drawing/2014/main" id="{399275A7-9DBE-BBF9-194A-21CCDCCF3814}"/>
                                              </a:ext>
                                            </a:extLst>
                                          </wps:cNvPr>
                                          <wps:cNvSpPr/>
                                          <wps:spPr>
                                            <a:xfrm>
                                              <a:off x="7156773" y="322708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17515897" name="弧形 410">
                                            <a:extLst>
                                              <a:ext uri="{FF2B5EF4-FFF2-40B4-BE49-F238E27FC236}">
                                                <a16:creationId xmlns:a16="http://schemas.microsoft.com/office/drawing/2014/main" id="{7CFE0241-001F-373F-791A-6CCAF625C2BD}"/>
                                              </a:ext>
                                            </a:extLst>
                                          </wps:cNvPr>
                                          <wps:cNvSpPr/>
                                          <wps:spPr>
                                            <a:xfrm>
                                              <a:off x="7291851" y="322708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14230928" name="弧形 410">
                                            <a:extLst>
                                              <a:ext uri="{FF2B5EF4-FFF2-40B4-BE49-F238E27FC236}">
                                                <a16:creationId xmlns:a16="http://schemas.microsoft.com/office/drawing/2014/main" id="{9A1668F7-49A5-BA7B-6C8A-FA442DC53CE4}"/>
                                              </a:ext>
                                            </a:extLst>
                                          </wps:cNvPr>
                                          <wps:cNvSpPr/>
                                          <wps:spPr>
                                            <a:xfrm>
                                              <a:off x="7426929" y="322708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99477405" name="弧形 410">
                                            <a:extLst>
                                              <a:ext uri="{FF2B5EF4-FFF2-40B4-BE49-F238E27FC236}">
                                                <a16:creationId xmlns:a16="http://schemas.microsoft.com/office/drawing/2014/main" id="{EA139E2F-01A0-D82B-4350-297FCEFFDDC2}"/>
                                              </a:ext>
                                            </a:extLst>
                                          </wps:cNvPr>
                                          <wps:cNvSpPr/>
                                          <wps:spPr>
                                            <a:xfrm>
                                              <a:off x="7562007" y="322708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925989599" name="弧形 410">
                                            <a:extLst>
                                              <a:ext uri="{FF2B5EF4-FFF2-40B4-BE49-F238E27FC236}">
                                                <a16:creationId xmlns:a16="http://schemas.microsoft.com/office/drawing/2014/main" id="{83FAC640-1CBE-BCE6-8CC5-1052023DF3F6}"/>
                                              </a:ext>
                                            </a:extLst>
                                          </wps:cNvPr>
                                          <wps:cNvSpPr/>
                                          <wps:spPr>
                                            <a:xfrm>
                                              <a:off x="7697085" y="322708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89474224" name="弧形 410">
                                            <a:extLst>
                                              <a:ext uri="{FF2B5EF4-FFF2-40B4-BE49-F238E27FC236}">
                                                <a16:creationId xmlns:a16="http://schemas.microsoft.com/office/drawing/2014/main" id="{A496723C-5C3A-93D4-4514-5C81ECABC3B0}"/>
                                              </a:ext>
                                            </a:extLst>
                                          </wps:cNvPr>
                                          <wps:cNvSpPr/>
                                          <wps:spPr>
                                            <a:xfrm>
                                              <a:off x="7832163" y="322708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86870004" name="弧形 410">
                                            <a:extLst>
                                              <a:ext uri="{FF2B5EF4-FFF2-40B4-BE49-F238E27FC236}">
                                                <a16:creationId xmlns:a16="http://schemas.microsoft.com/office/drawing/2014/main" id="{09C1EDFF-884D-9126-CC49-9BFABC5366EC}"/>
                                              </a:ext>
                                            </a:extLst>
                                          </wps:cNvPr>
                                          <wps:cNvSpPr/>
                                          <wps:spPr>
                                            <a:xfrm>
                                              <a:off x="7967241" y="322708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40156620" name="弧形 410">
                                            <a:extLst>
                                              <a:ext uri="{FF2B5EF4-FFF2-40B4-BE49-F238E27FC236}">
                                                <a16:creationId xmlns:a16="http://schemas.microsoft.com/office/drawing/2014/main" id="{C965A1E1-BD02-9403-A225-0F4A519579C4}"/>
                                              </a:ext>
                                            </a:extLst>
                                          </wps:cNvPr>
                                          <wps:cNvSpPr/>
                                          <wps:spPr>
                                            <a:xfrm>
                                              <a:off x="8102319" y="322708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75494561" name="弧形 410">
                                            <a:extLst>
                                              <a:ext uri="{FF2B5EF4-FFF2-40B4-BE49-F238E27FC236}">
                                                <a16:creationId xmlns:a16="http://schemas.microsoft.com/office/drawing/2014/main" id="{6D6F326B-9038-34EB-8D13-549314A67822}"/>
                                              </a:ext>
                                            </a:extLst>
                                          </wps:cNvPr>
                                          <wps:cNvSpPr/>
                                          <wps:spPr>
                                            <a:xfrm>
                                              <a:off x="8237397" y="322708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133614301" name="弧形 410">
                                            <a:extLst>
                                              <a:ext uri="{FF2B5EF4-FFF2-40B4-BE49-F238E27FC236}">
                                                <a16:creationId xmlns:a16="http://schemas.microsoft.com/office/drawing/2014/main" id="{34E812E8-EF27-6321-02CE-81F149E13F11}"/>
                                              </a:ext>
                                            </a:extLst>
                                          </wps:cNvPr>
                                          <wps:cNvSpPr/>
                                          <wps:spPr>
                                            <a:xfrm>
                                              <a:off x="8372482" y="322708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48747506" name="弧形 410">
                                            <a:extLst>
                                              <a:ext uri="{FF2B5EF4-FFF2-40B4-BE49-F238E27FC236}">
                                                <a16:creationId xmlns:a16="http://schemas.microsoft.com/office/drawing/2014/main" id="{9526C7C9-F803-0E58-0D4A-EF3478AAFE54}"/>
                                              </a:ext>
                                            </a:extLst>
                                          </wps:cNvPr>
                                          <wps:cNvSpPr/>
                                          <wps:spPr>
                                            <a:xfrm>
                                              <a:off x="8513093" y="3227083"/>
                                              <a:ext cx="284247"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s:wsp>
                                    <wps:cNvPr id="215666514" name="弧形 608">
                                      <a:extLst>
                                        <a:ext uri="{FF2B5EF4-FFF2-40B4-BE49-F238E27FC236}">
                                          <a16:creationId xmlns:a16="http://schemas.microsoft.com/office/drawing/2014/main" id="{80F58934-D873-4C8E-067D-B5381F4340E3}"/>
                                        </a:ext>
                                      </a:extLst>
                                    </wps:cNvPr>
                                    <wps:cNvSpPr/>
                                    <wps:spPr>
                                      <a:xfrm rot="180000">
                                        <a:off x="3904301" y="2809874"/>
                                        <a:ext cx="334810" cy="1176703"/>
                                      </a:xfrm>
                                      <a:custGeom>
                                        <a:avLst/>
                                        <a:gdLst>
                                          <a:gd name="connsiteX0" fmla="*/ 198238 w 645453"/>
                                          <a:gd name="connsiteY0" fmla="*/ 1176701 h 1224068"/>
                                          <a:gd name="connsiteX1" fmla="*/ 580 w 645453"/>
                                          <a:gd name="connsiteY1" fmla="*/ 575350 h 1224068"/>
                                          <a:gd name="connsiteX2" fmla="*/ 328710 w 645453"/>
                                          <a:gd name="connsiteY2" fmla="*/ 105 h 1224068"/>
                                          <a:gd name="connsiteX3" fmla="*/ 322727 w 645453"/>
                                          <a:gd name="connsiteY3" fmla="*/ 612034 h 1224068"/>
                                          <a:gd name="connsiteX4" fmla="*/ 198238 w 645453"/>
                                          <a:gd name="connsiteY4" fmla="*/ 1176701 h 1224068"/>
                                          <a:gd name="connsiteX0" fmla="*/ 198238 w 645453"/>
                                          <a:gd name="connsiteY0" fmla="*/ 1176701 h 1224068"/>
                                          <a:gd name="connsiteX1" fmla="*/ 580 w 645453"/>
                                          <a:gd name="connsiteY1" fmla="*/ 575350 h 1224068"/>
                                          <a:gd name="connsiteX2" fmla="*/ 328710 w 645453"/>
                                          <a:gd name="connsiteY2" fmla="*/ 105 h 1224068"/>
                                          <a:gd name="connsiteX0" fmla="*/ 198241 w 334810"/>
                                          <a:gd name="connsiteY0" fmla="*/ 1176703 h 1176703"/>
                                          <a:gd name="connsiteX1" fmla="*/ 583 w 334810"/>
                                          <a:gd name="connsiteY1" fmla="*/ 575352 h 1176703"/>
                                          <a:gd name="connsiteX2" fmla="*/ 328713 w 334810"/>
                                          <a:gd name="connsiteY2" fmla="*/ 107 h 1176703"/>
                                          <a:gd name="connsiteX3" fmla="*/ 198241 w 334810"/>
                                          <a:gd name="connsiteY3" fmla="*/ 1176703 h 1176703"/>
                                          <a:gd name="connsiteX0" fmla="*/ 198241 w 334810"/>
                                          <a:gd name="connsiteY0" fmla="*/ 1176703 h 1176703"/>
                                          <a:gd name="connsiteX1" fmla="*/ 583 w 334810"/>
                                          <a:gd name="connsiteY1" fmla="*/ 575352 h 1176703"/>
                                          <a:gd name="connsiteX2" fmla="*/ 328713 w 334810"/>
                                          <a:gd name="connsiteY2" fmla="*/ 107 h 1176703"/>
                                        </a:gdLst>
                                        <a:ahLst/>
                                        <a:cxnLst>
                                          <a:cxn ang="0">
                                            <a:pos x="connsiteX0" y="connsiteY0"/>
                                          </a:cxn>
                                          <a:cxn ang="0">
                                            <a:pos x="connsiteX1" y="connsiteY1"/>
                                          </a:cxn>
                                          <a:cxn ang="0">
                                            <a:pos x="connsiteX2" y="connsiteY2"/>
                                          </a:cxn>
                                        </a:cxnLst>
                                        <a:rect l="l" t="t" r="r" b="b"/>
                                        <a:pathLst>
                                          <a:path w="334810" h="1176703" stroke="0" extrusionOk="0">
                                            <a:moveTo>
                                              <a:pt x="198241" y="1176703"/>
                                            </a:moveTo>
                                            <a:cubicBezTo>
                                              <a:pt x="71644" y="1076324"/>
                                              <a:pt x="-7641" y="835108"/>
                                              <a:pt x="583" y="575352"/>
                                            </a:cubicBezTo>
                                            <a:cubicBezTo>
                                              <a:pt x="10955" y="247786"/>
                                              <a:pt x="155706" y="-5977"/>
                                              <a:pt x="328713" y="107"/>
                                            </a:cubicBezTo>
                                            <a:cubicBezTo>
                                              <a:pt x="361656" y="100332"/>
                                              <a:pt x="252929" y="1080829"/>
                                              <a:pt x="198241" y="1176703"/>
                                            </a:cubicBezTo>
                                            <a:close/>
                                          </a:path>
                                          <a:path w="334810" h="1176703" fill="none">
                                            <a:moveTo>
                                              <a:pt x="198241" y="1176703"/>
                                            </a:moveTo>
                                            <a:cubicBezTo>
                                              <a:pt x="71644" y="1076324"/>
                                              <a:pt x="-7641" y="835108"/>
                                              <a:pt x="583" y="575352"/>
                                            </a:cubicBezTo>
                                            <a:cubicBezTo>
                                              <a:pt x="10955" y="247786"/>
                                              <a:pt x="155706" y="-5977"/>
                                              <a:pt x="328713" y="107"/>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1380029217" name="任意多边形: 形状 1380029217">
                                    <a:extLst>
                                      <a:ext uri="{FF2B5EF4-FFF2-40B4-BE49-F238E27FC236}">
                                        <a16:creationId xmlns:a16="http://schemas.microsoft.com/office/drawing/2014/main" id="{A9ECC566-54AF-48C6-B7DC-53E9A2542F47}"/>
                                      </a:ext>
                                    </a:extLst>
                                  </wps:cNvPr>
                                  <wps:cNvSpPr/>
                                  <wps:spPr>
                                    <a:xfrm>
                                      <a:off x="5370466" y="2914217"/>
                                      <a:ext cx="154632" cy="57425"/>
                                    </a:xfrm>
                                    <a:custGeom>
                                      <a:avLst/>
                                      <a:gdLst>
                                        <a:gd name="connsiteX0" fmla="*/ 0 w 147638"/>
                                        <a:gd name="connsiteY0" fmla="*/ 22225 h 52388"/>
                                        <a:gd name="connsiteX1" fmla="*/ 53975 w 147638"/>
                                        <a:gd name="connsiteY1" fmla="*/ 52388 h 52388"/>
                                        <a:gd name="connsiteX2" fmla="*/ 147638 w 147638"/>
                                        <a:gd name="connsiteY2" fmla="*/ 0 h 52388"/>
                                        <a:gd name="connsiteX0" fmla="*/ 0 w 147638"/>
                                        <a:gd name="connsiteY0" fmla="*/ 22225 h 60284"/>
                                        <a:gd name="connsiteX1" fmla="*/ 58523 w 147638"/>
                                        <a:gd name="connsiteY1" fmla="*/ 60284 h 60284"/>
                                        <a:gd name="connsiteX2" fmla="*/ 147638 w 147638"/>
                                        <a:gd name="connsiteY2" fmla="*/ 0 h 60284"/>
                                        <a:gd name="connsiteX0" fmla="*/ 0 w 147638"/>
                                        <a:gd name="connsiteY0" fmla="*/ 22225 h 58705"/>
                                        <a:gd name="connsiteX1" fmla="*/ 57007 w 147638"/>
                                        <a:gd name="connsiteY1" fmla="*/ 58705 h 58705"/>
                                        <a:gd name="connsiteX2" fmla="*/ 147638 w 147638"/>
                                        <a:gd name="connsiteY2" fmla="*/ 0 h 58705"/>
                                        <a:gd name="connsiteX0" fmla="*/ 0 w 147638"/>
                                        <a:gd name="connsiteY0" fmla="*/ 22225 h 57125"/>
                                        <a:gd name="connsiteX1" fmla="*/ 57007 w 147638"/>
                                        <a:gd name="connsiteY1" fmla="*/ 57125 h 57125"/>
                                        <a:gd name="connsiteX2" fmla="*/ 147638 w 147638"/>
                                        <a:gd name="connsiteY2" fmla="*/ 0 h 57125"/>
                                      </a:gdLst>
                                      <a:ahLst/>
                                      <a:cxnLst>
                                        <a:cxn ang="0">
                                          <a:pos x="connsiteX0" y="connsiteY0"/>
                                        </a:cxn>
                                        <a:cxn ang="0">
                                          <a:pos x="connsiteX1" y="connsiteY1"/>
                                        </a:cxn>
                                        <a:cxn ang="0">
                                          <a:pos x="connsiteX2" y="connsiteY2"/>
                                        </a:cxn>
                                      </a:cxnLst>
                                      <a:rect l="l" t="t" r="r" b="b"/>
                                      <a:pathLst>
                                        <a:path w="147638" h="57125">
                                          <a:moveTo>
                                            <a:pt x="0" y="22225"/>
                                          </a:moveTo>
                                          <a:lnTo>
                                            <a:pt x="57007" y="57125"/>
                                          </a:lnTo>
                                          <a:cubicBezTo>
                                            <a:pt x="88228" y="39662"/>
                                            <a:pt x="116417" y="17463"/>
                                            <a:pt x="147638"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7643812" name="任意多边形: 形状 117643812">
                                    <a:extLst>
                                      <a:ext uri="{FF2B5EF4-FFF2-40B4-BE49-F238E27FC236}">
                                        <a16:creationId xmlns:a16="http://schemas.microsoft.com/office/drawing/2014/main" id="{1349D4AB-65BB-E887-3100-9599E379EE3E}"/>
                                      </a:ext>
                                    </a:extLst>
                                  </wps:cNvPr>
                                  <wps:cNvSpPr/>
                                  <wps:spPr>
                                    <a:xfrm>
                                      <a:off x="2935597" y="2756258"/>
                                      <a:ext cx="154632" cy="57425"/>
                                    </a:xfrm>
                                    <a:custGeom>
                                      <a:avLst/>
                                      <a:gdLst>
                                        <a:gd name="connsiteX0" fmla="*/ 0 w 147638"/>
                                        <a:gd name="connsiteY0" fmla="*/ 22225 h 52388"/>
                                        <a:gd name="connsiteX1" fmla="*/ 53975 w 147638"/>
                                        <a:gd name="connsiteY1" fmla="*/ 52388 h 52388"/>
                                        <a:gd name="connsiteX2" fmla="*/ 147638 w 147638"/>
                                        <a:gd name="connsiteY2" fmla="*/ 0 h 52388"/>
                                        <a:gd name="connsiteX0" fmla="*/ 0 w 147638"/>
                                        <a:gd name="connsiteY0" fmla="*/ 22225 h 60284"/>
                                        <a:gd name="connsiteX1" fmla="*/ 58523 w 147638"/>
                                        <a:gd name="connsiteY1" fmla="*/ 60284 h 60284"/>
                                        <a:gd name="connsiteX2" fmla="*/ 147638 w 147638"/>
                                        <a:gd name="connsiteY2" fmla="*/ 0 h 60284"/>
                                        <a:gd name="connsiteX0" fmla="*/ 0 w 147638"/>
                                        <a:gd name="connsiteY0" fmla="*/ 22225 h 58705"/>
                                        <a:gd name="connsiteX1" fmla="*/ 57007 w 147638"/>
                                        <a:gd name="connsiteY1" fmla="*/ 58705 h 58705"/>
                                        <a:gd name="connsiteX2" fmla="*/ 147638 w 147638"/>
                                        <a:gd name="connsiteY2" fmla="*/ 0 h 58705"/>
                                        <a:gd name="connsiteX0" fmla="*/ 0 w 147638"/>
                                        <a:gd name="connsiteY0" fmla="*/ 22225 h 57125"/>
                                        <a:gd name="connsiteX1" fmla="*/ 57007 w 147638"/>
                                        <a:gd name="connsiteY1" fmla="*/ 57125 h 57125"/>
                                        <a:gd name="connsiteX2" fmla="*/ 147638 w 147638"/>
                                        <a:gd name="connsiteY2" fmla="*/ 0 h 57125"/>
                                      </a:gdLst>
                                      <a:ahLst/>
                                      <a:cxnLst>
                                        <a:cxn ang="0">
                                          <a:pos x="connsiteX0" y="connsiteY0"/>
                                        </a:cxn>
                                        <a:cxn ang="0">
                                          <a:pos x="connsiteX1" y="connsiteY1"/>
                                        </a:cxn>
                                        <a:cxn ang="0">
                                          <a:pos x="connsiteX2" y="connsiteY2"/>
                                        </a:cxn>
                                      </a:cxnLst>
                                      <a:rect l="l" t="t" r="r" b="b"/>
                                      <a:pathLst>
                                        <a:path w="147638" h="57125">
                                          <a:moveTo>
                                            <a:pt x="0" y="22225"/>
                                          </a:moveTo>
                                          <a:lnTo>
                                            <a:pt x="57007" y="57125"/>
                                          </a:lnTo>
                                          <a:cubicBezTo>
                                            <a:pt x="88228" y="39662"/>
                                            <a:pt x="116417" y="17463"/>
                                            <a:pt x="147638"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578154739" name="直接连接符 1578154739">
                                  <a:extLst>
                                    <a:ext uri="{FF2B5EF4-FFF2-40B4-BE49-F238E27FC236}">
                                      <a16:creationId xmlns:a16="http://schemas.microsoft.com/office/drawing/2014/main" id="{F7E09040-C11B-D81E-832F-77966E389D14}"/>
                                    </a:ext>
                                  </a:extLst>
                                </wps:cNvPr>
                                <wps:cNvCnPr/>
                                <wps:spPr>
                                  <a:xfrm>
                                    <a:off x="4080887" y="1811336"/>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19419270" name="直接连接符 1219419270">
                                  <a:extLst>
                                    <a:ext uri="{FF2B5EF4-FFF2-40B4-BE49-F238E27FC236}">
                                      <a16:creationId xmlns:a16="http://schemas.microsoft.com/office/drawing/2014/main" id="{77759A0D-CB0C-D970-1125-41B8A9963AAA}"/>
                                    </a:ext>
                                  </a:extLst>
                                </wps:cNvPr>
                                <wps:cNvCnPr/>
                                <wps:spPr>
                                  <a:xfrm>
                                    <a:off x="4079036" y="1794071"/>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0292895" name="直接连接符 1300292895">
                                  <a:extLst>
                                    <a:ext uri="{FF2B5EF4-FFF2-40B4-BE49-F238E27FC236}">
                                      <a16:creationId xmlns:a16="http://schemas.microsoft.com/office/drawing/2014/main" id="{5EB9EC87-090D-B654-322A-A9321488DC90}"/>
                                    </a:ext>
                                  </a:extLst>
                                </wps:cNvPr>
                                <wps:cNvCnPr/>
                                <wps:spPr>
                                  <a:xfrm>
                                    <a:off x="4088887" y="1778281"/>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75109282" name="直接连接符 1775109282">
                                  <a:extLst>
                                    <a:ext uri="{FF2B5EF4-FFF2-40B4-BE49-F238E27FC236}">
                                      <a16:creationId xmlns:a16="http://schemas.microsoft.com/office/drawing/2014/main" id="{94D0C01E-2927-D867-E41D-6D24829EF43A}"/>
                                    </a:ext>
                                  </a:extLst>
                                </wps:cNvPr>
                                <wps:cNvCnPr/>
                                <wps:spPr>
                                  <a:xfrm>
                                    <a:off x="4081832" y="1828967"/>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5604532" name="直接连接符 1895604532">
                                  <a:extLst>
                                    <a:ext uri="{FF2B5EF4-FFF2-40B4-BE49-F238E27FC236}">
                                      <a16:creationId xmlns:a16="http://schemas.microsoft.com/office/drawing/2014/main" id="{223D4CCA-F4EB-C647-EC8D-C14C472D1A64}"/>
                                    </a:ext>
                                  </a:extLst>
                                </wps:cNvPr>
                                <wps:cNvCnPr/>
                                <wps:spPr>
                                  <a:xfrm>
                                    <a:off x="4089674" y="1844913"/>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2922132" name="直接连接符 1192922132">
                                  <a:extLst>
                                    <a:ext uri="{FF2B5EF4-FFF2-40B4-BE49-F238E27FC236}">
                                      <a16:creationId xmlns:a16="http://schemas.microsoft.com/office/drawing/2014/main" id="{05AF8649-F95A-7717-8CBE-8CCD640FD5C0}"/>
                                    </a:ext>
                                  </a:extLst>
                                </wps:cNvPr>
                                <wps:cNvCnPr>
                                  <a:cxnSpLocks/>
                                </wps:cNvCnPr>
                                <wps:spPr>
                                  <a:xfrm>
                                    <a:off x="2366415" y="1681244"/>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4260580" name="直接连接符 1184260580">
                                  <a:extLst>
                                    <a:ext uri="{FF2B5EF4-FFF2-40B4-BE49-F238E27FC236}">
                                      <a16:creationId xmlns:a16="http://schemas.microsoft.com/office/drawing/2014/main" id="{3452E8EC-7E4E-E0B2-1185-0A2126FF556E}"/>
                                    </a:ext>
                                  </a:extLst>
                                </wps:cNvPr>
                                <wps:cNvCnPr>
                                  <a:cxnSpLocks/>
                                </wps:cNvCnPr>
                                <wps:spPr>
                                  <a:xfrm>
                                    <a:off x="2356092" y="1693652"/>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2981729" name="直接连接符 1612981729">
                                  <a:extLst>
                                    <a:ext uri="{FF2B5EF4-FFF2-40B4-BE49-F238E27FC236}">
                                      <a16:creationId xmlns:a16="http://schemas.microsoft.com/office/drawing/2014/main" id="{0B414F43-0735-1CF8-135B-867DD5BA92A3}"/>
                                    </a:ext>
                                  </a:extLst>
                                </wps:cNvPr>
                                <wps:cNvCnPr>
                                  <a:cxnSpLocks/>
                                </wps:cNvCnPr>
                                <wps:spPr>
                                  <a:xfrm>
                                    <a:off x="2354907" y="1706567"/>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8840177" name="直接连接符 1408840177">
                                  <a:extLst>
                                    <a:ext uri="{FF2B5EF4-FFF2-40B4-BE49-F238E27FC236}">
                                      <a16:creationId xmlns:a16="http://schemas.microsoft.com/office/drawing/2014/main" id="{04057F5E-96A3-667A-3104-884B299640A5}"/>
                                    </a:ext>
                                  </a:extLst>
                                </wps:cNvPr>
                                <wps:cNvCnPr>
                                  <a:cxnSpLocks/>
                                </wps:cNvCnPr>
                                <wps:spPr>
                                  <a:xfrm>
                                    <a:off x="2363253" y="1720601"/>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1418597" name="直接连接符 1111418597">
                                  <a:extLst>
                                    <a:ext uri="{FF2B5EF4-FFF2-40B4-BE49-F238E27FC236}">
                                      <a16:creationId xmlns:a16="http://schemas.microsoft.com/office/drawing/2014/main" id="{B26BF238-2A91-C70C-0C9A-E907ECA4671A}"/>
                                    </a:ext>
                                  </a:extLst>
                                </wps:cNvPr>
                                <wps:cNvCnPr>
                                  <a:cxnSpLocks/>
                                </wps:cNvCnPr>
                                <wps:spPr>
                                  <a:xfrm>
                                    <a:off x="2358387" y="1733225"/>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02454194" name="组合 502454194">
                                <a:extLst>
                                  <a:ext uri="{FF2B5EF4-FFF2-40B4-BE49-F238E27FC236}">
                                    <a16:creationId xmlns:a16="http://schemas.microsoft.com/office/drawing/2014/main" id="{0351F729-A15C-EDE6-7A69-F55523D90281}"/>
                                  </a:ext>
                                </a:extLst>
                              </wpg:cNvPr>
                              <wpg:cNvGrpSpPr/>
                              <wpg:grpSpPr>
                                <a:xfrm>
                                  <a:off x="2545465" y="2460095"/>
                                  <a:ext cx="525903" cy="402514"/>
                                  <a:chOff x="2545465" y="2460095"/>
                                  <a:chExt cx="364268" cy="278802"/>
                                </a:xfrm>
                              </wpg:grpSpPr>
                              <wpg:grpSp>
                                <wpg:cNvPr id="829292070" name="组合 829292070">
                                  <a:extLst>
                                    <a:ext uri="{FF2B5EF4-FFF2-40B4-BE49-F238E27FC236}">
                                      <a16:creationId xmlns:a16="http://schemas.microsoft.com/office/drawing/2014/main" id="{0F6FF605-5343-D15A-C95E-DC9FDF1CDAF6}"/>
                                    </a:ext>
                                  </a:extLst>
                                </wpg:cNvPr>
                                <wpg:cNvGrpSpPr/>
                                <wpg:grpSpPr>
                                  <a:xfrm>
                                    <a:off x="2545465" y="2612321"/>
                                    <a:ext cx="364268" cy="126576"/>
                                    <a:chOff x="2545465" y="2612321"/>
                                    <a:chExt cx="2693194" cy="935831"/>
                                  </a:xfrm>
                                </wpg:grpSpPr>
                                <wpg:grpSp>
                                  <wpg:cNvPr id="1938095053" name="组合 1938095053">
                                    <a:extLst>
                                      <a:ext uri="{FF2B5EF4-FFF2-40B4-BE49-F238E27FC236}">
                                        <a16:creationId xmlns:a16="http://schemas.microsoft.com/office/drawing/2014/main" id="{2F8EDCF8-3EA8-17DE-601C-2FC58A5DAAEF}"/>
                                      </a:ext>
                                    </a:extLst>
                                  </wpg:cNvPr>
                                  <wpg:cNvGrpSpPr/>
                                  <wpg:grpSpPr>
                                    <a:xfrm>
                                      <a:off x="2545465" y="2612321"/>
                                      <a:ext cx="2693194" cy="935831"/>
                                      <a:chOff x="2545465" y="2612321"/>
                                      <a:chExt cx="2693194" cy="935831"/>
                                    </a:xfrm>
                                  </wpg:grpSpPr>
                                  <wps:wsp>
                                    <wps:cNvPr id="695897899" name="任意多边形: 形状 695897899">
                                      <a:extLst>
                                        <a:ext uri="{FF2B5EF4-FFF2-40B4-BE49-F238E27FC236}">
                                          <a16:creationId xmlns:a16="http://schemas.microsoft.com/office/drawing/2014/main" id="{DB28D1CA-54FC-2083-CC62-72C06BB95F17}"/>
                                        </a:ext>
                                      </a:extLst>
                                    </wps:cNvPr>
                                    <wps:cNvSpPr/>
                                    <wps:spPr>
                                      <a:xfrm>
                                        <a:off x="2545465" y="2612321"/>
                                        <a:ext cx="2693193" cy="935831"/>
                                      </a:xfrm>
                                      <a:custGeom>
                                        <a:avLst/>
                                        <a:gdLst>
                                          <a:gd name="connsiteX0" fmla="*/ 342900 w 2693193"/>
                                          <a:gd name="connsiteY0" fmla="*/ 0 h 935831"/>
                                          <a:gd name="connsiteX1" fmla="*/ 2693193 w 2693193"/>
                                          <a:gd name="connsiteY1" fmla="*/ 107156 h 935831"/>
                                          <a:gd name="connsiteX2" fmla="*/ 2693193 w 2693193"/>
                                          <a:gd name="connsiteY2" fmla="*/ 297656 h 935831"/>
                                          <a:gd name="connsiteX3" fmla="*/ 2455068 w 2693193"/>
                                          <a:gd name="connsiteY3" fmla="*/ 935831 h 935831"/>
                                          <a:gd name="connsiteX4" fmla="*/ 0 w 2693193"/>
                                          <a:gd name="connsiteY4" fmla="*/ 842962 h 935831"/>
                                          <a:gd name="connsiteX5" fmla="*/ 0 w 2693193"/>
                                          <a:gd name="connsiteY5" fmla="*/ 659606 h 935831"/>
                                          <a:gd name="connsiteX6" fmla="*/ 342900 w 2693193"/>
                                          <a:gd name="connsiteY6" fmla="*/ 0 h 93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93193" h="935831">
                                            <a:moveTo>
                                              <a:pt x="342900" y="0"/>
                                            </a:moveTo>
                                            <a:lnTo>
                                              <a:pt x="2693193" y="107156"/>
                                            </a:lnTo>
                                            <a:lnTo>
                                              <a:pt x="2693193" y="297656"/>
                                            </a:lnTo>
                                            <a:lnTo>
                                              <a:pt x="2455068" y="935831"/>
                                            </a:lnTo>
                                            <a:lnTo>
                                              <a:pt x="0" y="842962"/>
                                            </a:lnTo>
                                            <a:lnTo>
                                              <a:pt x="0" y="659606"/>
                                            </a:lnTo>
                                            <a:lnTo>
                                              <a:pt x="342900" y="0"/>
                                            </a:lnTo>
                                            <a:close/>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670163" name="任意多边形: 形状 2670163">
                                      <a:extLst>
                                        <a:ext uri="{FF2B5EF4-FFF2-40B4-BE49-F238E27FC236}">
                                          <a16:creationId xmlns:a16="http://schemas.microsoft.com/office/drawing/2014/main" id="{A31EA1FF-05E2-81F4-AA83-9A2BB9CBC776}"/>
                                        </a:ext>
                                      </a:extLst>
                                    </wps:cNvPr>
                                    <wps:cNvSpPr/>
                                    <wps:spPr>
                                      <a:xfrm>
                                        <a:off x="2545465" y="2721858"/>
                                        <a:ext cx="2693194" cy="647700"/>
                                      </a:xfrm>
                                      <a:custGeom>
                                        <a:avLst/>
                                        <a:gdLst>
                                          <a:gd name="connsiteX0" fmla="*/ 0 w 2693194"/>
                                          <a:gd name="connsiteY0" fmla="*/ 550069 h 647700"/>
                                          <a:gd name="connsiteX1" fmla="*/ 2452688 w 2693194"/>
                                          <a:gd name="connsiteY1" fmla="*/ 647700 h 647700"/>
                                          <a:gd name="connsiteX2" fmla="*/ 2693194 w 2693194"/>
                                          <a:gd name="connsiteY2" fmla="*/ 0 h 647700"/>
                                        </a:gdLst>
                                        <a:ahLst/>
                                        <a:cxnLst>
                                          <a:cxn ang="0">
                                            <a:pos x="connsiteX0" y="connsiteY0"/>
                                          </a:cxn>
                                          <a:cxn ang="0">
                                            <a:pos x="connsiteX1" y="connsiteY1"/>
                                          </a:cxn>
                                          <a:cxn ang="0">
                                            <a:pos x="connsiteX2" y="connsiteY2"/>
                                          </a:cxn>
                                        </a:cxnLst>
                                        <a:rect l="l" t="t" r="r" b="b"/>
                                        <a:pathLst>
                                          <a:path w="2693194" h="647700">
                                            <a:moveTo>
                                              <a:pt x="0" y="550069"/>
                                            </a:moveTo>
                                            <a:lnTo>
                                              <a:pt x="2452688" y="647700"/>
                                            </a:lnTo>
                                            <a:lnTo>
                                              <a:pt x="2693194" y="0"/>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798400208" name="直接连接符 1798400208">
                                    <a:extLst>
                                      <a:ext uri="{FF2B5EF4-FFF2-40B4-BE49-F238E27FC236}">
                                        <a16:creationId xmlns:a16="http://schemas.microsoft.com/office/drawing/2014/main" id="{DA475038-8C0C-CAAD-D771-A786CC2AC2F0}"/>
                                      </a:ext>
                                    </a:extLst>
                                  </wps:cNvPr>
                                  <wps:cNvCnPr>
                                    <a:cxnSpLocks/>
                                  </wps:cNvCnPr>
                                  <wps:spPr>
                                    <a:xfrm>
                                      <a:off x="4999227" y="3364795"/>
                                      <a:ext cx="0" cy="17934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664649613" name="组合 664649613">
                                  <a:extLst>
                                    <a:ext uri="{FF2B5EF4-FFF2-40B4-BE49-F238E27FC236}">
                                      <a16:creationId xmlns:a16="http://schemas.microsoft.com/office/drawing/2014/main" id="{DAFE7E93-98AE-734E-2FA9-416E16648200}"/>
                                    </a:ext>
                                  </a:extLst>
                                </wpg:cNvPr>
                                <wpg:cNvGrpSpPr/>
                                <wpg:grpSpPr>
                                  <a:xfrm>
                                    <a:off x="2573563" y="2460095"/>
                                    <a:ext cx="330285" cy="222223"/>
                                    <a:chOff x="2573562" y="2460097"/>
                                    <a:chExt cx="1254115" cy="844476"/>
                                  </a:xfrm>
                                </wpg:grpSpPr>
                                <wpg:grpSp>
                                  <wpg:cNvPr id="1760571827" name="组合 1760571827">
                                    <a:extLst>
                                      <a:ext uri="{FF2B5EF4-FFF2-40B4-BE49-F238E27FC236}">
                                        <a16:creationId xmlns:a16="http://schemas.microsoft.com/office/drawing/2014/main" id="{73719EAC-AA59-70FF-B49F-EFD72579B44B}"/>
                                      </a:ext>
                                    </a:extLst>
                                  </wpg:cNvPr>
                                  <wpg:cNvGrpSpPr/>
                                  <wpg:grpSpPr>
                                    <a:xfrm>
                                      <a:off x="3636194" y="3017504"/>
                                      <a:ext cx="139003" cy="254586"/>
                                      <a:chOff x="3636194" y="3017504"/>
                                      <a:chExt cx="139003" cy="254586"/>
                                    </a:xfrm>
                                  </wpg:grpSpPr>
                                  <wpg:grpSp>
                                    <wpg:cNvPr id="1816667671" name="组合 1816667671">
                                      <a:extLst>
                                        <a:ext uri="{FF2B5EF4-FFF2-40B4-BE49-F238E27FC236}">
                                          <a16:creationId xmlns:a16="http://schemas.microsoft.com/office/drawing/2014/main" id="{CED71C58-E351-3384-F390-635A26C8F6A2}"/>
                                        </a:ext>
                                      </a:extLst>
                                    </wpg:cNvPr>
                                    <wpg:cNvGrpSpPr/>
                                    <wpg:grpSpPr>
                                      <a:xfrm>
                                        <a:off x="3636194" y="3017504"/>
                                        <a:ext cx="139003" cy="254586"/>
                                        <a:chOff x="3636194" y="3017504"/>
                                        <a:chExt cx="139003" cy="254586"/>
                                      </a:xfrm>
                                    </wpg:grpSpPr>
                                    <wps:wsp>
                                      <wps:cNvPr id="51042559" name="圆柱体 51042559">
                                        <a:extLst>
                                          <a:ext uri="{FF2B5EF4-FFF2-40B4-BE49-F238E27FC236}">
                                            <a16:creationId xmlns:a16="http://schemas.microsoft.com/office/drawing/2014/main" id="{3771522C-D234-3998-1451-9C5E3B145BAE}"/>
                                          </a:ext>
                                        </a:extLst>
                                      </wps:cNvPr>
                                      <wps:cNvSpPr/>
                                      <wps:spPr>
                                        <a:xfrm>
                                          <a:off x="3659712" y="3161084"/>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9787093" name="圆柱体 589787093">
                                        <a:extLst>
                                          <a:ext uri="{FF2B5EF4-FFF2-40B4-BE49-F238E27FC236}">
                                            <a16:creationId xmlns:a16="http://schemas.microsoft.com/office/drawing/2014/main" id="{88ABCF01-9544-ECA1-CB0B-935CCC483723}"/>
                                          </a:ext>
                                        </a:extLst>
                                      </wps:cNvPr>
                                      <wps:cNvSpPr/>
                                      <wps:spPr>
                                        <a:xfrm>
                                          <a:off x="3636194" y="3017504"/>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570846737" name="直接连接符 1570846737">
                                      <a:extLst>
                                        <a:ext uri="{FF2B5EF4-FFF2-40B4-BE49-F238E27FC236}">
                                          <a16:creationId xmlns:a16="http://schemas.microsoft.com/office/drawing/2014/main" id="{5701C471-35E6-5599-D2E1-D37208B25C67}"/>
                                        </a:ext>
                                      </a:extLst>
                                    </wps:cNvPr>
                                    <wps:cNvCnPr/>
                                    <wps:spPr>
                                      <a:xfrm>
                                        <a:off x="3659712" y="3071711"/>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8523976" name="直接连接符 1558523976">
                                      <a:extLst>
                                        <a:ext uri="{FF2B5EF4-FFF2-40B4-BE49-F238E27FC236}">
                                          <a16:creationId xmlns:a16="http://schemas.microsoft.com/office/drawing/2014/main" id="{35BEE13F-BFFF-05C7-0075-86DF48E1A7B1}"/>
                                        </a:ext>
                                      </a:extLst>
                                    </wps:cNvPr>
                                    <wps:cNvCnPr/>
                                    <wps:spPr>
                                      <a:xfrm>
                                        <a:off x="3703097" y="3079235"/>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0919114" name="直接连接符 510919114">
                                      <a:extLst>
                                        <a:ext uri="{FF2B5EF4-FFF2-40B4-BE49-F238E27FC236}">
                                          <a16:creationId xmlns:a16="http://schemas.microsoft.com/office/drawing/2014/main" id="{FDBB04CE-0A9C-4EF1-4210-BC8BF20BE67A}"/>
                                        </a:ext>
                                      </a:extLst>
                                    </wps:cNvPr>
                                    <wps:cNvCnPr/>
                                    <wps:spPr>
                                      <a:xfrm>
                                        <a:off x="3749194" y="3069830"/>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6277448" name="椭圆 566277448">
                                      <a:extLst>
                                        <a:ext uri="{FF2B5EF4-FFF2-40B4-BE49-F238E27FC236}">
                                          <a16:creationId xmlns:a16="http://schemas.microsoft.com/office/drawing/2014/main" id="{42CBD871-3E96-76FB-FE4A-89DF294F554E}"/>
                                        </a:ext>
                                      </a:extLst>
                                    </wps:cNvPr>
                                    <wps:cNvSpPr>
                                      <a:spLocks/>
                                    </wps:cNvSpPr>
                                    <wps:spPr>
                                      <a:xfrm>
                                        <a:off x="3675584" y="3031958"/>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16309698" name="弧形 1316309698">
                                      <a:extLst>
                                        <a:ext uri="{FF2B5EF4-FFF2-40B4-BE49-F238E27FC236}">
                                          <a16:creationId xmlns:a16="http://schemas.microsoft.com/office/drawing/2014/main" id="{D7015773-9286-D91E-8FA8-9D863A774DD1}"/>
                                        </a:ext>
                                      </a:extLst>
                                    </wps:cNvPr>
                                    <wps:cNvSpPr>
                                      <a:spLocks noChangeAspect="1"/>
                                    </wps:cNvSpPr>
                                    <wps:spPr>
                                      <a:xfrm>
                                        <a:off x="3657136" y="3190071"/>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931800957" name="组合 931800957">
                                    <a:extLst>
                                      <a:ext uri="{FF2B5EF4-FFF2-40B4-BE49-F238E27FC236}">
                                        <a16:creationId xmlns:a16="http://schemas.microsoft.com/office/drawing/2014/main" id="{6F620FC4-BEC9-5702-854A-FE38C81EA95F}"/>
                                      </a:ext>
                                    </a:extLst>
                                  </wpg:cNvPr>
                                  <wpg:cNvGrpSpPr/>
                                  <wpg:grpSpPr>
                                    <a:xfrm>
                                      <a:off x="2573562" y="2989026"/>
                                      <a:ext cx="139003" cy="254586"/>
                                      <a:chOff x="2573562" y="2989026"/>
                                      <a:chExt cx="139003" cy="254586"/>
                                    </a:xfrm>
                                  </wpg:grpSpPr>
                                  <wpg:grpSp>
                                    <wpg:cNvPr id="2092566735" name="组合 2092566735">
                                      <a:extLst>
                                        <a:ext uri="{FF2B5EF4-FFF2-40B4-BE49-F238E27FC236}">
                                          <a16:creationId xmlns:a16="http://schemas.microsoft.com/office/drawing/2014/main" id="{65D086D5-6B4F-7095-2AA5-471F78E85DD2}"/>
                                        </a:ext>
                                      </a:extLst>
                                    </wpg:cNvPr>
                                    <wpg:cNvGrpSpPr/>
                                    <wpg:grpSpPr>
                                      <a:xfrm>
                                        <a:off x="2573562" y="2989026"/>
                                        <a:ext cx="139003" cy="254586"/>
                                        <a:chOff x="2573562" y="2989026"/>
                                        <a:chExt cx="139003" cy="254586"/>
                                      </a:xfrm>
                                    </wpg:grpSpPr>
                                    <wps:wsp>
                                      <wps:cNvPr id="1814616215" name="圆柱体 1814616215">
                                        <a:extLst>
                                          <a:ext uri="{FF2B5EF4-FFF2-40B4-BE49-F238E27FC236}">
                                            <a16:creationId xmlns:a16="http://schemas.microsoft.com/office/drawing/2014/main" id="{B8C402F6-248F-1A88-2B94-C03B47B24688}"/>
                                          </a:ext>
                                        </a:extLst>
                                      </wps:cNvPr>
                                      <wps:cNvSpPr/>
                                      <wps:spPr>
                                        <a:xfrm>
                                          <a:off x="2597080" y="3132606"/>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5585357" name="圆柱体 645585357">
                                        <a:extLst>
                                          <a:ext uri="{FF2B5EF4-FFF2-40B4-BE49-F238E27FC236}">
                                            <a16:creationId xmlns:a16="http://schemas.microsoft.com/office/drawing/2014/main" id="{5C0E0B91-3144-95B9-A0D5-73E8EA8EA89A}"/>
                                          </a:ext>
                                        </a:extLst>
                                      </wps:cNvPr>
                                      <wps:cNvSpPr/>
                                      <wps:spPr>
                                        <a:xfrm>
                                          <a:off x="2573562" y="2989026"/>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095857079" name="直接连接符 1095857079">
                                      <a:extLst>
                                        <a:ext uri="{FF2B5EF4-FFF2-40B4-BE49-F238E27FC236}">
                                          <a16:creationId xmlns:a16="http://schemas.microsoft.com/office/drawing/2014/main" id="{D82DE9AA-E1EB-E355-32E5-E8FBB7BAA7DE}"/>
                                        </a:ext>
                                      </a:extLst>
                                    </wps:cNvPr>
                                    <wps:cNvCnPr/>
                                    <wps:spPr>
                                      <a:xfrm>
                                        <a:off x="2597080" y="304323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280919" name="直接连接符 46280919">
                                      <a:extLst>
                                        <a:ext uri="{FF2B5EF4-FFF2-40B4-BE49-F238E27FC236}">
                                          <a16:creationId xmlns:a16="http://schemas.microsoft.com/office/drawing/2014/main" id="{7D8DE23F-83E0-FE26-04DD-C6DE0A4AA65E}"/>
                                        </a:ext>
                                      </a:extLst>
                                    </wps:cNvPr>
                                    <wps:cNvCnPr/>
                                    <wps:spPr>
                                      <a:xfrm>
                                        <a:off x="2640465" y="3050757"/>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68619257" name="直接连接符 1668619257">
                                      <a:extLst>
                                        <a:ext uri="{FF2B5EF4-FFF2-40B4-BE49-F238E27FC236}">
                                          <a16:creationId xmlns:a16="http://schemas.microsoft.com/office/drawing/2014/main" id="{CD15D489-40C9-1DDB-3D86-241B669A5D44}"/>
                                        </a:ext>
                                      </a:extLst>
                                    </wps:cNvPr>
                                    <wps:cNvCnPr/>
                                    <wps:spPr>
                                      <a:xfrm>
                                        <a:off x="2686562" y="3041352"/>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5132803" name="椭圆 295132803">
                                      <a:extLst>
                                        <a:ext uri="{FF2B5EF4-FFF2-40B4-BE49-F238E27FC236}">
                                          <a16:creationId xmlns:a16="http://schemas.microsoft.com/office/drawing/2014/main" id="{3666EF10-FE51-F1D8-A9BD-CE7EB1D85AFD}"/>
                                        </a:ext>
                                      </a:extLst>
                                    </wps:cNvPr>
                                    <wps:cNvSpPr>
                                      <a:spLocks/>
                                    </wps:cNvSpPr>
                                    <wps:spPr>
                                      <a:xfrm>
                                        <a:off x="2612952" y="3003480"/>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00457749" name="弧形 1800457749">
                                      <a:extLst>
                                        <a:ext uri="{FF2B5EF4-FFF2-40B4-BE49-F238E27FC236}">
                                          <a16:creationId xmlns:a16="http://schemas.microsoft.com/office/drawing/2014/main" id="{C350C448-4474-09E9-7AB5-638E74804F1D}"/>
                                        </a:ext>
                                      </a:extLst>
                                    </wps:cNvPr>
                                    <wps:cNvSpPr>
                                      <a:spLocks noChangeAspect="1"/>
                                    </wps:cNvSpPr>
                                    <wps:spPr>
                                      <a:xfrm>
                                        <a:off x="2594504" y="3161593"/>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656204302" name="组合 656204302">
                                    <a:extLst>
                                      <a:ext uri="{FF2B5EF4-FFF2-40B4-BE49-F238E27FC236}">
                                        <a16:creationId xmlns:a16="http://schemas.microsoft.com/office/drawing/2014/main" id="{012B4973-706E-0570-B20E-DDF2E7AF383A}"/>
                                      </a:ext>
                                    </a:extLst>
                                  </wpg:cNvPr>
                                  <wpg:cNvGrpSpPr/>
                                  <wpg:grpSpPr>
                                    <a:xfrm>
                                      <a:off x="2809136" y="2460097"/>
                                      <a:ext cx="1018541" cy="765204"/>
                                      <a:chOff x="2809136" y="2460097"/>
                                      <a:chExt cx="1018541" cy="765204"/>
                                    </a:xfrm>
                                  </wpg:grpSpPr>
                                  <wpg:grpSp>
                                    <wpg:cNvPr id="1574554846" name="组合 1574554846">
                                      <a:extLst>
                                        <a:ext uri="{FF2B5EF4-FFF2-40B4-BE49-F238E27FC236}">
                                          <a16:creationId xmlns:a16="http://schemas.microsoft.com/office/drawing/2014/main" id="{D31E10C8-5FF2-4127-DCA8-8DFAC7CFD3FC}"/>
                                        </a:ext>
                                      </a:extLst>
                                    </wpg:cNvPr>
                                    <wpg:cNvGrpSpPr/>
                                    <wpg:grpSpPr>
                                      <a:xfrm>
                                        <a:off x="2809136" y="2460097"/>
                                        <a:ext cx="1018541" cy="765204"/>
                                        <a:chOff x="2809136" y="2460097"/>
                                        <a:chExt cx="1018541" cy="765204"/>
                                      </a:xfrm>
                                    </wpg:grpSpPr>
                                    <wpg:grpSp>
                                      <wpg:cNvPr id="232913210" name="组合 232913210">
                                        <a:extLst>
                                          <a:ext uri="{FF2B5EF4-FFF2-40B4-BE49-F238E27FC236}">
                                            <a16:creationId xmlns:a16="http://schemas.microsoft.com/office/drawing/2014/main" id="{ABC2750D-A8A0-330F-6F30-EA8F73E06452}"/>
                                          </a:ext>
                                        </a:extLst>
                                      </wpg:cNvPr>
                                      <wpg:cNvGrpSpPr/>
                                      <wpg:grpSpPr>
                                        <a:xfrm>
                                          <a:off x="2809136" y="2468041"/>
                                          <a:ext cx="866492" cy="757260"/>
                                          <a:chOff x="2809136" y="2468041"/>
                                          <a:chExt cx="866492" cy="757260"/>
                                        </a:xfrm>
                                      </wpg:grpSpPr>
                                      <wpg:grpSp>
                                        <wpg:cNvPr id="874730595" name="组合 874730595">
                                          <a:extLst>
                                            <a:ext uri="{FF2B5EF4-FFF2-40B4-BE49-F238E27FC236}">
                                              <a16:creationId xmlns:a16="http://schemas.microsoft.com/office/drawing/2014/main" id="{F3FDD913-8E19-B652-F832-48FB2DC12686}"/>
                                            </a:ext>
                                          </a:extLst>
                                        </wpg:cNvPr>
                                        <wpg:cNvGrpSpPr/>
                                        <wpg:grpSpPr>
                                          <a:xfrm>
                                            <a:off x="2809136" y="2611422"/>
                                            <a:ext cx="847247" cy="613879"/>
                                            <a:chOff x="2809136" y="2611422"/>
                                            <a:chExt cx="847247" cy="613879"/>
                                          </a:xfrm>
                                        </wpg:grpSpPr>
                                        <wps:wsp>
                                          <wps:cNvPr id="544214829" name="矩形: 圆顶角 544214829">
                                            <a:extLst>
                                              <a:ext uri="{FF2B5EF4-FFF2-40B4-BE49-F238E27FC236}">
                                                <a16:creationId xmlns:a16="http://schemas.microsoft.com/office/drawing/2014/main" id="{B6E58BA8-000C-EBBF-A994-7B32C2529020}"/>
                                              </a:ext>
                                            </a:extLst>
                                          </wps:cNvPr>
                                          <wps:cNvSpPr/>
                                          <wps:spPr>
                                            <a:xfrm>
                                              <a:off x="2832314" y="2736154"/>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21553102" name="矩形: 圆顶角 721553102">
                                            <a:extLst>
                                              <a:ext uri="{FF2B5EF4-FFF2-40B4-BE49-F238E27FC236}">
                                                <a16:creationId xmlns:a16="http://schemas.microsoft.com/office/drawing/2014/main" id="{A90E1A83-64C8-AFE6-67EE-D39AA0D253BD}"/>
                                              </a:ext>
                                            </a:extLst>
                                          </wps:cNvPr>
                                          <wps:cNvSpPr/>
                                          <wps:spPr>
                                            <a:xfrm rot="4175496">
                                              <a:off x="3189309" y="2274594"/>
                                              <a:ext cx="130246" cy="803902"/>
                                            </a:xfrm>
                                            <a:prstGeom prst="round2SameRect">
                                              <a:avLst>
                                                <a:gd name="adj1" fmla="val 50000"/>
                                                <a:gd name="adj2"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59813143" name="矩形: 圆顶角 1259813143">
                                            <a:extLst>
                                              <a:ext uri="{FF2B5EF4-FFF2-40B4-BE49-F238E27FC236}">
                                                <a16:creationId xmlns:a16="http://schemas.microsoft.com/office/drawing/2014/main" id="{A21E108F-8DBF-B1F1-CE21-DB3FC1EC2D35}"/>
                                              </a:ext>
                                            </a:extLst>
                                          </wps:cNvPr>
                                          <wps:cNvSpPr/>
                                          <wps:spPr>
                                            <a:xfrm rot="4175496">
                                              <a:off x="3177965" y="2291857"/>
                                              <a:ext cx="130246" cy="803902"/>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51828865" name="矩形: 圆顶角 1451828865">
                                            <a:extLst>
                                              <a:ext uri="{FF2B5EF4-FFF2-40B4-BE49-F238E27FC236}">
                                                <a16:creationId xmlns:a16="http://schemas.microsoft.com/office/drawing/2014/main" id="{B8E14DD0-7C00-95E0-E110-4B052B3F3805}"/>
                                              </a:ext>
                                            </a:extLst>
                                          </wps:cNvPr>
                                          <wps:cNvSpPr/>
                                          <wps:spPr>
                                            <a:xfrm>
                                              <a:off x="2809136" y="2761327"/>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286067578" name="圆柱体 1286067578">
                                          <a:extLst>
                                            <a:ext uri="{FF2B5EF4-FFF2-40B4-BE49-F238E27FC236}">
                                              <a16:creationId xmlns:a16="http://schemas.microsoft.com/office/drawing/2014/main" id="{D28898C4-0DA3-5B78-08B7-29589F253E67}"/>
                                            </a:ext>
                                          </a:extLst>
                                        </wps:cNvPr>
                                        <wps:cNvSpPr/>
                                        <wps:spPr>
                                          <a:xfrm rot="4213670">
                                            <a:off x="3559055" y="2490471"/>
                                            <a:ext cx="139003" cy="94143"/>
                                          </a:xfrm>
                                          <a:prstGeom prst="can">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464066071" name="矩形: 圆顶角 464066071">
                                        <a:extLst>
                                          <a:ext uri="{FF2B5EF4-FFF2-40B4-BE49-F238E27FC236}">
                                            <a16:creationId xmlns:a16="http://schemas.microsoft.com/office/drawing/2014/main" id="{2BB4E86A-E2F7-0F19-93A8-10BDBD0FBC22}"/>
                                          </a:ext>
                                        </a:extLst>
                                      </wps:cNvPr>
                                      <wps:cNvSpPr>
                                        <a:spLocks/>
                                      </wps:cNvSpPr>
                                      <wps:spPr>
                                        <a:xfrm rot="4175496">
                                          <a:off x="3701677" y="2406097"/>
                                          <a:ext cx="72000" cy="180000"/>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690983136" name="椭圆 1690983136">
                                      <a:extLst>
                                        <a:ext uri="{FF2B5EF4-FFF2-40B4-BE49-F238E27FC236}">
                                          <a16:creationId xmlns:a16="http://schemas.microsoft.com/office/drawing/2014/main" id="{E12DD751-2171-2000-F98F-2C60399FC4B5}"/>
                                        </a:ext>
                                      </a:extLst>
                                    </wps:cNvPr>
                                    <wps:cNvSpPr/>
                                    <wps:spPr>
                                      <a:xfrm>
                                        <a:off x="2849322" y="2799819"/>
                                        <a:ext cx="45719" cy="45719"/>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021682757" name="组合 2021682757">
                                    <a:extLst>
                                      <a:ext uri="{FF2B5EF4-FFF2-40B4-BE49-F238E27FC236}">
                                        <a16:creationId xmlns:a16="http://schemas.microsoft.com/office/drawing/2014/main" id="{2368310B-7EE4-29FD-F996-581E132C20A0}"/>
                                      </a:ext>
                                    </a:extLst>
                                  </wpg:cNvPr>
                                  <wpg:cNvGrpSpPr/>
                                  <wpg:grpSpPr>
                                    <a:xfrm>
                                      <a:off x="3392634" y="2757884"/>
                                      <a:ext cx="171977" cy="546689"/>
                                      <a:chOff x="3392634" y="2757884"/>
                                      <a:chExt cx="171977" cy="546689"/>
                                    </a:xfrm>
                                  </wpg:grpSpPr>
                                  <wpg:grpSp>
                                    <wpg:cNvPr id="1226820934" name="组合 1226820934">
                                      <a:extLst>
                                        <a:ext uri="{FF2B5EF4-FFF2-40B4-BE49-F238E27FC236}">
                                          <a16:creationId xmlns:a16="http://schemas.microsoft.com/office/drawing/2014/main" id="{BBF6EC75-7EAD-B705-E028-73966A715CF2}"/>
                                        </a:ext>
                                      </a:extLst>
                                    </wpg:cNvPr>
                                    <wpg:cNvGrpSpPr/>
                                    <wpg:grpSpPr>
                                      <a:xfrm>
                                        <a:off x="3392634" y="2757884"/>
                                        <a:ext cx="171977" cy="546689"/>
                                        <a:chOff x="3392634" y="2757884"/>
                                        <a:chExt cx="171977" cy="546689"/>
                                      </a:xfrm>
                                    </wpg:grpSpPr>
                                    <wps:wsp>
                                      <wps:cNvPr id="230266254" name="矩形: 圆顶角 1103">
                                        <a:extLst>
                                          <a:ext uri="{FF2B5EF4-FFF2-40B4-BE49-F238E27FC236}">
                                            <a16:creationId xmlns:a16="http://schemas.microsoft.com/office/drawing/2014/main" id="{8CBFD658-EE9A-B9DA-55BC-FC8A55681D26}"/>
                                          </a:ext>
                                        </a:extLst>
                                      </wps:cNvPr>
                                      <wps:cNvSpPr/>
                                      <wps:spPr>
                                        <a:xfrm>
                                          <a:off x="3446142" y="2757884"/>
                                          <a:ext cx="118469" cy="399053"/>
                                        </a:xfrm>
                                        <a:custGeom>
                                          <a:avLst/>
                                          <a:gdLst>
                                            <a:gd name="connsiteX0" fmla="*/ 89793 w 351085"/>
                                            <a:gd name="connsiteY0" fmla="*/ 0 h 1300804"/>
                                            <a:gd name="connsiteX1" fmla="*/ 261292 w 351085"/>
                                            <a:gd name="connsiteY1" fmla="*/ 0 h 1300804"/>
                                            <a:gd name="connsiteX2" fmla="*/ 351085 w 351085"/>
                                            <a:gd name="connsiteY2" fmla="*/ 89793 h 1300804"/>
                                            <a:gd name="connsiteX3" fmla="*/ 351085 w 351085"/>
                                            <a:gd name="connsiteY3" fmla="*/ 1300804 h 1300804"/>
                                            <a:gd name="connsiteX4" fmla="*/ 351085 w 351085"/>
                                            <a:gd name="connsiteY4" fmla="*/ 1300804 h 1300804"/>
                                            <a:gd name="connsiteX5" fmla="*/ 0 w 351085"/>
                                            <a:gd name="connsiteY5" fmla="*/ 1300804 h 1300804"/>
                                            <a:gd name="connsiteX6" fmla="*/ 0 w 351085"/>
                                            <a:gd name="connsiteY6" fmla="*/ 1300804 h 1300804"/>
                                            <a:gd name="connsiteX7" fmla="*/ 0 w 351085"/>
                                            <a:gd name="connsiteY7" fmla="*/ 89793 h 1300804"/>
                                            <a:gd name="connsiteX8" fmla="*/ 89793 w 351085"/>
                                            <a:gd name="connsiteY8" fmla="*/ 0 h 1300804"/>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36646 w 387731"/>
                                            <a:gd name="connsiteY7" fmla="*/ 89793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8725 w 387731"/>
                                            <a:gd name="connsiteY7" fmla="*/ 95028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6980 w 387731"/>
                                            <a:gd name="connsiteY7" fmla="*/ 147379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5235 w 387731"/>
                                            <a:gd name="connsiteY7" fmla="*/ 161339 h 1306039"/>
                                            <a:gd name="connsiteX8" fmla="*/ 126439 w 387731"/>
                                            <a:gd name="connsiteY8" fmla="*/ 0 h 1306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7731" h="1306039">
                                              <a:moveTo>
                                                <a:pt x="126439" y="0"/>
                                              </a:moveTo>
                                              <a:lnTo>
                                                <a:pt x="297938" y="0"/>
                                              </a:lnTo>
                                              <a:cubicBezTo>
                                                <a:pt x="347529" y="0"/>
                                                <a:pt x="387731" y="40202"/>
                                                <a:pt x="387731" y="89793"/>
                                              </a:cubicBezTo>
                                              <a:lnTo>
                                                <a:pt x="387731" y="1300804"/>
                                              </a:lnTo>
                                              <a:lnTo>
                                                <a:pt x="387731" y="1300804"/>
                                              </a:lnTo>
                                              <a:lnTo>
                                                <a:pt x="36646" y="1300804"/>
                                              </a:lnTo>
                                              <a:lnTo>
                                                <a:pt x="0" y="1306039"/>
                                              </a:lnTo>
                                              <a:cubicBezTo>
                                                <a:pt x="0" y="902369"/>
                                                <a:pt x="5235" y="565009"/>
                                                <a:pt x="5235" y="161339"/>
                                              </a:cubicBezTo>
                                              <a:cubicBezTo>
                                                <a:pt x="5235" y="111748"/>
                                                <a:pt x="76848" y="0"/>
                                                <a:pt x="126439" y="0"/>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11671823" name="矩形: 圆顶角 1101">
                                        <a:extLst>
                                          <a:ext uri="{FF2B5EF4-FFF2-40B4-BE49-F238E27FC236}">
                                            <a16:creationId xmlns:a16="http://schemas.microsoft.com/office/drawing/2014/main" id="{5E4F4A8E-658E-047F-65B8-C79E201E11BD}"/>
                                          </a:ext>
                                        </a:extLst>
                                      </wps:cNvPr>
                                      <wps:cNvSpPr/>
                                      <wps:spPr>
                                        <a:xfrm>
                                          <a:off x="3392634" y="2840025"/>
                                          <a:ext cx="137967" cy="464548"/>
                                        </a:xfrm>
                                        <a:custGeom>
                                          <a:avLst/>
                                          <a:gdLst>
                                            <a:gd name="connsiteX0" fmla="*/ 34386 w 124614"/>
                                            <a:gd name="connsiteY0" fmla="*/ 0 h 463974"/>
                                            <a:gd name="connsiteX1" fmla="*/ 90228 w 124614"/>
                                            <a:gd name="connsiteY1" fmla="*/ 0 h 463974"/>
                                            <a:gd name="connsiteX2" fmla="*/ 124614 w 124614"/>
                                            <a:gd name="connsiteY2" fmla="*/ 34386 h 463974"/>
                                            <a:gd name="connsiteX3" fmla="*/ 124614 w 124614"/>
                                            <a:gd name="connsiteY3" fmla="*/ 463974 h 463974"/>
                                            <a:gd name="connsiteX4" fmla="*/ 124614 w 124614"/>
                                            <a:gd name="connsiteY4" fmla="*/ 463974 h 463974"/>
                                            <a:gd name="connsiteX5" fmla="*/ 0 w 124614"/>
                                            <a:gd name="connsiteY5" fmla="*/ 463974 h 463974"/>
                                            <a:gd name="connsiteX6" fmla="*/ 0 w 124614"/>
                                            <a:gd name="connsiteY6" fmla="*/ 463974 h 463974"/>
                                            <a:gd name="connsiteX7" fmla="*/ 0 w 124614"/>
                                            <a:gd name="connsiteY7" fmla="*/ 34386 h 463974"/>
                                            <a:gd name="connsiteX8" fmla="*/ 34386 w 124614"/>
                                            <a:gd name="connsiteY8" fmla="*/ 0 h 463974"/>
                                            <a:gd name="connsiteX0" fmla="*/ 34386 w 124614"/>
                                            <a:gd name="connsiteY0" fmla="*/ 12253 h 476227"/>
                                            <a:gd name="connsiteX1" fmla="*/ 90228 w 124614"/>
                                            <a:gd name="connsiteY1" fmla="*/ 12253 h 476227"/>
                                            <a:gd name="connsiteX2" fmla="*/ 95386 w 124614"/>
                                            <a:gd name="connsiteY2" fmla="*/ 7715 h 476227"/>
                                            <a:gd name="connsiteX3" fmla="*/ 124614 w 124614"/>
                                            <a:gd name="connsiteY3" fmla="*/ 46639 h 476227"/>
                                            <a:gd name="connsiteX4" fmla="*/ 124614 w 124614"/>
                                            <a:gd name="connsiteY4" fmla="*/ 476227 h 476227"/>
                                            <a:gd name="connsiteX5" fmla="*/ 124614 w 124614"/>
                                            <a:gd name="connsiteY5" fmla="*/ 476227 h 476227"/>
                                            <a:gd name="connsiteX6" fmla="*/ 0 w 124614"/>
                                            <a:gd name="connsiteY6" fmla="*/ 476227 h 476227"/>
                                            <a:gd name="connsiteX7" fmla="*/ 0 w 124614"/>
                                            <a:gd name="connsiteY7" fmla="*/ 476227 h 476227"/>
                                            <a:gd name="connsiteX8" fmla="*/ 0 w 124614"/>
                                            <a:gd name="connsiteY8" fmla="*/ 46639 h 476227"/>
                                            <a:gd name="connsiteX9" fmla="*/ 34386 w 124614"/>
                                            <a:gd name="connsiteY9" fmla="*/ 12253 h 476227"/>
                                            <a:gd name="connsiteX0" fmla="*/ 34386 w 150110"/>
                                            <a:gd name="connsiteY0" fmla="*/ 7 h 463981"/>
                                            <a:gd name="connsiteX1" fmla="*/ 90228 w 150110"/>
                                            <a:gd name="connsiteY1" fmla="*/ 7 h 463981"/>
                                            <a:gd name="connsiteX2" fmla="*/ 149482 w 150110"/>
                                            <a:gd name="connsiteY2" fmla="*/ 73996 h 463981"/>
                                            <a:gd name="connsiteX3" fmla="*/ 124614 w 150110"/>
                                            <a:gd name="connsiteY3" fmla="*/ 34393 h 463981"/>
                                            <a:gd name="connsiteX4" fmla="*/ 124614 w 150110"/>
                                            <a:gd name="connsiteY4" fmla="*/ 463981 h 463981"/>
                                            <a:gd name="connsiteX5" fmla="*/ 124614 w 150110"/>
                                            <a:gd name="connsiteY5" fmla="*/ 463981 h 463981"/>
                                            <a:gd name="connsiteX6" fmla="*/ 0 w 150110"/>
                                            <a:gd name="connsiteY6" fmla="*/ 463981 h 463981"/>
                                            <a:gd name="connsiteX7" fmla="*/ 0 w 150110"/>
                                            <a:gd name="connsiteY7" fmla="*/ 463981 h 463981"/>
                                            <a:gd name="connsiteX8" fmla="*/ 0 w 150110"/>
                                            <a:gd name="connsiteY8" fmla="*/ 34393 h 463981"/>
                                            <a:gd name="connsiteX9" fmla="*/ 34386 w 150110"/>
                                            <a:gd name="connsiteY9" fmla="*/ 7 h 463981"/>
                                            <a:gd name="connsiteX0" fmla="*/ 34386 w 150036"/>
                                            <a:gd name="connsiteY0" fmla="*/ 17517 h 481491"/>
                                            <a:gd name="connsiteX1" fmla="*/ 90228 w 150036"/>
                                            <a:gd name="connsiteY1" fmla="*/ 17517 h 481491"/>
                                            <a:gd name="connsiteX2" fmla="*/ 149482 w 150036"/>
                                            <a:gd name="connsiteY2" fmla="*/ 91506 h 481491"/>
                                            <a:gd name="connsiteX3" fmla="*/ 119379 w 150036"/>
                                            <a:gd name="connsiteY3" fmla="*/ 22237 h 481491"/>
                                            <a:gd name="connsiteX4" fmla="*/ 124614 w 150036"/>
                                            <a:gd name="connsiteY4" fmla="*/ 481491 h 481491"/>
                                            <a:gd name="connsiteX5" fmla="*/ 124614 w 150036"/>
                                            <a:gd name="connsiteY5" fmla="*/ 481491 h 481491"/>
                                            <a:gd name="connsiteX6" fmla="*/ 0 w 150036"/>
                                            <a:gd name="connsiteY6" fmla="*/ 481491 h 481491"/>
                                            <a:gd name="connsiteX7" fmla="*/ 0 w 150036"/>
                                            <a:gd name="connsiteY7" fmla="*/ 481491 h 481491"/>
                                            <a:gd name="connsiteX8" fmla="*/ 0 w 150036"/>
                                            <a:gd name="connsiteY8" fmla="*/ 51903 h 481491"/>
                                            <a:gd name="connsiteX9" fmla="*/ 34386 w 150036"/>
                                            <a:gd name="connsiteY9" fmla="*/ 17517 h 481491"/>
                                            <a:gd name="connsiteX0" fmla="*/ 34386 w 124614"/>
                                            <a:gd name="connsiteY0" fmla="*/ 79853 h 543827"/>
                                            <a:gd name="connsiteX1" fmla="*/ 90228 w 124614"/>
                                            <a:gd name="connsiteY1" fmla="*/ 79853 h 543827"/>
                                            <a:gd name="connsiteX2" fmla="*/ 93641 w 124614"/>
                                            <a:gd name="connsiteY2" fmla="*/ 278 h 543827"/>
                                            <a:gd name="connsiteX3" fmla="*/ 119379 w 124614"/>
                                            <a:gd name="connsiteY3" fmla="*/ 84573 h 543827"/>
                                            <a:gd name="connsiteX4" fmla="*/ 124614 w 124614"/>
                                            <a:gd name="connsiteY4" fmla="*/ 543827 h 543827"/>
                                            <a:gd name="connsiteX5" fmla="*/ 124614 w 124614"/>
                                            <a:gd name="connsiteY5" fmla="*/ 543827 h 543827"/>
                                            <a:gd name="connsiteX6" fmla="*/ 0 w 124614"/>
                                            <a:gd name="connsiteY6" fmla="*/ 543827 h 543827"/>
                                            <a:gd name="connsiteX7" fmla="*/ 0 w 124614"/>
                                            <a:gd name="connsiteY7" fmla="*/ 543827 h 543827"/>
                                            <a:gd name="connsiteX8" fmla="*/ 0 w 124614"/>
                                            <a:gd name="connsiteY8" fmla="*/ 114239 h 543827"/>
                                            <a:gd name="connsiteX9" fmla="*/ 34386 w 124614"/>
                                            <a:gd name="connsiteY9" fmla="*/ 79853 h 543827"/>
                                            <a:gd name="connsiteX0" fmla="*/ 34386 w 124614"/>
                                            <a:gd name="connsiteY0" fmla="*/ 80802 h 544776"/>
                                            <a:gd name="connsiteX1" fmla="*/ 90228 w 124614"/>
                                            <a:gd name="connsiteY1" fmla="*/ 80802 h 544776"/>
                                            <a:gd name="connsiteX2" fmla="*/ 93641 w 124614"/>
                                            <a:gd name="connsiteY2" fmla="*/ 1227 h 544776"/>
                                            <a:gd name="connsiteX3" fmla="*/ 114581 w 124614"/>
                                            <a:gd name="connsiteY3" fmla="*/ 36129 h 544776"/>
                                            <a:gd name="connsiteX4" fmla="*/ 119379 w 124614"/>
                                            <a:gd name="connsiteY4" fmla="*/ 85522 h 544776"/>
                                            <a:gd name="connsiteX5" fmla="*/ 124614 w 124614"/>
                                            <a:gd name="connsiteY5" fmla="*/ 544776 h 544776"/>
                                            <a:gd name="connsiteX6" fmla="*/ 124614 w 124614"/>
                                            <a:gd name="connsiteY6" fmla="*/ 544776 h 544776"/>
                                            <a:gd name="connsiteX7" fmla="*/ 0 w 124614"/>
                                            <a:gd name="connsiteY7" fmla="*/ 544776 h 544776"/>
                                            <a:gd name="connsiteX8" fmla="*/ 0 w 124614"/>
                                            <a:gd name="connsiteY8" fmla="*/ 544776 h 544776"/>
                                            <a:gd name="connsiteX9" fmla="*/ 0 w 124614"/>
                                            <a:gd name="connsiteY9" fmla="*/ 115188 h 544776"/>
                                            <a:gd name="connsiteX10" fmla="*/ 34386 w 124614"/>
                                            <a:gd name="connsiteY10" fmla="*/ 80802 h 544776"/>
                                            <a:gd name="connsiteX0" fmla="*/ 34386 w 144656"/>
                                            <a:gd name="connsiteY0" fmla="*/ 79880 h 543854"/>
                                            <a:gd name="connsiteX1" fmla="*/ 90228 w 144656"/>
                                            <a:gd name="connsiteY1" fmla="*/ 79880 h 543854"/>
                                            <a:gd name="connsiteX2" fmla="*/ 93641 w 144656"/>
                                            <a:gd name="connsiteY2" fmla="*/ 305 h 543854"/>
                                            <a:gd name="connsiteX3" fmla="*/ 144247 w 144656"/>
                                            <a:gd name="connsiteY3" fmla="*/ 138165 h 543854"/>
                                            <a:gd name="connsiteX4" fmla="*/ 119379 w 144656"/>
                                            <a:gd name="connsiteY4" fmla="*/ 84600 h 543854"/>
                                            <a:gd name="connsiteX5" fmla="*/ 124614 w 144656"/>
                                            <a:gd name="connsiteY5" fmla="*/ 543854 h 543854"/>
                                            <a:gd name="connsiteX6" fmla="*/ 124614 w 144656"/>
                                            <a:gd name="connsiteY6" fmla="*/ 543854 h 543854"/>
                                            <a:gd name="connsiteX7" fmla="*/ 0 w 144656"/>
                                            <a:gd name="connsiteY7" fmla="*/ 543854 h 543854"/>
                                            <a:gd name="connsiteX8" fmla="*/ 0 w 144656"/>
                                            <a:gd name="connsiteY8" fmla="*/ 543854 h 543854"/>
                                            <a:gd name="connsiteX9" fmla="*/ 0 w 144656"/>
                                            <a:gd name="connsiteY9" fmla="*/ 114266 h 543854"/>
                                            <a:gd name="connsiteX10" fmla="*/ 34386 w 144656"/>
                                            <a:gd name="connsiteY10" fmla="*/ 79880 h 543854"/>
                                            <a:gd name="connsiteX0" fmla="*/ 34386 w 144636"/>
                                            <a:gd name="connsiteY0" fmla="*/ 79880 h 543854"/>
                                            <a:gd name="connsiteX1" fmla="*/ 90228 w 144636"/>
                                            <a:gd name="connsiteY1" fmla="*/ 79880 h 543854"/>
                                            <a:gd name="connsiteX2" fmla="*/ 93641 w 144636"/>
                                            <a:gd name="connsiteY2" fmla="*/ 305 h 543854"/>
                                            <a:gd name="connsiteX3" fmla="*/ 144247 w 144636"/>
                                            <a:gd name="connsiteY3" fmla="*/ 138165 h 543854"/>
                                            <a:gd name="connsiteX4" fmla="*/ 117634 w 144636"/>
                                            <a:gd name="connsiteY4" fmla="*/ 110775 h 543854"/>
                                            <a:gd name="connsiteX5" fmla="*/ 124614 w 144636"/>
                                            <a:gd name="connsiteY5" fmla="*/ 543854 h 543854"/>
                                            <a:gd name="connsiteX6" fmla="*/ 124614 w 144636"/>
                                            <a:gd name="connsiteY6" fmla="*/ 543854 h 543854"/>
                                            <a:gd name="connsiteX7" fmla="*/ 0 w 144636"/>
                                            <a:gd name="connsiteY7" fmla="*/ 543854 h 543854"/>
                                            <a:gd name="connsiteX8" fmla="*/ 0 w 144636"/>
                                            <a:gd name="connsiteY8" fmla="*/ 543854 h 543854"/>
                                            <a:gd name="connsiteX9" fmla="*/ 0 w 144636"/>
                                            <a:gd name="connsiteY9" fmla="*/ 114266 h 543854"/>
                                            <a:gd name="connsiteX10" fmla="*/ 34386 w 144636"/>
                                            <a:gd name="connsiteY10" fmla="*/ 79880 h 543854"/>
                                            <a:gd name="connsiteX0" fmla="*/ 34386 w 139469"/>
                                            <a:gd name="connsiteY0" fmla="*/ 79854 h 543828"/>
                                            <a:gd name="connsiteX1" fmla="*/ 90228 w 139469"/>
                                            <a:gd name="connsiteY1" fmla="*/ 79854 h 543828"/>
                                            <a:gd name="connsiteX2" fmla="*/ 93641 w 139469"/>
                                            <a:gd name="connsiteY2" fmla="*/ 279 h 543828"/>
                                            <a:gd name="connsiteX3" fmla="*/ 139012 w 139469"/>
                                            <a:gd name="connsiteY3" fmla="*/ 167805 h 543828"/>
                                            <a:gd name="connsiteX4" fmla="*/ 117634 w 139469"/>
                                            <a:gd name="connsiteY4" fmla="*/ 110749 h 543828"/>
                                            <a:gd name="connsiteX5" fmla="*/ 124614 w 139469"/>
                                            <a:gd name="connsiteY5" fmla="*/ 543828 h 543828"/>
                                            <a:gd name="connsiteX6" fmla="*/ 124614 w 139469"/>
                                            <a:gd name="connsiteY6" fmla="*/ 543828 h 543828"/>
                                            <a:gd name="connsiteX7" fmla="*/ 0 w 139469"/>
                                            <a:gd name="connsiteY7" fmla="*/ 543828 h 543828"/>
                                            <a:gd name="connsiteX8" fmla="*/ 0 w 139469"/>
                                            <a:gd name="connsiteY8" fmla="*/ 543828 h 543828"/>
                                            <a:gd name="connsiteX9" fmla="*/ 0 w 139469"/>
                                            <a:gd name="connsiteY9" fmla="*/ 114240 h 543828"/>
                                            <a:gd name="connsiteX10" fmla="*/ 34386 w 139469"/>
                                            <a:gd name="connsiteY10" fmla="*/ 79854 h 543828"/>
                                            <a:gd name="connsiteX0" fmla="*/ 34386 w 139469"/>
                                            <a:gd name="connsiteY0" fmla="*/ 4888 h 468862"/>
                                            <a:gd name="connsiteX1" fmla="*/ 90228 w 139469"/>
                                            <a:gd name="connsiteY1" fmla="*/ 4888 h 468862"/>
                                            <a:gd name="connsiteX2" fmla="*/ 114581 w 139469"/>
                                            <a:gd name="connsiteY2" fmla="*/ 2094 h 468862"/>
                                            <a:gd name="connsiteX3" fmla="*/ 139012 w 139469"/>
                                            <a:gd name="connsiteY3" fmla="*/ 92839 h 468862"/>
                                            <a:gd name="connsiteX4" fmla="*/ 117634 w 139469"/>
                                            <a:gd name="connsiteY4" fmla="*/ 35783 h 468862"/>
                                            <a:gd name="connsiteX5" fmla="*/ 124614 w 139469"/>
                                            <a:gd name="connsiteY5" fmla="*/ 468862 h 468862"/>
                                            <a:gd name="connsiteX6" fmla="*/ 124614 w 139469"/>
                                            <a:gd name="connsiteY6" fmla="*/ 468862 h 468862"/>
                                            <a:gd name="connsiteX7" fmla="*/ 0 w 139469"/>
                                            <a:gd name="connsiteY7" fmla="*/ 468862 h 468862"/>
                                            <a:gd name="connsiteX8" fmla="*/ 0 w 139469"/>
                                            <a:gd name="connsiteY8" fmla="*/ 468862 h 468862"/>
                                            <a:gd name="connsiteX9" fmla="*/ 0 w 139469"/>
                                            <a:gd name="connsiteY9" fmla="*/ 39274 h 468862"/>
                                            <a:gd name="connsiteX10" fmla="*/ 34386 w 139469"/>
                                            <a:gd name="connsiteY10" fmla="*/ 4888 h 468862"/>
                                            <a:gd name="connsiteX0" fmla="*/ 34386 w 139469"/>
                                            <a:gd name="connsiteY0" fmla="*/ 526 h 464500"/>
                                            <a:gd name="connsiteX1" fmla="*/ 90228 w 139469"/>
                                            <a:gd name="connsiteY1" fmla="*/ 526 h 464500"/>
                                            <a:gd name="connsiteX2" fmla="*/ 119816 w 139469"/>
                                            <a:gd name="connsiteY2" fmla="*/ 4712 h 464500"/>
                                            <a:gd name="connsiteX3" fmla="*/ 139012 w 139469"/>
                                            <a:gd name="connsiteY3" fmla="*/ 88477 h 464500"/>
                                            <a:gd name="connsiteX4" fmla="*/ 117634 w 139469"/>
                                            <a:gd name="connsiteY4" fmla="*/ 31421 h 464500"/>
                                            <a:gd name="connsiteX5" fmla="*/ 124614 w 139469"/>
                                            <a:gd name="connsiteY5" fmla="*/ 464500 h 464500"/>
                                            <a:gd name="connsiteX6" fmla="*/ 124614 w 139469"/>
                                            <a:gd name="connsiteY6" fmla="*/ 464500 h 464500"/>
                                            <a:gd name="connsiteX7" fmla="*/ 0 w 139469"/>
                                            <a:gd name="connsiteY7" fmla="*/ 464500 h 464500"/>
                                            <a:gd name="connsiteX8" fmla="*/ 0 w 139469"/>
                                            <a:gd name="connsiteY8" fmla="*/ 464500 h 464500"/>
                                            <a:gd name="connsiteX9" fmla="*/ 0 w 139469"/>
                                            <a:gd name="connsiteY9" fmla="*/ 34912 h 464500"/>
                                            <a:gd name="connsiteX10" fmla="*/ 34386 w 139469"/>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31421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215122"/>
                                            <a:gd name="connsiteY0" fmla="*/ 526 h 464500"/>
                                            <a:gd name="connsiteX1" fmla="*/ 90228 w 215122"/>
                                            <a:gd name="connsiteY1" fmla="*/ 526 h 464500"/>
                                            <a:gd name="connsiteX2" fmla="*/ 119816 w 215122"/>
                                            <a:gd name="connsiteY2" fmla="*/ 4712 h 464500"/>
                                            <a:gd name="connsiteX3" fmla="*/ 198343 w 215122"/>
                                            <a:gd name="connsiteY3" fmla="*/ 175729 h 464500"/>
                                            <a:gd name="connsiteX4" fmla="*/ 117634 w 215122"/>
                                            <a:gd name="connsiteY4" fmla="*/ 80282 h 464500"/>
                                            <a:gd name="connsiteX5" fmla="*/ 124614 w 215122"/>
                                            <a:gd name="connsiteY5" fmla="*/ 464500 h 464500"/>
                                            <a:gd name="connsiteX6" fmla="*/ 124614 w 215122"/>
                                            <a:gd name="connsiteY6" fmla="*/ 464500 h 464500"/>
                                            <a:gd name="connsiteX7" fmla="*/ 0 w 215122"/>
                                            <a:gd name="connsiteY7" fmla="*/ 464500 h 464500"/>
                                            <a:gd name="connsiteX8" fmla="*/ 0 w 215122"/>
                                            <a:gd name="connsiteY8" fmla="*/ 464500 h 464500"/>
                                            <a:gd name="connsiteX9" fmla="*/ 0 w 215122"/>
                                            <a:gd name="connsiteY9" fmla="*/ 34912 h 464500"/>
                                            <a:gd name="connsiteX10" fmla="*/ 34386 w 215122"/>
                                            <a:gd name="connsiteY10" fmla="*/ 526 h 464500"/>
                                            <a:gd name="connsiteX0" fmla="*/ 34386 w 152946"/>
                                            <a:gd name="connsiteY0" fmla="*/ 526 h 464500"/>
                                            <a:gd name="connsiteX1" fmla="*/ 90228 w 152946"/>
                                            <a:gd name="connsiteY1" fmla="*/ 526 h 464500"/>
                                            <a:gd name="connsiteX2" fmla="*/ 119816 w 152946"/>
                                            <a:gd name="connsiteY2" fmla="*/ 4712 h 464500"/>
                                            <a:gd name="connsiteX3" fmla="*/ 125051 w 152946"/>
                                            <a:gd name="connsiteY3" fmla="*/ 153044 h 464500"/>
                                            <a:gd name="connsiteX4" fmla="*/ 117634 w 152946"/>
                                            <a:gd name="connsiteY4" fmla="*/ 80282 h 464500"/>
                                            <a:gd name="connsiteX5" fmla="*/ 124614 w 152946"/>
                                            <a:gd name="connsiteY5" fmla="*/ 464500 h 464500"/>
                                            <a:gd name="connsiteX6" fmla="*/ 124614 w 152946"/>
                                            <a:gd name="connsiteY6" fmla="*/ 464500 h 464500"/>
                                            <a:gd name="connsiteX7" fmla="*/ 0 w 152946"/>
                                            <a:gd name="connsiteY7" fmla="*/ 464500 h 464500"/>
                                            <a:gd name="connsiteX8" fmla="*/ 0 w 152946"/>
                                            <a:gd name="connsiteY8" fmla="*/ 464500 h 464500"/>
                                            <a:gd name="connsiteX9" fmla="*/ 0 w 152946"/>
                                            <a:gd name="connsiteY9" fmla="*/ 34912 h 464500"/>
                                            <a:gd name="connsiteX10" fmla="*/ 34386 w 152946"/>
                                            <a:gd name="connsiteY10" fmla="*/ 526 h 464500"/>
                                            <a:gd name="connsiteX0" fmla="*/ 34386 w 149080"/>
                                            <a:gd name="connsiteY0" fmla="*/ 526 h 464500"/>
                                            <a:gd name="connsiteX1" fmla="*/ 90228 w 149080"/>
                                            <a:gd name="connsiteY1" fmla="*/ 526 h 464500"/>
                                            <a:gd name="connsiteX2" fmla="*/ 119816 w 149080"/>
                                            <a:gd name="connsiteY2" fmla="*/ 4712 h 464500"/>
                                            <a:gd name="connsiteX3" fmla="*/ 119816 w 149080"/>
                                            <a:gd name="connsiteY3" fmla="*/ 151299 h 464500"/>
                                            <a:gd name="connsiteX4" fmla="*/ 117634 w 149080"/>
                                            <a:gd name="connsiteY4" fmla="*/ 80282 h 464500"/>
                                            <a:gd name="connsiteX5" fmla="*/ 124614 w 149080"/>
                                            <a:gd name="connsiteY5" fmla="*/ 464500 h 464500"/>
                                            <a:gd name="connsiteX6" fmla="*/ 124614 w 149080"/>
                                            <a:gd name="connsiteY6" fmla="*/ 464500 h 464500"/>
                                            <a:gd name="connsiteX7" fmla="*/ 0 w 149080"/>
                                            <a:gd name="connsiteY7" fmla="*/ 464500 h 464500"/>
                                            <a:gd name="connsiteX8" fmla="*/ 0 w 149080"/>
                                            <a:gd name="connsiteY8" fmla="*/ 464500 h 464500"/>
                                            <a:gd name="connsiteX9" fmla="*/ 0 w 149080"/>
                                            <a:gd name="connsiteY9" fmla="*/ 34912 h 464500"/>
                                            <a:gd name="connsiteX10" fmla="*/ 34386 w 149080"/>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7634 w 133595"/>
                                            <a:gd name="connsiteY4" fmla="*/ 80282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4144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9379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96749"/>
                                            <a:gd name="connsiteY0" fmla="*/ 526 h 464500"/>
                                            <a:gd name="connsiteX1" fmla="*/ 90228 w 196749"/>
                                            <a:gd name="connsiteY1" fmla="*/ 526 h 464500"/>
                                            <a:gd name="connsiteX2" fmla="*/ 119816 w 196749"/>
                                            <a:gd name="connsiteY2" fmla="*/ 4712 h 464500"/>
                                            <a:gd name="connsiteX3" fmla="*/ 191363 w 196749"/>
                                            <a:gd name="connsiteY3" fmla="*/ 147809 h 464500"/>
                                            <a:gd name="connsiteX4" fmla="*/ 119379 w 196749"/>
                                            <a:gd name="connsiteY4" fmla="*/ 34911 h 464500"/>
                                            <a:gd name="connsiteX5" fmla="*/ 124614 w 196749"/>
                                            <a:gd name="connsiteY5" fmla="*/ 464500 h 464500"/>
                                            <a:gd name="connsiteX6" fmla="*/ 124614 w 196749"/>
                                            <a:gd name="connsiteY6" fmla="*/ 464500 h 464500"/>
                                            <a:gd name="connsiteX7" fmla="*/ 0 w 196749"/>
                                            <a:gd name="connsiteY7" fmla="*/ 464500 h 464500"/>
                                            <a:gd name="connsiteX8" fmla="*/ 0 w 196749"/>
                                            <a:gd name="connsiteY8" fmla="*/ 464500 h 464500"/>
                                            <a:gd name="connsiteX9" fmla="*/ 0 w 196749"/>
                                            <a:gd name="connsiteY9" fmla="*/ 34912 h 464500"/>
                                            <a:gd name="connsiteX10" fmla="*/ 34386 w 196749"/>
                                            <a:gd name="connsiteY10" fmla="*/ 526 h 464500"/>
                                            <a:gd name="connsiteX0" fmla="*/ 34386 w 214207"/>
                                            <a:gd name="connsiteY0" fmla="*/ 526 h 464500"/>
                                            <a:gd name="connsiteX1" fmla="*/ 90228 w 214207"/>
                                            <a:gd name="connsiteY1" fmla="*/ 526 h 464500"/>
                                            <a:gd name="connsiteX2" fmla="*/ 119816 w 214207"/>
                                            <a:gd name="connsiteY2" fmla="*/ 4712 h 464500"/>
                                            <a:gd name="connsiteX3" fmla="*/ 191363 w 214207"/>
                                            <a:gd name="connsiteY3" fmla="*/ 147809 h 464500"/>
                                            <a:gd name="connsiteX4" fmla="*/ 119379 w 214207"/>
                                            <a:gd name="connsiteY4" fmla="*/ 34911 h 464500"/>
                                            <a:gd name="connsiteX5" fmla="*/ 124614 w 214207"/>
                                            <a:gd name="connsiteY5" fmla="*/ 464500 h 464500"/>
                                            <a:gd name="connsiteX6" fmla="*/ 124614 w 214207"/>
                                            <a:gd name="connsiteY6" fmla="*/ 464500 h 464500"/>
                                            <a:gd name="connsiteX7" fmla="*/ 0 w 214207"/>
                                            <a:gd name="connsiteY7" fmla="*/ 464500 h 464500"/>
                                            <a:gd name="connsiteX8" fmla="*/ 0 w 214207"/>
                                            <a:gd name="connsiteY8" fmla="*/ 464500 h 464500"/>
                                            <a:gd name="connsiteX9" fmla="*/ 0 w 214207"/>
                                            <a:gd name="connsiteY9" fmla="*/ 34912 h 464500"/>
                                            <a:gd name="connsiteX10" fmla="*/ 34386 w 21420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3231"/>
                                            <a:gd name="connsiteY0" fmla="*/ 526 h 464500"/>
                                            <a:gd name="connsiteX1" fmla="*/ 90228 w 233231"/>
                                            <a:gd name="connsiteY1" fmla="*/ 526 h 464500"/>
                                            <a:gd name="connsiteX2" fmla="*/ 119816 w 233231"/>
                                            <a:gd name="connsiteY2" fmla="*/ 4712 h 464500"/>
                                            <a:gd name="connsiteX3" fmla="*/ 210559 w 233231"/>
                                            <a:gd name="connsiteY3" fmla="*/ 170494 h 464500"/>
                                            <a:gd name="connsiteX4" fmla="*/ 119379 w 233231"/>
                                            <a:gd name="connsiteY4" fmla="*/ 34911 h 464500"/>
                                            <a:gd name="connsiteX5" fmla="*/ 124614 w 233231"/>
                                            <a:gd name="connsiteY5" fmla="*/ 464500 h 464500"/>
                                            <a:gd name="connsiteX6" fmla="*/ 124614 w 233231"/>
                                            <a:gd name="connsiteY6" fmla="*/ 464500 h 464500"/>
                                            <a:gd name="connsiteX7" fmla="*/ 0 w 233231"/>
                                            <a:gd name="connsiteY7" fmla="*/ 464500 h 464500"/>
                                            <a:gd name="connsiteX8" fmla="*/ 0 w 233231"/>
                                            <a:gd name="connsiteY8" fmla="*/ 464500 h 464500"/>
                                            <a:gd name="connsiteX9" fmla="*/ 0 w 233231"/>
                                            <a:gd name="connsiteY9" fmla="*/ 34912 h 464500"/>
                                            <a:gd name="connsiteX10" fmla="*/ 34386 w 233231"/>
                                            <a:gd name="connsiteY10" fmla="*/ 526 h 464500"/>
                                            <a:gd name="connsiteX0" fmla="*/ 34386 w 224673"/>
                                            <a:gd name="connsiteY0" fmla="*/ 526 h 464500"/>
                                            <a:gd name="connsiteX1" fmla="*/ 90228 w 224673"/>
                                            <a:gd name="connsiteY1" fmla="*/ 526 h 464500"/>
                                            <a:gd name="connsiteX2" fmla="*/ 119816 w 224673"/>
                                            <a:gd name="connsiteY2" fmla="*/ 4712 h 464500"/>
                                            <a:gd name="connsiteX3" fmla="*/ 210559 w 224673"/>
                                            <a:gd name="connsiteY3" fmla="*/ 170494 h 464500"/>
                                            <a:gd name="connsiteX4" fmla="*/ 119379 w 224673"/>
                                            <a:gd name="connsiteY4" fmla="*/ 34911 h 464500"/>
                                            <a:gd name="connsiteX5" fmla="*/ 124614 w 224673"/>
                                            <a:gd name="connsiteY5" fmla="*/ 464500 h 464500"/>
                                            <a:gd name="connsiteX6" fmla="*/ 124614 w 224673"/>
                                            <a:gd name="connsiteY6" fmla="*/ 464500 h 464500"/>
                                            <a:gd name="connsiteX7" fmla="*/ 0 w 224673"/>
                                            <a:gd name="connsiteY7" fmla="*/ 464500 h 464500"/>
                                            <a:gd name="connsiteX8" fmla="*/ 0 w 224673"/>
                                            <a:gd name="connsiteY8" fmla="*/ 464500 h 464500"/>
                                            <a:gd name="connsiteX9" fmla="*/ 0 w 224673"/>
                                            <a:gd name="connsiteY9" fmla="*/ 34912 h 464500"/>
                                            <a:gd name="connsiteX10" fmla="*/ 34386 w 224673"/>
                                            <a:gd name="connsiteY10" fmla="*/ 526 h 464500"/>
                                            <a:gd name="connsiteX0" fmla="*/ 34386 w 232550"/>
                                            <a:gd name="connsiteY0" fmla="*/ 526 h 464500"/>
                                            <a:gd name="connsiteX1" fmla="*/ 90228 w 232550"/>
                                            <a:gd name="connsiteY1" fmla="*/ 526 h 464500"/>
                                            <a:gd name="connsiteX2" fmla="*/ 119816 w 232550"/>
                                            <a:gd name="connsiteY2" fmla="*/ 4712 h 464500"/>
                                            <a:gd name="connsiteX3" fmla="*/ 210559 w 232550"/>
                                            <a:gd name="connsiteY3" fmla="*/ 170494 h 464500"/>
                                            <a:gd name="connsiteX4" fmla="*/ 119379 w 232550"/>
                                            <a:gd name="connsiteY4" fmla="*/ 34911 h 464500"/>
                                            <a:gd name="connsiteX5" fmla="*/ 124614 w 232550"/>
                                            <a:gd name="connsiteY5" fmla="*/ 464500 h 464500"/>
                                            <a:gd name="connsiteX6" fmla="*/ 124614 w 232550"/>
                                            <a:gd name="connsiteY6" fmla="*/ 464500 h 464500"/>
                                            <a:gd name="connsiteX7" fmla="*/ 0 w 232550"/>
                                            <a:gd name="connsiteY7" fmla="*/ 464500 h 464500"/>
                                            <a:gd name="connsiteX8" fmla="*/ 0 w 232550"/>
                                            <a:gd name="connsiteY8" fmla="*/ 464500 h 464500"/>
                                            <a:gd name="connsiteX9" fmla="*/ 0 w 232550"/>
                                            <a:gd name="connsiteY9" fmla="*/ 34912 h 464500"/>
                                            <a:gd name="connsiteX10" fmla="*/ 34386 w 232550"/>
                                            <a:gd name="connsiteY10" fmla="*/ 526 h 464500"/>
                                            <a:gd name="connsiteX0" fmla="*/ 34386 w 194231"/>
                                            <a:gd name="connsiteY0" fmla="*/ 526 h 464500"/>
                                            <a:gd name="connsiteX1" fmla="*/ 90228 w 194231"/>
                                            <a:gd name="connsiteY1" fmla="*/ 526 h 464500"/>
                                            <a:gd name="connsiteX2" fmla="*/ 119816 w 194231"/>
                                            <a:gd name="connsiteY2" fmla="*/ 4712 h 464500"/>
                                            <a:gd name="connsiteX3" fmla="*/ 166933 w 194231"/>
                                            <a:gd name="connsiteY3" fmla="*/ 180964 h 464500"/>
                                            <a:gd name="connsiteX4" fmla="*/ 119379 w 194231"/>
                                            <a:gd name="connsiteY4" fmla="*/ 34911 h 464500"/>
                                            <a:gd name="connsiteX5" fmla="*/ 124614 w 194231"/>
                                            <a:gd name="connsiteY5" fmla="*/ 464500 h 464500"/>
                                            <a:gd name="connsiteX6" fmla="*/ 124614 w 194231"/>
                                            <a:gd name="connsiteY6" fmla="*/ 464500 h 464500"/>
                                            <a:gd name="connsiteX7" fmla="*/ 0 w 194231"/>
                                            <a:gd name="connsiteY7" fmla="*/ 464500 h 464500"/>
                                            <a:gd name="connsiteX8" fmla="*/ 0 w 194231"/>
                                            <a:gd name="connsiteY8" fmla="*/ 464500 h 464500"/>
                                            <a:gd name="connsiteX9" fmla="*/ 0 w 194231"/>
                                            <a:gd name="connsiteY9" fmla="*/ 34912 h 464500"/>
                                            <a:gd name="connsiteX10" fmla="*/ 34386 w 194231"/>
                                            <a:gd name="connsiteY10" fmla="*/ 526 h 464500"/>
                                            <a:gd name="connsiteX0" fmla="*/ 34386 w 215415"/>
                                            <a:gd name="connsiteY0" fmla="*/ 526 h 464500"/>
                                            <a:gd name="connsiteX1" fmla="*/ 90228 w 215415"/>
                                            <a:gd name="connsiteY1" fmla="*/ 526 h 464500"/>
                                            <a:gd name="connsiteX2" fmla="*/ 119816 w 215415"/>
                                            <a:gd name="connsiteY2" fmla="*/ 4712 h 464500"/>
                                            <a:gd name="connsiteX3" fmla="*/ 191364 w 215415"/>
                                            <a:gd name="connsiteY3" fmla="*/ 177474 h 464500"/>
                                            <a:gd name="connsiteX4" fmla="*/ 119379 w 215415"/>
                                            <a:gd name="connsiteY4" fmla="*/ 34911 h 464500"/>
                                            <a:gd name="connsiteX5" fmla="*/ 124614 w 215415"/>
                                            <a:gd name="connsiteY5" fmla="*/ 464500 h 464500"/>
                                            <a:gd name="connsiteX6" fmla="*/ 124614 w 215415"/>
                                            <a:gd name="connsiteY6" fmla="*/ 464500 h 464500"/>
                                            <a:gd name="connsiteX7" fmla="*/ 0 w 215415"/>
                                            <a:gd name="connsiteY7" fmla="*/ 464500 h 464500"/>
                                            <a:gd name="connsiteX8" fmla="*/ 0 w 215415"/>
                                            <a:gd name="connsiteY8" fmla="*/ 464500 h 464500"/>
                                            <a:gd name="connsiteX9" fmla="*/ 0 w 215415"/>
                                            <a:gd name="connsiteY9" fmla="*/ 34912 h 464500"/>
                                            <a:gd name="connsiteX10" fmla="*/ 34386 w 215415"/>
                                            <a:gd name="connsiteY10" fmla="*/ 526 h 464500"/>
                                            <a:gd name="connsiteX0" fmla="*/ 34386 w 215981"/>
                                            <a:gd name="connsiteY0" fmla="*/ 526 h 464500"/>
                                            <a:gd name="connsiteX1" fmla="*/ 90228 w 215981"/>
                                            <a:gd name="connsiteY1" fmla="*/ 526 h 464500"/>
                                            <a:gd name="connsiteX2" fmla="*/ 119816 w 215981"/>
                                            <a:gd name="connsiteY2" fmla="*/ 4712 h 464500"/>
                                            <a:gd name="connsiteX3" fmla="*/ 191364 w 215981"/>
                                            <a:gd name="connsiteY3" fmla="*/ 177474 h 464500"/>
                                            <a:gd name="connsiteX4" fmla="*/ 119379 w 215981"/>
                                            <a:gd name="connsiteY4" fmla="*/ 34911 h 464500"/>
                                            <a:gd name="connsiteX5" fmla="*/ 124614 w 215981"/>
                                            <a:gd name="connsiteY5" fmla="*/ 464500 h 464500"/>
                                            <a:gd name="connsiteX6" fmla="*/ 124614 w 215981"/>
                                            <a:gd name="connsiteY6" fmla="*/ 464500 h 464500"/>
                                            <a:gd name="connsiteX7" fmla="*/ 0 w 215981"/>
                                            <a:gd name="connsiteY7" fmla="*/ 464500 h 464500"/>
                                            <a:gd name="connsiteX8" fmla="*/ 0 w 215981"/>
                                            <a:gd name="connsiteY8" fmla="*/ 464500 h 464500"/>
                                            <a:gd name="connsiteX9" fmla="*/ 0 w 215981"/>
                                            <a:gd name="connsiteY9" fmla="*/ 34912 h 464500"/>
                                            <a:gd name="connsiteX10" fmla="*/ 34386 w 215981"/>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2181"/>
                                            <a:gd name="connsiteY0" fmla="*/ 526 h 464500"/>
                                            <a:gd name="connsiteX1" fmla="*/ 90228 w 162181"/>
                                            <a:gd name="connsiteY1" fmla="*/ 526 h 464500"/>
                                            <a:gd name="connsiteX2" fmla="*/ 119816 w 162181"/>
                                            <a:gd name="connsiteY2" fmla="*/ 4712 h 464500"/>
                                            <a:gd name="connsiteX3" fmla="*/ 130287 w 162181"/>
                                            <a:gd name="connsiteY3" fmla="*/ 180964 h 464500"/>
                                            <a:gd name="connsiteX4" fmla="*/ 119379 w 162181"/>
                                            <a:gd name="connsiteY4" fmla="*/ 34911 h 464500"/>
                                            <a:gd name="connsiteX5" fmla="*/ 124614 w 162181"/>
                                            <a:gd name="connsiteY5" fmla="*/ 464500 h 464500"/>
                                            <a:gd name="connsiteX6" fmla="*/ 124614 w 162181"/>
                                            <a:gd name="connsiteY6" fmla="*/ 464500 h 464500"/>
                                            <a:gd name="connsiteX7" fmla="*/ 0 w 162181"/>
                                            <a:gd name="connsiteY7" fmla="*/ 464500 h 464500"/>
                                            <a:gd name="connsiteX8" fmla="*/ 0 w 162181"/>
                                            <a:gd name="connsiteY8" fmla="*/ 464500 h 464500"/>
                                            <a:gd name="connsiteX9" fmla="*/ 0 w 162181"/>
                                            <a:gd name="connsiteY9" fmla="*/ 34912 h 464500"/>
                                            <a:gd name="connsiteX10" fmla="*/ 34386 w 162181"/>
                                            <a:gd name="connsiteY10" fmla="*/ 526 h 464500"/>
                                            <a:gd name="connsiteX0" fmla="*/ 34386 w 145210"/>
                                            <a:gd name="connsiteY0" fmla="*/ 526 h 464500"/>
                                            <a:gd name="connsiteX1" fmla="*/ 90228 w 145210"/>
                                            <a:gd name="connsiteY1" fmla="*/ 526 h 464500"/>
                                            <a:gd name="connsiteX2" fmla="*/ 119816 w 145210"/>
                                            <a:gd name="connsiteY2" fmla="*/ 4712 h 464500"/>
                                            <a:gd name="connsiteX3" fmla="*/ 130287 w 145210"/>
                                            <a:gd name="connsiteY3" fmla="*/ 180964 h 464500"/>
                                            <a:gd name="connsiteX4" fmla="*/ 119379 w 145210"/>
                                            <a:gd name="connsiteY4" fmla="*/ 34911 h 464500"/>
                                            <a:gd name="connsiteX5" fmla="*/ 124614 w 145210"/>
                                            <a:gd name="connsiteY5" fmla="*/ 464500 h 464500"/>
                                            <a:gd name="connsiteX6" fmla="*/ 124614 w 145210"/>
                                            <a:gd name="connsiteY6" fmla="*/ 464500 h 464500"/>
                                            <a:gd name="connsiteX7" fmla="*/ 0 w 145210"/>
                                            <a:gd name="connsiteY7" fmla="*/ 464500 h 464500"/>
                                            <a:gd name="connsiteX8" fmla="*/ 0 w 145210"/>
                                            <a:gd name="connsiteY8" fmla="*/ 464500 h 464500"/>
                                            <a:gd name="connsiteX9" fmla="*/ 0 w 145210"/>
                                            <a:gd name="connsiteY9" fmla="*/ 34912 h 464500"/>
                                            <a:gd name="connsiteX10" fmla="*/ 34386 w 145210"/>
                                            <a:gd name="connsiteY10" fmla="*/ 526 h 464500"/>
                                            <a:gd name="connsiteX0" fmla="*/ 34386 w 196081"/>
                                            <a:gd name="connsiteY0" fmla="*/ 526 h 464500"/>
                                            <a:gd name="connsiteX1" fmla="*/ 90228 w 196081"/>
                                            <a:gd name="connsiteY1" fmla="*/ 526 h 464500"/>
                                            <a:gd name="connsiteX2" fmla="*/ 119816 w 196081"/>
                                            <a:gd name="connsiteY2" fmla="*/ 4712 h 464500"/>
                                            <a:gd name="connsiteX3" fmla="*/ 187874 w 196081"/>
                                            <a:gd name="connsiteY3" fmla="*/ 184454 h 464500"/>
                                            <a:gd name="connsiteX4" fmla="*/ 119379 w 196081"/>
                                            <a:gd name="connsiteY4" fmla="*/ 34911 h 464500"/>
                                            <a:gd name="connsiteX5" fmla="*/ 124614 w 196081"/>
                                            <a:gd name="connsiteY5" fmla="*/ 464500 h 464500"/>
                                            <a:gd name="connsiteX6" fmla="*/ 124614 w 196081"/>
                                            <a:gd name="connsiteY6" fmla="*/ 464500 h 464500"/>
                                            <a:gd name="connsiteX7" fmla="*/ 0 w 196081"/>
                                            <a:gd name="connsiteY7" fmla="*/ 464500 h 464500"/>
                                            <a:gd name="connsiteX8" fmla="*/ 0 w 196081"/>
                                            <a:gd name="connsiteY8" fmla="*/ 464500 h 464500"/>
                                            <a:gd name="connsiteX9" fmla="*/ 0 w 196081"/>
                                            <a:gd name="connsiteY9" fmla="*/ 34912 h 464500"/>
                                            <a:gd name="connsiteX10" fmla="*/ 34386 w 196081"/>
                                            <a:gd name="connsiteY10" fmla="*/ 526 h 464500"/>
                                            <a:gd name="connsiteX0" fmla="*/ 34386 w 239189"/>
                                            <a:gd name="connsiteY0" fmla="*/ 526 h 464500"/>
                                            <a:gd name="connsiteX1" fmla="*/ 90228 w 239189"/>
                                            <a:gd name="connsiteY1" fmla="*/ 526 h 464500"/>
                                            <a:gd name="connsiteX2" fmla="*/ 119816 w 239189"/>
                                            <a:gd name="connsiteY2" fmla="*/ 4712 h 464500"/>
                                            <a:gd name="connsiteX3" fmla="*/ 187874 w 239189"/>
                                            <a:gd name="connsiteY3" fmla="*/ 184454 h 464500"/>
                                            <a:gd name="connsiteX4" fmla="*/ 119379 w 239189"/>
                                            <a:gd name="connsiteY4" fmla="*/ 34911 h 464500"/>
                                            <a:gd name="connsiteX5" fmla="*/ 124614 w 239189"/>
                                            <a:gd name="connsiteY5" fmla="*/ 464500 h 464500"/>
                                            <a:gd name="connsiteX6" fmla="*/ 124614 w 239189"/>
                                            <a:gd name="connsiteY6" fmla="*/ 464500 h 464500"/>
                                            <a:gd name="connsiteX7" fmla="*/ 0 w 239189"/>
                                            <a:gd name="connsiteY7" fmla="*/ 464500 h 464500"/>
                                            <a:gd name="connsiteX8" fmla="*/ 0 w 239189"/>
                                            <a:gd name="connsiteY8" fmla="*/ 464500 h 464500"/>
                                            <a:gd name="connsiteX9" fmla="*/ 0 w 239189"/>
                                            <a:gd name="connsiteY9" fmla="*/ 34912 h 464500"/>
                                            <a:gd name="connsiteX10" fmla="*/ 34386 w 239189"/>
                                            <a:gd name="connsiteY10" fmla="*/ 526 h 464500"/>
                                            <a:gd name="connsiteX0" fmla="*/ 34386 w 235329"/>
                                            <a:gd name="connsiteY0" fmla="*/ 526 h 464500"/>
                                            <a:gd name="connsiteX1" fmla="*/ 90228 w 235329"/>
                                            <a:gd name="connsiteY1" fmla="*/ 526 h 464500"/>
                                            <a:gd name="connsiteX2" fmla="*/ 119816 w 235329"/>
                                            <a:gd name="connsiteY2" fmla="*/ 4712 h 464500"/>
                                            <a:gd name="connsiteX3" fmla="*/ 233244 w 235329"/>
                                            <a:gd name="connsiteY3" fmla="*/ 172238 h 464500"/>
                                            <a:gd name="connsiteX4" fmla="*/ 187874 w 235329"/>
                                            <a:gd name="connsiteY4" fmla="*/ 184454 h 464500"/>
                                            <a:gd name="connsiteX5" fmla="*/ 119379 w 235329"/>
                                            <a:gd name="connsiteY5" fmla="*/ 34911 h 464500"/>
                                            <a:gd name="connsiteX6" fmla="*/ 124614 w 235329"/>
                                            <a:gd name="connsiteY6" fmla="*/ 464500 h 464500"/>
                                            <a:gd name="connsiteX7" fmla="*/ 124614 w 235329"/>
                                            <a:gd name="connsiteY7" fmla="*/ 464500 h 464500"/>
                                            <a:gd name="connsiteX8" fmla="*/ 0 w 235329"/>
                                            <a:gd name="connsiteY8" fmla="*/ 464500 h 464500"/>
                                            <a:gd name="connsiteX9" fmla="*/ 0 w 235329"/>
                                            <a:gd name="connsiteY9" fmla="*/ 464500 h 464500"/>
                                            <a:gd name="connsiteX10" fmla="*/ 0 w 235329"/>
                                            <a:gd name="connsiteY10" fmla="*/ 34912 h 464500"/>
                                            <a:gd name="connsiteX11" fmla="*/ 34386 w 235329"/>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87874 w 233244"/>
                                            <a:gd name="connsiteY4" fmla="*/ 184454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19837 w 233244"/>
                                            <a:gd name="connsiteY4" fmla="*/ 169555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68762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36003"/>
                                            <a:gd name="connsiteY0" fmla="*/ 526 h 464500"/>
                                            <a:gd name="connsiteX1" fmla="*/ 90228 w 136003"/>
                                            <a:gd name="connsiteY1" fmla="*/ 526 h 464500"/>
                                            <a:gd name="connsiteX2" fmla="*/ 119816 w 136003"/>
                                            <a:gd name="connsiteY2" fmla="*/ 4712 h 464500"/>
                                            <a:gd name="connsiteX3" fmla="*/ 134416 w 136003"/>
                                            <a:gd name="connsiteY3" fmla="*/ 169258 h 464500"/>
                                            <a:gd name="connsiteX4" fmla="*/ 122320 w 136003"/>
                                            <a:gd name="connsiteY4" fmla="*/ 170052 h 464500"/>
                                            <a:gd name="connsiteX5" fmla="*/ 119379 w 136003"/>
                                            <a:gd name="connsiteY5" fmla="*/ 34911 h 464500"/>
                                            <a:gd name="connsiteX6" fmla="*/ 124614 w 136003"/>
                                            <a:gd name="connsiteY6" fmla="*/ 464500 h 464500"/>
                                            <a:gd name="connsiteX7" fmla="*/ 124614 w 136003"/>
                                            <a:gd name="connsiteY7" fmla="*/ 464500 h 464500"/>
                                            <a:gd name="connsiteX8" fmla="*/ 0 w 136003"/>
                                            <a:gd name="connsiteY8" fmla="*/ 464500 h 464500"/>
                                            <a:gd name="connsiteX9" fmla="*/ 0 w 136003"/>
                                            <a:gd name="connsiteY9" fmla="*/ 464500 h 464500"/>
                                            <a:gd name="connsiteX10" fmla="*/ 0 w 136003"/>
                                            <a:gd name="connsiteY10" fmla="*/ 34912 h 464500"/>
                                            <a:gd name="connsiteX11" fmla="*/ 34386 w 136003"/>
                                            <a:gd name="connsiteY11" fmla="*/ 526 h 464500"/>
                                            <a:gd name="connsiteX0" fmla="*/ 34386 w 136927"/>
                                            <a:gd name="connsiteY0" fmla="*/ 526 h 464500"/>
                                            <a:gd name="connsiteX1" fmla="*/ 90228 w 136927"/>
                                            <a:gd name="connsiteY1" fmla="*/ 526 h 464500"/>
                                            <a:gd name="connsiteX2" fmla="*/ 119816 w 136927"/>
                                            <a:gd name="connsiteY2" fmla="*/ 4712 h 464500"/>
                                            <a:gd name="connsiteX3" fmla="*/ 135906 w 136927"/>
                                            <a:gd name="connsiteY3" fmla="*/ 169258 h 464500"/>
                                            <a:gd name="connsiteX4" fmla="*/ 122320 w 136927"/>
                                            <a:gd name="connsiteY4" fmla="*/ 170052 h 464500"/>
                                            <a:gd name="connsiteX5" fmla="*/ 119379 w 136927"/>
                                            <a:gd name="connsiteY5" fmla="*/ 34911 h 464500"/>
                                            <a:gd name="connsiteX6" fmla="*/ 124614 w 136927"/>
                                            <a:gd name="connsiteY6" fmla="*/ 464500 h 464500"/>
                                            <a:gd name="connsiteX7" fmla="*/ 124614 w 136927"/>
                                            <a:gd name="connsiteY7" fmla="*/ 464500 h 464500"/>
                                            <a:gd name="connsiteX8" fmla="*/ 0 w 136927"/>
                                            <a:gd name="connsiteY8" fmla="*/ 464500 h 464500"/>
                                            <a:gd name="connsiteX9" fmla="*/ 0 w 136927"/>
                                            <a:gd name="connsiteY9" fmla="*/ 464500 h 464500"/>
                                            <a:gd name="connsiteX10" fmla="*/ 0 w 136927"/>
                                            <a:gd name="connsiteY10" fmla="*/ 34912 h 464500"/>
                                            <a:gd name="connsiteX11" fmla="*/ 34386 w 136927"/>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6925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19784 w 135906"/>
                                            <a:gd name="connsiteY4" fmla="*/ 112145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2767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1922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3807"/>
                                            <a:gd name="connsiteY0" fmla="*/ 526 h 464500"/>
                                            <a:gd name="connsiteX1" fmla="*/ 90228 w 133807"/>
                                            <a:gd name="connsiteY1" fmla="*/ 526 h 464500"/>
                                            <a:gd name="connsiteX2" fmla="*/ 119816 w 133807"/>
                                            <a:gd name="connsiteY2" fmla="*/ 4712 h 464500"/>
                                            <a:gd name="connsiteX3" fmla="*/ 133792 w 133807"/>
                                            <a:gd name="connsiteY3" fmla="*/ 111499 h 464500"/>
                                            <a:gd name="connsiteX4" fmla="*/ 119784 w 133807"/>
                                            <a:gd name="connsiteY4" fmla="*/ 112145 h 464500"/>
                                            <a:gd name="connsiteX5" fmla="*/ 119379 w 133807"/>
                                            <a:gd name="connsiteY5" fmla="*/ 34911 h 464500"/>
                                            <a:gd name="connsiteX6" fmla="*/ 124614 w 133807"/>
                                            <a:gd name="connsiteY6" fmla="*/ 464500 h 464500"/>
                                            <a:gd name="connsiteX7" fmla="*/ 124614 w 133807"/>
                                            <a:gd name="connsiteY7" fmla="*/ 464500 h 464500"/>
                                            <a:gd name="connsiteX8" fmla="*/ 0 w 133807"/>
                                            <a:gd name="connsiteY8" fmla="*/ 464500 h 464500"/>
                                            <a:gd name="connsiteX9" fmla="*/ 0 w 133807"/>
                                            <a:gd name="connsiteY9" fmla="*/ 464500 h 464500"/>
                                            <a:gd name="connsiteX10" fmla="*/ 0 w 133807"/>
                                            <a:gd name="connsiteY10" fmla="*/ 34912 h 464500"/>
                                            <a:gd name="connsiteX11" fmla="*/ 34386 w 133807"/>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2344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612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189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076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921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6084"/>
                                            <a:gd name="connsiteY0" fmla="*/ 526 h 464500"/>
                                            <a:gd name="connsiteX1" fmla="*/ 90228 w 136084"/>
                                            <a:gd name="connsiteY1" fmla="*/ 526 h 464500"/>
                                            <a:gd name="connsiteX2" fmla="*/ 119816 w 136084"/>
                                            <a:gd name="connsiteY2" fmla="*/ 4712 h 464500"/>
                                            <a:gd name="connsiteX3" fmla="*/ 136084 w 136084"/>
                                            <a:gd name="connsiteY3" fmla="*/ 111921 h 464500"/>
                                            <a:gd name="connsiteX4" fmla="*/ 119784 w 136084"/>
                                            <a:gd name="connsiteY4" fmla="*/ 112145 h 464500"/>
                                            <a:gd name="connsiteX5" fmla="*/ 119379 w 136084"/>
                                            <a:gd name="connsiteY5" fmla="*/ 34911 h 464500"/>
                                            <a:gd name="connsiteX6" fmla="*/ 124614 w 136084"/>
                                            <a:gd name="connsiteY6" fmla="*/ 464500 h 464500"/>
                                            <a:gd name="connsiteX7" fmla="*/ 124614 w 136084"/>
                                            <a:gd name="connsiteY7" fmla="*/ 464500 h 464500"/>
                                            <a:gd name="connsiteX8" fmla="*/ 0 w 136084"/>
                                            <a:gd name="connsiteY8" fmla="*/ 464500 h 464500"/>
                                            <a:gd name="connsiteX9" fmla="*/ 0 w 136084"/>
                                            <a:gd name="connsiteY9" fmla="*/ 464500 h 464500"/>
                                            <a:gd name="connsiteX10" fmla="*/ 0 w 136084"/>
                                            <a:gd name="connsiteY10" fmla="*/ 34912 h 464500"/>
                                            <a:gd name="connsiteX11" fmla="*/ 34386 w 136084"/>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7953" h="464500">
                                              <a:moveTo>
                                                <a:pt x="34386" y="526"/>
                                              </a:moveTo>
                                              <a:lnTo>
                                                <a:pt x="90228" y="526"/>
                                              </a:lnTo>
                                              <a:cubicBezTo>
                                                <a:pt x="100395" y="-230"/>
                                                <a:pt x="114085" y="-1019"/>
                                                <a:pt x="119816" y="4712"/>
                                              </a:cubicBezTo>
                                              <a:cubicBezTo>
                                                <a:pt x="133584" y="14792"/>
                                                <a:pt x="137536" y="76502"/>
                                                <a:pt x="137953" y="111921"/>
                                              </a:cubicBezTo>
                                              <a:cubicBezTo>
                                                <a:pt x="129280" y="111528"/>
                                                <a:pt x="126842" y="112685"/>
                                                <a:pt x="119784" y="112145"/>
                                              </a:cubicBezTo>
                                              <a:cubicBezTo>
                                                <a:pt x="119308" y="65118"/>
                                                <a:pt x="117707" y="-49863"/>
                                                <a:pt x="119379" y="34911"/>
                                              </a:cubicBezTo>
                                              <a:lnTo>
                                                <a:pt x="124614" y="464500"/>
                                              </a:lnTo>
                                              <a:lnTo>
                                                <a:pt x="124614" y="464500"/>
                                              </a:lnTo>
                                              <a:lnTo>
                                                <a:pt x="0" y="464500"/>
                                              </a:lnTo>
                                              <a:lnTo>
                                                <a:pt x="0" y="464500"/>
                                              </a:lnTo>
                                              <a:lnTo>
                                                <a:pt x="0" y="34912"/>
                                              </a:lnTo>
                                              <a:cubicBezTo>
                                                <a:pt x="0" y="15921"/>
                                                <a:pt x="15395" y="526"/>
                                                <a:pt x="34386" y="526"/>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223539065" name="任意多边形: 形状 1223539065">
                                      <a:extLst>
                                        <a:ext uri="{FF2B5EF4-FFF2-40B4-BE49-F238E27FC236}">
                                          <a16:creationId xmlns:a16="http://schemas.microsoft.com/office/drawing/2014/main" id="{65DE54C9-9357-FDCD-AF16-1DA1EF38A955}"/>
                                        </a:ext>
                                      </a:extLst>
                                    </wps:cNvPr>
                                    <wps:cNvSpPr>
                                      <a:spLocks noChangeAspect="1"/>
                                    </wps:cNvSpPr>
                                    <wps:spPr>
                                      <a:xfrm>
                                        <a:off x="3530483" y="2760709"/>
                                        <a:ext cx="25200" cy="127411"/>
                                      </a:xfrm>
                                      <a:custGeom>
                                        <a:avLst/>
                                        <a:gdLst>
                                          <a:gd name="connsiteX0" fmla="*/ 0 w 120408"/>
                                          <a:gd name="connsiteY0" fmla="*/ 537472 h 537472"/>
                                          <a:gd name="connsiteX1" fmla="*/ 61077 w 120408"/>
                                          <a:gd name="connsiteY1" fmla="*/ 537472 h 537472"/>
                                          <a:gd name="connsiteX2" fmla="*/ 61077 w 120408"/>
                                          <a:gd name="connsiteY2" fmla="*/ 101212 h 537472"/>
                                          <a:gd name="connsiteX3" fmla="*/ 120408 w 120408"/>
                                          <a:gd name="connsiteY3"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6729 w 120408"/>
                                          <a:gd name="connsiteY3" fmla="*/ 82825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94403"/>
                                          <a:gd name="connsiteY0" fmla="*/ 536821 h 537472"/>
                                          <a:gd name="connsiteX1" fmla="*/ 35072 w 94403"/>
                                          <a:gd name="connsiteY1" fmla="*/ 537472 h 537472"/>
                                          <a:gd name="connsiteX2" fmla="*/ 34192 w 94403"/>
                                          <a:gd name="connsiteY2" fmla="*/ 128462 h 537472"/>
                                          <a:gd name="connsiteX3" fmla="*/ 35444 w 94403"/>
                                          <a:gd name="connsiteY3" fmla="*/ 83816 h 537472"/>
                                          <a:gd name="connsiteX4" fmla="*/ 94403 w 94403"/>
                                          <a:gd name="connsiteY4" fmla="*/ 0 h 5374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403" h="537472">
                                            <a:moveTo>
                                              <a:pt x="0" y="536821"/>
                                            </a:moveTo>
                                            <a:lnTo>
                                              <a:pt x="35072" y="537472"/>
                                            </a:lnTo>
                                            <a:cubicBezTo>
                                              <a:pt x="34779" y="401135"/>
                                              <a:pt x="34485" y="264799"/>
                                              <a:pt x="34192" y="128462"/>
                                            </a:cubicBezTo>
                                            <a:cubicBezTo>
                                              <a:pt x="34609" y="113580"/>
                                              <a:pt x="34000" y="110424"/>
                                              <a:pt x="35444" y="83816"/>
                                            </a:cubicBezTo>
                                            <a:cubicBezTo>
                                              <a:pt x="36888" y="57208"/>
                                              <a:pt x="63457" y="13736"/>
                                              <a:pt x="94403" y="0"/>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g:cNvPr id="2123211064" name="图形 1002">
                                <a:extLst>
                                  <a:ext uri="{FF2B5EF4-FFF2-40B4-BE49-F238E27FC236}">
                                    <a16:creationId xmlns:a16="http://schemas.microsoft.com/office/drawing/2014/main" id="{E73BA183-54D5-3265-C230-DE48D81090D6}"/>
                                  </a:ext>
                                </a:extLst>
                              </wpg:cNvPr>
                              <wpg:cNvGrpSpPr/>
                              <wpg:grpSpPr>
                                <a:xfrm>
                                  <a:off x="1346138" y="1155742"/>
                                  <a:ext cx="1282396" cy="174131"/>
                                  <a:chOff x="1346138" y="1155737"/>
                                  <a:chExt cx="3434435" cy="466342"/>
                                </a:xfrm>
                              </wpg:grpSpPr>
                              <wps:wsp>
                                <wps:cNvPr id="180857634" name="矩形 180857634">
                                  <a:extLst>
                                    <a:ext uri="{FF2B5EF4-FFF2-40B4-BE49-F238E27FC236}">
                                      <a16:creationId xmlns:a16="http://schemas.microsoft.com/office/drawing/2014/main" id="{E77E208F-B7ED-467F-9E65-52B0D936D790}"/>
                                    </a:ext>
                                  </a:extLst>
                                </wps:cNvPr>
                                <wps:cNvSpPr/>
                                <wps:spPr>
                                  <a:xfrm>
                                    <a:off x="1346138" y="1542111"/>
                                    <a:ext cx="3100251" cy="79968"/>
                                  </a:xfrm>
                                  <a:prstGeom prst="rect">
                                    <a:avLst/>
                                  </a:prstGeom>
                                  <a:solidFill>
                                    <a:srgbClr val="FFFFFF"/>
                                  </a:solidFill>
                                  <a:ln w="9525" cap="flat">
                                    <a:solidFill>
                                      <a:srgbClr val="000000"/>
                                    </a:solidFill>
                                    <a:prstDash val="solid"/>
                                    <a:miter/>
                                  </a:ln>
                                </wps:spPr>
                                <wps:bodyPr/>
                              </wps:wsp>
                              <wps:wsp>
                                <wps:cNvPr id="1483527520" name="任意多边形: 形状 1483527520">
                                  <a:extLst>
                                    <a:ext uri="{FF2B5EF4-FFF2-40B4-BE49-F238E27FC236}">
                                      <a16:creationId xmlns:a16="http://schemas.microsoft.com/office/drawing/2014/main" id="{E1AF85D9-BA87-D610-1A65-C28374F83937}"/>
                                    </a:ext>
                                  </a:extLst>
                                </wps:cNvPr>
                                <wps:cNvSpPr/>
                                <wps:spPr>
                                  <a:xfrm>
                                    <a:off x="4446389" y="1207927"/>
                                    <a:ext cx="334183" cy="413310"/>
                                  </a:xfrm>
                                  <a:custGeom>
                                    <a:avLst/>
                                    <a:gdLst>
                                      <a:gd name="csX0" fmla="*/ 0 w 334183"/>
                                      <a:gd name="csY0" fmla="*/ 334184 h 413310"/>
                                      <a:gd name="csX1" fmla="*/ 334184 w 334183"/>
                                      <a:gd name="csY1" fmla="*/ 0 h 413310"/>
                                      <a:gd name="csX2" fmla="*/ 334184 w 334183"/>
                                      <a:gd name="csY2" fmla="*/ 79127 h 413310"/>
                                      <a:gd name="csX3" fmla="*/ 0 w 334183"/>
                                      <a:gd name="csY3" fmla="*/ 413311 h 413310"/>
                                      <a:gd name="csX4" fmla="*/ 0 w 334183"/>
                                      <a:gd name="csY4" fmla="*/ 334184 h 413310"/>
                                    </a:gdLst>
                                    <a:ahLst/>
                                    <a:cxnLst>
                                      <a:cxn ang="0">
                                        <a:pos x="csX0" y="csY0"/>
                                      </a:cxn>
                                      <a:cxn ang="0">
                                        <a:pos x="csX1" y="csY1"/>
                                      </a:cxn>
                                      <a:cxn ang="0">
                                        <a:pos x="csX2" y="csY2"/>
                                      </a:cxn>
                                      <a:cxn ang="0">
                                        <a:pos x="csX3" y="csY3"/>
                                      </a:cxn>
                                      <a:cxn ang="0">
                                        <a:pos x="csX4" y="csY4"/>
                                      </a:cxn>
                                    </a:cxnLst>
                                    <a:rect l="l" t="t" r="r" b="b"/>
                                    <a:pathLst>
                                      <a:path w="334183" h="413310">
                                        <a:moveTo>
                                          <a:pt x="0" y="334184"/>
                                        </a:moveTo>
                                        <a:lnTo>
                                          <a:pt x="334184" y="0"/>
                                        </a:lnTo>
                                        <a:lnTo>
                                          <a:pt x="334184" y="79127"/>
                                        </a:lnTo>
                                        <a:lnTo>
                                          <a:pt x="0" y="413311"/>
                                        </a:lnTo>
                                        <a:lnTo>
                                          <a:pt x="0" y="334184"/>
                                        </a:lnTo>
                                        <a:close/>
                                      </a:path>
                                    </a:pathLst>
                                  </a:custGeom>
                                  <a:solidFill>
                                    <a:srgbClr val="CDCDCD"/>
                                  </a:solidFill>
                                  <a:ln w="9525" cap="flat">
                                    <a:solidFill>
                                      <a:srgbClr val="000000"/>
                                    </a:solidFill>
                                    <a:prstDash val="solid"/>
                                    <a:miter/>
                                  </a:ln>
                                </wps:spPr>
                                <wps:bodyPr/>
                              </wps:wsp>
                              <wps:wsp>
                                <wps:cNvPr id="35991600" name="任意多边形: 形状 35991600">
                                  <a:extLst>
                                    <a:ext uri="{FF2B5EF4-FFF2-40B4-BE49-F238E27FC236}">
                                      <a16:creationId xmlns:a16="http://schemas.microsoft.com/office/drawing/2014/main" id="{B9F621E4-BC57-6C33-4C13-4D8FE34572F2}"/>
                                    </a:ext>
                                  </a:extLst>
                                </wps:cNvPr>
                                <wps:cNvSpPr/>
                                <wps:spPr>
                                  <a:xfrm>
                                    <a:off x="1346138" y="1207927"/>
                                    <a:ext cx="3434435" cy="334184"/>
                                  </a:xfrm>
                                  <a:custGeom>
                                    <a:avLst/>
                                    <a:gdLst>
                                      <a:gd name="csX0" fmla="*/ 0 w 3434435"/>
                                      <a:gd name="csY0" fmla="*/ 334184 h 334184"/>
                                      <a:gd name="csX1" fmla="*/ 334184 w 3434435"/>
                                      <a:gd name="csY1" fmla="*/ 0 h 334184"/>
                                      <a:gd name="csX2" fmla="*/ 3434436 w 3434435"/>
                                      <a:gd name="csY2" fmla="*/ 0 h 334184"/>
                                      <a:gd name="csX3" fmla="*/ 3100252 w 3434435"/>
                                      <a:gd name="csY3" fmla="*/ 334184 h 334184"/>
                                      <a:gd name="csX4" fmla="*/ 0 w 3434435"/>
                                      <a:gd name="csY4" fmla="*/ 334184 h 334184"/>
                                    </a:gdLst>
                                    <a:ahLst/>
                                    <a:cxnLst>
                                      <a:cxn ang="0">
                                        <a:pos x="csX0" y="csY0"/>
                                      </a:cxn>
                                      <a:cxn ang="0">
                                        <a:pos x="csX1" y="csY1"/>
                                      </a:cxn>
                                      <a:cxn ang="0">
                                        <a:pos x="csX2" y="csY2"/>
                                      </a:cxn>
                                      <a:cxn ang="0">
                                        <a:pos x="csX3" y="csY3"/>
                                      </a:cxn>
                                      <a:cxn ang="0">
                                        <a:pos x="csX4" y="csY4"/>
                                      </a:cxn>
                                    </a:cxnLst>
                                    <a:rect l="l" t="t" r="r" b="b"/>
                                    <a:pathLst>
                                      <a:path w="3434435" h="334184">
                                        <a:moveTo>
                                          <a:pt x="0" y="334184"/>
                                        </a:moveTo>
                                        <a:lnTo>
                                          <a:pt x="334184" y="0"/>
                                        </a:lnTo>
                                        <a:lnTo>
                                          <a:pt x="3434436" y="0"/>
                                        </a:lnTo>
                                        <a:lnTo>
                                          <a:pt x="3100252" y="334184"/>
                                        </a:lnTo>
                                        <a:lnTo>
                                          <a:pt x="0" y="334184"/>
                                        </a:lnTo>
                                        <a:close/>
                                      </a:path>
                                    </a:pathLst>
                                  </a:custGeom>
                                  <a:solidFill>
                                    <a:srgbClr val="FFFFFF"/>
                                  </a:solidFill>
                                  <a:ln w="9525" cap="flat">
                                    <a:solidFill>
                                      <a:srgbClr val="000000"/>
                                    </a:solidFill>
                                    <a:prstDash val="solid"/>
                                    <a:miter/>
                                  </a:ln>
                                </wps:spPr>
                                <wps:bodyPr/>
                              </wps:wsp>
                              <wps:wsp>
                                <wps:cNvPr id="1080813523" name="任意多边形: 形状 1080813523">
                                  <a:extLst>
                                    <a:ext uri="{FF2B5EF4-FFF2-40B4-BE49-F238E27FC236}">
                                      <a16:creationId xmlns:a16="http://schemas.microsoft.com/office/drawing/2014/main" id="{D61FD126-35B2-457B-D142-F75B2DCB26B7}"/>
                                    </a:ext>
                                  </a:extLst>
                                </wps:cNvPr>
                                <wps:cNvSpPr/>
                                <wps:spPr>
                                  <a:xfrm>
                                    <a:off x="1346138" y="1207927"/>
                                    <a:ext cx="3434435" cy="413310"/>
                                  </a:xfrm>
                                  <a:custGeom>
                                    <a:avLst/>
                                    <a:gdLst>
                                      <a:gd name="csX0" fmla="*/ 3100252 w 3434435"/>
                                      <a:gd name="csY0" fmla="*/ 334184 h 413310"/>
                                      <a:gd name="csX1" fmla="*/ 3100252 w 3434435"/>
                                      <a:gd name="csY1" fmla="*/ 413311 h 413310"/>
                                      <a:gd name="csX2" fmla="*/ 0 w 3434435"/>
                                      <a:gd name="csY2" fmla="*/ 334184 h 413310"/>
                                      <a:gd name="csX3" fmla="*/ 3100252 w 3434435"/>
                                      <a:gd name="csY3" fmla="*/ 334184 h 413310"/>
                                      <a:gd name="csX4" fmla="*/ 3434436 w 3434435"/>
                                      <a:gd name="csY4" fmla="*/ 0 h 413310"/>
                                      <a:gd name="csX5" fmla="*/ 0 w 3434435"/>
                                      <a:gd name="csY5" fmla="*/ 334184 h 413310"/>
                                      <a:gd name="csX6" fmla="*/ 334184 w 3434435"/>
                                      <a:gd name="csY6" fmla="*/ 0 h 413310"/>
                                      <a:gd name="csX7" fmla="*/ 3434436 w 3434435"/>
                                      <a:gd name="csY7" fmla="*/ 0 h 413310"/>
                                      <a:gd name="csX8" fmla="*/ 3434436 w 3434435"/>
                                      <a:gd name="csY8" fmla="*/ 79127 h 413310"/>
                                      <a:gd name="csX9" fmla="*/ 3100252 w 3434435"/>
                                      <a:gd name="csY9" fmla="*/ 413311 h 413310"/>
                                      <a:gd name="csX10" fmla="*/ 0 w 3434435"/>
                                      <a:gd name="csY10" fmla="*/ 413311 h 413310"/>
                                      <a:gd name="csX11" fmla="*/ 0 w 3434435"/>
                                      <a:gd name="csY11" fmla="*/ 334184 h 41331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Lst>
                                    <a:rect l="l" t="t" r="r" b="b"/>
                                    <a:pathLst>
                                      <a:path w="3434435" h="413310">
                                        <a:moveTo>
                                          <a:pt x="3100252" y="334184"/>
                                        </a:moveTo>
                                        <a:lnTo>
                                          <a:pt x="3100252" y="413311"/>
                                        </a:lnTo>
                                        <a:moveTo>
                                          <a:pt x="0" y="334184"/>
                                        </a:moveTo>
                                        <a:lnTo>
                                          <a:pt x="3100252" y="334184"/>
                                        </a:lnTo>
                                        <a:lnTo>
                                          <a:pt x="3434436" y="0"/>
                                        </a:lnTo>
                                        <a:moveTo>
                                          <a:pt x="0" y="334184"/>
                                        </a:moveTo>
                                        <a:lnTo>
                                          <a:pt x="334184" y="0"/>
                                        </a:lnTo>
                                        <a:lnTo>
                                          <a:pt x="3434436" y="0"/>
                                        </a:lnTo>
                                        <a:lnTo>
                                          <a:pt x="3434436" y="79127"/>
                                        </a:lnTo>
                                        <a:lnTo>
                                          <a:pt x="3100252" y="413311"/>
                                        </a:lnTo>
                                        <a:lnTo>
                                          <a:pt x="0" y="413311"/>
                                        </a:lnTo>
                                        <a:lnTo>
                                          <a:pt x="0" y="334184"/>
                                        </a:lnTo>
                                        <a:close/>
                                      </a:path>
                                    </a:pathLst>
                                  </a:custGeom>
                                  <a:noFill/>
                                  <a:ln w="9525" cap="flat">
                                    <a:solidFill>
                                      <a:srgbClr val="000000"/>
                                    </a:solidFill>
                                    <a:prstDash val="solid"/>
                                    <a:miter/>
                                  </a:ln>
                                </wps:spPr>
                                <wps:bodyPr/>
                              </wps:wsp>
                              <wps:wsp>
                                <wps:cNvPr id="1084171505" name="任意多边形: 形状 1084171505">
                                  <a:extLst>
                                    <a:ext uri="{FF2B5EF4-FFF2-40B4-BE49-F238E27FC236}">
                                      <a16:creationId xmlns:a16="http://schemas.microsoft.com/office/drawing/2014/main" id="{270C7AAE-DCF3-753E-B905-18ACE497F926}"/>
                                    </a:ext>
                                  </a:extLst>
                                </wps:cNvPr>
                                <wps:cNvSpPr/>
                                <wps:spPr>
                                  <a:xfrm>
                                    <a:off x="4445548" y="1337560"/>
                                    <a:ext cx="94278" cy="79968"/>
                                  </a:xfrm>
                                  <a:custGeom>
                                    <a:avLst/>
                                    <a:gdLst>
                                      <a:gd name="csX0" fmla="*/ 0 w 94278"/>
                                      <a:gd name="csY0" fmla="*/ 0 h 79968"/>
                                      <a:gd name="csX1" fmla="*/ 47139 w 94278"/>
                                      <a:gd name="csY1" fmla="*/ 15994 h 79968"/>
                                      <a:gd name="csX2" fmla="*/ 94279 w 94278"/>
                                      <a:gd name="csY2" fmla="*/ 0 h 79968"/>
                                      <a:gd name="csX3" fmla="*/ 94279 w 94278"/>
                                      <a:gd name="csY3" fmla="*/ 63975 h 79968"/>
                                      <a:gd name="csX4" fmla="*/ 47139 w 94278"/>
                                      <a:gd name="csY4" fmla="*/ 79968 h 79968"/>
                                      <a:gd name="csX5" fmla="*/ 0 w 94278"/>
                                      <a:gd name="csY5" fmla="*/ 63975 h 79968"/>
                                      <a:gd name="csX6" fmla="*/ 0 w 94278"/>
                                      <a:gd name="csY6" fmla="*/ 0 h 79968"/>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94278" h="79968">
                                        <a:moveTo>
                                          <a:pt x="0" y="0"/>
                                        </a:moveTo>
                                        <a:cubicBezTo>
                                          <a:pt x="0" y="9260"/>
                                          <a:pt x="21044" y="15994"/>
                                          <a:pt x="47139" y="15994"/>
                                        </a:cubicBezTo>
                                        <a:cubicBezTo>
                                          <a:pt x="73234" y="15994"/>
                                          <a:pt x="94279" y="9260"/>
                                          <a:pt x="94279" y="0"/>
                                        </a:cubicBezTo>
                                        <a:lnTo>
                                          <a:pt x="94279" y="63975"/>
                                        </a:lnTo>
                                        <a:cubicBezTo>
                                          <a:pt x="94279" y="72393"/>
                                          <a:pt x="73234" y="79968"/>
                                          <a:pt x="47139" y="79968"/>
                                        </a:cubicBezTo>
                                        <a:cubicBezTo>
                                          <a:pt x="21044" y="79968"/>
                                          <a:pt x="0" y="72393"/>
                                          <a:pt x="0" y="63975"/>
                                        </a:cubicBezTo>
                                        <a:lnTo>
                                          <a:pt x="0" y="0"/>
                                        </a:lnTo>
                                        <a:close/>
                                      </a:path>
                                    </a:pathLst>
                                  </a:custGeom>
                                  <a:solidFill>
                                    <a:srgbClr val="C0C0C0"/>
                                  </a:solidFill>
                                  <a:ln w="9525" cap="flat">
                                    <a:solidFill>
                                      <a:srgbClr val="000000"/>
                                    </a:solidFill>
                                    <a:prstDash val="solid"/>
                                    <a:miter/>
                                  </a:ln>
                                </wps:spPr>
                                <wps:bodyPr/>
                              </wps:wsp>
                              <wps:wsp>
                                <wps:cNvPr id="682339876" name="任意多边形: 形状 682339876">
                                  <a:extLst>
                                    <a:ext uri="{FF2B5EF4-FFF2-40B4-BE49-F238E27FC236}">
                                      <a16:creationId xmlns:a16="http://schemas.microsoft.com/office/drawing/2014/main" id="{219AD0BA-749C-DD05-C5C6-A9D109AC22D8}"/>
                                    </a:ext>
                                  </a:extLst>
                                </wps:cNvPr>
                                <wps:cNvSpPr/>
                                <wps:spPr>
                                  <a:xfrm>
                                    <a:off x="4445548" y="1322408"/>
                                    <a:ext cx="94278" cy="31145"/>
                                  </a:xfrm>
                                  <a:custGeom>
                                    <a:avLst/>
                                    <a:gdLst>
                                      <a:gd name="csX0" fmla="*/ 0 w 94278"/>
                                      <a:gd name="csY0" fmla="*/ 15152 h 31145"/>
                                      <a:gd name="csX1" fmla="*/ 47139 w 94278"/>
                                      <a:gd name="csY1" fmla="*/ 0 h 31145"/>
                                      <a:gd name="csX2" fmla="*/ 94279 w 94278"/>
                                      <a:gd name="csY2" fmla="*/ 15152 h 31145"/>
                                      <a:gd name="csX3" fmla="*/ 47139 w 94278"/>
                                      <a:gd name="csY3" fmla="*/ 31146 h 31145"/>
                                      <a:gd name="csX4" fmla="*/ 0 w 94278"/>
                                      <a:gd name="csY4" fmla="*/ 15152 h 31145"/>
                                    </a:gdLst>
                                    <a:ahLst/>
                                    <a:cxnLst>
                                      <a:cxn ang="0">
                                        <a:pos x="csX0" y="csY0"/>
                                      </a:cxn>
                                      <a:cxn ang="0">
                                        <a:pos x="csX1" y="csY1"/>
                                      </a:cxn>
                                      <a:cxn ang="0">
                                        <a:pos x="csX2" y="csY2"/>
                                      </a:cxn>
                                      <a:cxn ang="0">
                                        <a:pos x="csX3" y="csY3"/>
                                      </a:cxn>
                                      <a:cxn ang="0">
                                        <a:pos x="csX4" y="csY4"/>
                                      </a:cxn>
                                    </a:cxnLst>
                                    <a:rect l="l" t="t" r="r" b="b"/>
                                    <a:pathLst>
                                      <a:path w="94278" h="31145">
                                        <a:moveTo>
                                          <a:pt x="0" y="15152"/>
                                        </a:moveTo>
                                        <a:cubicBezTo>
                                          <a:pt x="0" y="6734"/>
                                          <a:pt x="21044" y="0"/>
                                          <a:pt x="47139" y="0"/>
                                        </a:cubicBezTo>
                                        <a:cubicBezTo>
                                          <a:pt x="73234" y="0"/>
                                          <a:pt x="94279" y="6734"/>
                                          <a:pt x="94279" y="15152"/>
                                        </a:cubicBezTo>
                                        <a:cubicBezTo>
                                          <a:pt x="94279" y="24411"/>
                                          <a:pt x="73234" y="31146"/>
                                          <a:pt x="47139" y="31146"/>
                                        </a:cubicBezTo>
                                        <a:cubicBezTo>
                                          <a:pt x="21044" y="31146"/>
                                          <a:pt x="0" y="24411"/>
                                          <a:pt x="0" y="15152"/>
                                        </a:cubicBezTo>
                                        <a:close/>
                                      </a:path>
                                    </a:pathLst>
                                  </a:custGeom>
                                  <a:solidFill>
                                    <a:srgbClr val="D9D9D9"/>
                                  </a:solidFill>
                                  <a:ln w="9525" cap="flat">
                                    <a:solidFill>
                                      <a:srgbClr val="000000"/>
                                    </a:solidFill>
                                    <a:prstDash val="solid"/>
                                    <a:miter/>
                                  </a:ln>
                                </wps:spPr>
                                <wps:bodyPr/>
                              </wps:wsp>
                              <wps:wsp>
                                <wps:cNvPr id="978096515" name="任意多边形: 形状 978096515">
                                  <a:extLst>
                                    <a:ext uri="{FF2B5EF4-FFF2-40B4-BE49-F238E27FC236}">
                                      <a16:creationId xmlns:a16="http://schemas.microsoft.com/office/drawing/2014/main" id="{F341487B-8F79-A6B9-2B9A-9D977B0C6BC0}"/>
                                    </a:ext>
                                  </a:extLst>
                                </wps:cNvPr>
                                <wps:cNvSpPr/>
                                <wps:spPr>
                                  <a:xfrm>
                                    <a:off x="4445548" y="1322408"/>
                                    <a:ext cx="94278" cy="95120"/>
                                  </a:xfrm>
                                  <a:custGeom>
                                    <a:avLst/>
                                    <a:gdLst>
                                      <a:gd name="csX0" fmla="*/ 94279 w 94278"/>
                                      <a:gd name="csY0" fmla="*/ 15152 h 95120"/>
                                      <a:gd name="csX1" fmla="*/ 47139 w 94278"/>
                                      <a:gd name="csY1" fmla="*/ 31146 h 95120"/>
                                      <a:gd name="csX2" fmla="*/ 0 w 94278"/>
                                      <a:gd name="csY2" fmla="*/ 15152 h 95120"/>
                                      <a:gd name="csX3" fmla="*/ 47139 w 94278"/>
                                      <a:gd name="csY3" fmla="*/ 0 h 95120"/>
                                      <a:gd name="csX4" fmla="*/ 94279 w 94278"/>
                                      <a:gd name="csY4" fmla="*/ 15152 h 95120"/>
                                      <a:gd name="csX5" fmla="*/ 94279 w 94278"/>
                                      <a:gd name="csY5" fmla="*/ 79127 h 95120"/>
                                      <a:gd name="csX6" fmla="*/ 47139 w 94278"/>
                                      <a:gd name="csY6" fmla="*/ 95120 h 95120"/>
                                      <a:gd name="csX7" fmla="*/ 0 w 94278"/>
                                      <a:gd name="csY7" fmla="*/ 79127 h 95120"/>
                                      <a:gd name="csX8" fmla="*/ 0 w 94278"/>
                                      <a:gd name="csY8" fmla="*/ 15152 h 9512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94278" h="95120">
                                        <a:moveTo>
                                          <a:pt x="94279" y="15152"/>
                                        </a:moveTo>
                                        <a:cubicBezTo>
                                          <a:pt x="94279" y="24411"/>
                                          <a:pt x="73234" y="31146"/>
                                          <a:pt x="47139" y="31146"/>
                                        </a:cubicBezTo>
                                        <a:cubicBezTo>
                                          <a:pt x="21044" y="31146"/>
                                          <a:pt x="0" y="24411"/>
                                          <a:pt x="0" y="15152"/>
                                        </a:cubicBezTo>
                                        <a:cubicBezTo>
                                          <a:pt x="0" y="6734"/>
                                          <a:pt x="21044" y="0"/>
                                          <a:pt x="47139" y="0"/>
                                        </a:cubicBezTo>
                                        <a:cubicBezTo>
                                          <a:pt x="73234" y="0"/>
                                          <a:pt x="94279" y="6734"/>
                                          <a:pt x="94279" y="15152"/>
                                        </a:cubicBezTo>
                                        <a:lnTo>
                                          <a:pt x="94279" y="79127"/>
                                        </a:lnTo>
                                        <a:cubicBezTo>
                                          <a:pt x="94279" y="87544"/>
                                          <a:pt x="73234" y="95120"/>
                                          <a:pt x="47139" y="95120"/>
                                        </a:cubicBezTo>
                                        <a:cubicBezTo>
                                          <a:pt x="21044" y="95120"/>
                                          <a:pt x="0" y="87544"/>
                                          <a:pt x="0" y="79127"/>
                                        </a:cubicBezTo>
                                        <a:lnTo>
                                          <a:pt x="0" y="15152"/>
                                        </a:lnTo>
                                      </a:path>
                                    </a:pathLst>
                                  </a:custGeom>
                                  <a:noFill/>
                                  <a:ln w="9525" cap="flat">
                                    <a:solidFill>
                                      <a:srgbClr val="000000"/>
                                    </a:solidFill>
                                    <a:prstDash val="solid"/>
                                    <a:round/>
                                  </a:ln>
                                </wps:spPr>
                                <wps:bodyPr/>
                              </wps:wsp>
                              <wps:wsp>
                                <wps:cNvPr id="420406329" name="任意多边形: 形状 420406329">
                                  <a:extLst>
                                    <a:ext uri="{FF2B5EF4-FFF2-40B4-BE49-F238E27FC236}">
                                      <a16:creationId xmlns:a16="http://schemas.microsoft.com/office/drawing/2014/main" id="{31BCBA4E-0848-1514-AFF1-633140A1B447}"/>
                                    </a:ext>
                                  </a:extLst>
                                </wps:cNvPr>
                                <wps:cNvSpPr/>
                                <wps:spPr>
                                  <a:xfrm>
                                    <a:off x="4464067" y="1265168"/>
                                    <a:ext cx="54715" cy="79126"/>
                                  </a:xfrm>
                                  <a:custGeom>
                                    <a:avLst/>
                                    <a:gdLst>
                                      <a:gd name="csX0" fmla="*/ 0 w 54715"/>
                                      <a:gd name="csY0" fmla="*/ 0 h 79126"/>
                                      <a:gd name="csX1" fmla="*/ 26937 w 54715"/>
                                      <a:gd name="csY1" fmla="*/ 9260 h 79126"/>
                                      <a:gd name="csX2" fmla="*/ 54715 w 54715"/>
                                      <a:gd name="csY2" fmla="*/ 0 h 79126"/>
                                      <a:gd name="csX3" fmla="*/ 54715 w 54715"/>
                                      <a:gd name="csY3" fmla="*/ 69867 h 79126"/>
                                      <a:gd name="csX4" fmla="*/ 26937 w 54715"/>
                                      <a:gd name="csY4" fmla="*/ 79127 h 79126"/>
                                      <a:gd name="csX5" fmla="*/ 0 w 54715"/>
                                      <a:gd name="csY5" fmla="*/ 69867 h 79126"/>
                                      <a:gd name="csX6" fmla="*/ 0 w 54715"/>
                                      <a:gd name="csY6" fmla="*/ 0 h 79126"/>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54715" h="79126">
                                        <a:moveTo>
                                          <a:pt x="0" y="0"/>
                                        </a:moveTo>
                                        <a:cubicBezTo>
                                          <a:pt x="0" y="5051"/>
                                          <a:pt x="11785" y="9260"/>
                                          <a:pt x="26937" y="9260"/>
                                        </a:cubicBezTo>
                                        <a:cubicBezTo>
                                          <a:pt x="42089" y="9260"/>
                                          <a:pt x="54715" y="5051"/>
                                          <a:pt x="54715" y="0"/>
                                        </a:cubicBezTo>
                                        <a:lnTo>
                                          <a:pt x="54715" y="69867"/>
                                        </a:lnTo>
                                        <a:cubicBezTo>
                                          <a:pt x="54715" y="74918"/>
                                          <a:pt x="42089" y="79127"/>
                                          <a:pt x="26937" y="79127"/>
                                        </a:cubicBezTo>
                                        <a:cubicBezTo>
                                          <a:pt x="11785" y="79127"/>
                                          <a:pt x="0" y="74918"/>
                                          <a:pt x="0" y="69867"/>
                                        </a:cubicBezTo>
                                        <a:lnTo>
                                          <a:pt x="0" y="0"/>
                                        </a:lnTo>
                                        <a:close/>
                                      </a:path>
                                    </a:pathLst>
                                  </a:custGeom>
                                  <a:solidFill>
                                    <a:srgbClr val="C0C0C0"/>
                                  </a:solidFill>
                                  <a:ln w="9525" cap="flat">
                                    <a:solidFill>
                                      <a:srgbClr val="000000"/>
                                    </a:solidFill>
                                    <a:prstDash val="solid"/>
                                    <a:miter/>
                                  </a:ln>
                                </wps:spPr>
                                <wps:bodyPr/>
                              </wps:wsp>
                              <wps:wsp>
                                <wps:cNvPr id="1969999399" name="任意多边形: 形状 1969999399">
                                  <a:extLst>
                                    <a:ext uri="{FF2B5EF4-FFF2-40B4-BE49-F238E27FC236}">
                                      <a16:creationId xmlns:a16="http://schemas.microsoft.com/office/drawing/2014/main" id="{65018A0F-F34A-CED5-D88F-67250973DA66}"/>
                                    </a:ext>
                                  </a:extLst>
                                </wps:cNvPr>
                                <wps:cNvSpPr/>
                                <wps:spPr>
                                  <a:xfrm>
                                    <a:off x="4464067" y="1255908"/>
                                    <a:ext cx="54715" cy="18519"/>
                                  </a:xfrm>
                                  <a:custGeom>
                                    <a:avLst/>
                                    <a:gdLst>
                                      <a:gd name="csX0" fmla="*/ 0 w 54715"/>
                                      <a:gd name="csY0" fmla="*/ 9260 h 18519"/>
                                      <a:gd name="csX1" fmla="*/ 26937 w 54715"/>
                                      <a:gd name="csY1" fmla="*/ 0 h 18519"/>
                                      <a:gd name="csX2" fmla="*/ 54715 w 54715"/>
                                      <a:gd name="csY2" fmla="*/ 9260 h 18519"/>
                                      <a:gd name="csX3" fmla="*/ 26937 w 54715"/>
                                      <a:gd name="csY3" fmla="*/ 18519 h 18519"/>
                                      <a:gd name="csX4" fmla="*/ 0 w 54715"/>
                                      <a:gd name="csY4" fmla="*/ 9260 h 18519"/>
                                    </a:gdLst>
                                    <a:ahLst/>
                                    <a:cxnLst>
                                      <a:cxn ang="0">
                                        <a:pos x="csX0" y="csY0"/>
                                      </a:cxn>
                                      <a:cxn ang="0">
                                        <a:pos x="csX1" y="csY1"/>
                                      </a:cxn>
                                      <a:cxn ang="0">
                                        <a:pos x="csX2" y="csY2"/>
                                      </a:cxn>
                                      <a:cxn ang="0">
                                        <a:pos x="csX3" y="csY3"/>
                                      </a:cxn>
                                      <a:cxn ang="0">
                                        <a:pos x="csX4" y="csY4"/>
                                      </a:cxn>
                                    </a:cxnLst>
                                    <a:rect l="l" t="t" r="r" b="b"/>
                                    <a:pathLst>
                                      <a:path w="54715" h="18519">
                                        <a:moveTo>
                                          <a:pt x="0" y="9260"/>
                                        </a:moveTo>
                                        <a:cubicBezTo>
                                          <a:pt x="0" y="4209"/>
                                          <a:pt x="11785" y="0"/>
                                          <a:pt x="26937" y="0"/>
                                        </a:cubicBezTo>
                                        <a:cubicBezTo>
                                          <a:pt x="42089" y="0"/>
                                          <a:pt x="54715" y="4209"/>
                                          <a:pt x="54715" y="9260"/>
                                        </a:cubicBezTo>
                                        <a:cubicBezTo>
                                          <a:pt x="54715" y="14310"/>
                                          <a:pt x="42089" y="18519"/>
                                          <a:pt x="26937" y="18519"/>
                                        </a:cubicBezTo>
                                        <a:cubicBezTo>
                                          <a:pt x="11785" y="18519"/>
                                          <a:pt x="0" y="14310"/>
                                          <a:pt x="0" y="9260"/>
                                        </a:cubicBezTo>
                                        <a:close/>
                                      </a:path>
                                    </a:pathLst>
                                  </a:custGeom>
                                  <a:solidFill>
                                    <a:srgbClr val="D9D9D9"/>
                                  </a:solidFill>
                                  <a:ln w="9525" cap="flat">
                                    <a:solidFill>
                                      <a:srgbClr val="000000"/>
                                    </a:solidFill>
                                    <a:prstDash val="solid"/>
                                    <a:miter/>
                                  </a:ln>
                                </wps:spPr>
                                <wps:bodyPr/>
                              </wps:wsp>
                              <wps:wsp>
                                <wps:cNvPr id="2137186732" name="任意多边形: 形状 2137186732">
                                  <a:extLst>
                                    <a:ext uri="{FF2B5EF4-FFF2-40B4-BE49-F238E27FC236}">
                                      <a16:creationId xmlns:a16="http://schemas.microsoft.com/office/drawing/2014/main" id="{72E15CEC-FAC2-0E04-4C45-981E339F1FC4}"/>
                                    </a:ext>
                                  </a:extLst>
                                </wps:cNvPr>
                                <wps:cNvSpPr/>
                                <wps:spPr>
                                  <a:xfrm>
                                    <a:off x="4464067" y="1255908"/>
                                    <a:ext cx="54715" cy="88386"/>
                                  </a:xfrm>
                                  <a:custGeom>
                                    <a:avLst/>
                                    <a:gdLst>
                                      <a:gd name="csX0" fmla="*/ 54715 w 54715"/>
                                      <a:gd name="csY0" fmla="*/ 9260 h 88386"/>
                                      <a:gd name="csX1" fmla="*/ 26937 w 54715"/>
                                      <a:gd name="csY1" fmla="*/ 18519 h 88386"/>
                                      <a:gd name="csX2" fmla="*/ 0 w 54715"/>
                                      <a:gd name="csY2" fmla="*/ 9260 h 88386"/>
                                      <a:gd name="csX3" fmla="*/ 26937 w 54715"/>
                                      <a:gd name="csY3" fmla="*/ 0 h 88386"/>
                                      <a:gd name="csX4" fmla="*/ 54715 w 54715"/>
                                      <a:gd name="csY4" fmla="*/ 9260 h 88386"/>
                                      <a:gd name="csX5" fmla="*/ 54715 w 54715"/>
                                      <a:gd name="csY5" fmla="*/ 79127 h 88386"/>
                                      <a:gd name="csX6" fmla="*/ 26937 w 54715"/>
                                      <a:gd name="csY6" fmla="*/ 88386 h 88386"/>
                                      <a:gd name="csX7" fmla="*/ 0 w 54715"/>
                                      <a:gd name="csY7" fmla="*/ 79127 h 88386"/>
                                      <a:gd name="csX8" fmla="*/ 0 w 54715"/>
                                      <a:gd name="csY8" fmla="*/ 9260 h 8838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54715" h="88386">
                                        <a:moveTo>
                                          <a:pt x="54715" y="9260"/>
                                        </a:moveTo>
                                        <a:cubicBezTo>
                                          <a:pt x="54715" y="14310"/>
                                          <a:pt x="42089" y="18519"/>
                                          <a:pt x="26937" y="18519"/>
                                        </a:cubicBezTo>
                                        <a:cubicBezTo>
                                          <a:pt x="11785" y="18519"/>
                                          <a:pt x="0" y="14310"/>
                                          <a:pt x="0" y="9260"/>
                                        </a:cubicBezTo>
                                        <a:cubicBezTo>
                                          <a:pt x="0" y="4209"/>
                                          <a:pt x="11785" y="0"/>
                                          <a:pt x="26937" y="0"/>
                                        </a:cubicBezTo>
                                        <a:cubicBezTo>
                                          <a:pt x="42089" y="0"/>
                                          <a:pt x="54715" y="4209"/>
                                          <a:pt x="54715" y="9260"/>
                                        </a:cubicBezTo>
                                        <a:lnTo>
                                          <a:pt x="54715" y="79127"/>
                                        </a:lnTo>
                                        <a:cubicBezTo>
                                          <a:pt x="54715" y="84177"/>
                                          <a:pt x="42089" y="88386"/>
                                          <a:pt x="26937" y="88386"/>
                                        </a:cubicBezTo>
                                        <a:cubicBezTo>
                                          <a:pt x="11785" y="88386"/>
                                          <a:pt x="0" y="84177"/>
                                          <a:pt x="0" y="79127"/>
                                        </a:cubicBezTo>
                                        <a:lnTo>
                                          <a:pt x="0" y="9260"/>
                                        </a:lnTo>
                                      </a:path>
                                    </a:pathLst>
                                  </a:custGeom>
                                  <a:noFill/>
                                  <a:ln w="9525" cap="flat">
                                    <a:solidFill>
                                      <a:srgbClr val="000000"/>
                                    </a:solidFill>
                                    <a:prstDash val="solid"/>
                                    <a:round/>
                                  </a:ln>
                                </wps:spPr>
                                <wps:bodyPr/>
                              </wps:wsp>
                              <wps:wsp>
                                <wps:cNvPr id="1724147922" name="任意多边形: 形状 1724147922">
                                  <a:extLst>
                                    <a:ext uri="{FF2B5EF4-FFF2-40B4-BE49-F238E27FC236}">
                                      <a16:creationId xmlns:a16="http://schemas.microsoft.com/office/drawing/2014/main" id="{4505D6B1-E1BE-1630-1D6A-DBC5480B874F}"/>
                                    </a:ext>
                                  </a:extLst>
                                </wps:cNvPr>
                                <wps:cNvSpPr/>
                                <wps:spPr>
                                  <a:xfrm>
                                    <a:off x="4441339" y="1184357"/>
                                    <a:ext cx="100170" cy="127949"/>
                                  </a:xfrm>
                                  <a:custGeom>
                                    <a:avLst/>
                                    <a:gdLst>
                                      <a:gd name="csX0" fmla="*/ 0 w 100170"/>
                                      <a:gd name="csY0" fmla="*/ 0 h 127949"/>
                                      <a:gd name="csX1" fmla="*/ 49665 w 100170"/>
                                      <a:gd name="csY1" fmla="*/ 25253 h 127949"/>
                                      <a:gd name="csX2" fmla="*/ 100171 w 100170"/>
                                      <a:gd name="csY2" fmla="*/ 0 h 127949"/>
                                      <a:gd name="csX3" fmla="*/ 100171 w 100170"/>
                                      <a:gd name="csY3" fmla="*/ 103538 h 127949"/>
                                      <a:gd name="csX4" fmla="*/ 49665 w 100170"/>
                                      <a:gd name="csY4" fmla="*/ 127950 h 127949"/>
                                      <a:gd name="csX5" fmla="*/ 0 w 100170"/>
                                      <a:gd name="csY5" fmla="*/ 103538 h 127949"/>
                                      <a:gd name="csX6" fmla="*/ 0 w 100170"/>
                                      <a:gd name="csY6" fmla="*/ 0 h 127949"/>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00170" h="127949">
                                        <a:moveTo>
                                          <a:pt x="0" y="0"/>
                                        </a:moveTo>
                                        <a:cubicBezTo>
                                          <a:pt x="0" y="13468"/>
                                          <a:pt x="21886" y="25253"/>
                                          <a:pt x="49665" y="25253"/>
                                        </a:cubicBezTo>
                                        <a:cubicBezTo>
                                          <a:pt x="77443" y="25253"/>
                                          <a:pt x="100171" y="13468"/>
                                          <a:pt x="100171" y="0"/>
                                        </a:cubicBezTo>
                                        <a:lnTo>
                                          <a:pt x="100171" y="103538"/>
                                        </a:lnTo>
                                        <a:cubicBezTo>
                                          <a:pt x="100171" y="117006"/>
                                          <a:pt x="77443" y="127950"/>
                                          <a:pt x="49665" y="127950"/>
                                        </a:cubicBezTo>
                                        <a:cubicBezTo>
                                          <a:pt x="21886" y="127950"/>
                                          <a:pt x="0" y="117006"/>
                                          <a:pt x="0" y="103538"/>
                                        </a:cubicBezTo>
                                        <a:lnTo>
                                          <a:pt x="0" y="0"/>
                                        </a:lnTo>
                                        <a:close/>
                                      </a:path>
                                    </a:pathLst>
                                  </a:custGeom>
                                  <a:solidFill>
                                    <a:srgbClr val="C0C0C0"/>
                                  </a:solidFill>
                                  <a:ln w="9525" cap="flat">
                                    <a:solidFill>
                                      <a:srgbClr val="000000"/>
                                    </a:solidFill>
                                    <a:prstDash val="solid"/>
                                    <a:miter/>
                                  </a:ln>
                                </wps:spPr>
                                <wps:bodyPr/>
                              </wps:wsp>
                              <wps:wsp>
                                <wps:cNvPr id="1484085723" name="任意多边形: 形状 1484085723">
                                  <a:extLst>
                                    <a:ext uri="{FF2B5EF4-FFF2-40B4-BE49-F238E27FC236}">
                                      <a16:creationId xmlns:a16="http://schemas.microsoft.com/office/drawing/2014/main" id="{52C42572-B0FD-5932-A26E-F8F8B40003D3}"/>
                                    </a:ext>
                                  </a:extLst>
                                </wps:cNvPr>
                                <wps:cNvSpPr/>
                                <wps:spPr>
                                  <a:xfrm>
                                    <a:off x="4441339" y="1159104"/>
                                    <a:ext cx="100170" cy="50506"/>
                                  </a:xfrm>
                                  <a:custGeom>
                                    <a:avLst/>
                                    <a:gdLst>
                                      <a:gd name="csX0" fmla="*/ 0 w 100170"/>
                                      <a:gd name="csY0" fmla="*/ 25253 h 50506"/>
                                      <a:gd name="csX1" fmla="*/ 49665 w 100170"/>
                                      <a:gd name="csY1" fmla="*/ 0 h 50506"/>
                                      <a:gd name="csX2" fmla="*/ 100171 w 100170"/>
                                      <a:gd name="csY2" fmla="*/ 25253 h 50506"/>
                                      <a:gd name="csX3" fmla="*/ 49665 w 100170"/>
                                      <a:gd name="csY3" fmla="*/ 50506 h 50506"/>
                                      <a:gd name="csX4" fmla="*/ 0 w 100170"/>
                                      <a:gd name="csY4" fmla="*/ 25253 h 50506"/>
                                    </a:gdLst>
                                    <a:ahLst/>
                                    <a:cxnLst>
                                      <a:cxn ang="0">
                                        <a:pos x="csX0" y="csY0"/>
                                      </a:cxn>
                                      <a:cxn ang="0">
                                        <a:pos x="csX1" y="csY1"/>
                                      </a:cxn>
                                      <a:cxn ang="0">
                                        <a:pos x="csX2" y="csY2"/>
                                      </a:cxn>
                                      <a:cxn ang="0">
                                        <a:pos x="csX3" y="csY3"/>
                                      </a:cxn>
                                      <a:cxn ang="0">
                                        <a:pos x="csX4" y="csY4"/>
                                      </a:cxn>
                                    </a:cxnLst>
                                    <a:rect l="l" t="t" r="r" b="b"/>
                                    <a:pathLst>
                                      <a:path w="100170" h="50506">
                                        <a:moveTo>
                                          <a:pt x="0" y="25253"/>
                                        </a:moveTo>
                                        <a:cubicBezTo>
                                          <a:pt x="0" y="10943"/>
                                          <a:pt x="21886" y="0"/>
                                          <a:pt x="49665" y="0"/>
                                        </a:cubicBezTo>
                                        <a:cubicBezTo>
                                          <a:pt x="77443" y="0"/>
                                          <a:pt x="100171" y="10943"/>
                                          <a:pt x="100171" y="25253"/>
                                        </a:cubicBezTo>
                                        <a:cubicBezTo>
                                          <a:pt x="100171" y="38722"/>
                                          <a:pt x="77443" y="50506"/>
                                          <a:pt x="49665" y="50506"/>
                                        </a:cubicBezTo>
                                        <a:cubicBezTo>
                                          <a:pt x="21886" y="50506"/>
                                          <a:pt x="0" y="38722"/>
                                          <a:pt x="0" y="25253"/>
                                        </a:cubicBezTo>
                                        <a:close/>
                                      </a:path>
                                    </a:pathLst>
                                  </a:custGeom>
                                  <a:solidFill>
                                    <a:srgbClr val="D9D9D9"/>
                                  </a:solidFill>
                                  <a:ln w="9525" cap="flat">
                                    <a:solidFill>
                                      <a:srgbClr val="000000"/>
                                    </a:solidFill>
                                    <a:prstDash val="solid"/>
                                    <a:miter/>
                                  </a:ln>
                                </wps:spPr>
                                <wps:bodyPr/>
                              </wps:wsp>
                              <wps:wsp>
                                <wps:cNvPr id="1911885947" name="任意多边形: 形状 1911885947">
                                  <a:extLst>
                                    <a:ext uri="{FF2B5EF4-FFF2-40B4-BE49-F238E27FC236}">
                                      <a16:creationId xmlns:a16="http://schemas.microsoft.com/office/drawing/2014/main" id="{2834B2C5-54AF-83A6-D561-5D6F6CB833ED}"/>
                                    </a:ext>
                                  </a:extLst>
                                </wps:cNvPr>
                                <wps:cNvSpPr/>
                                <wps:spPr>
                                  <a:xfrm>
                                    <a:off x="4441339" y="1159104"/>
                                    <a:ext cx="100170" cy="153202"/>
                                  </a:xfrm>
                                  <a:custGeom>
                                    <a:avLst/>
                                    <a:gdLst>
                                      <a:gd name="csX0" fmla="*/ 100171 w 100170"/>
                                      <a:gd name="csY0" fmla="*/ 25253 h 153202"/>
                                      <a:gd name="csX1" fmla="*/ 49665 w 100170"/>
                                      <a:gd name="csY1" fmla="*/ 50506 h 153202"/>
                                      <a:gd name="csX2" fmla="*/ 0 w 100170"/>
                                      <a:gd name="csY2" fmla="*/ 25253 h 153202"/>
                                      <a:gd name="csX3" fmla="*/ 49665 w 100170"/>
                                      <a:gd name="csY3" fmla="*/ 0 h 153202"/>
                                      <a:gd name="csX4" fmla="*/ 100171 w 100170"/>
                                      <a:gd name="csY4" fmla="*/ 25253 h 153202"/>
                                      <a:gd name="csX5" fmla="*/ 100171 w 100170"/>
                                      <a:gd name="csY5" fmla="*/ 128791 h 153202"/>
                                      <a:gd name="csX6" fmla="*/ 49665 w 100170"/>
                                      <a:gd name="csY6" fmla="*/ 153203 h 153202"/>
                                      <a:gd name="csX7" fmla="*/ 0 w 100170"/>
                                      <a:gd name="csY7" fmla="*/ 128791 h 153202"/>
                                      <a:gd name="csX8" fmla="*/ 0 w 100170"/>
                                      <a:gd name="csY8" fmla="*/ 25253 h 15320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100170" h="153202">
                                        <a:moveTo>
                                          <a:pt x="100171" y="25253"/>
                                        </a:moveTo>
                                        <a:cubicBezTo>
                                          <a:pt x="100171" y="38722"/>
                                          <a:pt x="77443" y="50506"/>
                                          <a:pt x="49665" y="50506"/>
                                        </a:cubicBezTo>
                                        <a:cubicBezTo>
                                          <a:pt x="21886" y="50506"/>
                                          <a:pt x="0" y="38722"/>
                                          <a:pt x="0" y="25253"/>
                                        </a:cubicBezTo>
                                        <a:cubicBezTo>
                                          <a:pt x="0" y="10943"/>
                                          <a:pt x="21886" y="0"/>
                                          <a:pt x="49665" y="0"/>
                                        </a:cubicBezTo>
                                        <a:cubicBezTo>
                                          <a:pt x="77443" y="0"/>
                                          <a:pt x="100171" y="10943"/>
                                          <a:pt x="100171" y="25253"/>
                                        </a:cubicBezTo>
                                        <a:lnTo>
                                          <a:pt x="100171" y="128791"/>
                                        </a:lnTo>
                                        <a:cubicBezTo>
                                          <a:pt x="100171" y="142260"/>
                                          <a:pt x="77443" y="153203"/>
                                          <a:pt x="49665" y="153203"/>
                                        </a:cubicBezTo>
                                        <a:cubicBezTo>
                                          <a:pt x="21886" y="153203"/>
                                          <a:pt x="0" y="142260"/>
                                          <a:pt x="0" y="128791"/>
                                        </a:cubicBezTo>
                                        <a:lnTo>
                                          <a:pt x="0" y="25253"/>
                                        </a:lnTo>
                                      </a:path>
                                    </a:pathLst>
                                  </a:custGeom>
                                  <a:noFill/>
                                  <a:ln w="9525" cap="flat">
                                    <a:solidFill>
                                      <a:srgbClr val="000000"/>
                                    </a:solidFill>
                                    <a:prstDash val="solid"/>
                                    <a:round/>
                                  </a:ln>
                                </wps:spPr>
                                <wps:bodyPr/>
                              </wps:wsp>
                              <wps:wsp>
                                <wps:cNvPr id="311192651" name="任意多边形: 形状 311192651">
                                  <a:extLst>
                                    <a:ext uri="{FF2B5EF4-FFF2-40B4-BE49-F238E27FC236}">
                                      <a16:creationId xmlns:a16="http://schemas.microsoft.com/office/drawing/2014/main" id="{0A9D3F65-2A6C-CFE7-C6BB-7DE2DB3BDC8E}"/>
                                    </a:ext>
                                  </a:extLst>
                                </wps:cNvPr>
                                <wps:cNvSpPr/>
                                <wps:spPr>
                                  <a:xfrm>
                                    <a:off x="1577626" y="1334193"/>
                                    <a:ext cx="93436" cy="79126"/>
                                  </a:xfrm>
                                  <a:custGeom>
                                    <a:avLst/>
                                    <a:gdLst>
                                      <a:gd name="csX0" fmla="*/ 0 w 93436"/>
                                      <a:gd name="csY0" fmla="*/ 0 h 79126"/>
                                      <a:gd name="csX1" fmla="*/ 46298 w 93436"/>
                                      <a:gd name="csY1" fmla="*/ 15994 h 79126"/>
                                      <a:gd name="csX2" fmla="*/ 93437 w 93436"/>
                                      <a:gd name="csY2" fmla="*/ 0 h 79126"/>
                                      <a:gd name="csX3" fmla="*/ 93437 w 93436"/>
                                      <a:gd name="csY3" fmla="*/ 63133 h 79126"/>
                                      <a:gd name="csX4" fmla="*/ 46298 w 93436"/>
                                      <a:gd name="csY4" fmla="*/ 79127 h 79126"/>
                                      <a:gd name="csX5" fmla="*/ 0 w 93436"/>
                                      <a:gd name="csY5" fmla="*/ 63133 h 79126"/>
                                      <a:gd name="csX6" fmla="*/ 0 w 93436"/>
                                      <a:gd name="csY6" fmla="*/ 0 h 79126"/>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93436" h="79126">
                                        <a:moveTo>
                                          <a:pt x="0" y="0"/>
                                        </a:moveTo>
                                        <a:cubicBezTo>
                                          <a:pt x="0" y="8418"/>
                                          <a:pt x="21044" y="15994"/>
                                          <a:pt x="46298" y="15994"/>
                                        </a:cubicBezTo>
                                        <a:cubicBezTo>
                                          <a:pt x="71551" y="15994"/>
                                          <a:pt x="93437" y="8418"/>
                                          <a:pt x="93437" y="0"/>
                                        </a:cubicBezTo>
                                        <a:lnTo>
                                          <a:pt x="93437" y="63133"/>
                                        </a:lnTo>
                                        <a:cubicBezTo>
                                          <a:pt x="93437" y="72393"/>
                                          <a:pt x="72393" y="79127"/>
                                          <a:pt x="46298" y="79127"/>
                                        </a:cubicBezTo>
                                        <a:cubicBezTo>
                                          <a:pt x="20203" y="79127"/>
                                          <a:pt x="0" y="72393"/>
                                          <a:pt x="0" y="63133"/>
                                        </a:cubicBezTo>
                                        <a:lnTo>
                                          <a:pt x="0" y="0"/>
                                        </a:lnTo>
                                        <a:close/>
                                      </a:path>
                                    </a:pathLst>
                                  </a:custGeom>
                                  <a:solidFill>
                                    <a:srgbClr val="C0C0C0"/>
                                  </a:solidFill>
                                  <a:ln w="9525" cap="flat">
                                    <a:solidFill>
                                      <a:srgbClr val="000000"/>
                                    </a:solidFill>
                                    <a:prstDash val="solid"/>
                                    <a:miter/>
                                  </a:ln>
                                </wps:spPr>
                                <wps:bodyPr/>
                              </wps:wsp>
                              <wps:wsp>
                                <wps:cNvPr id="1449691130" name="任意多边形: 形状 1449691130">
                                  <a:extLst>
                                    <a:ext uri="{FF2B5EF4-FFF2-40B4-BE49-F238E27FC236}">
                                      <a16:creationId xmlns:a16="http://schemas.microsoft.com/office/drawing/2014/main" id="{01EF7865-055E-07D0-0627-6229AD02768E}"/>
                                    </a:ext>
                                  </a:extLst>
                                </wps:cNvPr>
                                <wps:cNvSpPr/>
                                <wps:spPr>
                                  <a:xfrm>
                                    <a:off x="1577626" y="1318199"/>
                                    <a:ext cx="93436" cy="31987"/>
                                  </a:xfrm>
                                  <a:custGeom>
                                    <a:avLst/>
                                    <a:gdLst>
                                      <a:gd name="csX0" fmla="*/ 0 w 93436"/>
                                      <a:gd name="csY0" fmla="*/ 15994 h 31987"/>
                                      <a:gd name="csX1" fmla="*/ 46298 w 93436"/>
                                      <a:gd name="csY1" fmla="*/ 0 h 31987"/>
                                      <a:gd name="csX2" fmla="*/ 93437 w 93436"/>
                                      <a:gd name="csY2" fmla="*/ 15994 h 31987"/>
                                      <a:gd name="csX3" fmla="*/ 46298 w 93436"/>
                                      <a:gd name="csY3" fmla="*/ 31987 h 31987"/>
                                      <a:gd name="csX4" fmla="*/ 0 w 93436"/>
                                      <a:gd name="csY4" fmla="*/ 15994 h 31987"/>
                                    </a:gdLst>
                                    <a:ahLst/>
                                    <a:cxnLst>
                                      <a:cxn ang="0">
                                        <a:pos x="csX0" y="csY0"/>
                                      </a:cxn>
                                      <a:cxn ang="0">
                                        <a:pos x="csX1" y="csY1"/>
                                      </a:cxn>
                                      <a:cxn ang="0">
                                        <a:pos x="csX2" y="csY2"/>
                                      </a:cxn>
                                      <a:cxn ang="0">
                                        <a:pos x="csX3" y="csY3"/>
                                      </a:cxn>
                                      <a:cxn ang="0">
                                        <a:pos x="csX4" y="csY4"/>
                                      </a:cxn>
                                    </a:cxnLst>
                                    <a:rect l="l" t="t" r="r" b="b"/>
                                    <a:pathLst>
                                      <a:path w="93436" h="31987">
                                        <a:moveTo>
                                          <a:pt x="0" y="15994"/>
                                        </a:moveTo>
                                        <a:cubicBezTo>
                                          <a:pt x="0" y="6734"/>
                                          <a:pt x="21044" y="0"/>
                                          <a:pt x="46298" y="0"/>
                                        </a:cubicBezTo>
                                        <a:cubicBezTo>
                                          <a:pt x="71551" y="0"/>
                                          <a:pt x="93437" y="6734"/>
                                          <a:pt x="93437" y="15994"/>
                                        </a:cubicBezTo>
                                        <a:cubicBezTo>
                                          <a:pt x="93437" y="24411"/>
                                          <a:pt x="72393" y="31987"/>
                                          <a:pt x="46298" y="31987"/>
                                        </a:cubicBezTo>
                                        <a:cubicBezTo>
                                          <a:pt x="20203" y="31987"/>
                                          <a:pt x="0" y="24411"/>
                                          <a:pt x="0" y="15994"/>
                                        </a:cubicBezTo>
                                        <a:close/>
                                      </a:path>
                                    </a:pathLst>
                                  </a:custGeom>
                                  <a:solidFill>
                                    <a:srgbClr val="D9D9D9"/>
                                  </a:solidFill>
                                  <a:ln w="9525" cap="flat">
                                    <a:solidFill>
                                      <a:srgbClr val="000000"/>
                                    </a:solidFill>
                                    <a:prstDash val="solid"/>
                                    <a:miter/>
                                  </a:ln>
                                </wps:spPr>
                                <wps:bodyPr/>
                              </wps:wsp>
                              <wps:wsp>
                                <wps:cNvPr id="434496359" name="任意多边形: 形状 434496359">
                                  <a:extLst>
                                    <a:ext uri="{FF2B5EF4-FFF2-40B4-BE49-F238E27FC236}">
                                      <a16:creationId xmlns:a16="http://schemas.microsoft.com/office/drawing/2014/main" id="{27C9E5BF-AD58-CBB5-8C50-AB28F6406900}"/>
                                    </a:ext>
                                  </a:extLst>
                                </wps:cNvPr>
                                <wps:cNvSpPr/>
                                <wps:spPr>
                                  <a:xfrm>
                                    <a:off x="1577626" y="1318199"/>
                                    <a:ext cx="93436" cy="95120"/>
                                  </a:xfrm>
                                  <a:custGeom>
                                    <a:avLst/>
                                    <a:gdLst>
                                      <a:gd name="csX0" fmla="*/ 93437 w 93436"/>
                                      <a:gd name="csY0" fmla="*/ 15994 h 95120"/>
                                      <a:gd name="csX1" fmla="*/ 46298 w 93436"/>
                                      <a:gd name="csY1" fmla="*/ 31987 h 95120"/>
                                      <a:gd name="csX2" fmla="*/ 0 w 93436"/>
                                      <a:gd name="csY2" fmla="*/ 15994 h 95120"/>
                                      <a:gd name="csX3" fmla="*/ 46298 w 93436"/>
                                      <a:gd name="csY3" fmla="*/ 0 h 95120"/>
                                      <a:gd name="csX4" fmla="*/ 93437 w 93436"/>
                                      <a:gd name="csY4" fmla="*/ 15994 h 95120"/>
                                      <a:gd name="csX5" fmla="*/ 93437 w 93436"/>
                                      <a:gd name="csY5" fmla="*/ 79127 h 95120"/>
                                      <a:gd name="csX6" fmla="*/ 46298 w 93436"/>
                                      <a:gd name="csY6" fmla="*/ 95120 h 95120"/>
                                      <a:gd name="csX7" fmla="*/ 0 w 93436"/>
                                      <a:gd name="csY7" fmla="*/ 79127 h 95120"/>
                                      <a:gd name="csX8" fmla="*/ 0 w 93436"/>
                                      <a:gd name="csY8" fmla="*/ 15994 h 9512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93436" h="95120">
                                        <a:moveTo>
                                          <a:pt x="93437" y="15994"/>
                                        </a:moveTo>
                                        <a:cubicBezTo>
                                          <a:pt x="93437" y="24411"/>
                                          <a:pt x="72393" y="31987"/>
                                          <a:pt x="46298" y="31987"/>
                                        </a:cubicBezTo>
                                        <a:cubicBezTo>
                                          <a:pt x="20203" y="31987"/>
                                          <a:pt x="0" y="24411"/>
                                          <a:pt x="0" y="15994"/>
                                        </a:cubicBezTo>
                                        <a:cubicBezTo>
                                          <a:pt x="0" y="6734"/>
                                          <a:pt x="21044" y="0"/>
                                          <a:pt x="46298" y="0"/>
                                        </a:cubicBezTo>
                                        <a:cubicBezTo>
                                          <a:pt x="71551" y="0"/>
                                          <a:pt x="93437" y="6734"/>
                                          <a:pt x="93437" y="15994"/>
                                        </a:cubicBezTo>
                                        <a:lnTo>
                                          <a:pt x="93437" y="79127"/>
                                        </a:lnTo>
                                        <a:cubicBezTo>
                                          <a:pt x="93437" y="88386"/>
                                          <a:pt x="72393" y="95120"/>
                                          <a:pt x="46298" y="95120"/>
                                        </a:cubicBezTo>
                                        <a:cubicBezTo>
                                          <a:pt x="20203" y="95120"/>
                                          <a:pt x="0" y="88386"/>
                                          <a:pt x="0" y="79127"/>
                                        </a:cubicBezTo>
                                        <a:lnTo>
                                          <a:pt x="0" y="15994"/>
                                        </a:lnTo>
                                      </a:path>
                                    </a:pathLst>
                                  </a:custGeom>
                                  <a:noFill/>
                                  <a:ln w="9525" cap="flat">
                                    <a:solidFill>
                                      <a:srgbClr val="000000"/>
                                    </a:solidFill>
                                    <a:prstDash val="solid"/>
                                    <a:round/>
                                  </a:ln>
                                </wps:spPr>
                                <wps:bodyPr/>
                              </wps:wsp>
                              <wps:wsp>
                                <wps:cNvPr id="951264881" name="任意多边形: 形状 951264881">
                                  <a:extLst>
                                    <a:ext uri="{FF2B5EF4-FFF2-40B4-BE49-F238E27FC236}">
                                      <a16:creationId xmlns:a16="http://schemas.microsoft.com/office/drawing/2014/main" id="{CF87A995-79DA-2636-D98D-661C054903E0}"/>
                                    </a:ext>
                                  </a:extLst>
                                </wps:cNvPr>
                                <wps:cNvSpPr/>
                                <wps:spPr>
                                  <a:xfrm>
                                    <a:off x="1595303" y="1262642"/>
                                    <a:ext cx="54715" cy="78284"/>
                                  </a:xfrm>
                                  <a:custGeom>
                                    <a:avLst/>
                                    <a:gdLst>
                                      <a:gd name="csX0" fmla="*/ 0 w 54715"/>
                                      <a:gd name="csY0" fmla="*/ 0 h 78284"/>
                                      <a:gd name="csX1" fmla="*/ 26937 w 54715"/>
                                      <a:gd name="csY1" fmla="*/ 8418 h 78284"/>
                                      <a:gd name="csX2" fmla="*/ 54715 w 54715"/>
                                      <a:gd name="csY2" fmla="*/ 0 h 78284"/>
                                      <a:gd name="csX3" fmla="*/ 54715 w 54715"/>
                                      <a:gd name="csY3" fmla="*/ 69025 h 78284"/>
                                      <a:gd name="csX4" fmla="*/ 26937 w 54715"/>
                                      <a:gd name="csY4" fmla="*/ 78285 h 78284"/>
                                      <a:gd name="csX5" fmla="*/ 0 w 54715"/>
                                      <a:gd name="csY5" fmla="*/ 69025 h 78284"/>
                                      <a:gd name="csX6" fmla="*/ 0 w 54715"/>
                                      <a:gd name="csY6" fmla="*/ 0 h 78284"/>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54715" h="78284">
                                        <a:moveTo>
                                          <a:pt x="0" y="0"/>
                                        </a:moveTo>
                                        <a:cubicBezTo>
                                          <a:pt x="0" y="5051"/>
                                          <a:pt x="12627" y="8418"/>
                                          <a:pt x="26937" y="8418"/>
                                        </a:cubicBezTo>
                                        <a:cubicBezTo>
                                          <a:pt x="42089" y="8418"/>
                                          <a:pt x="54715" y="5051"/>
                                          <a:pt x="54715" y="0"/>
                                        </a:cubicBezTo>
                                        <a:lnTo>
                                          <a:pt x="54715" y="69025"/>
                                        </a:lnTo>
                                        <a:cubicBezTo>
                                          <a:pt x="54715" y="74076"/>
                                          <a:pt x="42089" y="78285"/>
                                          <a:pt x="26937" y="78285"/>
                                        </a:cubicBezTo>
                                        <a:cubicBezTo>
                                          <a:pt x="12627" y="78285"/>
                                          <a:pt x="0" y="74076"/>
                                          <a:pt x="0" y="69025"/>
                                        </a:cubicBezTo>
                                        <a:lnTo>
                                          <a:pt x="0" y="0"/>
                                        </a:lnTo>
                                        <a:close/>
                                      </a:path>
                                    </a:pathLst>
                                  </a:custGeom>
                                  <a:solidFill>
                                    <a:srgbClr val="C0C0C0"/>
                                  </a:solidFill>
                                  <a:ln w="9525" cap="flat">
                                    <a:solidFill>
                                      <a:srgbClr val="000000"/>
                                    </a:solidFill>
                                    <a:prstDash val="solid"/>
                                    <a:miter/>
                                  </a:ln>
                                </wps:spPr>
                                <wps:bodyPr/>
                              </wps:wsp>
                              <wps:wsp>
                                <wps:cNvPr id="615963254" name="任意多边形: 形状 615963254">
                                  <a:extLst>
                                    <a:ext uri="{FF2B5EF4-FFF2-40B4-BE49-F238E27FC236}">
                                      <a16:creationId xmlns:a16="http://schemas.microsoft.com/office/drawing/2014/main" id="{FB6F6A52-C861-3C6A-CAA9-D29A37D0696E}"/>
                                    </a:ext>
                                  </a:extLst>
                                </wps:cNvPr>
                                <wps:cNvSpPr/>
                                <wps:spPr>
                                  <a:xfrm>
                                    <a:off x="1595303" y="1253383"/>
                                    <a:ext cx="54715" cy="17677"/>
                                  </a:xfrm>
                                  <a:custGeom>
                                    <a:avLst/>
                                    <a:gdLst>
                                      <a:gd name="csX0" fmla="*/ 0 w 54715"/>
                                      <a:gd name="csY0" fmla="*/ 9260 h 17677"/>
                                      <a:gd name="csX1" fmla="*/ 26937 w 54715"/>
                                      <a:gd name="csY1" fmla="*/ 0 h 17677"/>
                                      <a:gd name="csX2" fmla="*/ 54715 w 54715"/>
                                      <a:gd name="csY2" fmla="*/ 9260 h 17677"/>
                                      <a:gd name="csX3" fmla="*/ 26937 w 54715"/>
                                      <a:gd name="csY3" fmla="*/ 17677 h 17677"/>
                                      <a:gd name="csX4" fmla="*/ 0 w 54715"/>
                                      <a:gd name="csY4" fmla="*/ 9260 h 17677"/>
                                    </a:gdLst>
                                    <a:ahLst/>
                                    <a:cxnLst>
                                      <a:cxn ang="0">
                                        <a:pos x="csX0" y="csY0"/>
                                      </a:cxn>
                                      <a:cxn ang="0">
                                        <a:pos x="csX1" y="csY1"/>
                                      </a:cxn>
                                      <a:cxn ang="0">
                                        <a:pos x="csX2" y="csY2"/>
                                      </a:cxn>
                                      <a:cxn ang="0">
                                        <a:pos x="csX3" y="csY3"/>
                                      </a:cxn>
                                      <a:cxn ang="0">
                                        <a:pos x="csX4" y="csY4"/>
                                      </a:cxn>
                                    </a:cxnLst>
                                    <a:rect l="l" t="t" r="r" b="b"/>
                                    <a:pathLst>
                                      <a:path w="54715" h="17677">
                                        <a:moveTo>
                                          <a:pt x="0" y="9260"/>
                                        </a:moveTo>
                                        <a:cubicBezTo>
                                          <a:pt x="0" y="4209"/>
                                          <a:pt x="12627" y="0"/>
                                          <a:pt x="26937" y="0"/>
                                        </a:cubicBezTo>
                                        <a:cubicBezTo>
                                          <a:pt x="42089" y="0"/>
                                          <a:pt x="54715" y="4209"/>
                                          <a:pt x="54715" y="9260"/>
                                        </a:cubicBezTo>
                                        <a:cubicBezTo>
                                          <a:pt x="54715" y="14310"/>
                                          <a:pt x="42089" y="17677"/>
                                          <a:pt x="26937" y="17677"/>
                                        </a:cubicBezTo>
                                        <a:cubicBezTo>
                                          <a:pt x="12627" y="17677"/>
                                          <a:pt x="0" y="14310"/>
                                          <a:pt x="0" y="9260"/>
                                        </a:cubicBezTo>
                                        <a:close/>
                                      </a:path>
                                    </a:pathLst>
                                  </a:custGeom>
                                  <a:solidFill>
                                    <a:srgbClr val="D9D9D9"/>
                                  </a:solidFill>
                                  <a:ln w="9525" cap="flat">
                                    <a:solidFill>
                                      <a:srgbClr val="000000"/>
                                    </a:solidFill>
                                    <a:prstDash val="solid"/>
                                    <a:miter/>
                                  </a:ln>
                                </wps:spPr>
                                <wps:bodyPr/>
                              </wps:wsp>
                              <wps:wsp>
                                <wps:cNvPr id="909496770" name="任意多边形: 形状 909496770">
                                  <a:extLst>
                                    <a:ext uri="{FF2B5EF4-FFF2-40B4-BE49-F238E27FC236}">
                                      <a16:creationId xmlns:a16="http://schemas.microsoft.com/office/drawing/2014/main" id="{418E1A3E-C036-8439-2B53-46EC5365F7DD}"/>
                                    </a:ext>
                                  </a:extLst>
                                </wps:cNvPr>
                                <wps:cNvSpPr/>
                                <wps:spPr>
                                  <a:xfrm>
                                    <a:off x="1595303" y="1253383"/>
                                    <a:ext cx="54715" cy="87544"/>
                                  </a:xfrm>
                                  <a:custGeom>
                                    <a:avLst/>
                                    <a:gdLst>
                                      <a:gd name="csX0" fmla="*/ 54715 w 54715"/>
                                      <a:gd name="csY0" fmla="*/ 9260 h 87544"/>
                                      <a:gd name="csX1" fmla="*/ 26937 w 54715"/>
                                      <a:gd name="csY1" fmla="*/ 17677 h 87544"/>
                                      <a:gd name="csX2" fmla="*/ 0 w 54715"/>
                                      <a:gd name="csY2" fmla="*/ 9260 h 87544"/>
                                      <a:gd name="csX3" fmla="*/ 26937 w 54715"/>
                                      <a:gd name="csY3" fmla="*/ 0 h 87544"/>
                                      <a:gd name="csX4" fmla="*/ 54715 w 54715"/>
                                      <a:gd name="csY4" fmla="*/ 9260 h 87544"/>
                                      <a:gd name="csX5" fmla="*/ 54715 w 54715"/>
                                      <a:gd name="csY5" fmla="*/ 78285 h 87544"/>
                                      <a:gd name="csX6" fmla="*/ 26937 w 54715"/>
                                      <a:gd name="csY6" fmla="*/ 87544 h 87544"/>
                                      <a:gd name="csX7" fmla="*/ 0 w 54715"/>
                                      <a:gd name="csY7" fmla="*/ 78285 h 87544"/>
                                      <a:gd name="csX8" fmla="*/ 0 w 54715"/>
                                      <a:gd name="csY8" fmla="*/ 9260 h 8754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54715" h="87544">
                                        <a:moveTo>
                                          <a:pt x="54715" y="9260"/>
                                        </a:moveTo>
                                        <a:cubicBezTo>
                                          <a:pt x="54715" y="14310"/>
                                          <a:pt x="42089" y="17677"/>
                                          <a:pt x="26937" y="17677"/>
                                        </a:cubicBezTo>
                                        <a:cubicBezTo>
                                          <a:pt x="12627" y="17677"/>
                                          <a:pt x="0" y="14310"/>
                                          <a:pt x="0" y="9260"/>
                                        </a:cubicBezTo>
                                        <a:cubicBezTo>
                                          <a:pt x="0" y="4209"/>
                                          <a:pt x="12627" y="0"/>
                                          <a:pt x="26937" y="0"/>
                                        </a:cubicBezTo>
                                        <a:cubicBezTo>
                                          <a:pt x="42089" y="0"/>
                                          <a:pt x="54715" y="4209"/>
                                          <a:pt x="54715" y="9260"/>
                                        </a:cubicBezTo>
                                        <a:lnTo>
                                          <a:pt x="54715" y="78285"/>
                                        </a:lnTo>
                                        <a:cubicBezTo>
                                          <a:pt x="54715" y="83336"/>
                                          <a:pt x="42089" y="87544"/>
                                          <a:pt x="26937" y="87544"/>
                                        </a:cubicBezTo>
                                        <a:cubicBezTo>
                                          <a:pt x="12627" y="87544"/>
                                          <a:pt x="0" y="83336"/>
                                          <a:pt x="0" y="78285"/>
                                        </a:cubicBezTo>
                                        <a:lnTo>
                                          <a:pt x="0" y="9260"/>
                                        </a:lnTo>
                                      </a:path>
                                    </a:pathLst>
                                  </a:custGeom>
                                  <a:noFill/>
                                  <a:ln w="9525" cap="flat">
                                    <a:solidFill>
                                      <a:srgbClr val="000000"/>
                                    </a:solidFill>
                                    <a:prstDash val="solid"/>
                                    <a:round/>
                                  </a:ln>
                                </wps:spPr>
                                <wps:bodyPr/>
                              </wps:wsp>
                              <wps:wsp>
                                <wps:cNvPr id="1065685527" name="任意多边形: 形状 1065685527">
                                  <a:extLst>
                                    <a:ext uri="{FF2B5EF4-FFF2-40B4-BE49-F238E27FC236}">
                                      <a16:creationId xmlns:a16="http://schemas.microsoft.com/office/drawing/2014/main" id="{DF9193DF-D829-EEB6-F667-4E1966F34ECF}"/>
                                    </a:ext>
                                  </a:extLst>
                                </wps:cNvPr>
                                <wps:cNvSpPr/>
                                <wps:spPr>
                                  <a:xfrm>
                                    <a:off x="1574258" y="1180149"/>
                                    <a:ext cx="100171" cy="128791"/>
                                  </a:xfrm>
                                  <a:custGeom>
                                    <a:avLst/>
                                    <a:gdLst>
                                      <a:gd name="csX0" fmla="*/ 0 w 100171"/>
                                      <a:gd name="csY0" fmla="*/ 0 h 128791"/>
                                      <a:gd name="csX1" fmla="*/ 49665 w 100171"/>
                                      <a:gd name="csY1" fmla="*/ 25253 h 128791"/>
                                      <a:gd name="csX2" fmla="*/ 100171 w 100171"/>
                                      <a:gd name="csY2" fmla="*/ 0 h 128791"/>
                                      <a:gd name="csX3" fmla="*/ 100171 w 100171"/>
                                      <a:gd name="csY3" fmla="*/ 103538 h 128791"/>
                                      <a:gd name="csX4" fmla="*/ 49665 w 100171"/>
                                      <a:gd name="csY4" fmla="*/ 128791 h 128791"/>
                                      <a:gd name="csX5" fmla="*/ 0 w 100171"/>
                                      <a:gd name="csY5" fmla="*/ 103538 h 128791"/>
                                      <a:gd name="csX6" fmla="*/ 0 w 100171"/>
                                      <a:gd name="csY6" fmla="*/ 0 h 128791"/>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00171" h="128791">
                                        <a:moveTo>
                                          <a:pt x="0" y="0"/>
                                        </a:moveTo>
                                        <a:cubicBezTo>
                                          <a:pt x="0" y="14310"/>
                                          <a:pt x="21886" y="25253"/>
                                          <a:pt x="49665" y="25253"/>
                                        </a:cubicBezTo>
                                        <a:cubicBezTo>
                                          <a:pt x="77443" y="25253"/>
                                          <a:pt x="100171" y="14310"/>
                                          <a:pt x="100171" y="0"/>
                                        </a:cubicBezTo>
                                        <a:lnTo>
                                          <a:pt x="100171" y="103538"/>
                                        </a:lnTo>
                                        <a:cubicBezTo>
                                          <a:pt x="100171" y="117006"/>
                                          <a:pt x="77443" y="128791"/>
                                          <a:pt x="49665" y="128791"/>
                                        </a:cubicBezTo>
                                        <a:cubicBezTo>
                                          <a:pt x="21886" y="128791"/>
                                          <a:pt x="0" y="117006"/>
                                          <a:pt x="0" y="103538"/>
                                        </a:cubicBezTo>
                                        <a:lnTo>
                                          <a:pt x="0" y="0"/>
                                        </a:lnTo>
                                        <a:close/>
                                      </a:path>
                                    </a:pathLst>
                                  </a:custGeom>
                                  <a:solidFill>
                                    <a:srgbClr val="C0C0C0"/>
                                  </a:solidFill>
                                  <a:ln w="9525" cap="flat">
                                    <a:solidFill>
                                      <a:srgbClr val="000000"/>
                                    </a:solidFill>
                                    <a:prstDash val="solid"/>
                                    <a:miter/>
                                  </a:ln>
                                </wps:spPr>
                                <wps:bodyPr/>
                              </wps:wsp>
                              <wps:wsp>
                                <wps:cNvPr id="1708753309" name="任意多边形: 形状 1708753309">
                                  <a:extLst>
                                    <a:ext uri="{FF2B5EF4-FFF2-40B4-BE49-F238E27FC236}">
                                      <a16:creationId xmlns:a16="http://schemas.microsoft.com/office/drawing/2014/main" id="{55089A5F-260E-9B67-E93A-02694D7AE8EF}"/>
                                    </a:ext>
                                  </a:extLst>
                                </wps:cNvPr>
                                <wps:cNvSpPr/>
                                <wps:spPr>
                                  <a:xfrm>
                                    <a:off x="1574258" y="1155737"/>
                                    <a:ext cx="100171" cy="49664"/>
                                  </a:xfrm>
                                  <a:custGeom>
                                    <a:avLst/>
                                    <a:gdLst>
                                      <a:gd name="csX0" fmla="*/ 0 w 100171"/>
                                      <a:gd name="csY0" fmla="*/ 24411 h 49664"/>
                                      <a:gd name="csX1" fmla="*/ 49665 w 100171"/>
                                      <a:gd name="csY1" fmla="*/ 0 h 49664"/>
                                      <a:gd name="csX2" fmla="*/ 100171 w 100171"/>
                                      <a:gd name="csY2" fmla="*/ 24411 h 49664"/>
                                      <a:gd name="csX3" fmla="*/ 49665 w 100171"/>
                                      <a:gd name="csY3" fmla="*/ 49665 h 49664"/>
                                      <a:gd name="csX4" fmla="*/ 0 w 100171"/>
                                      <a:gd name="csY4" fmla="*/ 24411 h 49664"/>
                                    </a:gdLst>
                                    <a:ahLst/>
                                    <a:cxnLst>
                                      <a:cxn ang="0">
                                        <a:pos x="csX0" y="csY0"/>
                                      </a:cxn>
                                      <a:cxn ang="0">
                                        <a:pos x="csX1" y="csY1"/>
                                      </a:cxn>
                                      <a:cxn ang="0">
                                        <a:pos x="csX2" y="csY2"/>
                                      </a:cxn>
                                      <a:cxn ang="0">
                                        <a:pos x="csX3" y="csY3"/>
                                      </a:cxn>
                                      <a:cxn ang="0">
                                        <a:pos x="csX4" y="csY4"/>
                                      </a:cxn>
                                    </a:cxnLst>
                                    <a:rect l="l" t="t" r="r" b="b"/>
                                    <a:pathLst>
                                      <a:path w="100171" h="49664">
                                        <a:moveTo>
                                          <a:pt x="0" y="24411"/>
                                        </a:moveTo>
                                        <a:cubicBezTo>
                                          <a:pt x="0" y="10943"/>
                                          <a:pt x="21886" y="0"/>
                                          <a:pt x="49665" y="0"/>
                                        </a:cubicBezTo>
                                        <a:cubicBezTo>
                                          <a:pt x="77443" y="0"/>
                                          <a:pt x="100171" y="10943"/>
                                          <a:pt x="100171" y="24411"/>
                                        </a:cubicBezTo>
                                        <a:cubicBezTo>
                                          <a:pt x="100171" y="38722"/>
                                          <a:pt x="77443" y="49665"/>
                                          <a:pt x="49665" y="49665"/>
                                        </a:cubicBezTo>
                                        <a:cubicBezTo>
                                          <a:pt x="21886" y="49665"/>
                                          <a:pt x="0" y="38722"/>
                                          <a:pt x="0" y="24411"/>
                                        </a:cubicBezTo>
                                        <a:close/>
                                      </a:path>
                                    </a:pathLst>
                                  </a:custGeom>
                                  <a:solidFill>
                                    <a:srgbClr val="D9D9D9"/>
                                  </a:solidFill>
                                  <a:ln w="9525" cap="flat">
                                    <a:solidFill>
                                      <a:srgbClr val="000000"/>
                                    </a:solidFill>
                                    <a:prstDash val="solid"/>
                                    <a:miter/>
                                  </a:ln>
                                </wps:spPr>
                                <wps:bodyPr/>
                              </wps:wsp>
                              <wps:wsp>
                                <wps:cNvPr id="1922088409" name="任意多边形: 形状 1922088409">
                                  <a:extLst>
                                    <a:ext uri="{FF2B5EF4-FFF2-40B4-BE49-F238E27FC236}">
                                      <a16:creationId xmlns:a16="http://schemas.microsoft.com/office/drawing/2014/main" id="{53380E2B-D661-0ED5-9E2F-0A9872A77473}"/>
                                    </a:ext>
                                  </a:extLst>
                                </wps:cNvPr>
                                <wps:cNvSpPr/>
                                <wps:spPr>
                                  <a:xfrm>
                                    <a:off x="1574258" y="1155737"/>
                                    <a:ext cx="100171" cy="153202"/>
                                  </a:xfrm>
                                  <a:custGeom>
                                    <a:avLst/>
                                    <a:gdLst>
                                      <a:gd name="csX0" fmla="*/ 100171 w 100171"/>
                                      <a:gd name="csY0" fmla="*/ 24411 h 153202"/>
                                      <a:gd name="csX1" fmla="*/ 49665 w 100171"/>
                                      <a:gd name="csY1" fmla="*/ 49665 h 153202"/>
                                      <a:gd name="csX2" fmla="*/ 0 w 100171"/>
                                      <a:gd name="csY2" fmla="*/ 24411 h 153202"/>
                                      <a:gd name="csX3" fmla="*/ 49665 w 100171"/>
                                      <a:gd name="csY3" fmla="*/ 0 h 153202"/>
                                      <a:gd name="csX4" fmla="*/ 100171 w 100171"/>
                                      <a:gd name="csY4" fmla="*/ 24411 h 153202"/>
                                      <a:gd name="csX5" fmla="*/ 100171 w 100171"/>
                                      <a:gd name="csY5" fmla="*/ 127950 h 153202"/>
                                      <a:gd name="csX6" fmla="*/ 49665 w 100171"/>
                                      <a:gd name="csY6" fmla="*/ 153203 h 153202"/>
                                      <a:gd name="csX7" fmla="*/ 0 w 100171"/>
                                      <a:gd name="csY7" fmla="*/ 127950 h 153202"/>
                                      <a:gd name="csX8" fmla="*/ 0 w 100171"/>
                                      <a:gd name="csY8" fmla="*/ 24411 h 15320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100171" h="153202">
                                        <a:moveTo>
                                          <a:pt x="100171" y="24411"/>
                                        </a:moveTo>
                                        <a:cubicBezTo>
                                          <a:pt x="100171" y="38722"/>
                                          <a:pt x="77443" y="49665"/>
                                          <a:pt x="49665" y="49665"/>
                                        </a:cubicBezTo>
                                        <a:cubicBezTo>
                                          <a:pt x="21886" y="49665"/>
                                          <a:pt x="0" y="38722"/>
                                          <a:pt x="0" y="24411"/>
                                        </a:cubicBezTo>
                                        <a:cubicBezTo>
                                          <a:pt x="0" y="10943"/>
                                          <a:pt x="21886" y="0"/>
                                          <a:pt x="49665" y="0"/>
                                        </a:cubicBezTo>
                                        <a:cubicBezTo>
                                          <a:pt x="77443" y="0"/>
                                          <a:pt x="100171" y="10943"/>
                                          <a:pt x="100171" y="24411"/>
                                        </a:cubicBezTo>
                                        <a:lnTo>
                                          <a:pt x="100171" y="127950"/>
                                        </a:lnTo>
                                        <a:cubicBezTo>
                                          <a:pt x="100171" y="141418"/>
                                          <a:pt x="77443" y="153203"/>
                                          <a:pt x="49665" y="153203"/>
                                        </a:cubicBezTo>
                                        <a:cubicBezTo>
                                          <a:pt x="21886" y="153203"/>
                                          <a:pt x="0" y="141418"/>
                                          <a:pt x="0" y="127950"/>
                                        </a:cubicBezTo>
                                        <a:lnTo>
                                          <a:pt x="0" y="24411"/>
                                        </a:lnTo>
                                      </a:path>
                                    </a:pathLst>
                                  </a:custGeom>
                                  <a:noFill/>
                                  <a:ln w="9525" cap="flat">
                                    <a:solidFill>
                                      <a:srgbClr val="000000"/>
                                    </a:solidFill>
                                    <a:prstDash val="solid"/>
                                    <a:round/>
                                  </a:ln>
                                </wps:spPr>
                                <wps:bodyPr/>
                              </wps:wsp>
                              <wps:wsp>
                                <wps:cNvPr id="430799834" name="任意多边形: 形状 430799834">
                                  <a:extLst>
                                    <a:ext uri="{FF2B5EF4-FFF2-40B4-BE49-F238E27FC236}">
                                      <a16:creationId xmlns:a16="http://schemas.microsoft.com/office/drawing/2014/main" id="{AFA0DAE4-4E28-511B-103B-587AB7BF7C34}"/>
                                    </a:ext>
                                  </a:extLst>
                                </wps:cNvPr>
                                <wps:cNvSpPr/>
                                <wps:spPr>
                                  <a:xfrm>
                                    <a:off x="1623923" y="1388908"/>
                                    <a:ext cx="2819940" cy="84177"/>
                                  </a:xfrm>
                                  <a:custGeom>
                                    <a:avLst/>
                                    <a:gdLst>
                                      <a:gd name="csX0" fmla="*/ 0 w 2819940"/>
                                      <a:gd name="csY0" fmla="*/ 0 h 84177"/>
                                      <a:gd name="csX1" fmla="*/ 2819941 w 2819940"/>
                                      <a:gd name="csY1" fmla="*/ 0 h 84177"/>
                                    </a:gdLst>
                                    <a:ahLst/>
                                    <a:cxnLst>
                                      <a:cxn ang="0">
                                        <a:pos x="csX0" y="csY0"/>
                                      </a:cxn>
                                      <a:cxn ang="0">
                                        <a:pos x="csX1" y="csY1"/>
                                      </a:cxn>
                                    </a:cxnLst>
                                    <a:rect l="l" t="t" r="r" b="b"/>
                                    <a:pathLst>
                                      <a:path w="2819940" h="84177">
                                        <a:moveTo>
                                          <a:pt x="0" y="0"/>
                                        </a:moveTo>
                                        <a:lnTo>
                                          <a:pt x="2819941" y="0"/>
                                        </a:lnTo>
                                      </a:path>
                                    </a:pathLst>
                                  </a:custGeom>
                                  <a:ln w="9525" cap="flat">
                                    <a:solidFill>
                                      <a:srgbClr val="000000"/>
                                    </a:solidFill>
                                    <a:prstDash val="solid"/>
                                    <a:round/>
                                  </a:ln>
                                </wps:spPr>
                                <wps:bodyPr/>
                              </wps:wsp>
                            </wpg:grpSp>
                            <wpg:grpSp>
                              <wpg:cNvPr id="1131776465" name="组合 1131776465">
                                <a:extLst>
                                  <a:ext uri="{FF2B5EF4-FFF2-40B4-BE49-F238E27FC236}">
                                    <a16:creationId xmlns:a16="http://schemas.microsoft.com/office/drawing/2014/main" id="{FC4A8310-C12A-BA03-6D2A-0BE6C2F98618}"/>
                                  </a:ext>
                                </a:extLst>
                              </wpg:cNvPr>
                              <wpg:cNvGrpSpPr/>
                              <wpg:grpSpPr>
                                <a:xfrm>
                                  <a:off x="0" y="1184339"/>
                                  <a:ext cx="876918" cy="788293"/>
                                  <a:chOff x="0" y="1184339"/>
                                  <a:chExt cx="1678641" cy="1508991"/>
                                </a:xfrm>
                              </wpg:grpSpPr>
                              <wpg:grpSp>
                                <wpg:cNvPr id="759448175" name="组合 759448175">
                                  <a:extLst>
                                    <a:ext uri="{FF2B5EF4-FFF2-40B4-BE49-F238E27FC236}">
                                      <a16:creationId xmlns:a16="http://schemas.microsoft.com/office/drawing/2014/main" id="{F1CBE1EF-A7B7-0638-CDFC-632E89C804A8}"/>
                                    </a:ext>
                                  </a:extLst>
                                </wpg:cNvPr>
                                <wpg:cNvGrpSpPr/>
                                <wpg:grpSpPr>
                                  <a:xfrm>
                                    <a:off x="0" y="1184339"/>
                                    <a:ext cx="1678641" cy="1508991"/>
                                    <a:chOff x="0" y="1184339"/>
                                    <a:chExt cx="1678641" cy="1508991"/>
                                  </a:xfrm>
                                </wpg:grpSpPr>
                                <wpg:grpSp>
                                  <wpg:cNvPr id="1546049722" name="组合 1546049722">
                                    <a:extLst>
                                      <a:ext uri="{FF2B5EF4-FFF2-40B4-BE49-F238E27FC236}">
                                        <a16:creationId xmlns:a16="http://schemas.microsoft.com/office/drawing/2014/main" id="{A0A42CAE-A8A8-03BA-BE12-CC7AE181C442}"/>
                                      </a:ext>
                                    </a:extLst>
                                  </wpg:cNvPr>
                                  <wpg:cNvGrpSpPr/>
                                  <wpg:grpSpPr>
                                    <a:xfrm>
                                      <a:off x="0" y="1184339"/>
                                      <a:ext cx="1678641" cy="1508991"/>
                                      <a:chOff x="0" y="1184339"/>
                                      <a:chExt cx="1678641" cy="1508991"/>
                                    </a:xfrm>
                                  </wpg:grpSpPr>
                                  <wpg:grpSp>
                                    <wpg:cNvPr id="1083240294" name="组合 1083240294">
                                      <a:extLst>
                                        <a:ext uri="{FF2B5EF4-FFF2-40B4-BE49-F238E27FC236}">
                                          <a16:creationId xmlns:a16="http://schemas.microsoft.com/office/drawing/2014/main" id="{FFC8B388-6584-D717-3E82-1D1FB4BEEBAC}"/>
                                        </a:ext>
                                      </a:extLst>
                                    </wpg:cNvPr>
                                    <wpg:cNvGrpSpPr/>
                                    <wpg:grpSpPr>
                                      <a:xfrm>
                                        <a:off x="0" y="1184339"/>
                                        <a:ext cx="1678641" cy="1508991"/>
                                        <a:chOff x="0" y="1184339"/>
                                        <a:chExt cx="1678641" cy="1508991"/>
                                      </a:xfrm>
                                    </wpg:grpSpPr>
                                    <wpg:grpSp>
                                      <wpg:cNvPr id="1422352354" name="组合 1422352354">
                                        <a:extLst>
                                          <a:ext uri="{FF2B5EF4-FFF2-40B4-BE49-F238E27FC236}">
                                            <a16:creationId xmlns:a16="http://schemas.microsoft.com/office/drawing/2014/main" id="{6811EC47-90D4-3C09-196C-77D1FCA29FE4}"/>
                                          </a:ext>
                                        </a:extLst>
                                      </wpg:cNvPr>
                                      <wpg:cNvGrpSpPr/>
                                      <wpg:grpSpPr>
                                        <a:xfrm>
                                          <a:off x="0" y="1184339"/>
                                          <a:ext cx="1678641" cy="1508991"/>
                                          <a:chOff x="0" y="1184339"/>
                                          <a:chExt cx="1678641" cy="1508991"/>
                                        </a:xfrm>
                                      </wpg:grpSpPr>
                                      <wpg:grpSp>
                                        <wpg:cNvPr id="1611713549" name="组合 1611713549">
                                          <a:extLst>
                                            <a:ext uri="{FF2B5EF4-FFF2-40B4-BE49-F238E27FC236}">
                                              <a16:creationId xmlns:a16="http://schemas.microsoft.com/office/drawing/2014/main" id="{77348FEA-700C-FC5F-D816-522632CC2188}"/>
                                            </a:ext>
                                          </a:extLst>
                                        </wpg:cNvPr>
                                        <wpg:cNvGrpSpPr/>
                                        <wpg:grpSpPr>
                                          <a:xfrm>
                                            <a:off x="0" y="1184339"/>
                                            <a:ext cx="1678641" cy="1508991"/>
                                            <a:chOff x="0" y="1184339"/>
                                            <a:chExt cx="1678641" cy="1508991"/>
                                          </a:xfrm>
                                        </wpg:grpSpPr>
                                        <wpg:grpSp>
                                          <wpg:cNvPr id="655279327" name="组合 655279327">
                                            <a:extLst>
                                              <a:ext uri="{FF2B5EF4-FFF2-40B4-BE49-F238E27FC236}">
                                                <a16:creationId xmlns:a16="http://schemas.microsoft.com/office/drawing/2014/main" id="{377F083F-3D37-B806-B65D-34B07E473AD3}"/>
                                              </a:ext>
                                            </a:extLst>
                                          </wpg:cNvPr>
                                          <wpg:cNvGrpSpPr/>
                                          <wpg:grpSpPr>
                                            <a:xfrm>
                                              <a:off x="0" y="1184339"/>
                                              <a:ext cx="1678641" cy="1508991"/>
                                              <a:chOff x="0" y="1184339"/>
                                              <a:chExt cx="1678641" cy="1508991"/>
                                            </a:xfrm>
                                          </wpg:grpSpPr>
                                          <wps:wsp>
                                            <wps:cNvPr id="736098153" name="任意多边形: 形状 736098153">
                                              <a:extLst>
                                                <a:ext uri="{FF2B5EF4-FFF2-40B4-BE49-F238E27FC236}">
                                                  <a16:creationId xmlns:a16="http://schemas.microsoft.com/office/drawing/2014/main" id="{8829D652-8BA5-028F-958F-BEF44283EB27}"/>
                                                </a:ext>
                                              </a:extLst>
                                            </wps:cNvPr>
                                            <wps:cNvSpPr/>
                                            <wps:spPr>
                                              <a:xfrm>
                                                <a:off x="0" y="1184340"/>
                                                <a:ext cx="1678641" cy="1508312"/>
                                              </a:xfrm>
                                              <a:custGeom>
                                                <a:avLst/>
                                                <a:gdLst>
                                                  <a:gd name="connsiteX0" fmla="*/ 484094 w 1678641"/>
                                                  <a:gd name="connsiteY0" fmla="*/ 22412 h 1508312"/>
                                                  <a:gd name="connsiteX1" fmla="*/ 1559859 w 1678641"/>
                                                  <a:gd name="connsiteY1" fmla="*/ 0 h 1508312"/>
                                                  <a:gd name="connsiteX2" fmla="*/ 1678641 w 1678641"/>
                                                  <a:gd name="connsiteY2" fmla="*/ 226359 h 1508312"/>
                                                  <a:gd name="connsiteX3" fmla="*/ 1678641 w 1678641"/>
                                                  <a:gd name="connsiteY3" fmla="*/ 1185583 h 1508312"/>
                                                  <a:gd name="connsiteX4" fmla="*/ 1633818 w 1678641"/>
                                                  <a:gd name="connsiteY4" fmla="*/ 1246095 h 1508312"/>
                                                  <a:gd name="connsiteX5" fmla="*/ 1584512 w 1678641"/>
                                                  <a:gd name="connsiteY5" fmla="*/ 1237130 h 1508312"/>
                                                  <a:gd name="connsiteX6" fmla="*/ 1447800 w 1678641"/>
                                                  <a:gd name="connsiteY6" fmla="*/ 1396253 h 1508312"/>
                                                  <a:gd name="connsiteX7" fmla="*/ 1452282 w 1678641"/>
                                                  <a:gd name="connsiteY7" fmla="*/ 1445559 h 1508312"/>
                                                  <a:gd name="connsiteX8" fmla="*/ 1411941 w 1678641"/>
                                                  <a:gd name="connsiteY8" fmla="*/ 1483659 h 1508312"/>
                                                  <a:gd name="connsiteX9" fmla="*/ 1311088 w 1678641"/>
                                                  <a:gd name="connsiteY9" fmla="*/ 1508312 h 1508312"/>
                                                  <a:gd name="connsiteX10" fmla="*/ 1284194 w 1678641"/>
                                                  <a:gd name="connsiteY10" fmla="*/ 1470212 h 1508312"/>
                                                  <a:gd name="connsiteX11" fmla="*/ 336176 w 1678641"/>
                                                  <a:gd name="connsiteY11" fmla="*/ 1429871 h 1508312"/>
                                                  <a:gd name="connsiteX12" fmla="*/ 318247 w 1678641"/>
                                                  <a:gd name="connsiteY12" fmla="*/ 1454524 h 1508312"/>
                                                  <a:gd name="connsiteX13" fmla="*/ 219635 w 1678641"/>
                                                  <a:gd name="connsiteY13" fmla="*/ 1456765 h 1508312"/>
                                                  <a:gd name="connsiteX14" fmla="*/ 0 w 1678641"/>
                                                  <a:gd name="connsiteY14" fmla="*/ 1230406 h 1508312"/>
                                                  <a:gd name="connsiteX15" fmla="*/ 62753 w 1678641"/>
                                                  <a:gd name="connsiteY15" fmla="*/ 1158689 h 1508312"/>
                                                  <a:gd name="connsiteX16" fmla="*/ 237565 w 1678641"/>
                                                  <a:gd name="connsiteY16" fmla="*/ 1006289 h 1508312"/>
                                                  <a:gd name="connsiteX17" fmla="*/ 237565 w 1678641"/>
                                                  <a:gd name="connsiteY17" fmla="*/ 833718 h 1508312"/>
                                                  <a:gd name="connsiteX18" fmla="*/ 484094 w 1678641"/>
                                                  <a:gd name="connsiteY18" fmla="*/ 22412 h 1508312"/>
                                                  <a:gd name="connsiteX0" fmla="*/ 484094 w 1678641"/>
                                                  <a:gd name="connsiteY0" fmla="*/ 22412 h 1508312"/>
                                                  <a:gd name="connsiteX1" fmla="*/ 1559859 w 1678641"/>
                                                  <a:gd name="connsiteY1" fmla="*/ 0 h 1508312"/>
                                                  <a:gd name="connsiteX2" fmla="*/ 1678641 w 1678641"/>
                                                  <a:gd name="connsiteY2" fmla="*/ 226359 h 1508312"/>
                                                  <a:gd name="connsiteX3" fmla="*/ 1678641 w 1678641"/>
                                                  <a:gd name="connsiteY3" fmla="*/ 1185583 h 1508312"/>
                                                  <a:gd name="connsiteX4" fmla="*/ 1633818 w 1678641"/>
                                                  <a:gd name="connsiteY4" fmla="*/ 1246095 h 1508312"/>
                                                  <a:gd name="connsiteX5" fmla="*/ 1584512 w 1678641"/>
                                                  <a:gd name="connsiteY5" fmla="*/ 1237130 h 1508312"/>
                                                  <a:gd name="connsiteX6" fmla="*/ 1447800 w 1678641"/>
                                                  <a:gd name="connsiteY6" fmla="*/ 1396253 h 1508312"/>
                                                  <a:gd name="connsiteX7" fmla="*/ 1452282 w 1678641"/>
                                                  <a:gd name="connsiteY7" fmla="*/ 1445559 h 1508312"/>
                                                  <a:gd name="connsiteX8" fmla="*/ 1416423 w 1678641"/>
                                                  <a:gd name="connsiteY8" fmla="*/ 1499347 h 1508312"/>
                                                  <a:gd name="connsiteX9" fmla="*/ 1311088 w 1678641"/>
                                                  <a:gd name="connsiteY9" fmla="*/ 1508312 h 1508312"/>
                                                  <a:gd name="connsiteX10" fmla="*/ 1284194 w 1678641"/>
                                                  <a:gd name="connsiteY10" fmla="*/ 1470212 h 1508312"/>
                                                  <a:gd name="connsiteX11" fmla="*/ 336176 w 1678641"/>
                                                  <a:gd name="connsiteY11" fmla="*/ 1429871 h 1508312"/>
                                                  <a:gd name="connsiteX12" fmla="*/ 318247 w 1678641"/>
                                                  <a:gd name="connsiteY12" fmla="*/ 1454524 h 1508312"/>
                                                  <a:gd name="connsiteX13" fmla="*/ 219635 w 1678641"/>
                                                  <a:gd name="connsiteY13" fmla="*/ 1456765 h 1508312"/>
                                                  <a:gd name="connsiteX14" fmla="*/ 0 w 1678641"/>
                                                  <a:gd name="connsiteY14" fmla="*/ 1230406 h 1508312"/>
                                                  <a:gd name="connsiteX15" fmla="*/ 62753 w 1678641"/>
                                                  <a:gd name="connsiteY15" fmla="*/ 1158689 h 1508312"/>
                                                  <a:gd name="connsiteX16" fmla="*/ 237565 w 1678641"/>
                                                  <a:gd name="connsiteY16" fmla="*/ 1006289 h 1508312"/>
                                                  <a:gd name="connsiteX17" fmla="*/ 237565 w 1678641"/>
                                                  <a:gd name="connsiteY17" fmla="*/ 833718 h 1508312"/>
                                                  <a:gd name="connsiteX18" fmla="*/ 484094 w 1678641"/>
                                                  <a:gd name="connsiteY18" fmla="*/ 22412 h 1508312"/>
                                                  <a:gd name="connsiteX0" fmla="*/ 484094 w 1678641"/>
                                                  <a:gd name="connsiteY0" fmla="*/ 22412 h 1508312"/>
                                                  <a:gd name="connsiteX1" fmla="*/ 1559859 w 1678641"/>
                                                  <a:gd name="connsiteY1" fmla="*/ 0 h 1508312"/>
                                                  <a:gd name="connsiteX2" fmla="*/ 1678641 w 1678641"/>
                                                  <a:gd name="connsiteY2" fmla="*/ 226359 h 1508312"/>
                                                  <a:gd name="connsiteX3" fmla="*/ 1678641 w 1678641"/>
                                                  <a:gd name="connsiteY3" fmla="*/ 1185583 h 1508312"/>
                                                  <a:gd name="connsiteX4" fmla="*/ 1633818 w 1678641"/>
                                                  <a:gd name="connsiteY4" fmla="*/ 1246095 h 1508312"/>
                                                  <a:gd name="connsiteX5" fmla="*/ 1584512 w 1678641"/>
                                                  <a:gd name="connsiteY5" fmla="*/ 1237130 h 1508312"/>
                                                  <a:gd name="connsiteX6" fmla="*/ 1447800 w 1678641"/>
                                                  <a:gd name="connsiteY6" fmla="*/ 1396253 h 1508312"/>
                                                  <a:gd name="connsiteX7" fmla="*/ 1452282 w 1678641"/>
                                                  <a:gd name="connsiteY7" fmla="*/ 1445559 h 1508312"/>
                                                  <a:gd name="connsiteX8" fmla="*/ 1414182 w 1678641"/>
                                                  <a:gd name="connsiteY8" fmla="*/ 1506070 h 1508312"/>
                                                  <a:gd name="connsiteX9" fmla="*/ 1311088 w 1678641"/>
                                                  <a:gd name="connsiteY9" fmla="*/ 1508312 h 1508312"/>
                                                  <a:gd name="connsiteX10" fmla="*/ 1284194 w 1678641"/>
                                                  <a:gd name="connsiteY10" fmla="*/ 1470212 h 1508312"/>
                                                  <a:gd name="connsiteX11" fmla="*/ 336176 w 1678641"/>
                                                  <a:gd name="connsiteY11" fmla="*/ 1429871 h 1508312"/>
                                                  <a:gd name="connsiteX12" fmla="*/ 318247 w 1678641"/>
                                                  <a:gd name="connsiteY12" fmla="*/ 1454524 h 1508312"/>
                                                  <a:gd name="connsiteX13" fmla="*/ 219635 w 1678641"/>
                                                  <a:gd name="connsiteY13" fmla="*/ 1456765 h 1508312"/>
                                                  <a:gd name="connsiteX14" fmla="*/ 0 w 1678641"/>
                                                  <a:gd name="connsiteY14" fmla="*/ 1230406 h 1508312"/>
                                                  <a:gd name="connsiteX15" fmla="*/ 62753 w 1678641"/>
                                                  <a:gd name="connsiteY15" fmla="*/ 1158689 h 1508312"/>
                                                  <a:gd name="connsiteX16" fmla="*/ 237565 w 1678641"/>
                                                  <a:gd name="connsiteY16" fmla="*/ 1006289 h 1508312"/>
                                                  <a:gd name="connsiteX17" fmla="*/ 237565 w 1678641"/>
                                                  <a:gd name="connsiteY17" fmla="*/ 833718 h 1508312"/>
                                                  <a:gd name="connsiteX18" fmla="*/ 484094 w 1678641"/>
                                                  <a:gd name="connsiteY18" fmla="*/ 22412 h 1508312"/>
                                                  <a:gd name="connsiteX0" fmla="*/ 484094 w 1678641"/>
                                                  <a:gd name="connsiteY0" fmla="*/ 22412 h 1508312"/>
                                                  <a:gd name="connsiteX1" fmla="*/ 1559859 w 1678641"/>
                                                  <a:gd name="connsiteY1" fmla="*/ 0 h 1508312"/>
                                                  <a:gd name="connsiteX2" fmla="*/ 1678641 w 1678641"/>
                                                  <a:gd name="connsiteY2" fmla="*/ 226359 h 1508312"/>
                                                  <a:gd name="connsiteX3" fmla="*/ 1678641 w 1678641"/>
                                                  <a:gd name="connsiteY3" fmla="*/ 1185583 h 1508312"/>
                                                  <a:gd name="connsiteX4" fmla="*/ 1633818 w 1678641"/>
                                                  <a:gd name="connsiteY4" fmla="*/ 1246095 h 1508312"/>
                                                  <a:gd name="connsiteX5" fmla="*/ 1584512 w 1678641"/>
                                                  <a:gd name="connsiteY5" fmla="*/ 1237130 h 1508312"/>
                                                  <a:gd name="connsiteX6" fmla="*/ 1447800 w 1678641"/>
                                                  <a:gd name="connsiteY6" fmla="*/ 1396253 h 1508312"/>
                                                  <a:gd name="connsiteX7" fmla="*/ 1452282 w 1678641"/>
                                                  <a:gd name="connsiteY7" fmla="*/ 1445559 h 1508312"/>
                                                  <a:gd name="connsiteX8" fmla="*/ 1414182 w 1678641"/>
                                                  <a:gd name="connsiteY8" fmla="*/ 1506070 h 1508312"/>
                                                  <a:gd name="connsiteX9" fmla="*/ 1311088 w 1678641"/>
                                                  <a:gd name="connsiteY9" fmla="*/ 1508312 h 1508312"/>
                                                  <a:gd name="connsiteX10" fmla="*/ 1284194 w 1678641"/>
                                                  <a:gd name="connsiteY10" fmla="*/ 1470212 h 1508312"/>
                                                  <a:gd name="connsiteX11" fmla="*/ 336176 w 1678641"/>
                                                  <a:gd name="connsiteY11" fmla="*/ 1429871 h 1508312"/>
                                                  <a:gd name="connsiteX12" fmla="*/ 322729 w 1678641"/>
                                                  <a:gd name="connsiteY12" fmla="*/ 1459007 h 1508312"/>
                                                  <a:gd name="connsiteX13" fmla="*/ 219635 w 1678641"/>
                                                  <a:gd name="connsiteY13" fmla="*/ 1456765 h 1508312"/>
                                                  <a:gd name="connsiteX14" fmla="*/ 0 w 1678641"/>
                                                  <a:gd name="connsiteY14" fmla="*/ 1230406 h 1508312"/>
                                                  <a:gd name="connsiteX15" fmla="*/ 62753 w 1678641"/>
                                                  <a:gd name="connsiteY15" fmla="*/ 1158689 h 1508312"/>
                                                  <a:gd name="connsiteX16" fmla="*/ 237565 w 1678641"/>
                                                  <a:gd name="connsiteY16" fmla="*/ 1006289 h 1508312"/>
                                                  <a:gd name="connsiteX17" fmla="*/ 237565 w 1678641"/>
                                                  <a:gd name="connsiteY17" fmla="*/ 833718 h 1508312"/>
                                                  <a:gd name="connsiteX18" fmla="*/ 484094 w 1678641"/>
                                                  <a:gd name="connsiteY18" fmla="*/ 22412 h 1508312"/>
                                                  <a:gd name="connsiteX0" fmla="*/ 484094 w 1678641"/>
                                                  <a:gd name="connsiteY0" fmla="*/ 22412 h 1508312"/>
                                                  <a:gd name="connsiteX1" fmla="*/ 1559859 w 1678641"/>
                                                  <a:gd name="connsiteY1" fmla="*/ 0 h 1508312"/>
                                                  <a:gd name="connsiteX2" fmla="*/ 1678641 w 1678641"/>
                                                  <a:gd name="connsiteY2" fmla="*/ 226359 h 1508312"/>
                                                  <a:gd name="connsiteX3" fmla="*/ 1678641 w 1678641"/>
                                                  <a:gd name="connsiteY3" fmla="*/ 1185583 h 1508312"/>
                                                  <a:gd name="connsiteX4" fmla="*/ 1633818 w 1678641"/>
                                                  <a:gd name="connsiteY4" fmla="*/ 1246095 h 1508312"/>
                                                  <a:gd name="connsiteX5" fmla="*/ 1584512 w 1678641"/>
                                                  <a:gd name="connsiteY5" fmla="*/ 1237130 h 1508312"/>
                                                  <a:gd name="connsiteX6" fmla="*/ 1447800 w 1678641"/>
                                                  <a:gd name="connsiteY6" fmla="*/ 1396253 h 1508312"/>
                                                  <a:gd name="connsiteX7" fmla="*/ 1452282 w 1678641"/>
                                                  <a:gd name="connsiteY7" fmla="*/ 1445559 h 1508312"/>
                                                  <a:gd name="connsiteX8" fmla="*/ 1414182 w 1678641"/>
                                                  <a:gd name="connsiteY8" fmla="*/ 1506070 h 1508312"/>
                                                  <a:gd name="connsiteX9" fmla="*/ 1311088 w 1678641"/>
                                                  <a:gd name="connsiteY9" fmla="*/ 1508312 h 1508312"/>
                                                  <a:gd name="connsiteX10" fmla="*/ 1284194 w 1678641"/>
                                                  <a:gd name="connsiteY10" fmla="*/ 1470212 h 1508312"/>
                                                  <a:gd name="connsiteX11" fmla="*/ 336176 w 1678641"/>
                                                  <a:gd name="connsiteY11" fmla="*/ 1429871 h 1508312"/>
                                                  <a:gd name="connsiteX12" fmla="*/ 322729 w 1678641"/>
                                                  <a:gd name="connsiteY12" fmla="*/ 1461248 h 1508312"/>
                                                  <a:gd name="connsiteX13" fmla="*/ 219635 w 1678641"/>
                                                  <a:gd name="connsiteY13" fmla="*/ 1456765 h 1508312"/>
                                                  <a:gd name="connsiteX14" fmla="*/ 0 w 1678641"/>
                                                  <a:gd name="connsiteY14" fmla="*/ 1230406 h 1508312"/>
                                                  <a:gd name="connsiteX15" fmla="*/ 62753 w 1678641"/>
                                                  <a:gd name="connsiteY15" fmla="*/ 1158689 h 1508312"/>
                                                  <a:gd name="connsiteX16" fmla="*/ 237565 w 1678641"/>
                                                  <a:gd name="connsiteY16" fmla="*/ 1006289 h 1508312"/>
                                                  <a:gd name="connsiteX17" fmla="*/ 237565 w 1678641"/>
                                                  <a:gd name="connsiteY17" fmla="*/ 833718 h 1508312"/>
                                                  <a:gd name="connsiteX18" fmla="*/ 484094 w 1678641"/>
                                                  <a:gd name="connsiteY18" fmla="*/ 22412 h 1508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678641" h="1508312">
                                                    <a:moveTo>
                                                      <a:pt x="484094" y="22412"/>
                                                    </a:moveTo>
                                                    <a:lnTo>
                                                      <a:pt x="1559859" y="0"/>
                                                    </a:lnTo>
                                                    <a:lnTo>
                                                      <a:pt x="1678641" y="226359"/>
                                                    </a:lnTo>
                                                    <a:lnTo>
                                                      <a:pt x="1678641" y="1185583"/>
                                                    </a:lnTo>
                                                    <a:lnTo>
                                                      <a:pt x="1633818" y="1246095"/>
                                                    </a:lnTo>
                                                    <a:lnTo>
                                                      <a:pt x="1584512" y="1237130"/>
                                                    </a:lnTo>
                                                    <a:lnTo>
                                                      <a:pt x="1447800" y="1396253"/>
                                                    </a:lnTo>
                                                    <a:lnTo>
                                                      <a:pt x="1452282" y="1445559"/>
                                                    </a:lnTo>
                                                    <a:lnTo>
                                                      <a:pt x="1414182" y="1506070"/>
                                                    </a:lnTo>
                                                    <a:lnTo>
                                                      <a:pt x="1311088" y="1508312"/>
                                                    </a:lnTo>
                                                    <a:lnTo>
                                                      <a:pt x="1284194" y="1470212"/>
                                                    </a:lnTo>
                                                    <a:lnTo>
                                                      <a:pt x="336176" y="1429871"/>
                                                    </a:lnTo>
                                                    <a:lnTo>
                                                      <a:pt x="322729" y="1461248"/>
                                                    </a:lnTo>
                                                    <a:lnTo>
                                                      <a:pt x="219635" y="1456765"/>
                                                    </a:lnTo>
                                                    <a:lnTo>
                                                      <a:pt x="0" y="1230406"/>
                                                    </a:lnTo>
                                                    <a:lnTo>
                                                      <a:pt x="62753" y="1158689"/>
                                                    </a:lnTo>
                                                    <a:lnTo>
                                                      <a:pt x="237565" y="1006289"/>
                                                    </a:lnTo>
                                                    <a:lnTo>
                                                      <a:pt x="237565" y="833718"/>
                                                    </a:lnTo>
                                                    <a:lnTo>
                                                      <a:pt x="484094" y="22412"/>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96645450" name="任意多边形: 形状 1296645450">
                                              <a:extLst>
                                                <a:ext uri="{FF2B5EF4-FFF2-40B4-BE49-F238E27FC236}">
                                                  <a16:creationId xmlns:a16="http://schemas.microsoft.com/office/drawing/2014/main" id="{DB7727CC-F8BF-67D2-7C4B-4CDCBE025A61}"/>
                                                </a:ext>
                                              </a:extLst>
                                            </wps:cNvPr>
                                            <wps:cNvSpPr/>
                                            <wps:spPr>
                                              <a:xfrm>
                                                <a:off x="355228" y="1230417"/>
                                                <a:ext cx="1138514" cy="569258"/>
                                              </a:xfrm>
                                              <a:custGeom>
                                                <a:avLst/>
                                                <a:gdLst>
                                                  <a:gd name="connsiteX0" fmla="*/ 188258 w 1125070"/>
                                                  <a:gd name="connsiteY0" fmla="*/ 13447 h 567017"/>
                                                  <a:gd name="connsiteX1" fmla="*/ 1125070 w 1125070"/>
                                                  <a:gd name="connsiteY1" fmla="*/ 0 h 567017"/>
                                                  <a:gd name="connsiteX2" fmla="*/ 950258 w 1125070"/>
                                                  <a:gd name="connsiteY2" fmla="*/ 562535 h 567017"/>
                                                  <a:gd name="connsiteX3" fmla="*/ 0 w 1125070"/>
                                                  <a:gd name="connsiteY3" fmla="*/ 567017 h 567017"/>
                                                  <a:gd name="connsiteX4" fmla="*/ 188258 w 1125070"/>
                                                  <a:gd name="connsiteY4" fmla="*/ 13447 h 567017"/>
                                                  <a:gd name="connsiteX0" fmla="*/ 179452 w 1125070"/>
                                                  <a:gd name="connsiteY0" fmla="*/ 24653 h 567017"/>
                                                  <a:gd name="connsiteX1" fmla="*/ 1125070 w 1125070"/>
                                                  <a:gd name="connsiteY1" fmla="*/ 0 h 567017"/>
                                                  <a:gd name="connsiteX2" fmla="*/ 950258 w 1125070"/>
                                                  <a:gd name="connsiteY2" fmla="*/ 562535 h 567017"/>
                                                  <a:gd name="connsiteX3" fmla="*/ 0 w 1125070"/>
                                                  <a:gd name="connsiteY3" fmla="*/ 567017 h 567017"/>
                                                  <a:gd name="connsiteX4" fmla="*/ 179452 w 1125070"/>
                                                  <a:gd name="connsiteY4" fmla="*/ 24653 h 567017"/>
                                                  <a:gd name="connsiteX0" fmla="*/ 179452 w 1125070"/>
                                                  <a:gd name="connsiteY0" fmla="*/ 20170 h 567017"/>
                                                  <a:gd name="connsiteX1" fmla="*/ 1125070 w 1125070"/>
                                                  <a:gd name="connsiteY1" fmla="*/ 0 h 567017"/>
                                                  <a:gd name="connsiteX2" fmla="*/ 950258 w 1125070"/>
                                                  <a:gd name="connsiteY2" fmla="*/ 562535 h 567017"/>
                                                  <a:gd name="connsiteX3" fmla="*/ 0 w 1125070"/>
                                                  <a:gd name="connsiteY3" fmla="*/ 567017 h 567017"/>
                                                  <a:gd name="connsiteX4" fmla="*/ 179452 w 1125070"/>
                                                  <a:gd name="connsiteY4" fmla="*/ 20170 h 567017"/>
                                                  <a:gd name="connsiteX0" fmla="*/ 172846 w 1118464"/>
                                                  <a:gd name="connsiteY0" fmla="*/ 20170 h 569258"/>
                                                  <a:gd name="connsiteX1" fmla="*/ 1118464 w 1118464"/>
                                                  <a:gd name="connsiteY1" fmla="*/ 0 h 569258"/>
                                                  <a:gd name="connsiteX2" fmla="*/ 943652 w 1118464"/>
                                                  <a:gd name="connsiteY2" fmla="*/ 562535 h 569258"/>
                                                  <a:gd name="connsiteX3" fmla="*/ 0 w 1118464"/>
                                                  <a:gd name="connsiteY3" fmla="*/ 569258 h 569258"/>
                                                  <a:gd name="connsiteX4" fmla="*/ 172846 w 1118464"/>
                                                  <a:gd name="connsiteY4" fmla="*/ 20170 h 569258"/>
                                                  <a:gd name="connsiteX0" fmla="*/ 172846 w 1118464"/>
                                                  <a:gd name="connsiteY0" fmla="*/ 20170 h 569258"/>
                                                  <a:gd name="connsiteX1" fmla="*/ 1118464 w 1118464"/>
                                                  <a:gd name="connsiteY1" fmla="*/ 0 h 569258"/>
                                                  <a:gd name="connsiteX2" fmla="*/ 950256 w 1118464"/>
                                                  <a:gd name="connsiteY2" fmla="*/ 562535 h 569258"/>
                                                  <a:gd name="connsiteX3" fmla="*/ 0 w 1118464"/>
                                                  <a:gd name="connsiteY3" fmla="*/ 569258 h 569258"/>
                                                  <a:gd name="connsiteX4" fmla="*/ 172846 w 1118464"/>
                                                  <a:gd name="connsiteY4" fmla="*/ 20170 h 569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8464" h="569258">
                                                    <a:moveTo>
                                                      <a:pt x="172846" y="20170"/>
                                                    </a:moveTo>
                                                    <a:lnTo>
                                                      <a:pt x="1118464" y="0"/>
                                                    </a:lnTo>
                                                    <a:lnTo>
                                                      <a:pt x="950256" y="562535"/>
                                                    </a:lnTo>
                                                    <a:lnTo>
                                                      <a:pt x="0" y="569258"/>
                                                    </a:lnTo>
                                                    <a:lnTo>
                                                      <a:pt x="172846" y="20170"/>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05107961" name="任意多边形: 形状 1605107961">
                                              <a:extLst>
                                                <a:ext uri="{FF2B5EF4-FFF2-40B4-BE49-F238E27FC236}">
                                                  <a16:creationId xmlns:a16="http://schemas.microsoft.com/office/drawing/2014/main" id="{73EFE294-A272-F923-4B69-074E7B07A218}"/>
                                                </a:ext>
                                              </a:extLst>
                                            </wps:cNvPr>
                                            <wps:cNvSpPr/>
                                            <wps:spPr>
                                              <a:xfrm>
                                                <a:off x="238685" y="1184339"/>
                                                <a:ext cx="1317814" cy="822925"/>
                                              </a:xfrm>
                                              <a:custGeom>
                                                <a:avLst/>
                                                <a:gdLst>
                                                  <a:gd name="connsiteX0" fmla="*/ 1340223 w 1340223"/>
                                                  <a:gd name="connsiteY0" fmla="*/ 0 h 831476"/>
                                                  <a:gd name="connsiteX1" fmla="*/ 1109382 w 1340223"/>
                                                  <a:gd name="connsiteY1" fmla="*/ 831476 h 831476"/>
                                                  <a:gd name="connsiteX2" fmla="*/ 0 w 1340223"/>
                                                  <a:gd name="connsiteY2" fmla="*/ 831476 h 831476"/>
                                                </a:gdLst>
                                                <a:ahLst/>
                                                <a:cxnLst>
                                                  <a:cxn ang="0">
                                                    <a:pos x="connsiteX0" y="connsiteY0"/>
                                                  </a:cxn>
                                                  <a:cxn ang="0">
                                                    <a:pos x="connsiteX1" y="connsiteY1"/>
                                                  </a:cxn>
                                                  <a:cxn ang="0">
                                                    <a:pos x="connsiteX2" y="connsiteY2"/>
                                                  </a:cxn>
                                                </a:cxnLst>
                                                <a:rect l="l" t="t" r="r" b="b"/>
                                                <a:pathLst>
                                                  <a:path w="1340223" h="831476">
                                                    <a:moveTo>
                                                      <a:pt x="1340223" y="0"/>
                                                    </a:moveTo>
                                                    <a:lnTo>
                                                      <a:pt x="1109382" y="831476"/>
                                                    </a:lnTo>
                                                    <a:lnTo>
                                                      <a:pt x="0" y="831476"/>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45281793" name="任意多边形: 形状 445281793">
                                              <a:extLst>
                                                <a:ext uri="{FF2B5EF4-FFF2-40B4-BE49-F238E27FC236}">
                                                  <a16:creationId xmlns:a16="http://schemas.microsoft.com/office/drawing/2014/main" id="{B478DF19-A569-ECFE-1A6D-AA54C0721F9D}"/>
                                                </a:ext>
                                              </a:extLst>
                                            </wps:cNvPr>
                                            <wps:cNvSpPr/>
                                            <wps:spPr>
                                              <a:xfrm>
                                                <a:off x="2241" y="2410133"/>
                                                <a:ext cx="1408040" cy="283197"/>
                                              </a:xfrm>
                                              <a:custGeom>
                                                <a:avLst/>
                                                <a:gdLst>
                                                  <a:gd name="connsiteX0" fmla="*/ 0 w 1409700"/>
                                                  <a:gd name="connsiteY0" fmla="*/ 0 h 268941"/>
                                                  <a:gd name="connsiteX1" fmla="*/ 1172136 w 1409700"/>
                                                  <a:gd name="connsiteY1" fmla="*/ 20170 h 268941"/>
                                                  <a:gd name="connsiteX2" fmla="*/ 1409700 w 1409700"/>
                                                  <a:gd name="connsiteY2" fmla="*/ 268941 h 268941"/>
                                                  <a:gd name="connsiteX0" fmla="*/ 0 w 1395445"/>
                                                  <a:gd name="connsiteY0" fmla="*/ 0 h 281160"/>
                                                  <a:gd name="connsiteX1" fmla="*/ 1172136 w 1395445"/>
                                                  <a:gd name="connsiteY1" fmla="*/ 20170 h 281160"/>
                                                  <a:gd name="connsiteX2" fmla="*/ 1395445 w 1395445"/>
                                                  <a:gd name="connsiteY2" fmla="*/ 281160 h 281160"/>
                                                  <a:gd name="connsiteX0" fmla="*/ 0 w 1401555"/>
                                                  <a:gd name="connsiteY0" fmla="*/ 0 h 283197"/>
                                                  <a:gd name="connsiteX1" fmla="*/ 1172136 w 1401555"/>
                                                  <a:gd name="connsiteY1" fmla="*/ 20170 h 283197"/>
                                                  <a:gd name="connsiteX2" fmla="*/ 1401555 w 1401555"/>
                                                  <a:gd name="connsiteY2" fmla="*/ 283197 h 283197"/>
                                                  <a:gd name="connsiteX0" fmla="*/ 0 w 1408040"/>
                                                  <a:gd name="connsiteY0" fmla="*/ 0 h 283197"/>
                                                  <a:gd name="connsiteX1" fmla="*/ 1172136 w 1408040"/>
                                                  <a:gd name="connsiteY1" fmla="*/ 20170 h 283197"/>
                                                  <a:gd name="connsiteX2" fmla="*/ 1408040 w 1408040"/>
                                                  <a:gd name="connsiteY2" fmla="*/ 283197 h 283197"/>
                                                </a:gdLst>
                                                <a:ahLst/>
                                                <a:cxnLst>
                                                  <a:cxn ang="0">
                                                    <a:pos x="connsiteX0" y="connsiteY0"/>
                                                  </a:cxn>
                                                  <a:cxn ang="0">
                                                    <a:pos x="connsiteX1" y="connsiteY1"/>
                                                  </a:cxn>
                                                  <a:cxn ang="0">
                                                    <a:pos x="connsiteX2" y="connsiteY2"/>
                                                  </a:cxn>
                                                </a:cxnLst>
                                                <a:rect l="l" t="t" r="r" b="b"/>
                                                <a:pathLst>
                                                  <a:path w="1408040" h="283197">
                                                    <a:moveTo>
                                                      <a:pt x="0" y="0"/>
                                                    </a:moveTo>
                                                    <a:lnTo>
                                                      <a:pt x="1172136" y="20170"/>
                                                    </a:lnTo>
                                                    <a:cubicBezTo>
                                                      <a:pt x="1251324" y="103094"/>
                                                      <a:pt x="1328852" y="200273"/>
                                                      <a:pt x="1408040" y="283197"/>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97869905" name="任意多边形: 形状 1297869905">
                                              <a:extLst>
                                                <a:ext uri="{FF2B5EF4-FFF2-40B4-BE49-F238E27FC236}">
                                                  <a16:creationId xmlns:a16="http://schemas.microsoft.com/office/drawing/2014/main" id="{4DE699EB-F4AF-441C-35A7-48EF48276DC5}"/>
                                                </a:ext>
                                              </a:extLst>
                                            </wps:cNvPr>
                                            <wps:cNvSpPr/>
                                            <wps:spPr>
                                              <a:xfrm>
                                                <a:off x="406445" y="1264018"/>
                                                <a:ext cx="1084732" cy="537883"/>
                                              </a:xfrm>
                                              <a:custGeom>
                                                <a:avLst/>
                                                <a:gdLst>
                                                  <a:gd name="connsiteX0" fmla="*/ 188258 w 1125070"/>
                                                  <a:gd name="connsiteY0" fmla="*/ 13447 h 567017"/>
                                                  <a:gd name="connsiteX1" fmla="*/ 1125070 w 1125070"/>
                                                  <a:gd name="connsiteY1" fmla="*/ 0 h 567017"/>
                                                  <a:gd name="connsiteX2" fmla="*/ 950258 w 1125070"/>
                                                  <a:gd name="connsiteY2" fmla="*/ 562535 h 567017"/>
                                                  <a:gd name="connsiteX3" fmla="*/ 0 w 1125070"/>
                                                  <a:gd name="connsiteY3" fmla="*/ 567017 h 567017"/>
                                                  <a:gd name="connsiteX4" fmla="*/ 188258 w 1125070"/>
                                                  <a:gd name="connsiteY4" fmla="*/ 13447 h 567017"/>
                                                  <a:gd name="connsiteX0" fmla="*/ 179452 w 1125070"/>
                                                  <a:gd name="connsiteY0" fmla="*/ 24653 h 567017"/>
                                                  <a:gd name="connsiteX1" fmla="*/ 1125070 w 1125070"/>
                                                  <a:gd name="connsiteY1" fmla="*/ 0 h 567017"/>
                                                  <a:gd name="connsiteX2" fmla="*/ 950258 w 1125070"/>
                                                  <a:gd name="connsiteY2" fmla="*/ 562535 h 567017"/>
                                                  <a:gd name="connsiteX3" fmla="*/ 0 w 1125070"/>
                                                  <a:gd name="connsiteY3" fmla="*/ 567017 h 567017"/>
                                                  <a:gd name="connsiteX4" fmla="*/ 179452 w 1125070"/>
                                                  <a:gd name="connsiteY4" fmla="*/ 24653 h 567017"/>
                                                  <a:gd name="connsiteX0" fmla="*/ 179452 w 1125070"/>
                                                  <a:gd name="connsiteY0" fmla="*/ 20170 h 567017"/>
                                                  <a:gd name="connsiteX1" fmla="*/ 1125070 w 1125070"/>
                                                  <a:gd name="connsiteY1" fmla="*/ 0 h 567017"/>
                                                  <a:gd name="connsiteX2" fmla="*/ 950258 w 1125070"/>
                                                  <a:gd name="connsiteY2" fmla="*/ 562535 h 567017"/>
                                                  <a:gd name="connsiteX3" fmla="*/ 0 w 1125070"/>
                                                  <a:gd name="connsiteY3" fmla="*/ 567017 h 567017"/>
                                                  <a:gd name="connsiteX4" fmla="*/ 179452 w 1125070"/>
                                                  <a:gd name="connsiteY4" fmla="*/ 20170 h 567017"/>
                                                  <a:gd name="connsiteX0" fmla="*/ 172846 w 1118464"/>
                                                  <a:gd name="connsiteY0" fmla="*/ 20170 h 569258"/>
                                                  <a:gd name="connsiteX1" fmla="*/ 1118464 w 1118464"/>
                                                  <a:gd name="connsiteY1" fmla="*/ 0 h 569258"/>
                                                  <a:gd name="connsiteX2" fmla="*/ 943652 w 1118464"/>
                                                  <a:gd name="connsiteY2" fmla="*/ 562535 h 569258"/>
                                                  <a:gd name="connsiteX3" fmla="*/ 0 w 1118464"/>
                                                  <a:gd name="connsiteY3" fmla="*/ 569258 h 569258"/>
                                                  <a:gd name="connsiteX4" fmla="*/ 172846 w 1118464"/>
                                                  <a:gd name="connsiteY4" fmla="*/ 20170 h 569258"/>
                                                  <a:gd name="connsiteX0" fmla="*/ 172846 w 1118464"/>
                                                  <a:gd name="connsiteY0" fmla="*/ 20170 h 569258"/>
                                                  <a:gd name="connsiteX1" fmla="*/ 1118464 w 1118464"/>
                                                  <a:gd name="connsiteY1" fmla="*/ 0 h 569258"/>
                                                  <a:gd name="connsiteX2" fmla="*/ 950256 w 1118464"/>
                                                  <a:gd name="connsiteY2" fmla="*/ 562535 h 569258"/>
                                                  <a:gd name="connsiteX3" fmla="*/ 0 w 1118464"/>
                                                  <a:gd name="connsiteY3" fmla="*/ 569258 h 569258"/>
                                                  <a:gd name="connsiteX4" fmla="*/ 172846 w 1118464"/>
                                                  <a:gd name="connsiteY4" fmla="*/ 20170 h 569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8464" h="569258">
                                                    <a:moveTo>
                                                      <a:pt x="172846" y="20170"/>
                                                    </a:moveTo>
                                                    <a:lnTo>
                                                      <a:pt x="1118464" y="0"/>
                                                    </a:lnTo>
                                                    <a:lnTo>
                                                      <a:pt x="950256" y="562535"/>
                                                    </a:lnTo>
                                                    <a:lnTo>
                                                      <a:pt x="0" y="569258"/>
                                                    </a:lnTo>
                                                    <a:lnTo>
                                                      <a:pt x="172846" y="20170"/>
                                                    </a:ln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038039477" name="直接连接符 2038039477">
                                            <a:extLst>
                                              <a:ext uri="{FF2B5EF4-FFF2-40B4-BE49-F238E27FC236}">
                                                <a16:creationId xmlns:a16="http://schemas.microsoft.com/office/drawing/2014/main" id="{87AEEAB2-D0A2-C0EB-CA69-EE77CE00F250}"/>
                                              </a:ext>
                                            </a:extLst>
                                          </wps:cNvPr>
                                          <wps:cNvCnPr>
                                            <a:cxnSpLocks/>
                                          </wps:cNvCnPr>
                                          <wps:spPr>
                                            <a:xfrm>
                                              <a:off x="1329518" y="2007264"/>
                                              <a:ext cx="49925" cy="1968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7775473" name="直接连接符 407775473">
                                            <a:extLst>
                                              <a:ext uri="{FF2B5EF4-FFF2-40B4-BE49-F238E27FC236}">
                                                <a16:creationId xmlns:a16="http://schemas.microsoft.com/office/drawing/2014/main" id="{36BD89FA-CFA5-8A3E-0821-CDB747EEFFB5}"/>
                                              </a:ext>
                                            </a:extLst>
                                          </wps:cNvPr>
                                          <wps:cNvCnPr>
                                            <a:cxnSpLocks/>
                                          </wps:cNvCnPr>
                                          <wps:spPr>
                                            <a:xfrm flipH="1">
                                              <a:off x="1174377" y="2204074"/>
                                              <a:ext cx="205066" cy="2262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9569334" name="直接连接符 729569334">
                                            <a:extLst>
                                              <a:ext uri="{FF2B5EF4-FFF2-40B4-BE49-F238E27FC236}">
                                                <a16:creationId xmlns:a16="http://schemas.microsoft.com/office/drawing/2014/main" id="{2EC1D0A1-3AE3-D413-8C9F-248EBBAC1234}"/>
                                              </a:ext>
                                            </a:extLst>
                                          </wps:cNvPr>
                                          <wps:cNvCnPr>
                                            <a:cxnSpLocks/>
                                          </wps:cNvCnPr>
                                          <wps:spPr>
                                            <a:xfrm>
                                              <a:off x="535816" y="1250437"/>
                                              <a:ext cx="38262" cy="3263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5668186" name="直接连接符 1555668186">
                                            <a:extLst>
                                              <a:ext uri="{FF2B5EF4-FFF2-40B4-BE49-F238E27FC236}">
                                                <a16:creationId xmlns:a16="http://schemas.microsoft.com/office/drawing/2014/main" id="{6173F470-7364-8230-D985-757D7403D8BF}"/>
                                              </a:ext>
                                            </a:extLst>
                                          </wps:cNvPr>
                                          <wps:cNvCnPr>
                                            <a:cxnSpLocks/>
                                          </wps:cNvCnPr>
                                          <wps:spPr>
                                            <a:xfrm>
                                              <a:off x="620204" y="1494214"/>
                                              <a:ext cx="161810" cy="293991"/>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wpg:grpSp>
                                      <wps:wsp>
                                        <wps:cNvPr id="95468639" name="椭圆 95468639">
                                          <a:extLst>
                                            <a:ext uri="{FF2B5EF4-FFF2-40B4-BE49-F238E27FC236}">
                                              <a16:creationId xmlns:a16="http://schemas.microsoft.com/office/drawing/2014/main" id="{AAE1B16A-E11E-B8AF-3727-08F32FB3AC91}"/>
                                            </a:ext>
                                          </a:extLst>
                                        </wps:cNvPr>
                                        <wps:cNvSpPr/>
                                        <wps:spPr>
                                          <a:xfrm rot="280814">
                                            <a:off x="760880" y="1837568"/>
                                            <a:ext cx="100853" cy="109818"/>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546486627" name="任意多边形: 形状 546486627">
                                        <a:extLst>
                                          <a:ext uri="{FF2B5EF4-FFF2-40B4-BE49-F238E27FC236}">
                                            <a16:creationId xmlns:a16="http://schemas.microsoft.com/office/drawing/2014/main" id="{1D7BD2E0-6A9B-624B-1247-C976F06E2CA5}"/>
                                          </a:ext>
                                        </a:extLst>
                                      </wps:cNvPr>
                                      <wps:cNvSpPr/>
                                      <wps:spPr>
                                        <a:xfrm>
                                          <a:off x="57860" y="2205851"/>
                                          <a:ext cx="1228837" cy="179698"/>
                                        </a:xfrm>
                                        <a:custGeom>
                                          <a:avLst/>
                                          <a:gdLst>
                                            <a:gd name="connsiteX0" fmla="*/ 0 w 1220219"/>
                                            <a:gd name="connsiteY0" fmla="*/ 146794 h 174317"/>
                                            <a:gd name="connsiteX1" fmla="*/ 1055077 w 1220219"/>
                                            <a:gd name="connsiteY1" fmla="*/ 174317 h 174317"/>
                                            <a:gd name="connsiteX2" fmla="*/ 1220219 w 1220219"/>
                                            <a:gd name="connsiteY2" fmla="*/ 0 h 174317"/>
                                          </a:gdLst>
                                          <a:ahLst/>
                                          <a:cxnLst>
                                            <a:cxn ang="0">
                                              <a:pos x="connsiteX0" y="connsiteY0"/>
                                            </a:cxn>
                                            <a:cxn ang="0">
                                              <a:pos x="connsiteX1" y="connsiteY1"/>
                                            </a:cxn>
                                            <a:cxn ang="0">
                                              <a:pos x="connsiteX2" y="connsiteY2"/>
                                            </a:cxn>
                                          </a:cxnLst>
                                          <a:rect l="l" t="t" r="r" b="b"/>
                                          <a:pathLst>
                                            <a:path w="1220219" h="174317">
                                              <a:moveTo>
                                                <a:pt x="0" y="146794"/>
                                              </a:moveTo>
                                              <a:lnTo>
                                                <a:pt x="1055077" y="174317"/>
                                              </a:lnTo>
                                              <a:lnTo>
                                                <a:pt x="1220219" y="0"/>
                                              </a:lnTo>
                                            </a:path>
                                          </a:pathLst>
                                        </a:custGeom>
                                        <a:noFill/>
                                        <a:ln w="6350">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00559463" name="任意多边形: 形状 1600559463">
                                        <a:extLst>
                                          <a:ext uri="{FF2B5EF4-FFF2-40B4-BE49-F238E27FC236}">
                                            <a16:creationId xmlns:a16="http://schemas.microsoft.com/office/drawing/2014/main" id="{47041C89-4869-DA33-9FC6-A58BDAD719CA}"/>
                                          </a:ext>
                                        </a:extLst>
                                      </wps:cNvPr>
                                      <wps:cNvSpPr/>
                                      <wps:spPr>
                                        <a:xfrm>
                                          <a:off x="31297" y="2204074"/>
                                          <a:ext cx="1298221" cy="204728"/>
                                        </a:xfrm>
                                        <a:custGeom>
                                          <a:avLst/>
                                          <a:gdLst>
                                            <a:gd name="connsiteX0" fmla="*/ 0 w 1220219"/>
                                            <a:gd name="connsiteY0" fmla="*/ 146794 h 174317"/>
                                            <a:gd name="connsiteX1" fmla="*/ 1055077 w 1220219"/>
                                            <a:gd name="connsiteY1" fmla="*/ 174317 h 174317"/>
                                            <a:gd name="connsiteX2" fmla="*/ 1220219 w 1220219"/>
                                            <a:gd name="connsiteY2" fmla="*/ 0 h 174317"/>
                                            <a:gd name="connsiteX0" fmla="*/ 0 w 1220219"/>
                                            <a:gd name="connsiteY0" fmla="*/ 146794 h 161276"/>
                                            <a:gd name="connsiteX1" fmla="*/ 1055077 w 1220219"/>
                                            <a:gd name="connsiteY1" fmla="*/ 161276 h 161276"/>
                                            <a:gd name="connsiteX2" fmla="*/ 1220219 w 1220219"/>
                                            <a:gd name="connsiteY2" fmla="*/ 0 h 161276"/>
                                            <a:gd name="connsiteX0" fmla="*/ 0 w 1220219"/>
                                            <a:gd name="connsiteY0" fmla="*/ 146794 h 168521"/>
                                            <a:gd name="connsiteX1" fmla="*/ 1055077 w 1220219"/>
                                            <a:gd name="connsiteY1" fmla="*/ 168521 h 168521"/>
                                            <a:gd name="connsiteX2" fmla="*/ 1220219 w 1220219"/>
                                            <a:gd name="connsiteY2" fmla="*/ 0 h 168521"/>
                                            <a:gd name="connsiteX0" fmla="*/ 0 w 1220219"/>
                                            <a:gd name="connsiteY0" fmla="*/ 146794 h 167072"/>
                                            <a:gd name="connsiteX1" fmla="*/ 1046733 w 1220219"/>
                                            <a:gd name="connsiteY1" fmla="*/ 167072 h 167072"/>
                                            <a:gd name="connsiteX2" fmla="*/ 1220219 w 1220219"/>
                                            <a:gd name="connsiteY2" fmla="*/ 0 h 167072"/>
                                            <a:gd name="connsiteX0" fmla="*/ 0 w 1220219"/>
                                            <a:gd name="connsiteY0" fmla="*/ 146794 h 167072"/>
                                            <a:gd name="connsiteX1" fmla="*/ 1046733 w 1220219"/>
                                            <a:gd name="connsiteY1" fmla="*/ 167072 h 167072"/>
                                            <a:gd name="connsiteX2" fmla="*/ 1220219 w 1220219"/>
                                            <a:gd name="connsiteY2" fmla="*/ 0 h 167072"/>
                                          </a:gdLst>
                                          <a:ahLst/>
                                          <a:cxnLst>
                                            <a:cxn ang="0">
                                              <a:pos x="connsiteX0" y="connsiteY0"/>
                                            </a:cxn>
                                            <a:cxn ang="0">
                                              <a:pos x="connsiteX1" y="connsiteY1"/>
                                            </a:cxn>
                                            <a:cxn ang="0">
                                              <a:pos x="connsiteX2" y="connsiteY2"/>
                                            </a:cxn>
                                          </a:cxnLst>
                                          <a:rect l="l" t="t" r="r" b="b"/>
                                          <a:pathLst>
                                            <a:path w="1220219" h="167072">
                                              <a:moveTo>
                                                <a:pt x="0" y="146794"/>
                                              </a:moveTo>
                                              <a:lnTo>
                                                <a:pt x="1046733" y="167072"/>
                                              </a:lnTo>
                                              <a:cubicBezTo>
                                                <a:pt x="1101780" y="108966"/>
                                                <a:pt x="1165172" y="58106"/>
                                                <a:pt x="1220219" y="0"/>
                                              </a:cubicBezTo>
                                            </a:path>
                                          </a:pathLst>
                                        </a:custGeom>
                                        <a:noFill/>
                                        <a:ln w="6350">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75134519" name="任意多边形: 形状 175134519">
                                      <a:extLst>
                                        <a:ext uri="{FF2B5EF4-FFF2-40B4-BE49-F238E27FC236}">
                                          <a16:creationId xmlns:a16="http://schemas.microsoft.com/office/drawing/2014/main" id="{7513D286-AD2D-D3CC-B00B-1AF3D1E80774}"/>
                                        </a:ext>
                                      </a:extLst>
                                    </wps:cNvPr>
                                    <wps:cNvSpPr/>
                                    <wps:spPr>
                                      <a:xfrm>
                                        <a:off x="238684" y="1298639"/>
                                        <a:ext cx="1376083" cy="905435"/>
                                      </a:xfrm>
                                      <a:custGeom>
                                        <a:avLst/>
                                        <a:gdLst>
                                          <a:gd name="connsiteX0" fmla="*/ 1376083 w 1376083"/>
                                          <a:gd name="connsiteY0" fmla="*/ 0 h 905435"/>
                                          <a:gd name="connsiteX1" fmla="*/ 1140759 w 1376083"/>
                                          <a:gd name="connsiteY1" fmla="*/ 905435 h 905435"/>
                                          <a:gd name="connsiteX2" fmla="*/ 0 w 1376083"/>
                                          <a:gd name="connsiteY2" fmla="*/ 891988 h 905435"/>
                                        </a:gdLst>
                                        <a:ahLst/>
                                        <a:cxnLst>
                                          <a:cxn ang="0">
                                            <a:pos x="connsiteX0" y="connsiteY0"/>
                                          </a:cxn>
                                          <a:cxn ang="0">
                                            <a:pos x="connsiteX1" y="connsiteY1"/>
                                          </a:cxn>
                                          <a:cxn ang="0">
                                            <a:pos x="connsiteX2" y="connsiteY2"/>
                                          </a:cxn>
                                        </a:cxnLst>
                                        <a:rect l="l" t="t" r="r" b="b"/>
                                        <a:pathLst>
                                          <a:path w="1376083" h="905435">
                                            <a:moveTo>
                                              <a:pt x="1376083" y="0"/>
                                            </a:moveTo>
                                            <a:lnTo>
                                              <a:pt x="1140759" y="905435"/>
                                            </a:lnTo>
                                            <a:lnTo>
                                              <a:pt x="0" y="891988"/>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99438090" name="组合 299438090">
                                    <a:extLst>
                                      <a:ext uri="{FF2B5EF4-FFF2-40B4-BE49-F238E27FC236}">
                                        <a16:creationId xmlns:a16="http://schemas.microsoft.com/office/drawing/2014/main" id="{A1E5FB0C-D5EA-6847-C98E-86F995BB274D}"/>
                                      </a:ext>
                                    </a:extLst>
                                  </wpg:cNvPr>
                                  <wpg:cNvGrpSpPr/>
                                  <wpg:grpSpPr>
                                    <a:xfrm>
                                      <a:off x="303590" y="1987335"/>
                                      <a:ext cx="767094" cy="326600"/>
                                      <a:chOff x="303590" y="1987335"/>
                                      <a:chExt cx="767094" cy="326600"/>
                                    </a:xfrm>
                                  </wpg:grpSpPr>
                                  <wpg:grpSp>
                                    <wpg:cNvPr id="359598203" name="组合 359598203">
                                      <a:extLst>
                                        <a:ext uri="{FF2B5EF4-FFF2-40B4-BE49-F238E27FC236}">
                                          <a16:creationId xmlns:a16="http://schemas.microsoft.com/office/drawing/2014/main" id="{0E3512A1-AB63-9071-F811-14B5E94E6E2F}"/>
                                        </a:ext>
                                      </a:extLst>
                                    </wpg:cNvPr>
                                    <wpg:cNvGrpSpPr/>
                                    <wpg:grpSpPr>
                                      <a:xfrm>
                                        <a:off x="303590" y="1987335"/>
                                        <a:ext cx="767094" cy="326600"/>
                                        <a:chOff x="303590" y="1987335"/>
                                        <a:chExt cx="767094" cy="326600"/>
                                      </a:xfrm>
                                    </wpg:grpSpPr>
                                    <wps:wsp>
                                      <wps:cNvPr id="776976582" name="直接连接符 776976582">
                                        <a:extLst>
                                          <a:ext uri="{FF2B5EF4-FFF2-40B4-BE49-F238E27FC236}">
                                            <a16:creationId xmlns:a16="http://schemas.microsoft.com/office/drawing/2014/main" id="{633E4E1A-2A15-F773-446D-71F4C7DD302F}"/>
                                          </a:ext>
                                        </a:extLst>
                                      </wps:cNvPr>
                                      <wps:cNvCnPr/>
                                      <wps:spPr>
                                        <a:xfrm>
                                          <a:off x="981741" y="2222563"/>
                                          <a:ext cx="0" cy="5095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47378049" name="任意多边形: 形状 947378049">
                                        <a:extLst>
                                          <a:ext uri="{FF2B5EF4-FFF2-40B4-BE49-F238E27FC236}">
                                            <a16:creationId xmlns:a16="http://schemas.microsoft.com/office/drawing/2014/main" id="{EC2A37E4-647E-6590-FAE2-CEEB2BBF53A8}"/>
                                          </a:ext>
                                        </a:extLst>
                                      </wps:cNvPr>
                                      <wps:cNvSpPr/>
                                      <wps:spPr>
                                        <a:xfrm>
                                          <a:off x="891092" y="2231593"/>
                                          <a:ext cx="179592" cy="82342"/>
                                        </a:xfrm>
                                        <a:custGeom>
                                          <a:avLst/>
                                          <a:gdLst>
                                            <a:gd name="connsiteX0" fmla="*/ 0 w 205902"/>
                                            <a:gd name="connsiteY0" fmla="*/ 77821 h 82685"/>
                                            <a:gd name="connsiteX1" fmla="*/ 131323 w 205902"/>
                                            <a:gd name="connsiteY1" fmla="*/ 82685 h 82685"/>
                                            <a:gd name="connsiteX2" fmla="*/ 205902 w 205902"/>
                                            <a:gd name="connsiteY2" fmla="*/ 3242 h 82685"/>
                                            <a:gd name="connsiteX3" fmla="*/ 72957 w 205902"/>
                                            <a:gd name="connsiteY3" fmla="*/ 0 h 82685"/>
                                            <a:gd name="connsiteX4" fmla="*/ 0 w 205902"/>
                                            <a:gd name="connsiteY4" fmla="*/ 77821 h 826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902" h="82685">
                                              <a:moveTo>
                                                <a:pt x="0" y="77821"/>
                                              </a:moveTo>
                                              <a:lnTo>
                                                <a:pt x="131323" y="82685"/>
                                              </a:lnTo>
                                              <a:lnTo>
                                                <a:pt x="205902" y="3242"/>
                                              </a:lnTo>
                                              <a:lnTo>
                                                <a:pt x="72957" y="0"/>
                                              </a:lnTo>
                                              <a:lnTo>
                                                <a:pt x="0" y="77821"/>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7107419" name="组合 27107419">
                                        <a:extLst>
                                          <a:ext uri="{FF2B5EF4-FFF2-40B4-BE49-F238E27FC236}">
                                            <a16:creationId xmlns:a16="http://schemas.microsoft.com/office/drawing/2014/main" id="{8282FF4E-1A23-FF67-70D3-BF16D2DADE8A}"/>
                                          </a:ext>
                                        </a:extLst>
                                      </wpg:cNvPr>
                                      <wpg:cNvGrpSpPr/>
                                      <wpg:grpSpPr>
                                        <a:xfrm>
                                          <a:off x="921234" y="1987335"/>
                                          <a:ext cx="121954" cy="244544"/>
                                          <a:chOff x="921234" y="1987335"/>
                                          <a:chExt cx="376494" cy="754950"/>
                                        </a:xfrm>
                                      </wpg:grpSpPr>
                                      <wps:wsp>
                                        <wps:cNvPr id="785672236" name="任意多边形: 形状 785672236">
                                          <a:extLst>
                                            <a:ext uri="{FF2B5EF4-FFF2-40B4-BE49-F238E27FC236}">
                                              <a16:creationId xmlns:a16="http://schemas.microsoft.com/office/drawing/2014/main" id="{DD612ECC-F7A5-CF7A-571B-31DD0049F75D}"/>
                                            </a:ext>
                                          </a:extLst>
                                        </wps:cNvPr>
                                        <wps:cNvSpPr/>
                                        <wps:spPr>
                                          <a:xfrm>
                                            <a:off x="921234" y="1987335"/>
                                            <a:ext cx="376494" cy="754950"/>
                                          </a:xfrm>
                                          <a:custGeom>
                                            <a:avLst/>
                                            <a:gdLst>
                                              <a:gd name="connsiteX0" fmla="*/ 91285 w 182572"/>
                                              <a:gd name="connsiteY0" fmla="*/ 0 h 293652"/>
                                              <a:gd name="connsiteX1" fmla="*/ 135871 w 182572"/>
                                              <a:gd name="connsiteY1" fmla="*/ 22860 h 293652"/>
                                              <a:gd name="connsiteX2" fmla="*/ 136928 w 182572"/>
                                              <a:gd name="connsiteY2" fmla="*/ 22860 h 293652"/>
                                              <a:gd name="connsiteX3" fmla="*/ 182571 w 182572"/>
                                              <a:gd name="connsiteY3" fmla="*/ 241609 h 293652"/>
                                              <a:gd name="connsiteX4" fmla="*/ 180509 w 182572"/>
                                              <a:gd name="connsiteY4" fmla="*/ 241609 h 293652"/>
                                              <a:gd name="connsiteX5" fmla="*/ 182572 w 182572"/>
                                              <a:gd name="connsiteY5" fmla="*/ 246849 h 293652"/>
                                              <a:gd name="connsiteX6" fmla="*/ 91286 w 182572"/>
                                              <a:gd name="connsiteY6" fmla="*/ 293652 h 293652"/>
                                              <a:gd name="connsiteX7" fmla="*/ 0 w 182572"/>
                                              <a:gd name="connsiteY7" fmla="*/ 246849 h 293652"/>
                                              <a:gd name="connsiteX8" fmla="*/ 2063 w 182572"/>
                                              <a:gd name="connsiteY8" fmla="*/ 241609 h 293652"/>
                                              <a:gd name="connsiteX9" fmla="*/ 0 w 182572"/>
                                              <a:gd name="connsiteY9" fmla="*/ 241609 h 293652"/>
                                              <a:gd name="connsiteX10" fmla="*/ 45643 w 182572"/>
                                              <a:gd name="connsiteY10" fmla="*/ 22860 h 293652"/>
                                              <a:gd name="connsiteX11" fmla="*/ 46699 w 182572"/>
                                              <a:gd name="connsiteY11" fmla="*/ 22860 h 293652"/>
                                              <a:gd name="connsiteX12" fmla="*/ 91285 w 182572"/>
                                              <a:gd name="connsiteY12" fmla="*/ 0 h 293652"/>
                                              <a:gd name="connsiteX0" fmla="*/ 91285 w 182572"/>
                                              <a:gd name="connsiteY0" fmla="*/ 0 h 293652"/>
                                              <a:gd name="connsiteX1" fmla="*/ 135871 w 182572"/>
                                              <a:gd name="connsiteY1" fmla="*/ 22860 h 293652"/>
                                              <a:gd name="connsiteX2" fmla="*/ 136928 w 182572"/>
                                              <a:gd name="connsiteY2" fmla="*/ 22860 h 293652"/>
                                              <a:gd name="connsiteX3" fmla="*/ 182571 w 182572"/>
                                              <a:gd name="connsiteY3" fmla="*/ 241609 h 293652"/>
                                              <a:gd name="connsiteX4" fmla="*/ 180509 w 182572"/>
                                              <a:gd name="connsiteY4" fmla="*/ 241609 h 293652"/>
                                              <a:gd name="connsiteX5" fmla="*/ 182572 w 182572"/>
                                              <a:gd name="connsiteY5" fmla="*/ 246849 h 293652"/>
                                              <a:gd name="connsiteX6" fmla="*/ 91286 w 182572"/>
                                              <a:gd name="connsiteY6" fmla="*/ 293652 h 293652"/>
                                              <a:gd name="connsiteX7" fmla="*/ 0 w 182572"/>
                                              <a:gd name="connsiteY7" fmla="*/ 246849 h 293652"/>
                                              <a:gd name="connsiteX8" fmla="*/ 2063 w 182572"/>
                                              <a:gd name="connsiteY8" fmla="*/ 241609 h 293652"/>
                                              <a:gd name="connsiteX9" fmla="*/ 0 w 182572"/>
                                              <a:gd name="connsiteY9" fmla="*/ 241609 h 293652"/>
                                              <a:gd name="connsiteX10" fmla="*/ 45643 w 182572"/>
                                              <a:gd name="connsiteY10" fmla="*/ 22860 h 293652"/>
                                              <a:gd name="connsiteX11" fmla="*/ 28520 w 182572"/>
                                              <a:gd name="connsiteY11" fmla="*/ 22860 h 293652"/>
                                              <a:gd name="connsiteX12" fmla="*/ 91285 w 182572"/>
                                              <a:gd name="connsiteY12" fmla="*/ 0 h 293652"/>
                                              <a:gd name="connsiteX0" fmla="*/ 91285 w 182572"/>
                                              <a:gd name="connsiteY0" fmla="*/ 0 h 293652"/>
                                              <a:gd name="connsiteX1" fmla="*/ 135871 w 182572"/>
                                              <a:gd name="connsiteY1" fmla="*/ 22860 h 293652"/>
                                              <a:gd name="connsiteX2" fmla="*/ 147026 w 182572"/>
                                              <a:gd name="connsiteY2" fmla="*/ 22860 h 293652"/>
                                              <a:gd name="connsiteX3" fmla="*/ 182571 w 182572"/>
                                              <a:gd name="connsiteY3" fmla="*/ 241609 h 293652"/>
                                              <a:gd name="connsiteX4" fmla="*/ 180509 w 182572"/>
                                              <a:gd name="connsiteY4" fmla="*/ 241609 h 293652"/>
                                              <a:gd name="connsiteX5" fmla="*/ 182572 w 182572"/>
                                              <a:gd name="connsiteY5" fmla="*/ 246849 h 293652"/>
                                              <a:gd name="connsiteX6" fmla="*/ 91286 w 182572"/>
                                              <a:gd name="connsiteY6" fmla="*/ 293652 h 293652"/>
                                              <a:gd name="connsiteX7" fmla="*/ 0 w 182572"/>
                                              <a:gd name="connsiteY7" fmla="*/ 246849 h 293652"/>
                                              <a:gd name="connsiteX8" fmla="*/ 2063 w 182572"/>
                                              <a:gd name="connsiteY8" fmla="*/ 241609 h 293652"/>
                                              <a:gd name="connsiteX9" fmla="*/ 0 w 182572"/>
                                              <a:gd name="connsiteY9" fmla="*/ 241609 h 293652"/>
                                              <a:gd name="connsiteX10" fmla="*/ 45643 w 182572"/>
                                              <a:gd name="connsiteY10" fmla="*/ 22860 h 293652"/>
                                              <a:gd name="connsiteX11" fmla="*/ 28520 w 182572"/>
                                              <a:gd name="connsiteY11" fmla="*/ 22860 h 293652"/>
                                              <a:gd name="connsiteX12" fmla="*/ 91285 w 182572"/>
                                              <a:gd name="connsiteY12" fmla="*/ 0 h 293652"/>
                                              <a:gd name="connsiteX0" fmla="*/ 91285 w 182572"/>
                                              <a:gd name="connsiteY0" fmla="*/ 0 h 293652"/>
                                              <a:gd name="connsiteX1" fmla="*/ 135871 w 182572"/>
                                              <a:gd name="connsiteY1" fmla="*/ 22860 h 293652"/>
                                              <a:gd name="connsiteX2" fmla="*/ 182571 w 182572"/>
                                              <a:gd name="connsiteY2" fmla="*/ 241609 h 293652"/>
                                              <a:gd name="connsiteX3" fmla="*/ 180509 w 182572"/>
                                              <a:gd name="connsiteY3" fmla="*/ 241609 h 293652"/>
                                              <a:gd name="connsiteX4" fmla="*/ 182572 w 182572"/>
                                              <a:gd name="connsiteY4" fmla="*/ 246849 h 293652"/>
                                              <a:gd name="connsiteX5" fmla="*/ 91286 w 182572"/>
                                              <a:gd name="connsiteY5" fmla="*/ 293652 h 293652"/>
                                              <a:gd name="connsiteX6" fmla="*/ 0 w 182572"/>
                                              <a:gd name="connsiteY6" fmla="*/ 246849 h 293652"/>
                                              <a:gd name="connsiteX7" fmla="*/ 2063 w 182572"/>
                                              <a:gd name="connsiteY7" fmla="*/ 241609 h 293652"/>
                                              <a:gd name="connsiteX8" fmla="*/ 0 w 182572"/>
                                              <a:gd name="connsiteY8" fmla="*/ 241609 h 293652"/>
                                              <a:gd name="connsiteX9" fmla="*/ 45643 w 182572"/>
                                              <a:gd name="connsiteY9" fmla="*/ 22860 h 293652"/>
                                              <a:gd name="connsiteX10" fmla="*/ 28520 w 182572"/>
                                              <a:gd name="connsiteY10" fmla="*/ 22860 h 293652"/>
                                              <a:gd name="connsiteX11" fmla="*/ 91285 w 182572"/>
                                              <a:gd name="connsiteY11" fmla="*/ 0 h 293652"/>
                                              <a:gd name="connsiteX0" fmla="*/ 91285 w 182572"/>
                                              <a:gd name="connsiteY0" fmla="*/ 0 h 293652"/>
                                              <a:gd name="connsiteX1" fmla="*/ 135871 w 182572"/>
                                              <a:gd name="connsiteY1" fmla="*/ 22860 h 293652"/>
                                              <a:gd name="connsiteX2" fmla="*/ 182571 w 182572"/>
                                              <a:gd name="connsiteY2" fmla="*/ 241609 h 293652"/>
                                              <a:gd name="connsiteX3" fmla="*/ 180509 w 182572"/>
                                              <a:gd name="connsiteY3" fmla="*/ 241609 h 293652"/>
                                              <a:gd name="connsiteX4" fmla="*/ 182572 w 182572"/>
                                              <a:gd name="connsiteY4" fmla="*/ 246849 h 293652"/>
                                              <a:gd name="connsiteX5" fmla="*/ 91286 w 182572"/>
                                              <a:gd name="connsiteY5" fmla="*/ 293652 h 293652"/>
                                              <a:gd name="connsiteX6" fmla="*/ 0 w 182572"/>
                                              <a:gd name="connsiteY6" fmla="*/ 246849 h 293652"/>
                                              <a:gd name="connsiteX7" fmla="*/ 2063 w 182572"/>
                                              <a:gd name="connsiteY7" fmla="*/ 241609 h 293652"/>
                                              <a:gd name="connsiteX8" fmla="*/ 0 w 182572"/>
                                              <a:gd name="connsiteY8" fmla="*/ 241609 h 293652"/>
                                              <a:gd name="connsiteX9" fmla="*/ 45643 w 182572"/>
                                              <a:gd name="connsiteY9" fmla="*/ 22860 h 293652"/>
                                              <a:gd name="connsiteX10" fmla="*/ 91285 w 182572"/>
                                              <a:gd name="connsiteY10" fmla="*/ 0 h 293652"/>
                                              <a:gd name="connsiteX0" fmla="*/ 91285 w 182572"/>
                                              <a:gd name="connsiteY0" fmla="*/ 8 h 293660"/>
                                              <a:gd name="connsiteX1" fmla="*/ 147989 w 182572"/>
                                              <a:gd name="connsiteY1" fmla="*/ 20947 h 293660"/>
                                              <a:gd name="connsiteX2" fmla="*/ 182571 w 182572"/>
                                              <a:gd name="connsiteY2" fmla="*/ 241617 h 293660"/>
                                              <a:gd name="connsiteX3" fmla="*/ 180509 w 182572"/>
                                              <a:gd name="connsiteY3" fmla="*/ 241617 h 293660"/>
                                              <a:gd name="connsiteX4" fmla="*/ 182572 w 182572"/>
                                              <a:gd name="connsiteY4" fmla="*/ 246857 h 293660"/>
                                              <a:gd name="connsiteX5" fmla="*/ 91286 w 182572"/>
                                              <a:gd name="connsiteY5" fmla="*/ 293660 h 293660"/>
                                              <a:gd name="connsiteX6" fmla="*/ 0 w 182572"/>
                                              <a:gd name="connsiteY6" fmla="*/ 246857 h 293660"/>
                                              <a:gd name="connsiteX7" fmla="*/ 2063 w 182572"/>
                                              <a:gd name="connsiteY7" fmla="*/ 241617 h 293660"/>
                                              <a:gd name="connsiteX8" fmla="*/ 0 w 182572"/>
                                              <a:gd name="connsiteY8" fmla="*/ 241617 h 293660"/>
                                              <a:gd name="connsiteX9" fmla="*/ 45643 w 182572"/>
                                              <a:gd name="connsiteY9" fmla="*/ 22868 h 293660"/>
                                              <a:gd name="connsiteX10" fmla="*/ 91285 w 182572"/>
                                              <a:gd name="connsiteY10" fmla="*/ 8 h 293660"/>
                                              <a:gd name="connsiteX0" fmla="*/ 91285 w 182572"/>
                                              <a:gd name="connsiteY0" fmla="*/ 8 h 293660"/>
                                              <a:gd name="connsiteX1" fmla="*/ 147989 w 182572"/>
                                              <a:gd name="connsiteY1" fmla="*/ 20947 h 293660"/>
                                              <a:gd name="connsiteX2" fmla="*/ 182571 w 182572"/>
                                              <a:gd name="connsiteY2" fmla="*/ 241617 h 293660"/>
                                              <a:gd name="connsiteX3" fmla="*/ 180509 w 182572"/>
                                              <a:gd name="connsiteY3" fmla="*/ 241617 h 293660"/>
                                              <a:gd name="connsiteX4" fmla="*/ 182572 w 182572"/>
                                              <a:gd name="connsiteY4" fmla="*/ 246857 h 293660"/>
                                              <a:gd name="connsiteX5" fmla="*/ 91286 w 182572"/>
                                              <a:gd name="connsiteY5" fmla="*/ 293660 h 293660"/>
                                              <a:gd name="connsiteX6" fmla="*/ 0 w 182572"/>
                                              <a:gd name="connsiteY6" fmla="*/ 246857 h 293660"/>
                                              <a:gd name="connsiteX7" fmla="*/ 2063 w 182572"/>
                                              <a:gd name="connsiteY7" fmla="*/ 241617 h 293660"/>
                                              <a:gd name="connsiteX8" fmla="*/ 0 w 182572"/>
                                              <a:gd name="connsiteY8" fmla="*/ 241617 h 293660"/>
                                              <a:gd name="connsiteX9" fmla="*/ 35543 w 182572"/>
                                              <a:gd name="connsiteY9" fmla="*/ 22868 h 293660"/>
                                              <a:gd name="connsiteX10" fmla="*/ 91285 w 182572"/>
                                              <a:gd name="connsiteY10" fmla="*/ 8 h 293660"/>
                                              <a:gd name="connsiteX0" fmla="*/ 91285 w 182572"/>
                                              <a:gd name="connsiteY0" fmla="*/ 8 h 293660"/>
                                              <a:gd name="connsiteX1" fmla="*/ 147989 w 182572"/>
                                              <a:gd name="connsiteY1" fmla="*/ 20947 h 293660"/>
                                              <a:gd name="connsiteX2" fmla="*/ 182571 w 182572"/>
                                              <a:gd name="connsiteY2" fmla="*/ 241617 h 293660"/>
                                              <a:gd name="connsiteX3" fmla="*/ 180509 w 182572"/>
                                              <a:gd name="connsiteY3" fmla="*/ 241617 h 293660"/>
                                              <a:gd name="connsiteX4" fmla="*/ 182572 w 182572"/>
                                              <a:gd name="connsiteY4" fmla="*/ 246857 h 293660"/>
                                              <a:gd name="connsiteX5" fmla="*/ 91286 w 182572"/>
                                              <a:gd name="connsiteY5" fmla="*/ 293660 h 293660"/>
                                              <a:gd name="connsiteX6" fmla="*/ 0 w 182572"/>
                                              <a:gd name="connsiteY6" fmla="*/ 246857 h 293660"/>
                                              <a:gd name="connsiteX7" fmla="*/ 2063 w 182572"/>
                                              <a:gd name="connsiteY7" fmla="*/ 241617 h 293660"/>
                                              <a:gd name="connsiteX8" fmla="*/ 0 w 182572"/>
                                              <a:gd name="connsiteY8" fmla="*/ 241617 h 293660"/>
                                              <a:gd name="connsiteX9" fmla="*/ 29483 w 182572"/>
                                              <a:gd name="connsiteY9" fmla="*/ 22868 h 293660"/>
                                              <a:gd name="connsiteX10" fmla="*/ 91285 w 182572"/>
                                              <a:gd name="connsiteY10" fmla="*/ 8 h 293660"/>
                                              <a:gd name="connsiteX0" fmla="*/ 91285 w 182572"/>
                                              <a:gd name="connsiteY0" fmla="*/ 8 h 293660"/>
                                              <a:gd name="connsiteX1" fmla="*/ 147989 w 182572"/>
                                              <a:gd name="connsiteY1" fmla="*/ 20947 h 293660"/>
                                              <a:gd name="connsiteX2" fmla="*/ 182571 w 182572"/>
                                              <a:gd name="connsiteY2" fmla="*/ 241617 h 293660"/>
                                              <a:gd name="connsiteX3" fmla="*/ 180509 w 182572"/>
                                              <a:gd name="connsiteY3" fmla="*/ 241617 h 293660"/>
                                              <a:gd name="connsiteX4" fmla="*/ 182572 w 182572"/>
                                              <a:gd name="connsiteY4" fmla="*/ 246857 h 293660"/>
                                              <a:gd name="connsiteX5" fmla="*/ 91286 w 182572"/>
                                              <a:gd name="connsiteY5" fmla="*/ 293660 h 293660"/>
                                              <a:gd name="connsiteX6" fmla="*/ 0 w 182572"/>
                                              <a:gd name="connsiteY6" fmla="*/ 246857 h 293660"/>
                                              <a:gd name="connsiteX7" fmla="*/ 2063 w 182572"/>
                                              <a:gd name="connsiteY7" fmla="*/ 241617 h 293660"/>
                                              <a:gd name="connsiteX8" fmla="*/ 0 w 182572"/>
                                              <a:gd name="connsiteY8" fmla="*/ 241617 h 293660"/>
                                              <a:gd name="connsiteX9" fmla="*/ 17364 w 182572"/>
                                              <a:gd name="connsiteY9" fmla="*/ 22868 h 293660"/>
                                              <a:gd name="connsiteX10" fmla="*/ 91285 w 182572"/>
                                              <a:gd name="connsiteY10" fmla="*/ 8 h 293660"/>
                                              <a:gd name="connsiteX0" fmla="*/ 91285 w 182572"/>
                                              <a:gd name="connsiteY0" fmla="*/ 0 h 293652"/>
                                              <a:gd name="connsiteX1" fmla="*/ 162129 w 182572"/>
                                              <a:gd name="connsiteY1" fmla="*/ 22861 h 293652"/>
                                              <a:gd name="connsiteX2" fmla="*/ 182571 w 182572"/>
                                              <a:gd name="connsiteY2" fmla="*/ 241609 h 293652"/>
                                              <a:gd name="connsiteX3" fmla="*/ 180509 w 182572"/>
                                              <a:gd name="connsiteY3" fmla="*/ 241609 h 293652"/>
                                              <a:gd name="connsiteX4" fmla="*/ 182572 w 182572"/>
                                              <a:gd name="connsiteY4" fmla="*/ 246849 h 293652"/>
                                              <a:gd name="connsiteX5" fmla="*/ 91286 w 182572"/>
                                              <a:gd name="connsiteY5" fmla="*/ 293652 h 293652"/>
                                              <a:gd name="connsiteX6" fmla="*/ 0 w 182572"/>
                                              <a:gd name="connsiteY6" fmla="*/ 246849 h 293652"/>
                                              <a:gd name="connsiteX7" fmla="*/ 2063 w 182572"/>
                                              <a:gd name="connsiteY7" fmla="*/ 241609 h 293652"/>
                                              <a:gd name="connsiteX8" fmla="*/ 0 w 182572"/>
                                              <a:gd name="connsiteY8" fmla="*/ 241609 h 293652"/>
                                              <a:gd name="connsiteX9" fmla="*/ 17364 w 182572"/>
                                              <a:gd name="connsiteY9" fmla="*/ 22860 h 293652"/>
                                              <a:gd name="connsiteX10" fmla="*/ 91285 w 182572"/>
                                              <a:gd name="connsiteY10" fmla="*/ 0 h 293652"/>
                                              <a:gd name="connsiteX0" fmla="*/ 91285 w 182572"/>
                                              <a:gd name="connsiteY0" fmla="*/ 0 h 293652"/>
                                              <a:gd name="connsiteX1" fmla="*/ 162129 w 182572"/>
                                              <a:gd name="connsiteY1" fmla="*/ 22861 h 293652"/>
                                              <a:gd name="connsiteX2" fmla="*/ 182571 w 182572"/>
                                              <a:gd name="connsiteY2" fmla="*/ 241609 h 293652"/>
                                              <a:gd name="connsiteX3" fmla="*/ 180509 w 182572"/>
                                              <a:gd name="connsiteY3" fmla="*/ 241609 h 293652"/>
                                              <a:gd name="connsiteX4" fmla="*/ 182572 w 182572"/>
                                              <a:gd name="connsiteY4" fmla="*/ 246849 h 293652"/>
                                              <a:gd name="connsiteX5" fmla="*/ 91286 w 182572"/>
                                              <a:gd name="connsiteY5" fmla="*/ 293652 h 293652"/>
                                              <a:gd name="connsiteX6" fmla="*/ 0 w 182572"/>
                                              <a:gd name="connsiteY6" fmla="*/ 246849 h 293652"/>
                                              <a:gd name="connsiteX7" fmla="*/ 2063 w 182572"/>
                                              <a:gd name="connsiteY7" fmla="*/ 241609 h 293652"/>
                                              <a:gd name="connsiteX8" fmla="*/ 0 w 182572"/>
                                              <a:gd name="connsiteY8" fmla="*/ 241609 h 293652"/>
                                              <a:gd name="connsiteX9" fmla="*/ 17364 w 182572"/>
                                              <a:gd name="connsiteY9" fmla="*/ 22860 h 293652"/>
                                              <a:gd name="connsiteX10" fmla="*/ 91285 w 182572"/>
                                              <a:gd name="connsiteY10" fmla="*/ 0 h 293652"/>
                                              <a:gd name="connsiteX0" fmla="*/ 91285 w 182572"/>
                                              <a:gd name="connsiteY0" fmla="*/ 0 h 293652"/>
                                              <a:gd name="connsiteX1" fmla="*/ 162129 w 182572"/>
                                              <a:gd name="connsiteY1" fmla="*/ 22861 h 293652"/>
                                              <a:gd name="connsiteX2" fmla="*/ 182571 w 182572"/>
                                              <a:gd name="connsiteY2" fmla="*/ 241609 h 293652"/>
                                              <a:gd name="connsiteX3" fmla="*/ 180509 w 182572"/>
                                              <a:gd name="connsiteY3" fmla="*/ 241609 h 293652"/>
                                              <a:gd name="connsiteX4" fmla="*/ 182572 w 182572"/>
                                              <a:gd name="connsiteY4" fmla="*/ 246849 h 293652"/>
                                              <a:gd name="connsiteX5" fmla="*/ 91286 w 182572"/>
                                              <a:gd name="connsiteY5" fmla="*/ 293652 h 293652"/>
                                              <a:gd name="connsiteX6" fmla="*/ 0 w 182572"/>
                                              <a:gd name="connsiteY6" fmla="*/ 246849 h 293652"/>
                                              <a:gd name="connsiteX7" fmla="*/ 2063 w 182572"/>
                                              <a:gd name="connsiteY7" fmla="*/ 241609 h 293652"/>
                                              <a:gd name="connsiteX8" fmla="*/ 0 w 182572"/>
                                              <a:gd name="connsiteY8" fmla="*/ 241609 h 293652"/>
                                              <a:gd name="connsiteX9" fmla="*/ 17364 w 182572"/>
                                              <a:gd name="connsiteY9" fmla="*/ 22860 h 293652"/>
                                              <a:gd name="connsiteX10" fmla="*/ 91285 w 182572"/>
                                              <a:gd name="connsiteY10" fmla="*/ 0 h 293652"/>
                                              <a:gd name="connsiteX0" fmla="*/ 91285 w 182572"/>
                                              <a:gd name="connsiteY0" fmla="*/ 40 h 293692"/>
                                              <a:gd name="connsiteX1" fmla="*/ 162129 w 182572"/>
                                              <a:gd name="connsiteY1" fmla="*/ 28665 h 293692"/>
                                              <a:gd name="connsiteX2" fmla="*/ 182571 w 182572"/>
                                              <a:gd name="connsiteY2" fmla="*/ 241649 h 293692"/>
                                              <a:gd name="connsiteX3" fmla="*/ 180509 w 182572"/>
                                              <a:gd name="connsiteY3" fmla="*/ 241649 h 293692"/>
                                              <a:gd name="connsiteX4" fmla="*/ 182572 w 182572"/>
                                              <a:gd name="connsiteY4" fmla="*/ 246889 h 293692"/>
                                              <a:gd name="connsiteX5" fmla="*/ 91286 w 182572"/>
                                              <a:gd name="connsiteY5" fmla="*/ 293692 h 293692"/>
                                              <a:gd name="connsiteX6" fmla="*/ 0 w 182572"/>
                                              <a:gd name="connsiteY6" fmla="*/ 246889 h 293692"/>
                                              <a:gd name="connsiteX7" fmla="*/ 2063 w 182572"/>
                                              <a:gd name="connsiteY7" fmla="*/ 241649 h 293692"/>
                                              <a:gd name="connsiteX8" fmla="*/ 0 w 182572"/>
                                              <a:gd name="connsiteY8" fmla="*/ 241649 h 293692"/>
                                              <a:gd name="connsiteX9" fmla="*/ 17364 w 182572"/>
                                              <a:gd name="connsiteY9" fmla="*/ 22900 h 293692"/>
                                              <a:gd name="connsiteX10" fmla="*/ 91285 w 182572"/>
                                              <a:gd name="connsiteY10" fmla="*/ 40 h 293692"/>
                                              <a:gd name="connsiteX0" fmla="*/ 91285 w 182572"/>
                                              <a:gd name="connsiteY0" fmla="*/ 19 h 293671"/>
                                              <a:gd name="connsiteX1" fmla="*/ 162129 w 182572"/>
                                              <a:gd name="connsiteY1" fmla="*/ 26723 h 293671"/>
                                              <a:gd name="connsiteX2" fmla="*/ 182571 w 182572"/>
                                              <a:gd name="connsiteY2" fmla="*/ 241628 h 293671"/>
                                              <a:gd name="connsiteX3" fmla="*/ 180509 w 182572"/>
                                              <a:gd name="connsiteY3" fmla="*/ 241628 h 293671"/>
                                              <a:gd name="connsiteX4" fmla="*/ 182572 w 182572"/>
                                              <a:gd name="connsiteY4" fmla="*/ 246868 h 293671"/>
                                              <a:gd name="connsiteX5" fmla="*/ 91286 w 182572"/>
                                              <a:gd name="connsiteY5" fmla="*/ 293671 h 293671"/>
                                              <a:gd name="connsiteX6" fmla="*/ 0 w 182572"/>
                                              <a:gd name="connsiteY6" fmla="*/ 246868 h 293671"/>
                                              <a:gd name="connsiteX7" fmla="*/ 2063 w 182572"/>
                                              <a:gd name="connsiteY7" fmla="*/ 241628 h 293671"/>
                                              <a:gd name="connsiteX8" fmla="*/ 0 w 182572"/>
                                              <a:gd name="connsiteY8" fmla="*/ 241628 h 293671"/>
                                              <a:gd name="connsiteX9" fmla="*/ 17364 w 182572"/>
                                              <a:gd name="connsiteY9" fmla="*/ 22879 h 293671"/>
                                              <a:gd name="connsiteX10" fmla="*/ 91285 w 182572"/>
                                              <a:gd name="connsiteY10" fmla="*/ 19 h 293671"/>
                                              <a:gd name="connsiteX0" fmla="*/ 91285 w 182572"/>
                                              <a:gd name="connsiteY0" fmla="*/ 20 h 293672"/>
                                              <a:gd name="connsiteX1" fmla="*/ 162129 w 182572"/>
                                              <a:gd name="connsiteY1" fmla="*/ 26724 h 293672"/>
                                              <a:gd name="connsiteX2" fmla="*/ 182571 w 182572"/>
                                              <a:gd name="connsiteY2" fmla="*/ 241629 h 293672"/>
                                              <a:gd name="connsiteX3" fmla="*/ 180509 w 182572"/>
                                              <a:gd name="connsiteY3" fmla="*/ 241629 h 293672"/>
                                              <a:gd name="connsiteX4" fmla="*/ 182572 w 182572"/>
                                              <a:gd name="connsiteY4" fmla="*/ 246869 h 293672"/>
                                              <a:gd name="connsiteX5" fmla="*/ 91286 w 182572"/>
                                              <a:gd name="connsiteY5" fmla="*/ 293672 h 293672"/>
                                              <a:gd name="connsiteX6" fmla="*/ 0 w 182572"/>
                                              <a:gd name="connsiteY6" fmla="*/ 246869 h 293672"/>
                                              <a:gd name="connsiteX7" fmla="*/ 2063 w 182572"/>
                                              <a:gd name="connsiteY7" fmla="*/ 241629 h 293672"/>
                                              <a:gd name="connsiteX8" fmla="*/ 0 w 182572"/>
                                              <a:gd name="connsiteY8" fmla="*/ 241629 h 293672"/>
                                              <a:gd name="connsiteX9" fmla="*/ 17364 w 182572"/>
                                              <a:gd name="connsiteY9" fmla="*/ 22880 h 293672"/>
                                              <a:gd name="connsiteX10" fmla="*/ 91285 w 182572"/>
                                              <a:gd name="connsiteY10" fmla="*/ 20 h 293672"/>
                                              <a:gd name="connsiteX0" fmla="*/ 91285 w 182572"/>
                                              <a:gd name="connsiteY0" fmla="*/ 20 h 293672"/>
                                              <a:gd name="connsiteX1" fmla="*/ 162129 w 182572"/>
                                              <a:gd name="connsiteY1" fmla="*/ 26724 h 293672"/>
                                              <a:gd name="connsiteX2" fmla="*/ 182571 w 182572"/>
                                              <a:gd name="connsiteY2" fmla="*/ 241629 h 293672"/>
                                              <a:gd name="connsiteX3" fmla="*/ 180509 w 182572"/>
                                              <a:gd name="connsiteY3" fmla="*/ 241629 h 293672"/>
                                              <a:gd name="connsiteX4" fmla="*/ 182572 w 182572"/>
                                              <a:gd name="connsiteY4" fmla="*/ 246869 h 293672"/>
                                              <a:gd name="connsiteX5" fmla="*/ 91286 w 182572"/>
                                              <a:gd name="connsiteY5" fmla="*/ 293672 h 293672"/>
                                              <a:gd name="connsiteX6" fmla="*/ 0 w 182572"/>
                                              <a:gd name="connsiteY6" fmla="*/ 246869 h 293672"/>
                                              <a:gd name="connsiteX7" fmla="*/ 2063 w 182572"/>
                                              <a:gd name="connsiteY7" fmla="*/ 241629 h 293672"/>
                                              <a:gd name="connsiteX8" fmla="*/ 0 w 182572"/>
                                              <a:gd name="connsiteY8" fmla="*/ 241629 h 293672"/>
                                              <a:gd name="connsiteX9" fmla="*/ 17364 w 182572"/>
                                              <a:gd name="connsiteY9" fmla="*/ 22880 h 293672"/>
                                              <a:gd name="connsiteX10" fmla="*/ 91285 w 182572"/>
                                              <a:gd name="connsiteY10" fmla="*/ 20 h 293672"/>
                                              <a:gd name="connsiteX0" fmla="*/ 91285 w 182572"/>
                                              <a:gd name="connsiteY0" fmla="*/ 20 h 293672"/>
                                              <a:gd name="connsiteX1" fmla="*/ 169205 w 182572"/>
                                              <a:gd name="connsiteY1" fmla="*/ 26724 h 293672"/>
                                              <a:gd name="connsiteX2" fmla="*/ 182571 w 182572"/>
                                              <a:gd name="connsiteY2" fmla="*/ 241629 h 293672"/>
                                              <a:gd name="connsiteX3" fmla="*/ 180509 w 182572"/>
                                              <a:gd name="connsiteY3" fmla="*/ 241629 h 293672"/>
                                              <a:gd name="connsiteX4" fmla="*/ 182572 w 182572"/>
                                              <a:gd name="connsiteY4" fmla="*/ 246869 h 293672"/>
                                              <a:gd name="connsiteX5" fmla="*/ 91286 w 182572"/>
                                              <a:gd name="connsiteY5" fmla="*/ 293672 h 293672"/>
                                              <a:gd name="connsiteX6" fmla="*/ 0 w 182572"/>
                                              <a:gd name="connsiteY6" fmla="*/ 246869 h 293672"/>
                                              <a:gd name="connsiteX7" fmla="*/ 2063 w 182572"/>
                                              <a:gd name="connsiteY7" fmla="*/ 241629 h 293672"/>
                                              <a:gd name="connsiteX8" fmla="*/ 0 w 182572"/>
                                              <a:gd name="connsiteY8" fmla="*/ 241629 h 293672"/>
                                              <a:gd name="connsiteX9" fmla="*/ 17364 w 182572"/>
                                              <a:gd name="connsiteY9" fmla="*/ 22880 h 293672"/>
                                              <a:gd name="connsiteX10" fmla="*/ 91285 w 182572"/>
                                              <a:gd name="connsiteY10" fmla="*/ 20 h 293672"/>
                                              <a:gd name="connsiteX0" fmla="*/ 91285 w 182572"/>
                                              <a:gd name="connsiteY0" fmla="*/ 24 h 293676"/>
                                              <a:gd name="connsiteX1" fmla="*/ 169205 w 182572"/>
                                              <a:gd name="connsiteY1" fmla="*/ 26728 h 293676"/>
                                              <a:gd name="connsiteX2" fmla="*/ 182571 w 182572"/>
                                              <a:gd name="connsiteY2" fmla="*/ 241633 h 293676"/>
                                              <a:gd name="connsiteX3" fmla="*/ 180509 w 182572"/>
                                              <a:gd name="connsiteY3" fmla="*/ 241633 h 293676"/>
                                              <a:gd name="connsiteX4" fmla="*/ 182572 w 182572"/>
                                              <a:gd name="connsiteY4" fmla="*/ 246873 h 293676"/>
                                              <a:gd name="connsiteX5" fmla="*/ 91286 w 182572"/>
                                              <a:gd name="connsiteY5" fmla="*/ 293676 h 293676"/>
                                              <a:gd name="connsiteX6" fmla="*/ 0 w 182572"/>
                                              <a:gd name="connsiteY6" fmla="*/ 246873 h 293676"/>
                                              <a:gd name="connsiteX7" fmla="*/ 2063 w 182572"/>
                                              <a:gd name="connsiteY7" fmla="*/ 241633 h 293676"/>
                                              <a:gd name="connsiteX8" fmla="*/ 0 w 182572"/>
                                              <a:gd name="connsiteY8" fmla="*/ 241633 h 293676"/>
                                              <a:gd name="connsiteX9" fmla="*/ 17364 w 182572"/>
                                              <a:gd name="connsiteY9" fmla="*/ 22884 h 293676"/>
                                              <a:gd name="connsiteX10" fmla="*/ 91285 w 182572"/>
                                              <a:gd name="connsiteY10" fmla="*/ 24 h 293676"/>
                                              <a:gd name="connsiteX0" fmla="*/ 91285 w 182572"/>
                                              <a:gd name="connsiteY0" fmla="*/ 19 h 293671"/>
                                              <a:gd name="connsiteX1" fmla="*/ 169205 w 182572"/>
                                              <a:gd name="connsiteY1" fmla="*/ 26723 h 293671"/>
                                              <a:gd name="connsiteX2" fmla="*/ 182571 w 182572"/>
                                              <a:gd name="connsiteY2" fmla="*/ 241628 h 293671"/>
                                              <a:gd name="connsiteX3" fmla="*/ 180509 w 182572"/>
                                              <a:gd name="connsiteY3" fmla="*/ 241628 h 293671"/>
                                              <a:gd name="connsiteX4" fmla="*/ 182572 w 182572"/>
                                              <a:gd name="connsiteY4" fmla="*/ 246868 h 293671"/>
                                              <a:gd name="connsiteX5" fmla="*/ 91286 w 182572"/>
                                              <a:gd name="connsiteY5" fmla="*/ 293671 h 293671"/>
                                              <a:gd name="connsiteX6" fmla="*/ 0 w 182572"/>
                                              <a:gd name="connsiteY6" fmla="*/ 246868 h 293671"/>
                                              <a:gd name="connsiteX7" fmla="*/ 2063 w 182572"/>
                                              <a:gd name="connsiteY7" fmla="*/ 241628 h 293671"/>
                                              <a:gd name="connsiteX8" fmla="*/ 0 w 182572"/>
                                              <a:gd name="connsiteY8" fmla="*/ 241628 h 293671"/>
                                              <a:gd name="connsiteX9" fmla="*/ 17364 w 182572"/>
                                              <a:gd name="connsiteY9" fmla="*/ 22879 h 293671"/>
                                              <a:gd name="connsiteX10" fmla="*/ 91285 w 182572"/>
                                              <a:gd name="connsiteY10" fmla="*/ 19 h 293671"/>
                                              <a:gd name="connsiteX0" fmla="*/ 91285 w 182572"/>
                                              <a:gd name="connsiteY0" fmla="*/ 1 h 293653"/>
                                              <a:gd name="connsiteX1" fmla="*/ 169205 w 182572"/>
                                              <a:gd name="connsiteY1" fmla="*/ 26705 h 293653"/>
                                              <a:gd name="connsiteX2" fmla="*/ 182571 w 182572"/>
                                              <a:gd name="connsiteY2" fmla="*/ 241610 h 293653"/>
                                              <a:gd name="connsiteX3" fmla="*/ 180509 w 182572"/>
                                              <a:gd name="connsiteY3" fmla="*/ 241610 h 293653"/>
                                              <a:gd name="connsiteX4" fmla="*/ 182572 w 182572"/>
                                              <a:gd name="connsiteY4" fmla="*/ 246850 h 293653"/>
                                              <a:gd name="connsiteX5" fmla="*/ 91286 w 182572"/>
                                              <a:gd name="connsiteY5" fmla="*/ 293653 h 293653"/>
                                              <a:gd name="connsiteX6" fmla="*/ 0 w 182572"/>
                                              <a:gd name="connsiteY6" fmla="*/ 246850 h 293653"/>
                                              <a:gd name="connsiteX7" fmla="*/ 2063 w 182572"/>
                                              <a:gd name="connsiteY7" fmla="*/ 241610 h 293653"/>
                                              <a:gd name="connsiteX8" fmla="*/ 0 w 182572"/>
                                              <a:gd name="connsiteY8" fmla="*/ 241610 h 293653"/>
                                              <a:gd name="connsiteX9" fmla="*/ 17364 w 182572"/>
                                              <a:gd name="connsiteY9" fmla="*/ 22861 h 293653"/>
                                              <a:gd name="connsiteX10" fmla="*/ 91285 w 182572"/>
                                              <a:gd name="connsiteY10" fmla="*/ 1 h 293653"/>
                                              <a:gd name="connsiteX0" fmla="*/ 91285 w 182572"/>
                                              <a:gd name="connsiteY0" fmla="*/ 1 h 293653"/>
                                              <a:gd name="connsiteX1" fmla="*/ 169205 w 182572"/>
                                              <a:gd name="connsiteY1" fmla="*/ 26705 h 293653"/>
                                              <a:gd name="connsiteX2" fmla="*/ 182571 w 182572"/>
                                              <a:gd name="connsiteY2" fmla="*/ 241610 h 293653"/>
                                              <a:gd name="connsiteX3" fmla="*/ 180509 w 182572"/>
                                              <a:gd name="connsiteY3" fmla="*/ 241610 h 293653"/>
                                              <a:gd name="connsiteX4" fmla="*/ 182572 w 182572"/>
                                              <a:gd name="connsiteY4" fmla="*/ 246850 h 293653"/>
                                              <a:gd name="connsiteX5" fmla="*/ 91286 w 182572"/>
                                              <a:gd name="connsiteY5" fmla="*/ 293653 h 293653"/>
                                              <a:gd name="connsiteX6" fmla="*/ 0 w 182572"/>
                                              <a:gd name="connsiteY6" fmla="*/ 246850 h 293653"/>
                                              <a:gd name="connsiteX7" fmla="*/ 2063 w 182572"/>
                                              <a:gd name="connsiteY7" fmla="*/ 241610 h 293653"/>
                                              <a:gd name="connsiteX8" fmla="*/ 0 w 182572"/>
                                              <a:gd name="connsiteY8" fmla="*/ 241610 h 293653"/>
                                              <a:gd name="connsiteX9" fmla="*/ 17364 w 182572"/>
                                              <a:gd name="connsiteY9" fmla="*/ 22861 h 293653"/>
                                              <a:gd name="connsiteX10" fmla="*/ 91285 w 182572"/>
                                              <a:gd name="connsiteY10" fmla="*/ 1 h 2936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2572" h="293653">
                                                <a:moveTo>
                                                  <a:pt x="91285" y="1"/>
                                                </a:moveTo>
                                                <a:cubicBezTo>
                                                  <a:pt x="138605" y="12"/>
                                                  <a:pt x="169205" y="14080"/>
                                                  <a:pt x="169205" y="26705"/>
                                                </a:cubicBezTo>
                                                <a:lnTo>
                                                  <a:pt x="182571" y="241610"/>
                                                </a:lnTo>
                                                <a:lnTo>
                                                  <a:pt x="180509" y="241610"/>
                                                </a:lnTo>
                                                <a:lnTo>
                                                  <a:pt x="182572" y="246850"/>
                                                </a:lnTo>
                                                <a:cubicBezTo>
                                                  <a:pt x="182572" y="272699"/>
                                                  <a:pt x="141702" y="293653"/>
                                                  <a:pt x="91286" y="293653"/>
                                                </a:cubicBezTo>
                                                <a:cubicBezTo>
                                                  <a:pt x="40870" y="293653"/>
                                                  <a:pt x="0" y="272699"/>
                                                  <a:pt x="0" y="246850"/>
                                                </a:cubicBezTo>
                                                <a:lnTo>
                                                  <a:pt x="2063" y="241610"/>
                                                </a:lnTo>
                                                <a:lnTo>
                                                  <a:pt x="0" y="241610"/>
                                                </a:lnTo>
                                                <a:lnTo>
                                                  <a:pt x="17364" y="22861"/>
                                                </a:lnTo>
                                                <a:cubicBezTo>
                                                  <a:pt x="19213" y="11458"/>
                                                  <a:pt x="43965" y="-10"/>
                                                  <a:pt x="91285" y="1"/>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841918206" name="弧形 841918206">
                                          <a:extLst>
                                            <a:ext uri="{FF2B5EF4-FFF2-40B4-BE49-F238E27FC236}">
                                              <a16:creationId xmlns:a16="http://schemas.microsoft.com/office/drawing/2014/main" id="{6960DEF7-79A6-5DA7-5CD3-A91F7547DF5E}"/>
                                            </a:ext>
                                          </a:extLst>
                                        </wps:cNvPr>
                                        <wps:cNvSpPr/>
                                        <wps:spPr>
                                          <a:xfrm>
                                            <a:off x="957271" y="1997007"/>
                                            <a:ext cx="313287" cy="112095"/>
                                          </a:xfrm>
                                          <a:prstGeom prst="arc">
                                            <a:avLst>
                                              <a:gd name="adj1" fmla="val 21523045"/>
                                              <a:gd name="adj2" fmla="val 10925599"/>
                                            </a:avLst>
                                          </a:prstGeom>
                                          <a:solidFill>
                                            <a:schemeClr val="bg1"/>
                                          </a:solidFill>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1985191370" name="任意多边形: 形状 1985191370">
                                        <a:extLst>
                                          <a:ext uri="{FF2B5EF4-FFF2-40B4-BE49-F238E27FC236}">
                                            <a16:creationId xmlns:a16="http://schemas.microsoft.com/office/drawing/2014/main" id="{4255B385-31D0-13A7-8991-311285A8AB8D}"/>
                                          </a:ext>
                                        </a:extLst>
                                      </wps:cNvPr>
                                      <wps:cNvSpPr/>
                                      <wps:spPr>
                                        <a:xfrm>
                                          <a:off x="303590" y="2231593"/>
                                          <a:ext cx="179592" cy="82342"/>
                                        </a:xfrm>
                                        <a:custGeom>
                                          <a:avLst/>
                                          <a:gdLst>
                                            <a:gd name="connsiteX0" fmla="*/ 0 w 205902"/>
                                            <a:gd name="connsiteY0" fmla="*/ 77821 h 82685"/>
                                            <a:gd name="connsiteX1" fmla="*/ 131323 w 205902"/>
                                            <a:gd name="connsiteY1" fmla="*/ 82685 h 82685"/>
                                            <a:gd name="connsiteX2" fmla="*/ 205902 w 205902"/>
                                            <a:gd name="connsiteY2" fmla="*/ 3242 h 82685"/>
                                            <a:gd name="connsiteX3" fmla="*/ 72957 w 205902"/>
                                            <a:gd name="connsiteY3" fmla="*/ 0 h 82685"/>
                                            <a:gd name="connsiteX4" fmla="*/ 0 w 205902"/>
                                            <a:gd name="connsiteY4" fmla="*/ 77821 h 826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902" h="82685">
                                              <a:moveTo>
                                                <a:pt x="0" y="77821"/>
                                              </a:moveTo>
                                              <a:lnTo>
                                                <a:pt x="131323" y="82685"/>
                                              </a:lnTo>
                                              <a:lnTo>
                                                <a:pt x="205902" y="3242"/>
                                              </a:lnTo>
                                              <a:lnTo>
                                                <a:pt x="72957" y="0"/>
                                              </a:lnTo>
                                              <a:lnTo>
                                                <a:pt x="0" y="77821"/>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30787856" name="直接连接符 1730787856">
                                        <a:extLst>
                                          <a:ext uri="{FF2B5EF4-FFF2-40B4-BE49-F238E27FC236}">
                                            <a16:creationId xmlns:a16="http://schemas.microsoft.com/office/drawing/2014/main" id="{70491F7D-CD27-506F-B354-A3A9CDA50DBC}"/>
                                          </a:ext>
                                        </a:extLst>
                                      </wps:cNvPr>
                                      <wps:cNvCnPr/>
                                      <wps:spPr>
                                        <a:xfrm>
                                          <a:off x="401290" y="2216854"/>
                                          <a:ext cx="0" cy="5095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862281439" name="组合 862281439">
                                      <a:extLst>
                                        <a:ext uri="{FF2B5EF4-FFF2-40B4-BE49-F238E27FC236}">
                                          <a16:creationId xmlns:a16="http://schemas.microsoft.com/office/drawing/2014/main" id="{CA599387-85BE-B0D7-00E6-37856DD6732C}"/>
                                        </a:ext>
                                      </a:extLst>
                                    </wpg:cNvPr>
                                    <wpg:cNvGrpSpPr/>
                                    <wpg:grpSpPr>
                                      <a:xfrm>
                                        <a:off x="342994" y="1992072"/>
                                        <a:ext cx="121954" cy="244544"/>
                                        <a:chOff x="342994" y="1992072"/>
                                        <a:chExt cx="376494" cy="754950"/>
                                      </a:xfrm>
                                      <a:solidFill>
                                        <a:srgbClr val="538AB1"/>
                                      </a:solidFill>
                                    </wpg:grpSpPr>
                                    <wps:wsp>
                                      <wps:cNvPr id="18397576" name="任意多边形: 形状 18397576">
                                        <a:extLst>
                                          <a:ext uri="{FF2B5EF4-FFF2-40B4-BE49-F238E27FC236}">
                                            <a16:creationId xmlns:a16="http://schemas.microsoft.com/office/drawing/2014/main" id="{A03F27CA-C618-44BC-B09D-D652634DC5F8}"/>
                                          </a:ext>
                                        </a:extLst>
                                      </wps:cNvPr>
                                      <wps:cNvSpPr/>
                                      <wps:spPr>
                                        <a:xfrm>
                                          <a:off x="342994" y="1992072"/>
                                          <a:ext cx="376494" cy="754950"/>
                                        </a:xfrm>
                                        <a:custGeom>
                                          <a:avLst/>
                                          <a:gdLst>
                                            <a:gd name="connsiteX0" fmla="*/ 91285 w 182572"/>
                                            <a:gd name="connsiteY0" fmla="*/ 0 h 293652"/>
                                            <a:gd name="connsiteX1" fmla="*/ 135871 w 182572"/>
                                            <a:gd name="connsiteY1" fmla="*/ 22860 h 293652"/>
                                            <a:gd name="connsiteX2" fmla="*/ 136928 w 182572"/>
                                            <a:gd name="connsiteY2" fmla="*/ 22860 h 293652"/>
                                            <a:gd name="connsiteX3" fmla="*/ 182571 w 182572"/>
                                            <a:gd name="connsiteY3" fmla="*/ 241609 h 293652"/>
                                            <a:gd name="connsiteX4" fmla="*/ 180509 w 182572"/>
                                            <a:gd name="connsiteY4" fmla="*/ 241609 h 293652"/>
                                            <a:gd name="connsiteX5" fmla="*/ 182572 w 182572"/>
                                            <a:gd name="connsiteY5" fmla="*/ 246849 h 293652"/>
                                            <a:gd name="connsiteX6" fmla="*/ 91286 w 182572"/>
                                            <a:gd name="connsiteY6" fmla="*/ 293652 h 293652"/>
                                            <a:gd name="connsiteX7" fmla="*/ 0 w 182572"/>
                                            <a:gd name="connsiteY7" fmla="*/ 246849 h 293652"/>
                                            <a:gd name="connsiteX8" fmla="*/ 2063 w 182572"/>
                                            <a:gd name="connsiteY8" fmla="*/ 241609 h 293652"/>
                                            <a:gd name="connsiteX9" fmla="*/ 0 w 182572"/>
                                            <a:gd name="connsiteY9" fmla="*/ 241609 h 293652"/>
                                            <a:gd name="connsiteX10" fmla="*/ 45643 w 182572"/>
                                            <a:gd name="connsiteY10" fmla="*/ 22860 h 293652"/>
                                            <a:gd name="connsiteX11" fmla="*/ 46699 w 182572"/>
                                            <a:gd name="connsiteY11" fmla="*/ 22860 h 293652"/>
                                            <a:gd name="connsiteX12" fmla="*/ 91285 w 182572"/>
                                            <a:gd name="connsiteY12" fmla="*/ 0 h 293652"/>
                                            <a:gd name="connsiteX0" fmla="*/ 91285 w 182572"/>
                                            <a:gd name="connsiteY0" fmla="*/ 0 h 293652"/>
                                            <a:gd name="connsiteX1" fmla="*/ 135871 w 182572"/>
                                            <a:gd name="connsiteY1" fmla="*/ 22860 h 293652"/>
                                            <a:gd name="connsiteX2" fmla="*/ 136928 w 182572"/>
                                            <a:gd name="connsiteY2" fmla="*/ 22860 h 293652"/>
                                            <a:gd name="connsiteX3" fmla="*/ 182571 w 182572"/>
                                            <a:gd name="connsiteY3" fmla="*/ 241609 h 293652"/>
                                            <a:gd name="connsiteX4" fmla="*/ 180509 w 182572"/>
                                            <a:gd name="connsiteY4" fmla="*/ 241609 h 293652"/>
                                            <a:gd name="connsiteX5" fmla="*/ 182572 w 182572"/>
                                            <a:gd name="connsiteY5" fmla="*/ 246849 h 293652"/>
                                            <a:gd name="connsiteX6" fmla="*/ 91286 w 182572"/>
                                            <a:gd name="connsiteY6" fmla="*/ 293652 h 293652"/>
                                            <a:gd name="connsiteX7" fmla="*/ 0 w 182572"/>
                                            <a:gd name="connsiteY7" fmla="*/ 246849 h 293652"/>
                                            <a:gd name="connsiteX8" fmla="*/ 2063 w 182572"/>
                                            <a:gd name="connsiteY8" fmla="*/ 241609 h 293652"/>
                                            <a:gd name="connsiteX9" fmla="*/ 0 w 182572"/>
                                            <a:gd name="connsiteY9" fmla="*/ 241609 h 293652"/>
                                            <a:gd name="connsiteX10" fmla="*/ 45643 w 182572"/>
                                            <a:gd name="connsiteY10" fmla="*/ 22860 h 293652"/>
                                            <a:gd name="connsiteX11" fmla="*/ 28520 w 182572"/>
                                            <a:gd name="connsiteY11" fmla="*/ 22860 h 293652"/>
                                            <a:gd name="connsiteX12" fmla="*/ 91285 w 182572"/>
                                            <a:gd name="connsiteY12" fmla="*/ 0 h 293652"/>
                                            <a:gd name="connsiteX0" fmla="*/ 91285 w 182572"/>
                                            <a:gd name="connsiteY0" fmla="*/ 0 h 293652"/>
                                            <a:gd name="connsiteX1" fmla="*/ 135871 w 182572"/>
                                            <a:gd name="connsiteY1" fmla="*/ 22860 h 293652"/>
                                            <a:gd name="connsiteX2" fmla="*/ 147026 w 182572"/>
                                            <a:gd name="connsiteY2" fmla="*/ 22860 h 293652"/>
                                            <a:gd name="connsiteX3" fmla="*/ 182571 w 182572"/>
                                            <a:gd name="connsiteY3" fmla="*/ 241609 h 293652"/>
                                            <a:gd name="connsiteX4" fmla="*/ 180509 w 182572"/>
                                            <a:gd name="connsiteY4" fmla="*/ 241609 h 293652"/>
                                            <a:gd name="connsiteX5" fmla="*/ 182572 w 182572"/>
                                            <a:gd name="connsiteY5" fmla="*/ 246849 h 293652"/>
                                            <a:gd name="connsiteX6" fmla="*/ 91286 w 182572"/>
                                            <a:gd name="connsiteY6" fmla="*/ 293652 h 293652"/>
                                            <a:gd name="connsiteX7" fmla="*/ 0 w 182572"/>
                                            <a:gd name="connsiteY7" fmla="*/ 246849 h 293652"/>
                                            <a:gd name="connsiteX8" fmla="*/ 2063 w 182572"/>
                                            <a:gd name="connsiteY8" fmla="*/ 241609 h 293652"/>
                                            <a:gd name="connsiteX9" fmla="*/ 0 w 182572"/>
                                            <a:gd name="connsiteY9" fmla="*/ 241609 h 293652"/>
                                            <a:gd name="connsiteX10" fmla="*/ 45643 w 182572"/>
                                            <a:gd name="connsiteY10" fmla="*/ 22860 h 293652"/>
                                            <a:gd name="connsiteX11" fmla="*/ 28520 w 182572"/>
                                            <a:gd name="connsiteY11" fmla="*/ 22860 h 293652"/>
                                            <a:gd name="connsiteX12" fmla="*/ 91285 w 182572"/>
                                            <a:gd name="connsiteY12" fmla="*/ 0 h 293652"/>
                                            <a:gd name="connsiteX0" fmla="*/ 91285 w 182572"/>
                                            <a:gd name="connsiteY0" fmla="*/ 0 h 293652"/>
                                            <a:gd name="connsiteX1" fmla="*/ 135871 w 182572"/>
                                            <a:gd name="connsiteY1" fmla="*/ 22860 h 293652"/>
                                            <a:gd name="connsiteX2" fmla="*/ 182571 w 182572"/>
                                            <a:gd name="connsiteY2" fmla="*/ 241609 h 293652"/>
                                            <a:gd name="connsiteX3" fmla="*/ 180509 w 182572"/>
                                            <a:gd name="connsiteY3" fmla="*/ 241609 h 293652"/>
                                            <a:gd name="connsiteX4" fmla="*/ 182572 w 182572"/>
                                            <a:gd name="connsiteY4" fmla="*/ 246849 h 293652"/>
                                            <a:gd name="connsiteX5" fmla="*/ 91286 w 182572"/>
                                            <a:gd name="connsiteY5" fmla="*/ 293652 h 293652"/>
                                            <a:gd name="connsiteX6" fmla="*/ 0 w 182572"/>
                                            <a:gd name="connsiteY6" fmla="*/ 246849 h 293652"/>
                                            <a:gd name="connsiteX7" fmla="*/ 2063 w 182572"/>
                                            <a:gd name="connsiteY7" fmla="*/ 241609 h 293652"/>
                                            <a:gd name="connsiteX8" fmla="*/ 0 w 182572"/>
                                            <a:gd name="connsiteY8" fmla="*/ 241609 h 293652"/>
                                            <a:gd name="connsiteX9" fmla="*/ 45643 w 182572"/>
                                            <a:gd name="connsiteY9" fmla="*/ 22860 h 293652"/>
                                            <a:gd name="connsiteX10" fmla="*/ 28520 w 182572"/>
                                            <a:gd name="connsiteY10" fmla="*/ 22860 h 293652"/>
                                            <a:gd name="connsiteX11" fmla="*/ 91285 w 182572"/>
                                            <a:gd name="connsiteY11" fmla="*/ 0 h 293652"/>
                                            <a:gd name="connsiteX0" fmla="*/ 91285 w 182572"/>
                                            <a:gd name="connsiteY0" fmla="*/ 0 h 293652"/>
                                            <a:gd name="connsiteX1" fmla="*/ 135871 w 182572"/>
                                            <a:gd name="connsiteY1" fmla="*/ 22860 h 293652"/>
                                            <a:gd name="connsiteX2" fmla="*/ 182571 w 182572"/>
                                            <a:gd name="connsiteY2" fmla="*/ 241609 h 293652"/>
                                            <a:gd name="connsiteX3" fmla="*/ 180509 w 182572"/>
                                            <a:gd name="connsiteY3" fmla="*/ 241609 h 293652"/>
                                            <a:gd name="connsiteX4" fmla="*/ 182572 w 182572"/>
                                            <a:gd name="connsiteY4" fmla="*/ 246849 h 293652"/>
                                            <a:gd name="connsiteX5" fmla="*/ 91286 w 182572"/>
                                            <a:gd name="connsiteY5" fmla="*/ 293652 h 293652"/>
                                            <a:gd name="connsiteX6" fmla="*/ 0 w 182572"/>
                                            <a:gd name="connsiteY6" fmla="*/ 246849 h 293652"/>
                                            <a:gd name="connsiteX7" fmla="*/ 2063 w 182572"/>
                                            <a:gd name="connsiteY7" fmla="*/ 241609 h 293652"/>
                                            <a:gd name="connsiteX8" fmla="*/ 0 w 182572"/>
                                            <a:gd name="connsiteY8" fmla="*/ 241609 h 293652"/>
                                            <a:gd name="connsiteX9" fmla="*/ 45643 w 182572"/>
                                            <a:gd name="connsiteY9" fmla="*/ 22860 h 293652"/>
                                            <a:gd name="connsiteX10" fmla="*/ 91285 w 182572"/>
                                            <a:gd name="connsiteY10" fmla="*/ 0 h 293652"/>
                                            <a:gd name="connsiteX0" fmla="*/ 91285 w 182572"/>
                                            <a:gd name="connsiteY0" fmla="*/ 8 h 293660"/>
                                            <a:gd name="connsiteX1" fmla="*/ 147989 w 182572"/>
                                            <a:gd name="connsiteY1" fmla="*/ 20947 h 293660"/>
                                            <a:gd name="connsiteX2" fmla="*/ 182571 w 182572"/>
                                            <a:gd name="connsiteY2" fmla="*/ 241617 h 293660"/>
                                            <a:gd name="connsiteX3" fmla="*/ 180509 w 182572"/>
                                            <a:gd name="connsiteY3" fmla="*/ 241617 h 293660"/>
                                            <a:gd name="connsiteX4" fmla="*/ 182572 w 182572"/>
                                            <a:gd name="connsiteY4" fmla="*/ 246857 h 293660"/>
                                            <a:gd name="connsiteX5" fmla="*/ 91286 w 182572"/>
                                            <a:gd name="connsiteY5" fmla="*/ 293660 h 293660"/>
                                            <a:gd name="connsiteX6" fmla="*/ 0 w 182572"/>
                                            <a:gd name="connsiteY6" fmla="*/ 246857 h 293660"/>
                                            <a:gd name="connsiteX7" fmla="*/ 2063 w 182572"/>
                                            <a:gd name="connsiteY7" fmla="*/ 241617 h 293660"/>
                                            <a:gd name="connsiteX8" fmla="*/ 0 w 182572"/>
                                            <a:gd name="connsiteY8" fmla="*/ 241617 h 293660"/>
                                            <a:gd name="connsiteX9" fmla="*/ 45643 w 182572"/>
                                            <a:gd name="connsiteY9" fmla="*/ 22868 h 293660"/>
                                            <a:gd name="connsiteX10" fmla="*/ 91285 w 182572"/>
                                            <a:gd name="connsiteY10" fmla="*/ 8 h 293660"/>
                                            <a:gd name="connsiteX0" fmla="*/ 91285 w 182572"/>
                                            <a:gd name="connsiteY0" fmla="*/ 8 h 293660"/>
                                            <a:gd name="connsiteX1" fmla="*/ 147989 w 182572"/>
                                            <a:gd name="connsiteY1" fmla="*/ 20947 h 293660"/>
                                            <a:gd name="connsiteX2" fmla="*/ 182571 w 182572"/>
                                            <a:gd name="connsiteY2" fmla="*/ 241617 h 293660"/>
                                            <a:gd name="connsiteX3" fmla="*/ 180509 w 182572"/>
                                            <a:gd name="connsiteY3" fmla="*/ 241617 h 293660"/>
                                            <a:gd name="connsiteX4" fmla="*/ 182572 w 182572"/>
                                            <a:gd name="connsiteY4" fmla="*/ 246857 h 293660"/>
                                            <a:gd name="connsiteX5" fmla="*/ 91286 w 182572"/>
                                            <a:gd name="connsiteY5" fmla="*/ 293660 h 293660"/>
                                            <a:gd name="connsiteX6" fmla="*/ 0 w 182572"/>
                                            <a:gd name="connsiteY6" fmla="*/ 246857 h 293660"/>
                                            <a:gd name="connsiteX7" fmla="*/ 2063 w 182572"/>
                                            <a:gd name="connsiteY7" fmla="*/ 241617 h 293660"/>
                                            <a:gd name="connsiteX8" fmla="*/ 0 w 182572"/>
                                            <a:gd name="connsiteY8" fmla="*/ 241617 h 293660"/>
                                            <a:gd name="connsiteX9" fmla="*/ 35543 w 182572"/>
                                            <a:gd name="connsiteY9" fmla="*/ 22868 h 293660"/>
                                            <a:gd name="connsiteX10" fmla="*/ 91285 w 182572"/>
                                            <a:gd name="connsiteY10" fmla="*/ 8 h 293660"/>
                                            <a:gd name="connsiteX0" fmla="*/ 91285 w 182572"/>
                                            <a:gd name="connsiteY0" fmla="*/ 8 h 293660"/>
                                            <a:gd name="connsiteX1" fmla="*/ 147989 w 182572"/>
                                            <a:gd name="connsiteY1" fmla="*/ 20947 h 293660"/>
                                            <a:gd name="connsiteX2" fmla="*/ 182571 w 182572"/>
                                            <a:gd name="connsiteY2" fmla="*/ 241617 h 293660"/>
                                            <a:gd name="connsiteX3" fmla="*/ 180509 w 182572"/>
                                            <a:gd name="connsiteY3" fmla="*/ 241617 h 293660"/>
                                            <a:gd name="connsiteX4" fmla="*/ 182572 w 182572"/>
                                            <a:gd name="connsiteY4" fmla="*/ 246857 h 293660"/>
                                            <a:gd name="connsiteX5" fmla="*/ 91286 w 182572"/>
                                            <a:gd name="connsiteY5" fmla="*/ 293660 h 293660"/>
                                            <a:gd name="connsiteX6" fmla="*/ 0 w 182572"/>
                                            <a:gd name="connsiteY6" fmla="*/ 246857 h 293660"/>
                                            <a:gd name="connsiteX7" fmla="*/ 2063 w 182572"/>
                                            <a:gd name="connsiteY7" fmla="*/ 241617 h 293660"/>
                                            <a:gd name="connsiteX8" fmla="*/ 0 w 182572"/>
                                            <a:gd name="connsiteY8" fmla="*/ 241617 h 293660"/>
                                            <a:gd name="connsiteX9" fmla="*/ 29483 w 182572"/>
                                            <a:gd name="connsiteY9" fmla="*/ 22868 h 293660"/>
                                            <a:gd name="connsiteX10" fmla="*/ 91285 w 182572"/>
                                            <a:gd name="connsiteY10" fmla="*/ 8 h 293660"/>
                                            <a:gd name="connsiteX0" fmla="*/ 91285 w 182572"/>
                                            <a:gd name="connsiteY0" fmla="*/ 8 h 293660"/>
                                            <a:gd name="connsiteX1" fmla="*/ 147989 w 182572"/>
                                            <a:gd name="connsiteY1" fmla="*/ 20947 h 293660"/>
                                            <a:gd name="connsiteX2" fmla="*/ 182571 w 182572"/>
                                            <a:gd name="connsiteY2" fmla="*/ 241617 h 293660"/>
                                            <a:gd name="connsiteX3" fmla="*/ 180509 w 182572"/>
                                            <a:gd name="connsiteY3" fmla="*/ 241617 h 293660"/>
                                            <a:gd name="connsiteX4" fmla="*/ 182572 w 182572"/>
                                            <a:gd name="connsiteY4" fmla="*/ 246857 h 293660"/>
                                            <a:gd name="connsiteX5" fmla="*/ 91286 w 182572"/>
                                            <a:gd name="connsiteY5" fmla="*/ 293660 h 293660"/>
                                            <a:gd name="connsiteX6" fmla="*/ 0 w 182572"/>
                                            <a:gd name="connsiteY6" fmla="*/ 246857 h 293660"/>
                                            <a:gd name="connsiteX7" fmla="*/ 2063 w 182572"/>
                                            <a:gd name="connsiteY7" fmla="*/ 241617 h 293660"/>
                                            <a:gd name="connsiteX8" fmla="*/ 0 w 182572"/>
                                            <a:gd name="connsiteY8" fmla="*/ 241617 h 293660"/>
                                            <a:gd name="connsiteX9" fmla="*/ 17364 w 182572"/>
                                            <a:gd name="connsiteY9" fmla="*/ 22868 h 293660"/>
                                            <a:gd name="connsiteX10" fmla="*/ 91285 w 182572"/>
                                            <a:gd name="connsiteY10" fmla="*/ 8 h 293660"/>
                                            <a:gd name="connsiteX0" fmla="*/ 91285 w 182572"/>
                                            <a:gd name="connsiteY0" fmla="*/ 0 h 293652"/>
                                            <a:gd name="connsiteX1" fmla="*/ 162129 w 182572"/>
                                            <a:gd name="connsiteY1" fmla="*/ 22861 h 293652"/>
                                            <a:gd name="connsiteX2" fmla="*/ 182571 w 182572"/>
                                            <a:gd name="connsiteY2" fmla="*/ 241609 h 293652"/>
                                            <a:gd name="connsiteX3" fmla="*/ 180509 w 182572"/>
                                            <a:gd name="connsiteY3" fmla="*/ 241609 h 293652"/>
                                            <a:gd name="connsiteX4" fmla="*/ 182572 w 182572"/>
                                            <a:gd name="connsiteY4" fmla="*/ 246849 h 293652"/>
                                            <a:gd name="connsiteX5" fmla="*/ 91286 w 182572"/>
                                            <a:gd name="connsiteY5" fmla="*/ 293652 h 293652"/>
                                            <a:gd name="connsiteX6" fmla="*/ 0 w 182572"/>
                                            <a:gd name="connsiteY6" fmla="*/ 246849 h 293652"/>
                                            <a:gd name="connsiteX7" fmla="*/ 2063 w 182572"/>
                                            <a:gd name="connsiteY7" fmla="*/ 241609 h 293652"/>
                                            <a:gd name="connsiteX8" fmla="*/ 0 w 182572"/>
                                            <a:gd name="connsiteY8" fmla="*/ 241609 h 293652"/>
                                            <a:gd name="connsiteX9" fmla="*/ 17364 w 182572"/>
                                            <a:gd name="connsiteY9" fmla="*/ 22860 h 293652"/>
                                            <a:gd name="connsiteX10" fmla="*/ 91285 w 182572"/>
                                            <a:gd name="connsiteY10" fmla="*/ 0 h 293652"/>
                                            <a:gd name="connsiteX0" fmla="*/ 91285 w 182572"/>
                                            <a:gd name="connsiteY0" fmla="*/ 0 h 293652"/>
                                            <a:gd name="connsiteX1" fmla="*/ 162129 w 182572"/>
                                            <a:gd name="connsiteY1" fmla="*/ 22861 h 293652"/>
                                            <a:gd name="connsiteX2" fmla="*/ 182571 w 182572"/>
                                            <a:gd name="connsiteY2" fmla="*/ 241609 h 293652"/>
                                            <a:gd name="connsiteX3" fmla="*/ 180509 w 182572"/>
                                            <a:gd name="connsiteY3" fmla="*/ 241609 h 293652"/>
                                            <a:gd name="connsiteX4" fmla="*/ 182572 w 182572"/>
                                            <a:gd name="connsiteY4" fmla="*/ 246849 h 293652"/>
                                            <a:gd name="connsiteX5" fmla="*/ 91286 w 182572"/>
                                            <a:gd name="connsiteY5" fmla="*/ 293652 h 293652"/>
                                            <a:gd name="connsiteX6" fmla="*/ 0 w 182572"/>
                                            <a:gd name="connsiteY6" fmla="*/ 246849 h 293652"/>
                                            <a:gd name="connsiteX7" fmla="*/ 2063 w 182572"/>
                                            <a:gd name="connsiteY7" fmla="*/ 241609 h 293652"/>
                                            <a:gd name="connsiteX8" fmla="*/ 0 w 182572"/>
                                            <a:gd name="connsiteY8" fmla="*/ 241609 h 293652"/>
                                            <a:gd name="connsiteX9" fmla="*/ 17364 w 182572"/>
                                            <a:gd name="connsiteY9" fmla="*/ 22860 h 293652"/>
                                            <a:gd name="connsiteX10" fmla="*/ 91285 w 182572"/>
                                            <a:gd name="connsiteY10" fmla="*/ 0 h 293652"/>
                                            <a:gd name="connsiteX0" fmla="*/ 91285 w 182572"/>
                                            <a:gd name="connsiteY0" fmla="*/ 0 h 293652"/>
                                            <a:gd name="connsiteX1" fmla="*/ 162129 w 182572"/>
                                            <a:gd name="connsiteY1" fmla="*/ 22861 h 293652"/>
                                            <a:gd name="connsiteX2" fmla="*/ 182571 w 182572"/>
                                            <a:gd name="connsiteY2" fmla="*/ 241609 h 293652"/>
                                            <a:gd name="connsiteX3" fmla="*/ 180509 w 182572"/>
                                            <a:gd name="connsiteY3" fmla="*/ 241609 h 293652"/>
                                            <a:gd name="connsiteX4" fmla="*/ 182572 w 182572"/>
                                            <a:gd name="connsiteY4" fmla="*/ 246849 h 293652"/>
                                            <a:gd name="connsiteX5" fmla="*/ 91286 w 182572"/>
                                            <a:gd name="connsiteY5" fmla="*/ 293652 h 293652"/>
                                            <a:gd name="connsiteX6" fmla="*/ 0 w 182572"/>
                                            <a:gd name="connsiteY6" fmla="*/ 246849 h 293652"/>
                                            <a:gd name="connsiteX7" fmla="*/ 2063 w 182572"/>
                                            <a:gd name="connsiteY7" fmla="*/ 241609 h 293652"/>
                                            <a:gd name="connsiteX8" fmla="*/ 0 w 182572"/>
                                            <a:gd name="connsiteY8" fmla="*/ 241609 h 293652"/>
                                            <a:gd name="connsiteX9" fmla="*/ 17364 w 182572"/>
                                            <a:gd name="connsiteY9" fmla="*/ 22860 h 293652"/>
                                            <a:gd name="connsiteX10" fmla="*/ 91285 w 182572"/>
                                            <a:gd name="connsiteY10" fmla="*/ 0 h 293652"/>
                                            <a:gd name="connsiteX0" fmla="*/ 91285 w 182572"/>
                                            <a:gd name="connsiteY0" fmla="*/ 40 h 293692"/>
                                            <a:gd name="connsiteX1" fmla="*/ 162129 w 182572"/>
                                            <a:gd name="connsiteY1" fmla="*/ 28665 h 293692"/>
                                            <a:gd name="connsiteX2" fmla="*/ 182571 w 182572"/>
                                            <a:gd name="connsiteY2" fmla="*/ 241649 h 293692"/>
                                            <a:gd name="connsiteX3" fmla="*/ 180509 w 182572"/>
                                            <a:gd name="connsiteY3" fmla="*/ 241649 h 293692"/>
                                            <a:gd name="connsiteX4" fmla="*/ 182572 w 182572"/>
                                            <a:gd name="connsiteY4" fmla="*/ 246889 h 293692"/>
                                            <a:gd name="connsiteX5" fmla="*/ 91286 w 182572"/>
                                            <a:gd name="connsiteY5" fmla="*/ 293692 h 293692"/>
                                            <a:gd name="connsiteX6" fmla="*/ 0 w 182572"/>
                                            <a:gd name="connsiteY6" fmla="*/ 246889 h 293692"/>
                                            <a:gd name="connsiteX7" fmla="*/ 2063 w 182572"/>
                                            <a:gd name="connsiteY7" fmla="*/ 241649 h 293692"/>
                                            <a:gd name="connsiteX8" fmla="*/ 0 w 182572"/>
                                            <a:gd name="connsiteY8" fmla="*/ 241649 h 293692"/>
                                            <a:gd name="connsiteX9" fmla="*/ 17364 w 182572"/>
                                            <a:gd name="connsiteY9" fmla="*/ 22900 h 293692"/>
                                            <a:gd name="connsiteX10" fmla="*/ 91285 w 182572"/>
                                            <a:gd name="connsiteY10" fmla="*/ 40 h 293692"/>
                                            <a:gd name="connsiteX0" fmla="*/ 91285 w 182572"/>
                                            <a:gd name="connsiteY0" fmla="*/ 19 h 293671"/>
                                            <a:gd name="connsiteX1" fmla="*/ 162129 w 182572"/>
                                            <a:gd name="connsiteY1" fmla="*/ 26723 h 293671"/>
                                            <a:gd name="connsiteX2" fmla="*/ 182571 w 182572"/>
                                            <a:gd name="connsiteY2" fmla="*/ 241628 h 293671"/>
                                            <a:gd name="connsiteX3" fmla="*/ 180509 w 182572"/>
                                            <a:gd name="connsiteY3" fmla="*/ 241628 h 293671"/>
                                            <a:gd name="connsiteX4" fmla="*/ 182572 w 182572"/>
                                            <a:gd name="connsiteY4" fmla="*/ 246868 h 293671"/>
                                            <a:gd name="connsiteX5" fmla="*/ 91286 w 182572"/>
                                            <a:gd name="connsiteY5" fmla="*/ 293671 h 293671"/>
                                            <a:gd name="connsiteX6" fmla="*/ 0 w 182572"/>
                                            <a:gd name="connsiteY6" fmla="*/ 246868 h 293671"/>
                                            <a:gd name="connsiteX7" fmla="*/ 2063 w 182572"/>
                                            <a:gd name="connsiteY7" fmla="*/ 241628 h 293671"/>
                                            <a:gd name="connsiteX8" fmla="*/ 0 w 182572"/>
                                            <a:gd name="connsiteY8" fmla="*/ 241628 h 293671"/>
                                            <a:gd name="connsiteX9" fmla="*/ 17364 w 182572"/>
                                            <a:gd name="connsiteY9" fmla="*/ 22879 h 293671"/>
                                            <a:gd name="connsiteX10" fmla="*/ 91285 w 182572"/>
                                            <a:gd name="connsiteY10" fmla="*/ 19 h 293671"/>
                                            <a:gd name="connsiteX0" fmla="*/ 91285 w 182572"/>
                                            <a:gd name="connsiteY0" fmla="*/ 20 h 293672"/>
                                            <a:gd name="connsiteX1" fmla="*/ 162129 w 182572"/>
                                            <a:gd name="connsiteY1" fmla="*/ 26724 h 293672"/>
                                            <a:gd name="connsiteX2" fmla="*/ 182571 w 182572"/>
                                            <a:gd name="connsiteY2" fmla="*/ 241629 h 293672"/>
                                            <a:gd name="connsiteX3" fmla="*/ 180509 w 182572"/>
                                            <a:gd name="connsiteY3" fmla="*/ 241629 h 293672"/>
                                            <a:gd name="connsiteX4" fmla="*/ 182572 w 182572"/>
                                            <a:gd name="connsiteY4" fmla="*/ 246869 h 293672"/>
                                            <a:gd name="connsiteX5" fmla="*/ 91286 w 182572"/>
                                            <a:gd name="connsiteY5" fmla="*/ 293672 h 293672"/>
                                            <a:gd name="connsiteX6" fmla="*/ 0 w 182572"/>
                                            <a:gd name="connsiteY6" fmla="*/ 246869 h 293672"/>
                                            <a:gd name="connsiteX7" fmla="*/ 2063 w 182572"/>
                                            <a:gd name="connsiteY7" fmla="*/ 241629 h 293672"/>
                                            <a:gd name="connsiteX8" fmla="*/ 0 w 182572"/>
                                            <a:gd name="connsiteY8" fmla="*/ 241629 h 293672"/>
                                            <a:gd name="connsiteX9" fmla="*/ 17364 w 182572"/>
                                            <a:gd name="connsiteY9" fmla="*/ 22880 h 293672"/>
                                            <a:gd name="connsiteX10" fmla="*/ 91285 w 182572"/>
                                            <a:gd name="connsiteY10" fmla="*/ 20 h 293672"/>
                                            <a:gd name="connsiteX0" fmla="*/ 91285 w 182572"/>
                                            <a:gd name="connsiteY0" fmla="*/ 20 h 293672"/>
                                            <a:gd name="connsiteX1" fmla="*/ 162129 w 182572"/>
                                            <a:gd name="connsiteY1" fmla="*/ 26724 h 293672"/>
                                            <a:gd name="connsiteX2" fmla="*/ 182571 w 182572"/>
                                            <a:gd name="connsiteY2" fmla="*/ 241629 h 293672"/>
                                            <a:gd name="connsiteX3" fmla="*/ 180509 w 182572"/>
                                            <a:gd name="connsiteY3" fmla="*/ 241629 h 293672"/>
                                            <a:gd name="connsiteX4" fmla="*/ 182572 w 182572"/>
                                            <a:gd name="connsiteY4" fmla="*/ 246869 h 293672"/>
                                            <a:gd name="connsiteX5" fmla="*/ 91286 w 182572"/>
                                            <a:gd name="connsiteY5" fmla="*/ 293672 h 293672"/>
                                            <a:gd name="connsiteX6" fmla="*/ 0 w 182572"/>
                                            <a:gd name="connsiteY6" fmla="*/ 246869 h 293672"/>
                                            <a:gd name="connsiteX7" fmla="*/ 2063 w 182572"/>
                                            <a:gd name="connsiteY7" fmla="*/ 241629 h 293672"/>
                                            <a:gd name="connsiteX8" fmla="*/ 0 w 182572"/>
                                            <a:gd name="connsiteY8" fmla="*/ 241629 h 293672"/>
                                            <a:gd name="connsiteX9" fmla="*/ 17364 w 182572"/>
                                            <a:gd name="connsiteY9" fmla="*/ 22880 h 293672"/>
                                            <a:gd name="connsiteX10" fmla="*/ 91285 w 182572"/>
                                            <a:gd name="connsiteY10" fmla="*/ 20 h 293672"/>
                                            <a:gd name="connsiteX0" fmla="*/ 91285 w 182572"/>
                                            <a:gd name="connsiteY0" fmla="*/ 20 h 293672"/>
                                            <a:gd name="connsiteX1" fmla="*/ 169205 w 182572"/>
                                            <a:gd name="connsiteY1" fmla="*/ 26724 h 293672"/>
                                            <a:gd name="connsiteX2" fmla="*/ 182571 w 182572"/>
                                            <a:gd name="connsiteY2" fmla="*/ 241629 h 293672"/>
                                            <a:gd name="connsiteX3" fmla="*/ 180509 w 182572"/>
                                            <a:gd name="connsiteY3" fmla="*/ 241629 h 293672"/>
                                            <a:gd name="connsiteX4" fmla="*/ 182572 w 182572"/>
                                            <a:gd name="connsiteY4" fmla="*/ 246869 h 293672"/>
                                            <a:gd name="connsiteX5" fmla="*/ 91286 w 182572"/>
                                            <a:gd name="connsiteY5" fmla="*/ 293672 h 293672"/>
                                            <a:gd name="connsiteX6" fmla="*/ 0 w 182572"/>
                                            <a:gd name="connsiteY6" fmla="*/ 246869 h 293672"/>
                                            <a:gd name="connsiteX7" fmla="*/ 2063 w 182572"/>
                                            <a:gd name="connsiteY7" fmla="*/ 241629 h 293672"/>
                                            <a:gd name="connsiteX8" fmla="*/ 0 w 182572"/>
                                            <a:gd name="connsiteY8" fmla="*/ 241629 h 293672"/>
                                            <a:gd name="connsiteX9" fmla="*/ 17364 w 182572"/>
                                            <a:gd name="connsiteY9" fmla="*/ 22880 h 293672"/>
                                            <a:gd name="connsiteX10" fmla="*/ 91285 w 182572"/>
                                            <a:gd name="connsiteY10" fmla="*/ 20 h 293672"/>
                                            <a:gd name="connsiteX0" fmla="*/ 91285 w 182572"/>
                                            <a:gd name="connsiteY0" fmla="*/ 24 h 293676"/>
                                            <a:gd name="connsiteX1" fmla="*/ 169205 w 182572"/>
                                            <a:gd name="connsiteY1" fmla="*/ 26728 h 293676"/>
                                            <a:gd name="connsiteX2" fmla="*/ 182571 w 182572"/>
                                            <a:gd name="connsiteY2" fmla="*/ 241633 h 293676"/>
                                            <a:gd name="connsiteX3" fmla="*/ 180509 w 182572"/>
                                            <a:gd name="connsiteY3" fmla="*/ 241633 h 293676"/>
                                            <a:gd name="connsiteX4" fmla="*/ 182572 w 182572"/>
                                            <a:gd name="connsiteY4" fmla="*/ 246873 h 293676"/>
                                            <a:gd name="connsiteX5" fmla="*/ 91286 w 182572"/>
                                            <a:gd name="connsiteY5" fmla="*/ 293676 h 293676"/>
                                            <a:gd name="connsiteX6" fmla="*/ 0 w 182572"/>
                                            <a:gd name="connsiteY6" fmla="*/ 246873 h 293676"/>
                                            <a:gd name="connsiteX7" fmla="*/ 2063 w 182572"/>
                                            <a:gd name="connsiteY7" fmla="*/ 241633 h 293676"/>
                                            <a:gd name="connsiteX8" fmla="*/ 0 w 182572"/>
                                            <a:gd name="connsiteY8" fmla="*/ 241633 h 293676"/>
                                            <a:gd name="connsiteX9" fmla="*/ 17364 w 182572"/>
                                            <a:gd name="connsiteY9" fmla="*/ 22884 h 293676"/>
                                            <a:gd name="connsiteX10" fmla="*/ 91285 w 182572"/>
                                            <a:gd name="connsiteY10" fmla="*/ 24 h 293676"/>
                                            <a:gd name="connsiteX0" fmla="*/ 91285 w 182572"/>
                                            <a:gd name="connsiteY0" fmla="*/ 19 h 293671"/>
                                            <a:gd name="connsiteX1" fmla="*/ 169205 w 182572"/>
                                            <a:gd name="connsiteY1" fmla="*/ 26723 h 293671"/>
                                            <a:gd name="connsiteX2" fmla="*/ 182571 w 182572"/>
                                            <a:gd name="connsiteY2" fmla="*/ 241628 h 293671"/>
                                            <a:gd name="connsiteX3" fmla="*/ 180509 w 182572"/>
                                            <a:gd name="connsiteY3" fmla="*/ 241628 h 293671"/>
                                            <a:gd name="connsiteX4" fmla="*/ 182572 w 182572"/>
                                            <a:gd name="connsiteY4" fmla="*/ 246868 h 293671"/>
                                            <a:gd name="connsiteX5" fmla="*/ 91286 w 182572"/>
                                            <a:gd name="connsiteY5" fmla="*/ 293671 h 293671"/>
                                            <a:gd name="connsiteX6" fmla="*/ 0 w 182572"/>
                                            <a:gd name="connsiteY6" fmla="*/ 246868 h 293671"/>
                                            <a:gd name="connsiteX7" fmla="*/ 2063 w 182572"/>
                                            <a:gd name="connsiteY7" fmla="*/ 241628 h 293671"/>
                                            <a:gd name="connsiteX8" fmla="*/ 0 w 182572"/>
                                            <a:gd name="connsiteY8" fmla="*/ 241628 h 293671"/>
                                            <a:gd name="connsiteX9" fmla="*/ 17364 w 182572"/>
                                            <a:gd name="connsiteY9" fmla="*/ 22879 h 293671"/>
                                            <a:gd name="connsiteX10" fmla="*/ 91285 w 182572"/>
                                            <a:gd name="connsiteY10" fmla="*/ 19 h 293671"/>
                                            <a:gd name="connsiteX0" fmla="*/ 91285 w 182572"/>
                                            <a:gd name="connsiteY0" fmla="*/ 1 h 293653"/>
                                            <a:gd name="connsiteX1" fmla="*/ 169205 w 182572"/>
                                            <a:gd name="connsiteY1" fmla="*/ 26705 h 293653"/>
                                            <a:gd name="connsiteX2" fmla="*/ 182571 w 182572"/>
                                            <a:gd name="connsiteY2" fmla="*/ 241610 h 293653"/>
                                            <a:gd name="connsiteX3" fmla="*/ 180509 w 182572"/>
                                            <a:gd name="connsiteY3" fmla="*/ 241610 h 293653"/>
                                            <a:gd name="connsiteX4" fmla="*/ 182572 w 182572"/>
                                            <a:gd name="connsiteY4" fmla="*/ 246850 h 293653"/>
                                            <a:gd name="connsiteX5" fmla="*/ 91286 w 182572"/>
                                            <a:gd name="connsiteY5" fmla="*/ 293653 h 293653"/>
                                            <a:gd name="connsiteX6" fmla="*/ 0 w 182572"/>
                                            <a:gd name="connsiteY6" fmla="*/ 246850 h 293653"/>
                                            <a:gd name="connsiteX7" fmla="*/ 2063 w 182572"/>
                                            <a:gd name="connsiteY7" fmla="*/ 241610 h 293653"/>
                                            <a:gd name="connsiteX8" fmla="*/ 0 w 182572"/>
                                            <a:gd name="connsiteY8" fmla="*/ 241610 h 293653"/>
                                            <a:gd name="connsiteX9" fmla="*/ 17364 w 182572"/>
                                            <a:gd name="connsiteY9" fmla="*/ 22861 h 293653"/>
                                            <a:gd name="connsiteX10" fmla="*/ 91285 w 182572"/>
                                            <a:gd name="connsiteY10" fmla="*/ 1 h 293653"/>
                                            <a:gd name="connsiteX0" fmla="*/ 91285 w 182572"/>
                                            <a:gd name="connsiteY0" fmla="*/ 1 h 293653"/>
                                            <a:gd name="connsiteX1" fmla="*/ 169205 w 182572"/>
                                            <a:gd name="connsiteY1" fmla="*/ 26705 h 293653"/>
                                            <a:gd name="connsiteX2" fmla="*/ 182571 w 182572"/>
                                            <a:gd name="connsiteY2" fmla="*/ 241610 h 293653"/>
                                            <a:gd name="connsiteX3" fmla="*/ 180509 w 182572"/>
                                            <a:gd name="connsiteY3" fmla="*/ 241610 h 293653"/>
                                            <a:gd name="connsiteX4" fmla="*/ 182572 w 182572"/>
                                            <a:gd name="connsiteY4" fmla="*/ 246850 h 293653"/>
                                            <a:gd name="connsiteX5" fmla="*/ 91286 w 182572"/>
                                            <a:gd name="connsiteY5" fmla="*/ 293653 h 293653"/>
                                            <a:gd name="connsiteX6" fmla="*/ 0 w 182572"/>
                                            <a:gd name="connsiteY6" fmla="*/ 246850 h 293653"/>
                                            <a:gd name="connsiteX7" fmla="*/ 2063 w 182572"/>
                                            <a:gd name="connsiteY7" fmla="*/ 241610 h 293653"/>
                                            <a:gd name="connsiteX8" fmla="*/ 0 w 182572"/>
                                            <a:gd name="connsiteY8" fmla="*/ 241610 h 293653"/>
                                            <a:gd name="connsiteX9" fmla="*/ 17364 w 182572"/>
                                            <a:gd name="connsiteY9" fmla="*/ 22861 h 293653"/>
                                            <a:gd name="connsiteX10" fmla="*/ 91285 w 182572"/>
                                            <a:gd name="connsiteY10" fmla="*/ 1 h 2936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2572" h="293653">
                                              <a:moveTo>
                                                <a:pt x="91285" y="1"/>
                                              </a:moveTo>
                                              <a:cubicBezTo>
                                                <a:pt x="138605" y="12"/>
                                                <a:pt x="169205" y="14080"/>
                                                <a:pt x="169205" y="26705"/>
                                              </a:cubicBezTo>
                                              <a:lnTo>
                                                <a:pt x="182571" y="241610"/>
                                              </a:lnTo>
                                              <a:lnTo>
                                                <a:pt x="180509" y="241610"/>
                                              </a:lnTo>
                                              <a:lnTo>
                                                <a:pt x="182572" y="246850"/>
                                              </a:lnTo>
                                              <a:cubicBezTo>
                                                <a:pt x="182572" y="272699"/>
                                                <a:pt x="141702" y="293653"/>
                                                <a:pt x="91286" y="293653"/>
                                              </a:cubicBezTo>
                                              <a:cubicBezTo>
                                                <a:pt x="40870" y="293653"/>
                                                <a:pt x="0" y="272699"/>
                                                <a:pt x="0" y="246850"/>
                                              </a:cubicBezTo>
                                              <a:lnTo>
                                                <a:pt x="2063" y="241610"/>
                                              </a:lnTo>
                                              <a:lnTo>
                                                <a:pt x="0" y="241610"/>
                                              </a:lnTo>
                                              <a:lnTo>
                                                <a:pt x="17364" y="22861"/>
                                              </a:lnTo>
                                              <a:cubicBezTo>
                                                <a:pt x="19213" y="11458"/>
                                                <a:pt x="43965" y="-10"/>
                                                <a:pt x="91285" y="1"/>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852782856" name="弧形 1852782856">
                                        <a:extLst>
                                          <a:ext uri="{FF2B5EF4-FFF2-40B4-BE49-F238E27FC236}">
                                            <a16:creationId xmlns:a16="http://schemas.microsoft.com/office/drawing/2014/main" id="{BEED41E3-4161-585D-A897-E5C8706C12F8}"/>
                                          </a:ext>
                                        </a:extLst>
                                      </wps:cNvPr>
                                      <wps:cNvSpPr/>
                                      <wps:spPr>
                                        <a:xfrm>
                                          <a:off x="377839" y="2005662"/>
                                          <a:ext cx="313288" cy="112096"/>
                                        </a:xfrm>
                                        <a:prstGeom prst="arc">
                                          <a:avLst>
                                            <a:gd name="adj1" fmla="val 21523045"/>
                                            <a:gd name="adj2" fmla="val 10925599"/>
                                          </a:avLst>
                                        </a:prstGeom>
                                        <a:noFill/>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grpSp>
                                <wpg:cNvPr id="1208263064" name="组合 1208263064">
                                  <a:extLst>
                                    <a:ext uri="{FF2B5EF4-FFF2-40B4-BE49-F238E27FC236}">
                                      <a16:creationId xmlns:a16="http://schemas.microsoft.com/office/drawing/2014/main" id="{6AAF26E0-A8D4-2C24-48C7-EABE1EBC73C3}"/>
                                    </a:ext>
                                  </a:extLst>
                                </wpg:cNvPr>
                                <wpg:cNvGrpSpPr/>
                                <wpg:grpSpPr>
                                  <a:xfrm rot="157360">
                                    <a:off x="613603" y="1375565"/>
                                    <a:ext cx="712750" cy="184629"/>
                                    <a:chOff x="613603" y="1375570"/>
                                    <a:chExt cx="1065082" cy="275894"/>
                                  </a:xfrm>
                                </wpg:grpSpPr>
                                <wps:wsp>
                                  <wps:cNvPr id="1750325107" name="弧形 4">
                                    <a:extLst>
                                      <a:ext uri="{FF2B5EF4-FFF2-40B4-BE49-F238E27FC236}">
                                        <a16:creationId xmlns:a16="http://schemas.microsoft.com/office/drawing/2014/main" id="{4D85380D-4092-3F4B-78D5-01121F438F34}"/>
                                      </a:ext>
                                    </a:extLst>
                                  </wps:cNvPr>
                                  <wps:cNvSpPr/>
                                  <wps:spPr>
                                    <a:xfrm>
                                      <a:off x="648052" y="1485682"/>
                                      <a:ext cx="940666" cy="165782"/>
                                    </a:xfrm>
                                    <a:custGeom>
                                      <a:avLst/>
                                      <a:gdLst>
                                        <a:gd name="connsiteX0" fmla="*/ 337535 w 1585959"/>
                                        <a:gd name="connsiteY0" fmla="*/ 143837 h 1585959"/>
                                        <a:gd name="connsiteX1" fmla="*/ 1278201 w 1585959"/>
                                        <a:gd name="connsiteY1" fmla="*/ 165782 h 1585959"/>
                                        <a:gd name="connsiteX2" fmla="*/ 792980 w 1585959"/>
                                        <a:gd name="connsiteY2" fmla="*/ 792980 h 1585959"/>
                                        <a:gd name="connsiteX3" fmla="*/ 337535 w 1585959"/>
                                        <a:gd name="connsiteY3" fmla="*/ 143837 h 1585959"/>
                                        <a:gd name="connsiteX0" fmla="*/ 337535 w 1585959"/>
                                        <a:gd name="connsiteY0" fmla="*/ 143837 h 1585959"/>
                                        <a:gd name="connsiteX1" fmla="*/ 1278201 w 1585959"/>
                                        <a:gd name="connsiteY1" fmla="*/ 165782 h 1585959"/>
                                        <a:gd name="connsiteX0" fmla="*/ 0 w 940666"/>
                                        <a:gd name="connsiteY0" fmla="*/ 143837 h 165782"/>
                                        <a:gd name="connsiteX1" fmla="*/ 940666 w 940666"/>
                                        <a:gd name="connsiteY1" fmla="*/ 165782 h 165782"/>
                                        <a:gd name="connsiteX2" fmla="*/ 0 w 940666"/>
                                        <a:gd name="connsiteY2" fmla="*/ 143837 h 165782"/>
                                        <a:gd name="connsiteX0" fmla="*/ 0 w 940666"/>
                                        <a:gd name="connsiteY0" fmla="*/ 143837 h 165782"/>
                                        <a:gd name="connsiteX1" fmla="*/ 940666 w 940666"/>
                                        <a:gd name="connsiteY1" fmla="*/ 165782 h 165782"/>
                                      </a:gdLst>
                                      <a:ahLst/>
                                      <a:cxnLst>
                                        <a:cxn ang="0">
                                          <a:pos x="connsiteX0" y="connsiteY0"/>
                                        </a:cxn>
                                        <a:cxn ang="0">
                                          <a:pos x="connsiteX1" y="connsiteY1"/>
                                        </a:cxn>
                                      </a:cxnLst>
                                      <a:rect l="l" t="t" r="r" b="b"/>
                                      <a:pathLst>
                                        <a:path w="940666" h="165782" stroke="0" extrusionOk="0">
                                          <a:moveTo>
                                            <a:pt x="0" y="143837"/>
                                          </a:moveTo>
                                          <a:cubicBezTo>
                                            <a:pt x="284489" y="-55763"/>
                                            <a:pt x="665795" y="-46867"/>
                                            <a:pt x="940666" y="165782"/>
                                          </a:cubicBezTo>
                                          <a:lnTo>
                                            <a:pt x="0" y="143837"/>
                                          </a:lnTo>
                                          <a:close/>
                                        </a:path>
                                        <a:path w="940666" h="165782" fill="none">
                                          <a:moveTo>
                                            <a:pt x="0" y="143837"/>
                                          </a:moveTo>
                                          <a:cubicBezTo>
                                            <a:pt x="284489" y="-55763"/>
                                            <a:pt x="665795" y="-46867"/>
                                            <a:pt x="940666" y="165782"/>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31830946" name="直接连接符 1731830946">
                                    <a:extLst>
                                      <a:ext uri="{FF2B5EF4-FFF2-40B4-BE49-F238E27FC236}">
                                        <a16:creationId xmlns:a16="http://schemas.microsoft.com/office/drawing/2014/main" id="{DF13AC5D-3A24-6B93-342B-7BFAFE403CFC}"/>
                                      </a:ext>
                                    </a:extLst>
                                  </wps:cNvPr>
                                  <wps:cNvCnPr>
                                    <a:cxnSpLocks/>
                                  </wps:cNvCnPr>
                                  <wps:spPr>
                                    <a:xfrm rot="21442640" flipH="1">
                                      <a:off x="1096021" y="1375570"/>
                                      <a:ext cx="26846" cy="10978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217087019" name="组合 1217087019">
                                    <a:extLst>
                                      <a:ext uri="{FF2B5EF4-FFF2-40B4-BE49-F238E27FC236}">
                                        <a16:creationId xmlns:a16="http://schemas.microsoft.com/office/drawing/2014/main" id="{40B6C9DC-2ED1-5363-2AAD-07CF4A7C69CC}"/>
                                      </a:ext>
                                    </a:extLst>
                                  </wpg:cNvPr>
                                  <wpg:cNvGrpSpPr/>
                                  <wpg:grpSpPr>
                                    <a:xfrm>
                                      <a:off x="613603" y="1402217"/>
                                      <a:ext cx="1065082" cy="246261"/>
                                      <a:chOff x="613603" y="1402217"/>
                                      <a:chExt cx="1065082" cy="246261"/>
                                    </a:xfrm>
                                  </wpg:grpSpPr>
                                  <wps:wsp>
                                    <wps:cNvPr id="1461171236" name="弧形 7">
                                      <a:extLst>
                                        <a:ext uri="{FF2B5EF4-FFF2-40B4-BE49-F238E27FC236}">
                                          <a16:creationId xmlns:a16="http://schemas.microsoft.com/office/drawing/2014/main" id="{98068DC5-5C81-9092-529E-91ED04B9EFA3}"/>
                                        </a:ext>
                                      </a:extLst>
                                    </wps:cNvPr>
                                    <wps:cNvSpPr/>
                                    <wps:spPr>
                                      <a:xfrm>
                                        <a:off x="625817" y="1407176"/>
                                        <a:ext cx="1023878" cy="189743"/>
                                      </a:xfrm>
                                      <a:custGeom>
                                        <a:avLst/>
                                        <a:gdLst>
                                          <a:gd name="connsiteX0" fmla="*/ 320644 w 1639925"/>
                                          <a:gd name="connsiteY0" fmla="*/ 169563 h 1639925"/>
                                          <a:gd name="connsiteX1" fmla="*/ 1344522 w 1639925"/>
                                          <a:gd name="connsiteY1" fmla="*/ 189743 h 1639925"/>
                                          <a:gd name="connsiteX2" fmla="*/ 819963 w 1639925"/>
                                          <a:gd name="connsiteY2" fmla="*/ 819963 h 1639925"/>
                                          <a:gd name="connsiteX3" fmla="*/ 320644 w 1639925"/>
                                          <a:gd name="connsiteY3" fmla="*/ 169563 h 1639925"/>
                                          <a:gd name="connsiteX0" fmla="*/ 320644 w 1639925"/>
                                          <a:gd name="connsiteY0" fmla="*/ 169563 h 1639925"/>
                                          <a:gd name="connsiteX1" fmla="*/ 1344522 w 1639925"/>
                                          <a:gd name="connsiteY1" fmla="*/ 189743 h 1639925"/>
                                          <a:gd name="connsiteX0" fmla="*/ 0 w 1023878"/>
                                          <a:gd name="connsiteY0" fmla="*/ 169563 h 189743"/>
                                          <a:gd name="connsiteX1" fmla="*/ 1023878 w 1023878"/>
                                          <a:gd name="connsiteY1" fmla="*/ 189743 h 189743"/>
                                          <a:gd name="connsiteX2" fmla="*/ 0 w 1023878"/>
                                          <a:gd name="connsiteY2" fmla="*/ 169563 h 189743"/>
                                          <a:gd name="connsiteX0" fmla="*/ 0 w 1023878"/>
                                          <a:gd name="connsiteY0" fmla="*/ 169563 h 189743"/>
                                          <a:gd name="connsiteX1" fmla="*/ 1023878 w 1023878"/>
                                          <a:gd name="connsiteY1" fmla="*/ 189743 h 189743"/>
                                        </a:gdLst>
                                        <a:ahLst/>
                                        <a:cxnLst>
                                          <a:cxn ang="0">
                                            <a:pos x="connsiteX0" y="connsiteY0"/>
                                          </a:cxn>
                                          <a:cxn ang="0">
                                            <a:pos x="connsiteX1" y="connsiteY1"/>
                                          </a:cxn>
                                        </a:cxnLst>
                                        <a:rect l="l" t="t" r="r" b="b"/>
                                        <a:pathLst>
                                          <a:path w="1023878" h="189743" stroke="0" extrusionOk="0">
                                            <a:moveTo>
                                              <a:pt x="0" y="169563"/>
                                            </a:moveTo>
                                            <a:cubicBezTo>
                                              <a:pt x="304054" y="-63862"/>
                                              <a:pt x="729258" y="-55482"/>
                                              <a:pt x="1023878" y="189743"/>
                                            </a:cubicBezTo>
                                            <a:lnTo>
                                              <a:pt x="0" y="169563"/>
                                            </a:lnTo>
                                            <a:close/>
                                          </a:path>
                                          <a:path w="1023878" h="189743" fill="none">
                                            <a:moveTo>
                                              <a:pt x="0" y="169563"/>
                                            </a:moveTo>
                                            <a:cubicBezTo>
                                              <a:pt x="304054" y="-63862"/>
                                              <a:pt x="729258" y="-55482"/>
                                              <a:pt x="1023878" y="189743"/>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99591410" name="直接连接符 499591410">
                                      <a:extLst>
                                        <a:ext uri="{FF2B5EF4-FFF2-40B4-BE49-F238E27FC236}">
                                          <a16:creationId xmlns:a16="http://schemas.microsoft.com/office/drawing/2014/main" id="{9A504F0F-856F-ED7A-8032-6A1224B9F59A}"/>
                                        </a:ext>
                                      </a:extLst>
                                    </wps:cNvPr>
                                    <wps:cNvCnPr>
                                      <a:cxnSpLocks/>
                                    </wps:cNvCnPr>
                                    <wps:spPr>
                                      <a:xfrm rot="21442640" flipH="1">
                                        <a:off x="1585294" y="1571945"/>
                                        <a:ext cx="93391" cy="76533"/>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0119293" name="直接连接符 1340119293">
                                      <a:extLst>
                                        <a:ext uri="{FF2B5EF4-FFF2-40B4-BE49-F238E27FC236}">
                                          <a16:creationId xmlns:a16="http://schemas.microsoft.com/office/drawing/2014/main" id="{9A964479-B813-99BF-4791-53508C8D1870}"/>
                                        </a:ext>
                                      </a:extLst>
                                    </wps:cNvPr>
                                    <wps:cNvCnPr>
                                      <a:cxnSpLocks/>
                                    </wps:cNvCnPr>
                                    <wps:spPr>
                                      <a:xfrm rot="21442640" flipH="1">
                                        <a:off x="1440501" y="1476495"/>
                                        <a:ext cx="68648" cy="8313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06790627" name="直接连接符 1606790627">
                                      <a:extLst>
                                        <a:ext uri="{FF2B5EF4-FFF2-40B4-BE49-F238E27FC236}">
                                          <a16:creationId xmlns:a16="http://schemas.microsoft.com/office/drawing/2014/main" id="{C26F530C-66CA-4762-75FB-2593F2BCCA27}"/>
                                        </a:ext>
                                      </a:extLst>
                                    </wps:cNvPr>
                                    <wps:cNvCnPr>
                                      <a:cxnSpLocks/>
                                    </wps:cNvCnPr>
                                    <wps:spPr>
                                      <a:xfrm rot="21442640" flipH="1">
                                        <a:off x="1275550" y="1402217"/>
                                        <a:ext cx="46142" cy="10195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7582398" name="直接连接符 1417582398">
                                      <a:extLst>
                                        <a:ext uri="{FF2B5EF4-FFF2-40B4-BE49-F238E27FC236}">
                                          <a16:creationId xmlns:a16="http://schemas.microsoft.com/office/drawing/2014/main" id="{41D8F895-E6E6-633A-0BF8-F8E36B2071F7}"/>
                                        </a:ext>
                                      </a:extLst>
                                    </wps:cNvPr>
                                    <wps:cNvCnPr>
                                      <a:cxnSpLocks/>
                                    </wps:cNvCnPr>
                                    <wps:spPr>
                                      <a:xfrm rot="21442640">
                                        <a:off x="613603" y="1556765"/>
                                        <a:ext cx="34100" cy="70967"/>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19802071" name="直接连接符 1219802071">
                                      <a:extLst>
                                        <a:ext uri="{FF2B5EF4-FFF2-40B4-BE49-F238E27FC236}">
                                          <a16:creationId xmlns:a16="http://schemas.microsoft.com/office/drawing/2014/main" id="{126F6CC0-5035-812C-873E-FAA681FC762A}"/>
                                        </a:ext>
                                      </a:extLst>
                                    </wps:cNvPr>
                                    <wps:cNvCnPr>
                                      <a:cxnSpLocks/>
                                    </wps:cNvCnPr>
                                    <wps:spPr>
                                      <a:xfrm rot="21442640">
                                        <a:off x="763876" y="1456009"/>
                                        <a:ext cx="28004" cy="96323"/>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83032312" name="直接连接符 2083032312">
                                      <a:extLst>
                                        <a:ext uri="{FF2B5EF4-FFF2-40B4-BE49-F238E27FC236}">
                                          <a16:creationId xmlns:a16="http://schemas.microsoft.com/office/drawing/2014/main" id="{3DE40D70-188C-88E9-710C-B35E3DFC8749}"/>
                                        </a:ext>
                                      </a:extLst>
                                    </wps:cNvPr>
                                    <wps:cNvCnPr>
                                      <a:cxnSpLocks/>
                                    </wps:cNvCnPr>
                                    <wps:spPr>
                                      <a:xfrm rot="21442640">
                                        <a:off x="943840" y="1404336"/>
                                        <a:ext cx="0" cy="96387"/>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1493134554" name="任意多边形: 形状 1493134554">
                                <a:extLst>
                                  <a:ext uri="{FF2B5EF4-FFF2-40B4-BE49-F238E27FC236}">
                                    <a16:creationId xmlns:a16="http://schemas.microsoft.com/office/drawing/2014/main" id="{9B155BA9-FD61-D27D-2A7C-2AED87B7FFA5}"/>
                                  </a:ext>
                                </a:extLst>
                              </wps:cNvPr>
                              <wps:cNvSpPr/>
                              <wps:spPr>
                                <a:xfrm>
                                  <a:off x="1387095" y="562965"/>
                                  <a:ext cx="843583" cy="660600"/>
                                </a:xfrm>
                                <a:custGeom>
                                  <a:avLst/>
                                  <a:gdLst>
                                    <a:gd name="csX0" fmla="*/ 791570 w 791570"/>
                                    <a:gd name="csY0" fmla="*/ 0 h 627797"/>
                                    <a:gd name="csX1" fmla="*/ 0 w 791570"/>
                                    <a:gd name="csY1" fmla="*/ 627797 h 627797"/>
                                    <a:gd name="csX0" fmla="*/ 827847 w 827847"/>
                                    <a:gd name="csY0" fmla="*/ 0 h 627797"/>
                                    <a:gd name="csX1" fmla="*/ 36277 w 827847"/>
                                    <a:gd name="csY1" fmla="*/ 627797 h 627797"/>
                                    <a:gd name="csX0" fmla="*/ 827458 w 827458"/>
                                    <a:gd name="csY0" fmla="*/ 0 h 627797"/>
                                    <a:gd name="csX1" fmla="*/ 35888 w 827458"/>
                                    <a:gd name="csY1" fmla="*/ 627797 h 627797"/>
                                    <a:gd name="csX0" fmla="*/ 828790 w 828790"/>
                                    <a:gd name="csY0" fmla="*/ 0 h 627797"/>
                                    <a:gd name="csX1" fmla="*/ 37220 w 828790"/>
                                    <a:gd name="csY1" fmla="*/ 627797 h 627797"/>
                                    <a:gd name="csX0" fmla="*/ 824012 w 824012"/>
                                    <a:gd name="csY0" fmla="*/ 0 h 627797"/>
                                    <a:gd name="csX1" fmla="*/ 32442 w 824012"/>
                                    <a:gd name="csY1" fmla="*/ 627797 h 627797"/>
                                    <a:gd name="csX0" fmla="*/ 835772 w 835772"/>
                                    <a:gd name="csY0" fmla="*/ 0 h 627797"/>
                                    <a:gd name="csX1" fmla="*/ 44202 w 835772"/>
                                    <a:gd name="csY1" fmla="*/ 627797 h 627797"/>
                                    <a:gd name="csX0" fmla="*/ 843583 w 843583"/>
                                    <a:gd name="csY0" fmla="*/ 0 h 660600"/>
                                    <a:gd name="csX1" fmla="*/ 43812 w 843583"/>
                                    <a:gd name="csY1" fmla="*/ 660600 h 660600"/>
                                  </a:gdLst>
                                  <a:ahLst/>
                                  <a:cxnLst>
                                    <a:cxn ang="0">
                                      <a:pos x="csX0" y="csY0"/>
                                    </a:cxn>
                                    <a:cxn ang="0">
                                      <a:pos x="csX1" y="csY1"/>
                                    </a:cxn>
                                  </a:cxnLst>
                                  <a:rect l="l" t="t" r="r" b="b"/>
                                  <a:pathLst>
                                    <a:path w="843583" h="660600">
                                      <a:moveTo>
                                        <a:pt x="843583" y="0"/>
                                      </a:moveTo>
                                      <a:cubicBezTo>
                                        <a:pt x="555842" y="55729"/>
                                        <a:pt x="-187062" y="134025"/>
                                        <a:pt x="43812" y="66060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6703540" name="任意多边形: 形状 826703540">
                                <a:extLst>
                                  <a:ext uri="{FF2B5EF4-FFF2-40B4-BE49-F238E27FC236}">
                                    <a16:creationId xmlns:a16="http://schemas.microsoft.com/office/drawing/2014/main" id="{9E18149E-016C-C4E4-10D8-E6B89B59B489}"/>
                                  </a:ext>
                                </a:extLst>
                              </wps:cNvPr>
                              <wps:cNvSpPr/>
                              <wps:spPr>
                                <a:xfrm>
                                  <a:off x="2537754" y="566376"/>
                                  <a:ext cx="109478" cy="664731"/>
                                </a:xfrm>
                                <a:custGeom>
                                  <a:avLst/>
                                  <a:gdLst>
                                    <a:gd name="csX0" fmla="*/ 27295 w 78964"/>
                                    <a:gd name="csY0" fmla="*/ 0 h 607325"/>
                                    <a:gd name="csX1" fmla="*/ 78474 w 78964"/>
                                    <a:gd name="csY1" fmla="*/ 423080 h 607325"/>
                                    <a:gd name="csX2" fmla="*/ 0 w 78964"/>
                                    <a:gd name="csY2" fmla="*/ 607325 h 607325"/>
                                    <a:gd name="csX0" fmla="*/ 27295 w 78964"/>
                                    <a:gd name="csY0" fmla="*/ 0 h 664731"/>
                                    <a:gd name="csX1" fmla="*/ 78474 w 78964"/>
                                    <a:gd name="csY1" fmla="*/ 423080 h 664731"/>
                                    <a:gd name="csX2" fmla="*/ 0 w 78964"/>
                                    <a:gd name="csY2" fmla="*/ 664731 h 664731"/>
                                    <a:gd name="csX0" fmla="*/ 27295 w 78964"/>
                                    <a:gd name="csY0" fmla="*/ 0 h 664731"/>
                                    <a:gd name="csX1" fmla="*/ 78474 w 78964"/>
                                    <a:gd name="csY1" fmla="*/ 423080 h 664731"/>
                                    <a:gd name="csX2" fmla="*/ 0 w 78964"/>
                                    <a:gd name="csY2" fmla="*/ 664731 h 664731"/>
                                    <a:gd name="csX0" fmla="*/ 27295 w 109478"/>
                                    <a:gd name="csY0" fmla="*/ 0 h 664731"/>
                                    <a:gd name="csX1" fmla="*/ 109228 w 109478"/>
                                    <a:gd name="csY1" fmla="*/ 410779 h 664731"/>
                                    <a:gd name="csX2" fmla="*/ 0 w 109478"/>
                                    <a:gd name="csY2" fmla="*/ 664731 h 664731"/>
                                  </a:gdLst>
                                  <a:ahLst/>
                                  <a:cxnLst>
                                    <a:cxn ang="0">
                                      <a:pos x="csX0" y="csY0"/>
                                    </a:cxn>
                                    <a:cxn ang="0">
                                      <a:pos x="csX1" y="csY1"/>
                                    </a:cxn>
                                    <a:cxn ang="0">
                                      <a:pos x="csX2" y="csY2"/>
                                    </a:cxn>
                                  </a:cxnLst>
                                  <a:rect l="l" t="t" r="r" b="b"/>
                                  <a:pathLst>
                                    <a:path w="109478" h="664731">
                                      <a:moveTo>
                                        <a:pt x="27295" y="0"/>
                                      </a:moveTo>
                                      <a:cubicBezTo>
                                        <a:pt x="55159" y="160929"/>
                                        <a:pt x="113777" y="309558"/>
                                        <a:pt x="109228" y="410779"/>
                                      </a:cubicBezTo>
                                      <a:cubicBezTo>
                                        <a:pt x="104679" y="512000"/>
                                        <a:pt x="67715" y="612968"/>
                                        <a:pt x="0" y="664731"/>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3957594" name="任意多边形: 形状 403957594">
                                <a:extLst>
                                  <a:ext uri="{FF2B5EF4-FFF2-40B4-BE49-F238E27FC236}">
                                    <a16:creationId xmlns:a16="http://schemas.microsoft.com/office/drawing/2014/main" id="{4ED6D2A3-50FA-D2CF-E4F6-9345D537126C}"/>
                                  </a:ext>
                                </a:extLst>
                              </wps:cNvPr>
                              <wps:cNvSpPr/>
                              <wps:spPr>
                                <a:xfrm>
                                  <a:off x="2530783" y="1248764"/>
                                  <a:ext cx="845716" cy="453389"/>
                                </a:xfrm>
                                <a:custGeom>
                                  <a:avLst/>
                                  <a:gdLst>
                                    <a:gd name="csX0" fmla="*/ 0 w 873457"/>
                                    <a:gd name="csY0" fmla="*/ 0 h 460611"/>
                                    <a:gd name="csX1" fmla="*/ 307075 w 873457"/>
                                    <a:gd name="csY1" fmla="*/ 150125 h 460611"/>
                                    <a:gd name="csX2" fmla="*/ 733568 w 873457"/>
                                    <a:gd name="csY2" fmla="*/ 160361 h 460611"/>
                                    <a:gd name="csX3" fmla="*/ 873457 w 873457"/>
                                    <a:gd name="csY3" fmla="*/ 460611 h 460611"/>
                                    <a:gd name="csX0" fmla="*/ 0 w 873457"/>
                                    <a:gd name="csY0" fmla="*/ 0 h 460611"/>
                                    <a:gd name="csX1" fmla="*/ 307075 w 873457"/>
                                    <a:gd name="csY1" fmla="*/ 150125 h 460611"/>
                                    <a:gd name="csX2" fmla="*/ 733568 w 873457"/>
                                    <a:gd name="csY2" fmla="*/ 160361 h 460611"/>
                                    <a:gd name="csX3" fmla="*/ 873457 w 873457"/>
                                    <a:gd name="csY3" fmla="*/ 460611 h 460611"/>
                                    <a:gd name="csX0" fmla="*/ 0 w 873457"/>
                                    <a:gd name="csY0" fmla="*/ 0 h 460611"/>
                                    <a:gd name="csX1" fmla="*/ 307075 w 873457"/>
                                    <a:gd name="csY1" fmla="*/ 150125 h 460611"/>
                                    <a:gd name="csX2" fmla="*/ 733568 w 873457"/>
                                    <a:gd name="csY2" fmla="*/ 160361 h 460611"/>
                                    <a:gd name="csX3" fmla="*/ 873457 w 873457"/>
                                    <a:gd name="csY3" fmla="*/ 460611 h 460611"/>
                                    <a:gd name="csX0" fmla="*/ 0 w 873457"/>
                                    <a:gd name="csY0" fmla="*/ 0 h 460611"/>
                                    <a:gd name="csX1" fmla="*/ 307075 w 873457"/>
                                    <a:gd name="csY1" fmla="*/ 150125 h 460611"/>
                                    <a:gd name="csX2" fmla="*/ 733568 w 873457"/>
                                    <a:gd name="csY2" fmla="*/ 160361 h 460611"/>
                                    <a:gd name="csX3" fmla="*/ 873457 w 873457"/>
                                    <a:gd name="csY3" fmla="*/ 460611 h 460611"/>
                                  </a:gdLst>
                                  <a:ahLst/>
                                  <a:cxnLst>
                                    <a:cxn ang="0">
                                      <a:pos x="csX0" y="csY0"/>
                                    </a:cxn>
                                    <a:cxn ang="0">
                                      <a:pos x="csX1" y="csY1"/>
                                    </a:cxn>
                                    <a:cxn ang="0">
                                      <a:pos x="csX2" y="csY2"/>
                                    </a:cxn>
                                    <a:cxn ang="0">
                                      <a:pos x="csX3" y="csY3"/>
                                    </a:cxn>
                                  </a:cxnLst>
                                  <a:rect l="l" t="t" r="r" b="b"/>
                                  <a:pathLst>
                                    <a:path w="873457" h="460611">
                                      <a:moveTo>
                                        <a:pt x="0" y="0"/>
                                      </a:moveTo>
                                      <a:cubicBezTo>
                                        <a:pt x="95534" y="80749"/>
                                        <a:pt x="184814" y="123398"/>
                                        <a:pt x="307075" y="150125"/>
                                      </a:cubicBezTo>
                                      <a:cubicBezTo>
                                        <a:pt x="429336" y="176852"/>
                                        <a:pt x="639171" y="108613"/>
                                        <a:pt x="733568" y="160361"/>
                                      </a:cubicBezTo>
                                      <a:cubicBezTo>
                                        <a:pt x="827965" y="212109"/>
                                        <a:pt x="826827" y="360528"/>
                                        <a:pt x="873457" y="460611"/>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55528306" name="任意多边形: 形状 2055528306">
                                <a:extLst>
                                  <a:ext uri="{FF2B5EF4-FFF2-40B4-BE49-F238E27FC236}">
                                    <a16:creationId xmlns:a16="http://schemas.microsoft.com/office/drawing/2014/main" id="{69093C95-17BA-26DC-4549-F8286A267D43}"/>
                                  </a:ext>
                                </a:extLst>
                              </wps:cNvPr>
                              <wps:cNvSpPr/>
                              <wps:spPr>
                                <a:xfrm>
                                  <a:off x="3039891" y="1866326"/>
                                  <a:ext cx="320152" cy="881688"/>
                                </a:xfrm>
                                <a:custGeom>
                                  <a:avLst/>
                                  <a:gdLst>
                                    <a:gd name="csX0" fmla="*/ 88710 w 303662"/>
                                    <a:gd name="csY0" fmla="*/ 0 h 852985"/>
                                    <a:gd name="csX1" fmla="*/ 0 w 303662"/>
                                    <a:gd name="csY1" fmla="*/ 272955 h 852985"/>
                                    <a:gd name="csX2" fmla="*/ 303662 w 303662"/>
                                    <a:gd name="csY2" fmla="*/ 583442 h 852985"/>
                                    <a:gd name="csX3" fmla="*/ 54591 w 303662"/>
                                    <a:gd name="csY3" fmla="*/ 852985 h 852985"/>
                                    <a:gd name="csX0" fmla="*/ 88710 w 304003"/>
                                    <a:gd name="csY0" fmla="*/ 0 h 852985"/>
                                    <a:gd name="csX1" fmla="*/ 0 w 304003"/>
                                    <a:gd name="csY1" fmla="*/ 272955 h 852985"/>
                                    <a:gd name="csX2" fmla="*/ 303662 w 304003"/>
                                    <a:gd name="csY2" fmla="*/ 583442 h 852985"/>
                                    <a:gd name="csX3" fmla="*/ 54591 w 304003"/>
                                    <a:gd name="csY3" fmla="*/ 852985 h 852985"/>
                                    <a:gd name="csX0" fmla="*/ 96672 w 311965"/>
                                    <a:gd name="csY0" fmla="*/ 0 h 852985"/>
                                    <a:gd name="csX1" fmla="*/ 7962 w 311965"/>
                                    <a:gd name="csY1" fmla="*/ 272955 h 852985"/>
                                    <a:gd name="csX2" fmla="*/ 311624 w 311965"/>
                                    <a:gd name="csY2" fmla="*/ 583442 h 852985"/>
                                    <a:gd name="csX3" fmla="*/ 62553 w 311965"/>
                                    <a:gd name="csY3" fmla="*/ 852985 h 852985"/>
                                    <a:gd name="csX0" fmla="*/ 96861 w 315559"/>
                                    <a:gd name="csY0" fmla="*/ 0 h 852985"/>
                                    <a:gd name="csX1" fmla="*/ 8151 w 315559"/>
                                    <a:gd name="csY1" fmla="*/ 272955 h 852985"/>
                                    <a:gd name="csX2" fmla="*/ 315225 w 315559"/>
                                    <a:gd name="csY2" fmla="*/ 603914 h 852985"/>
                                    <a:gd name="csX3" fmla="*/ 62742 w 315559"/>
                                    <a:gd name="csY3" fmla="*/ 852985 h 852985"/>
                                    <a:gd name="csX0" fmla="*/ 96861 w 315553"/>
                                    <a:gd name="csY0" fmla="*/ 0 h 852985"/>
                                    <a:gd name="csX1" fmla="*/ 8151 w 315553"/>
                                    <a:gd name="csY1" fmla="*/ 272955 h 852985"/>
                                    <a:gd name="csX2" fmla="*/ 315225 w 315553"/>
                                    <a:gd name="csY2" fmla="*/ 603914 h 852985"/>
                                    <a:gd name="csX3" fmla="*/ 62742 w 315553"/>
                                    <a:gd name="csY3" fmla="*/ 852985 h 852985"/>
                                    <a:gd name="csX0" fmla="*/ 101776 w 320152"/>
                                    <a:gd name="csY0" fmla="*/ 0 h 881688"/>
                                    <a:gd name="csX1" fmla="*/ 13066 w 320152"/>
                                    <a:gd name="csY1" fmla="*/ 272955 h 881688"/>
                                    <a:gd name="csX2" fmla="*/ 320140 w 320152"/>
                                    <a:gd name="csY2" fmla="*/ 603914 h 881688"/>
                                    <a:gd name="csX3" fmla="*/ 0 w 320152"/>
                                    <a:gd name="csY3" fmla="*/ 881688 h 881688"/>
                                  </a:gdLst>
                                  <a:ahLst/>
                                  <a:cxnLst>
                                    <a:cxn ang="0">
                                      <a:pos x="csX0" y="csY0"/>
                                    </a:cxn>
                                    <a:cxn ang="0">
                                      <a:pos x="csX1" y="csY1"/>
                                    </a:cxn>
                                    <a:cxn ang="0">
                                      <a:pos x="csX2" y="csY2"/>
                                    </a:cxn>
                                    <a:cxn ang="0">
                                      <a:pos x="csX3" y="csY3"/>
                                    </a:cxn>
                                  </a:cxnLst>
                                  <a:rect l="l" t="t" r="r" b="b"/>
                                  <a:pathLst>
                                    <a:path w="320152" h="881688">
                                      <a:moveTo>
                                        <a:pt x="101776" y="0"/>
                                      </a:moveTo>
                                      <a:cubicBezTo>
                                        <a:pt x="72206" y="90985"/>
                                        <a:pt x="-23328" y="172303"/>
                                        <a:pt x="13066" y="272955"/>
                                      </a:cubicBezTo>
                                      <a:cubicBezTo>
                                        <a:pt x="49460" y="373607"/>
                                        <a:pt x="322318" y="502459"/>
                                        <a:pt x="320140" y="603914"/>
                                      </a:cubicBezTo>
                                      <a:cubicBezTo>
                                        <a:pt x="317962" y="705369"/>
                                        <a:pt x="79612" y="829372"/>
                                        <a:pt x="0" y="881688"/>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44135766" name="任意多边形: 形状 1544135766">
                                <a:extLst>
                                  <a:ext uri="{FF2B5EF4-FFF2-40B4-BE49-F238E27FC236}">
                                    <a16:creationId xmlns:a16="http://schemas.microsoft.com/office/drawing/2014/main" id="{76CF8F93-8E28-D954-6375-3BEA78FFE8CB}"/>
                                  </a:ext>
                                </a:extLst>
                              </wps:cNvPr>
                              <wps:cNvSpPr/>
                              <wps:spPr>
                                <a:xfrm>
                                  <a:off x="1724082" y="2333563"/>
                                  <a:ext cx="880280" cy="423081"/>
                                </a:xfrm>
                                <a:custGeom>
                                  <a:avLst/>
                                  <a:gdLst>
                                    <a:gd name="csX0" fmla="*/ 0 w 880280"/>
                                    <a:gd name="csY0" fmla="*/ 0 h 423081"/>
                                    <a:gd name="csX1" fmla="*/ 648268 w 880280"/>
                                    <a:gd name="csY1" fmla="*/ 112594 h 423081"/>
                                    <a:gd name="csX2" fmla="*/ 880280 w 880280"/>
                                    <a:gd name="csY2" fmla="*/ 423081 h 423081"/>
                                    <a:gd name="csX0" fmla="*/ 0 w 880280"/>
                                    <a:gd name="csY0" fmla="*/ 0 h 423081"/>
                                    <a:gd name="csX1" fmla="*/ 648268 w 880280"/>
                                    <a:gd name="csY1" fmla="*/ 112594 h 423081"/>
                                    <a:gd name="csX2" fmla="*/ 880280 w 880280"/>
                                    <a:gd name="csY2" fmla="*/ 423081 h 423081"/>
                                  </a:gdLst>
                                  <a:ahLst/>
                                  <a:cxnLst>
                                    <a:cxn ang="0">
                                      <a:pos x="csX0" y="csY0"/>
                                    </a:cxn>
                                    <a:cxn ang="0">
                                      <a:pos x="csX1" y="csY1"/>
                                    </a:cxn>
                                    <a:cxn ang="0">
                                      <a:pos x="csX2" y="csY2"/>
                                    </a:cxn>
                                  </a:cxnLst>
                                  <a:rect l="l" t="t" r="r" b="b"/>
                                  <a:pathLst>
                                    <a:path w="880280" h="423081">
                                      <a:moveTo>
                                        <a:pt x="0" y="0"/>
                                      </a:moveTo>
                                      <a:cubicBezTo>
                                        <a:pt x="216089" y="37531"/>
                                        <a:pt x="501555" y="42080"/>
                                        <a:pt x="648268" y="112594"/>
                                      </a:cubicBezTo>
                                      <a:cubicBezTo>
                                        <a:pt x="794981" y="183108"/>
                                        <a:pt x="802943" y="319585"/>
                                        <a:pt x="880280" y="423081"/>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84419134" name="任意多边形: 形状 884419134">
                                <a:extLst>
                                  <a:ext uri="{FF2B5EF4-FFF2-40B4-BE49-F238E27FC236}">
                                    <a16:creationId xmlns:a16="http://schemas.microsoft.com/office/drawing/2014/main" id="{1A1A1BD1-3F81-EDF0-F582-6C85A9C95031}"/>
                                  </a:ext>
                                </a:extLst>
                              </wps:cNvPr>
                              <wps:cNvSpPr/>
                              <wps:spPr>
                                <a:xfrm>
                                  <a:off x="200421" y="1732120"/>
                                  <a:ext cx="978333" cy="664311"/>
                                </a:xfrm>
                                <a:custGeom>
                                  <a:avLst/>
                                  <a:gdLst>
                                    <a:gd name="csX0" fmla="*/ 0 w 955343"/>
                                    <a:gd name="csY0" fmla="*/ 0 h 644857"/>
                                    <a:gd name="csX1" fmla="*/ 955343 w 955343"/>
                                    <a:gd name="csY1" fmla="*/ 644857 h 644857"/>
                                    <a:gd name="csX0" fmla="*/ 0 w 955343"/>
                                    <a:gd name="csY0" fmla="*/ 0 h 644857"/>
                                    <a:gd name="csX1" fmla="*/ 955343 w 955343"/>
                                    <a:gd name="csY1" fmla="*/ 644857 h 644857"/>
                                    <a:gd name="csX0" fmla="*/ 0 w 955343"/>
                                    <a:gd name="csY0" fmla="*/ 0 h 644857"/>
                                    <a:gd name="csX1" fmla="*/ 955343 w 955343"/>
                                    <a:gd name="csY1" fmla="*/ 644857 h 644857"/>
                                  </a:gdLst>
                                  <a:ahLst/>
                                  <a:cxnLst>
                                    <a:cxn ang="0">
                                      <a:pos x="csX0" y="csY0"/>
                                    </a:cxn>
                                    <a:cxn ang="0">
                                      <a:pos x="csX1" y="csY1"/>
                                    </a:cxn>
                                  </a:cxnLst>
                                  <a:rect l="l" t="t" r="r" b="b"/>
                                  <a:pathLst>
                                    <a:path w="955343" h="644857">
                                      <a:moveTo>
                                        <a:pt x="0" y="0"/>
                                      </a:moveTo>
                                      <a:cubicBezTo>
                                        <a:pt x="236561" y="706272"/>
                                        <a:pt x="459474" y="627797"/>
                                        <a:pt x="955343" y="644857"/>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42793873" name="任意多边形: 形状 1742793873">
                                <a:extLst>
                                  <a:ext uri="{FF2B5EF4-FFF2-40B4-BE49-F238E27FC236}">
                                    <a16:creationId xmlns:a16="http://schemas.microsoft.com/office/drawing/2014/main" id="{140B40B9-FDE6-2BA7-D372-D90272DA992C}"/>
                                  </a:ext>
                                </a:extLst>
                              </wps:cNvPr>
                              <wps:cNvSpPr/>
                              <wps:spPr>
                                <a:xfrm>
                                  <a:off x="521297" y="1248764"/>
                                  <a:ext cx="924636" cy="602753"/>
                                </a:xfrm>
                                <a:custGeom>
                                  <a:avLst/>
                                  <a:gdLst>
                                    <a:gd name="csX0" fmla="*/ 0 w 924636"/>
                                    <a:gd name="csY0" fmla="*/ 487907 h 487907"/>
                                    <a:gd name="csX1" fmla="*/ 924636 w 924636"/>
                                    <a:gd name="csY1" fmla="*/ 0 h 487907"/>
                                    <a:gd name="csX0" fmla="*/ 0 w 924636"/>
                                    <a:gd name="csY0" fmla="*/ 487907 h 511857"/>
                                    <a:gd name="csX1" fmla="*/ 924636 w 924636"/>
                                    <a:gd name="csY1" fmla="*/ 0 h 511857"/>
                                    <a:gd name="csX0" fmla="*/ 0 w 924636"/>
                                    <a:gd name="csY0" fmla="*/ 487907 h 602753"/>
                                    <a:gd name="csX1" fmla="*/ 924636 w 924636"/>
                                    <a:gd name="csY1" fmla="*/ 0 h 602753"/>
                                  </a:gdLst>
                                  <a:ahLst/>
                                  <a:cxnLst>
                                    <a:cxn ang="0">
                                      <a:pos x="csX0" y="csY0"/>
                                    </a:cxn>
                                    <a:cxn ang="0">
                                      <a:pos x="csX1" y="csY1"/>
                                    </a:cxn>
                                  </a:cxnLst>
                                  <a:rect l="l" t="t" r="r" b="b"/>
                                  <a:pathLst>
                                    <a:path w="924636" h="602753">
                                      <a:moveTo>
                                        <a:pt x="0" y="487907"/>
                                      </a:moveTo>
                                      <a:cubicBezTo>
                                        <a:pt x="216090" y="560695"/>
                                        <a:pt x="636896" y="875731"/>
                                        <a:pt x="924636"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96305486" name="任意多边形: 形状 1996305486">
                                <a:extLst>
                                  <a:ext uri="{FF2B5EF4-FFF2-40B4-BE49-F238E27FC236}">
                                    <a16:creationId xmlns:a16="http://schemas.microsoft.com/office/drawing/2014/main" id="{C59F7114-4953-294F-62F5-0B6247C76EE0}"/>
                                  </a:ext>
                                </a:extLst>
                              </wps:cNvPr>
                              <wps:cNvSpPr/>
                              <wps:spPr>
                                <a:xfrm>
                                  <a:off x="1188689" y="1668800"/>
                                  <a:ext cx="1245110" cy="732572"/>
                                </a:xfrm>
                                <a:custGeom>
                                  <a:avLst/>
                                  <a:gdLst>
                                    <a:gd name="csX0" fmla="*/ 0 w 1183944"/>
                                    <a:gd name="csY0" fmla="*/ 747215 h 747215"/>
                                    <a:gd name="csX1" fmla="*/ 88711 w 1183944"/>
                                    <a:gd name="csY1" fmla="*/ 532263 h 747215"/>
                                    <a:gd name="csX2" fmla="*/ 409433 w 1183944"/>
                                    <a:gd name="csY2" fmla="*/ 351430 h 747215"/>
                                    <a:gd name="csX3" fmla="*/ 1183944 w 1183944"/>
                                    <a:gd name="csY3" fmla="*/ 0 h 747215"/>
                                    <a:gd name="csX0" fmla="*/ 0 w 1183944"/>
                                    <a:gd name="csY0" fmla="*/ 747215 h 747215"/>
                                    <a:gd name="csX1" fmla="*/ 88711 w 1183944"/>
                                    <a:gd name="csY1" fmla="*/ 532263 h 747215"/>
                                    <a:gd name="csX2" fmla="*/ 409433 w 1183944"/>
                                    <a:gd name="csY2" fmla="*/ 351430 h 747215"/>
                                    <a:gd name="csX3" fmla="*/ 1183944 w 1183944"/>
                                    <a:gd name="csY3" fmla="*/ 0 h 747215"/>
                                    <a:gd name="csX0" fmla="*/ 0 w 1183944"/>
                                    <a:gd name="csY0" fmla="*/ 747215 h 747215"/>
                                    <a:gd name="csX1" fmla="*/ 88711 w 1183944"/>
                                    <a:gd name="csY1" fmla="*/ 532263 h 747215"/>
                                    <a:gd name="csX2" fmla="*/ 409433 w 1183944"/>
                                    <a:gd name="csY2" fmla="*/ 351430 h 747215"/>
                                    <a:gd name="csX3" fmla="*/ 1183944 w 1183944"/>
                                    <a:gd name="csY3" fmla="*/ 0 h 747215"/>
                                    <a:gd name="csX0" fmla="*/ 0 w 1183944"/>
                                    <a:gd name="csY0" fmla="*/ 747215 h 747215"/>
                                    <a:gd name="csX1" fmla="*/ 88711 w 1183944"/>
                                    <a:gd name="csY1" fmla="*/ 532263 h 747215"/>
                                    <a:gd name="csX2" fmla="*/ 409433 w 1183944"/>
                                    <a:gd name="csY2" fmla="*/ 351430 h 747215"/>
                                    <a:gd name="csX3" fmla="*/ 1183944 w 1183944"/>
                                    <a:gd name="csY3" fmla="*/ 0 h 747215"/>
                                    <a:gd name="csX0" fmla="*/ 0 w 1183944"/>
                                    <a:gd name="csY0" fmla="*/ 747215 h 747215"/>
                                    <a:gd name="csX1" fmla="*/ 136478 w 1183944"/>
                                    <a:gd name="csY1" fmla="*/ 525439 h 747215"/>
                                    <a:gd name="csX2" fmla="*/ 409433 w 1183944"/>
                                    <a:gd name="csY2" fmla="*/ 351430 h 747215"/>
                                    <a:gd name="csX3" fmla="*/ 1183944 w 1183944"/>
                                    <a:gd name="csY3" fmla="*/ 0 h 747215"/>
                                    <a:gd name="csX0" fmla="*/ 0 w 1215659"/>
                                    <a:gd name="csY0" fmla="*/ 707593 h 707593"/>
                                    <a:gd name="csX1" fmla="*/ 136478 w 1215659"/>
                                    <a:gd name="csY1" fmla="*/ 485817 h 707593"/>
                                    <a:gd name="csX2" fmla="*/ 409433 w 1215659"/>
                                    <a:gd name="csY2" fmla="*/ 311808 h 707593"/>
                                    <a:gd name="csX3" fmla="*/ 1215659 w 1215659"/>
                                    <a:gd name="csY3" fmla="*/ 0 h 707593"/>
                                    <a:gd name="csX0" fmla="*/ 0 w 1215659"/>
                                    <a:gd name="csY0" fmla="*/ 707593 h 707593"/>
                                    <a:gd name="csX1" fmla="*/ 136478 w 1215659"/>
                                    <a:gd name="csY1" fmla="*/ 485817 h 707593"/>
                                    <a:gd name="csX2" fmla="*/ 409433 w 1215659"/>
                                    <a:gd name="csY2" fmla="*/ 311808 h 707593"/>
                                    <a:gd name="csX3" fmla="*/ 1215659 w 1215659"/>
                                    <a:gd name="csY3" fmla="*/ 0 h 707593"/>
                                    <a:gd name="csX0" fmla="*/ 0 w 1195838"/>
                                    <a:gd name="csY0" fmla="*/ 745130 h 745130"/>
                                    <a:gd name="csX1" fmla="*/ 116657 w 1195838"/>
                                    <a:gd name="csY1" fmla="*/ 485817 h 745130"/>
                                    <a:gd name="csX2" fmla="*/ 389612 w 1195838"/>
                                    <a:gd name="csY2" fmla="*/ 311808 h 745130"/>
                                    <a:gd name="csX3" fmla="*/ 1195838 w 1195838"/>
                                    <a:gd name="csY3" fmla="*/ 0 h 745130"/>
                                    <a:gd name="csX0" fmla="*/ 0 w 1195838"/>
                                    <a:gd name="csY0" fmla="*/ 745130 h 745130"/>
                                    <a:gd name="csX1" fmla="*/ 116657 w 1195838"/>
                                    <a:gd name="csY1" fmla="*/ 485817 h 745130"/>
                                    <a:gd name="csX2" fmla="*/ 389612 w 1195838"/>
                                    <a:gd name="csY2" fmla="*/ 311808 h 745130"/>
                                    <a:gd name="csX3" fmla="*/ 1195838 w 1195838"/>
                                    <a:gd name="csY3" fmla="*/ 0 h 745130"/>
                                    <a:gd name="csX0" fmla="*/ 0 w 1203767"/>
                                    <a:gd name="csY0" fmla="*/ 745130 h 745130"/>
                                    <a:gd name="csX1" fmla="*/ 124586 w 1203767"/>
                                    <a:gd name="csY1" fmla="*/ 485817 h 745130"/>
                                    <a:gd name="csX2" fmla="*/ 397541 w 1203767"/>
                                    <a:gd name="csY2" fmla="*/ 311808 h 745130"/>
                                    <a:gd name="csX3" fmla="*/ 1203767 w 1203767"/>
                                    <a:gd name="csY3" fmla="*/ 0 h 745130"/>
                                  </a:gdLst>
                                  <a:ahLst/>
                                  <a:cxnLst>
                                    <a:cxn ang="0">
                                      <a:pos x="csX0" y="csY0"/>
                                    </a:cxn>
                                    <a:cxn ang="0">
                                      <a:pos x="csX1" y="csY1"/>
                                    </a:cxn>
                                    <a:cxn ang="0">
                                      <a:pos x="csX2" y="csY2"/>
                                    </a:cxn>
                                    <a:cxn ang="0">
                                      <a:pos x="csX3" y="csY3"/>
                                    </a:cxn>
                                  </a:cxnLst>
                                  <a:rect l="l" t="t" r="r" b="b"/>
                                  <a:pathLst>
                                    <a:path w="1203767" h="745130">
                                      <a:moveTo>
                                        <a:pt x="0" y="745130"/>
                                      </a:moveTo>
                                      <a:cubicBezTo>
                                        <a:pt x="22129" y="699832"/>
                                        <a:pt x="58329" y="558037"/>
                                        <a:pt x="124586" y="485817"/>
                                      </a:cubicBezTo>
                                      <a:cubicBezTo>
                                        <a:pt x="190843" y="413597"/>
                                        <a:pt x="217677" y="392778"/>
                                        <a:pt x="397541" y="311808"/>
                                      </a:cubicBezTo>
                                      <a:cubicBezTo>
                                        <a:pt x="577405" y="230838"/>
                                        <a:pt x="1001624" y="14218"/>
                                        <a:pt x="1203767"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s:wsp>
                        <wps:cNvPr id="1035420780" name="Rectangle 2257"/>
                        <wps:cNvSpPr/>
                        <wps:spPr>
                          <a:xfrm>
                            <a:off x="2058216" y="10694"/>
                            <a:ext cx="141228" cy="217885"/>
                          </a:xfrm>
                          <a:prstGeom prst="rect">
                            <a:avLst/>
                          </a:prstGeom>
                          <a:ln>
                            <a:noFill/>
                          </a:ln>
                        </wps:spPr>
                        <wps:txbx>
                          <w:txbxContent>
                            <w:p w14:paraId="7B002014" w14:textId="77777777" w:rsidR="00CE7E36" w:rsidRPr="00C8146D" w:rsidRDefault="00CE7E36" w:rsidP="00CE7E36">
                              <w:pPr>
                                <w:rPr>
                                  <w:rFonts w:eastAsiaTheme="minorEastAsia"/>
                                  <w:iCs/>
                                  <w:sz w:val="15"/>
                                  <w:szCs w:val="15"/>
                                </w:rPr>
                              </w:pPr>
                              <w:r w:rsidRPr="00C8146D">
                                <w:rPr>
                                  <w:rFonts w:eastAsiaTheme="minorEastAsia" w:cs="Times New Roman" w:hint="eastAsia"/>
                                  <w:iCs/>
                                  <w:sz w:val="15"/>
                                  <w:szCs w:val="15"/>
                                </w:rPr>
                                <w:t>V</w:t>
                              </w:r>
                            </w:p>
                          </w:txbxContent>
                        </wps:txbx>
                        <wps:bodyPr horzOverflow="overflow" vert="horz" wrap="none" lIns="36000" tIns="0" rIns="36000" bIns="0" rtlCol="0">
                          <a:spAutoFit/>
                        </wps:bodyPr>
                      </wps:wsp>
                      <wps:wsp>
                        <wps:cNvPr id="236177579" name="Rectangle 2257"/>
                        <wps:cNvSpPr/>
                        <wps:spPr>
                          <a:xfrm>
                            <a:off x="1153236" y="529694"/>
                            <a:ext cx="141228" cy="217885"/>
                          </a:xfrm>
                          <a:prstGeom prst="rect">
                            <a:avLst/>
                          </a:prstGeom>
                          <a:ln>
                            <a:noFill/>
                          </a:ln>
                        </wps:spPr>
                        <wps:txbx>
                          <w:txbxContent>
                            <w:p w14:paraId="5B33C852" w14:textId="77777777" w:rsidR="00CE7E36" w:rsidRPr="00C8146D" w:rsidRDefault="00CE7E36" w:rsidP="00CE7E36">
                              <w:pPr>
                                <w:rPr>
                                  <w:rFonts w:eastAsiaTheme="minorEastAsia"/>
                                  <w:iCs/>
                                  <w:sz w:val="15"/>
                                  <w:szCs w:val="15"/>
                                </w:rPr>
                              </w:pPr>
                              <w:r>
                                <w:rPr>
                                  <w:rFonts w:eastAsiaTheme="minorEastAsia" w:cs="Times New Roman" w:hint="eastAsia"/>
                                  <w:iCs/>
                                  <w:sz w:val="15"/>
                                  <w:szCs w:val="15"/>
                                </w:rPr>
                                <w:t>A</w:t>
                              </w:r>
                            </w:p>
                          </w:txbxContent>
                        </wps:txbx>
                        <wps:bodyPr horzOverflow="overflow" vert="horz" wrap="none" lIns="36000" tIns="0" rIns="36000" bIns="0" rtlCol="0">
                          <a:spAutoFit/>
                        </wps:bodyPr>
                      </wps:wsp>
                    </wpg:wgp>
                  </a:graphicData>
                </a:graphic>
              </wp:anchor>
            </w:drawing>
          </mc:Choice>
          <mc:Fallback>
            <w:pict>
              <v:group w14:anchorId="680B40D2" id="组合 17" o:spid="_x0000_s1155" style="position:absolute;left:0;text-align:left;margin-left:216.45pt;margin-top:11.2pt;width:200.6pt;height:125.9pt;z-index:251688960;mso-position-horizontal-relative:text;mso-position-vertical-relative:text" coordsize="25478,159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">
                <v:group id="组合 16" o:spid="_x0000_s1156" style="position:absolute;width:25478;height:15994" coordorigin="" coordsize="25478,15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">
                  <v:group id="组合 14" o:spid="_x0000_s1157" style="position:absolute;top:1083;width:24429;height:14911" coordorigin="11229,2422" coordsize="14612,8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">
                    <v:rect id="Rectangle 2257" o:spid="_x0000_s1158" style="position:absolute;left:11229;top:5557;width:925;height:13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" filled="f" stroked="f">
                      <v:textbox style="mso-fit-shape-to-text:t" inset="1mm,0,1mm,0">
                        <w:txbxContent>
                          <w:p w14:paraId="294DFB66" w14:textId="77777777" w:rsidR="00CE7E36" w:rsidRPr="00FF5119" w:rsidRDefault="00CE7E36" w:rsidP="00CE7E36">
                            <w:pPr>
                              <w:rPr>
                                <w:rFonts w:eastAsiaTheme="minorEastAsia"/>
                                <w:iCs/>
                              </w:rPr>
                            </w:pPr>
                            <w:r w:rsidRPr="00FF5119">
                              <w:rPr>
                                <w:rFonts w:eastAsiaTheme="minorEastAsia" w:cs="Times New Roman" w:hint="eastAsia"/>
                                <w:iCs/>
                                <w:sz w:val="18"/>
                              </w:rPr>
                              <w:t>A</w:t>
                            </w:r>
                          </w:p>
                        </w:txbxContent>
                      </v:textbox>
                    </v:rect>
                    <v:group id="组合 13" o:spid="_x0000_s1159" style="position:absolute;left:11243;top:2422;width:14599;height:7230" coordorigin="1431,2422" coordsize="14599,7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">
                      <v:group id="组合 623" o:spid="_x0000_s1160" style="position:absolute;left:1431;top:2552;width:5290;height:7100" coordorigin="14165,9227" coordsize="5290,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">
                        <v:line id="直接连接符 604226514" o:spid="_x0000_s1161" style="position:absolute;flip:y;visibility:visible;mso-wrap-style:square" from="14628,12042" to="16255,12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" strokecolor="black [3213]" strokeweight=".5pt">
                          <v:stroke joinstyle="miter"/>
                          <o:lock v:ext="edit" shapetype="f"/>
                        </v:line>
                        <v:line id="直接连接符 1894824984" o:spid="_x0000_s1162" style="position:absolute;flip:y;visibility:visible;mso-wrap-style:square" from="17711,12042" to="19338,12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" strokecolor="black [3213]" strokeweight=".5pt">
                          <v:stroke joinstyle="miter"/>
                          <o:lock v:ext="edit" shapetype="f"/>
                        </v:line>
                        <v:group id="组合 704506900" o:spid="_x0000_s1163" style="position:absolute;left:14165;top:9227;width:5291;height:6520" coordorigin="14165,9227" coordsize="5290,6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">
                          <v:group id="组合 910234154" o:spid="_x0000_s1164" style="position:absolute;left:14573;top:9665;width:4776;height:6082" coordorigin="14573,9665" coordsize="4776,6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">
                            <v:group id="组合 1505456488" o:spid="_x0000_s1165" style="position:absolute;left:14573;top:9665;width:4776;height:6082" coordorigin="14573,9665" coordsize="4776,6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">
                              <v:shape id="任意多边形: 形状 106860151" o:spid="_x0000_s1166" style="position:absolute;left:14613;top:9665;width:1824;height:2776;visibility:visible;mso-wrap-style:square;v-text-anchor:middle" coordsize="182335,277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" path="m182335,l,,,277586e" filled="f" strokecolor="black [3213]" strokeweight=".5pt">
                                <v:stroke joinstyle="miter"/>
                                <v:path arrowok="t" o:connecttype="custom" o:connectlocs="182335,0;0,0;0,277586" o:connectangles="0,0,0"/>
                              </v:shape>
                              <v:shape id="任意多边形: 形状 8817257" o:spid="_x0000_s1167" style="position:absolute;left:17033;top:9665;width:2313;height:4064;visibility:visible;mso-wrap-style:none;v-text-anchor:middle" coordsize="231321,406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" path="m29935,l231321,r,315685l,315685r,91168e" filled="f" strokecolor="black [3213]" strokeweight=".5pt">
                                <v:stroke endarrow="block" endarrowwidth="narrow" joinstyle="miter"/>
                                <v:path arrowok="t" o:connecttype="custom" o:connectlocs="29935,0;231321,0;231321,315348;0,315348;0,406419" o:connectangles="0,0,0,0,0"/>
                              </v:shape>
                              <v:shape id="任意多边形: 形状 1305272837" o:spid="_x0000_s1168" style="position:absolute;left:14573;top:13325;width:1170;height:2409;visibility:visible;mso-wrap-style:none;v-text-anchor:middle" coordsize="117022,240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" path="m,l,240846r117022,l112940,240846e" filled="f" strokecolor="black [3213]" strokeweight=".5pt">
                                <v:stroke joinstyle="miter"/>
                                <v:path arrowok="t" o:connecttype="custom" o:connectlocs="0,0;0,240846;117022,240846;112940,240846" o:connectangles="0,0,0,0"/>
                              </v:shape>
                              <v:shape id="任意多边形: 形状 2084534867" o:spid="_x0000_s1169" style="position:absolute;left:16026;top:15230;width:2082;height:517;visibility:visible;mso-wrap-style:none;v-text-anchor:middle" coordsize="208190,51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" path="m,51707r137432,l208190,e" filled="f" strokecolor="black [3213]" strokeweight=".5pt">
                                <v:stroke joinstyle="miter"/>
                                <v:path arrowok="t" o:connecttype="custom" o:connectlocs="0,51707;137432,51707;208190,0" o:connectangles="0,0,0"/>
                              </v:shape>
                              <v:shape id="任意多边形: 形状 612507314" o:spid="_x0000_s1170" style="position:absolute;left:17730;top:13975;width:1619;height:1741;visibility:visible;mso-wrap-style:none;v-text-anchor:middle" coordsize="161925,174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" path="m,l161925,r,174171l59872,174171e" filled="f" strokecolor="black [3213]" strokeweight=".5pt">
                                <v:stroke joinstyle="miter"/>
                                <v:path arrowok="t" o:connecttype="custom" o:connectlocs="0,0;161925,0;161925,174171;59872,174171" o:connectangles="0,0,0,0"/>
                              </v:shape>
                            </v:group>
                            <v:rect id="矩形 640687309" o:spid="_x0000_s1171" style="position:absolute;left:16320;top:13743;width:1423;height:4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" filled="f" strokeweight="1pt">
                              <v:textbox style="mso-fit-shape-to-text:t" inset="1mm,0,1mm,0"/>
                            </v:rect>
                            <v:rect id="矩形 408077199" o:spid="_x0000_s1172" style="position:absolute;left:16256;top:11817;width:1427;height:4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" filled="f" strokeweight="1pt">
                              <v:textbox style="mso-fit-shape-to-text:t" inset="1mm,0,1mm,0"/>
                            </v:rect>
                          </v:group>
                          <v:oval id="椭圆 1784663166" o:spid="_x0000_s1173" style="position:absolute;left:14165;top:12424;width:900;height:9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" filled="f" strokeweight="1pt">
                            <v:stroke joinstyle="miter"/>
                            <v:textbox style="mso-fit-shape-to-text:t" inset="1mm,0,1mm,0"/>
                          </v:oval>
                          <v:oval id="椭圆 705816218" o:spid="_x0000_s1174" style="position:absolute;left:16454;top:9227;width:900;height:9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" filled="f" strokeweight="1pt">
                            <v:stroke joinstyle="miter"/>
                            <v:textbox style="mso-fit-shape-to-text:t" inset="1mm,0,1mm,0"/>
                          </v:oval>
                          <v:oval id="椭圆 358595784" o:spid="_x0000_s1175" style="position:absolute;left:19228;top:11937;width:228;height:2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" fillcolor="windowText" stroked="f" strokeweight="1pt">
                            <v:stroke joinstyle="miter"/>
                            <v:textbox style="mso-fit-shape-to-text:t" inset="1mm,0,1mm,0"/>
                          </v:oval>
                          <v:oval id="椭圆 1131783216" o:spid="_x0000_s1176" style="position:absolute;left:14506;top:11923;width:228;height:2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" fillcolor="windowText" stroked="f" strokeweight="1pt">
                            <v:stroke joinstyle="miter"/>
                            <v:textbox style="mso-fit-shape-to-text:t" inset="1mm,0,1mm,0"/>
                          </v:oval>
                          <v:oval id="椭圆 2134428768" o:spid="_x0000_s1177" style="position:absolute;left:14457;top:13860;width:228;height:2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" fillcolor="windowText" stroked="f" strokeweight="1pt">
                            <v:stroke joinstyle="miter"/>
                            <v:textbox style="mso-fit-shape-to-text:t" inset="1mm,0,1mm,0"/>
                          </v:oval>
                        </v:group>
                        <v:line id="直接连接符 589372184" o:spid="_x0000_s1178" style="position:absolute;flip:y;visibility:visible;mso-wrap-style:square" from="15728,15414" to="15728,16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" strokecolor="black [3213]" strokeweight="1pt">
                          <v:stroke joinstyle="miter"/>
                          <o:lock v:ext="edit" shapetype="f"/>
                        </v:line>
                        <v:line id="直接连接符 734570993" o:spid="_x0000_s1179" style="position:absolute;flip:y;visibility:visible;mso-wrap-style:square" from="16010,15182" to="16010,16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" strokecolor="black [3213]" strokeweight="1pt">
                          <v:stroke joinstyle="miter"/>
                          <o:lock v:ext="edit" shapetype="f"/>
                        </v:line>
                        <v:line id="直接连接符 403861559" o:spid="_x0000_s1180" style="position:absolute;visibility:visible;mso-wrap-style:square" from="14548,13976" to="16283,13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" strokecolor="black [3213]" strokeweight=".5pt">
                          <v:stroke joinstyle="miter"/>
                          <o:lock v:ext="edit" shapetype="f"/>
                        </v:line>
                      </v:group>
                      <v:rect id="Rectangle 2257" o:spid="_x0000_s1181" style="position:absolute;left:3702;top:2422;width:924;height:13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" filled="f" stroked="f">
                        <v:textbox style="mso-fit-shape-to-text:t" inset="1mm,0,1mm,0">
                          <w:txbxContent>
                            <w:p w14:paraId="642270B6" w14:textId="77777777" w:rsidR="00CE7E36" w:rsidRPr="00FF5119" w:rsidRDefault="00CE7E36" w:rsidP="00CE7E36">
                              <w:pPr>
                                <w:rPr>
                                  <w:rFonts w:eastAsiaTheme="minorEastAsia"/>
                                  <w:iCs/>
                                </w:rPr>
                              </w:pPr>
                              <w:r>
                                <w:rPr>
                                  <w:rFonts w:eastAsiaTheme="minorEastAsia" w:cs="Times New Roman" w:hint="eastAsia"/>
                                  <w:iCs/>
                                  <w:sz w:val="18"/>
                                </w:rPr>
                                <w:t>V</w:t>
                              </w:r>
                            </w:p>
                          </w:txbxContent>
                        </v:textbox>
                      </v:rect>
                      <v:rect id="Rectangle 2257" o:spid="_x0000_s1182" style="position:absolute;left:9964;top:5240;width:777;height:13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" filled="f" stroked="f">
                        <v:textbox style="mso-fit-shape-to-text:t" inset="1mm,0,1mm,0">
                          <w:txbxContent>
                            <w:p w14:paraId="0AAB2993" w14:textId="77777777" w:rsidR="00CE7E36" w:rsidRPr="00C8146D" w:rsidRDefault="00CE7E36" w:rsidP="00CE7E36">
                              <w:pPr>
                                <w:rPr>
                                  <w:rFonts w:eastAsiaTheme="minorEastAsia"/>
                                  <w:i/>
                                </w:rPr>
                              </w:pPr>
                              <w:r w:rsidRPr="00C8146D">
                                <w:rPr>
                                  <w:rFonts w:eastAsiaTheme="minorEastAsia" w:cs="Times New Roman" w:hint="eastAsia"/>
                                  <w:i/>
                                  <w:sz w:val="18"/>
                                </w:rPr>
                                <w:t>a</w:t>
                              </w:r>
                            </w:p>
                          </w:txbxContent>
                        </v:textbox>
                      </v:rect>
                      <v:rect id="Rectangle 2257" o:spid="_x0000_s1183" style="position:absolute;left:11437;top:2612;width:777;height:13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" filled="f" stroked="f">
                        <v:textbox style="mso-fit-shape-to-text:t" inset="1mm,0,1mm,0">
                          <w:txbxContent>
                            <w:p w14:paraId="72C58FC5" w14:textId="77777777" w:rsidR="00CE7E36" w:rsidRPr="00C8146D" w:rsidRDefault="00CE7E36" w:rsidP="00CE7E36">
                              <w:pPr>
                                <w:rPr>
                                  <w:rFonts w:eastAsiaTheme="minorEastAsia"/>
                                  <w:i/>
                                </w:rPr>
                              </w:pPr>
                              <w:r>
                                <w:rPr>
                                  <w:rFonts w:eastAsiaTheme="minorEastAsia" w:cs="Times New Roman" w:hint="eastAsia"/>
                                  <w:i/>
                                  <w:sz w:val="18"/>
                                </w:rPr>
                                <w:t>b</w:t>
                              </w:r>
                            </w:p>
                          </w:txbxContent>
                        </v:textbox>
                      </v:rect>
                      <v:rect id="Rectangle 2257" o:spid="_x0000_s1184" style="position:absolute;left:11777;top:5718;width:735;height:13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" filled="f" stroked="f">
                        <v:textbox style="mso-fit-shape-to-text:t" inset="1mm,0,1mm,0">
                          <w:txbxContent>
                            <w:p w14:paraId="70C8FDCC" w14:textId="77777777" w:rsidR="00CE7E36" w:rsidRPr="00C8146D" w:rsidRDefault="00CE7E36" w:rsidP="00CE7E36">
                              <w:pPr>
                                <w:rPr>
                                  <w:rFonts w:eastAsiaTheme="minorEastAsia"/>
                                  <w:i/>
                                </w:rPr>
                              </w:pPr>
                              <w:r>
                                <w:rPr>
                                  <w:rFonts w:eastAsiaTheme="minorEastAsia" w:cs="Times New Roman" w:hint="eastAsia"/>
                                  <w:i/>
                                  <w:sz w:val="18"/>
                                </w:rPr>
                                <w:t>c</w:t>
                              </w:r>
                            </w:p>
                          </w:txbxContent>
                        </v:textbox>
                      </v:rect>
                      <v:rect id="Rectangle 2257" o:spid="_x0000_s1185" style="position:absolute;left:15255;top:4431;width:776;height:13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" filled="f" stroked="f">
                        <v:textbox style="mso-fit-shape-to-text:t" inset="1mm,0,1mm,0">
                          <w:txbxContent>
                            <w:p w14:paraId="2098D2C8" w14:textId="77777777" w:rsidR="00CE7E36" w:rsidRPr="00C8146D" w:rsidRDefault="00CE7E36" w:rsidP="00CE7E36">
                              <w:pPr>
                                <w:rPr>
                                  <w:rFonts w:eastAsiaTheme="minorEastAsia"/>
                                  <w:i/>
                                </w:rPr>
                              </w:pPr>
                              <w:r>
                                <w:rPr>
                                  <w:rFonts w:eastAsiaTheme="minorEastAsia" w:cs="Times New Roman" w:hint="eastAsia"/>
                                  <w:i/>
                                  <w:sz w:val="18"/>
                                </w:rPr>
                                <w:t>d</w:t>
                              </w:r>
                            </w:p>
                          </w:txbxContent>
                        </v:textbox>
                      </v:rect>
                    </v:group>
                    <v:rect id="Rectangle 2257" o:spid="_x0000_s1186" style="position:absolute;left:14219;top:6062;width:849;height:13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" filled="f" stroked="f">
                      <v:textbox style="mso-fit-shape-to-text:t" inset="1mm,0,1mm,0">
                        <w:txbxContent>
                          <w:p w14:paraId="69C7D503" w14:textId="77777777" w:rsidR="00CE7E36" w:rsidRPr="00FF5119" w:rsidRDefault="00CE7E36" w:rsidP="00CE7E36">
                            <w:pPr>
                              <w:rPr>
                                <w:rFonts w:eastAsiaTheme="minorEastAsia"/>
                                <w:i/>
                              </w:rPr>
                            </w:pPr>
                            <w:r w:rsidRPr="00FF5119">
                              <w:rPr>
                                <w:rFonts w:eastAsiaTheme="minorEastAsia" w:cs="Times New Roman" w:hint="eastAsia"/>
                                <w:i/>
                                <w:sz w:val="18"/>
                              </w:rPr>
                              <w:t>P</w:t>
                            </w:r>
                          </w:p>
                        </w:txbxContent>
                      </v:textbox>
                    </v:rect>
                    <v:rect id="Rectangle 2257" o:spid="_x0000_s1187" style="position:absolute;left:12699;top:4024;width:2486;height:13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" filled="f" stroked="f">
                      <v:textbox style="mso-fit-shape-to-text:t" inset="1mm,0,1mm,0">
                        <w:txbxContent>
                          <w:p w14:paraId="6A96A812" w14:textId="77777777" w:rsidR="00CE7E36" w:rsidRPr="00FF5119" w:rsidRDefault="00CE7E36" w:rsidP="00CE7E36">
                            <w:pPr>
                              <w:rPr>
                                <w:sz w:val="18"/>
                                <w:szCs w:val="18"/>
                              </w:rPr>
                            </w:pPr>
                            <w:r w:rsidRPr="00FF5119">
                              <w:rPr>
                                <w:rFonts w:hint="eastAsia"/>
                                <w:sz w:val="18"/>
                                <w:szCs w:val="18"/>
                              </w:rPr>
                              <w:t>电阻丝</w:t>
                            </w:r>
                          </w:p>
                        </w:txbxContent>
                      </v:textbox>
                    </v:rect>
                    <v:rect id="Rectangle 2257" o:spid="_x0000_s1188" style="position:absolute;left:13648;top:10033;width:1190;height:13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" filled="f" stroked="f">
                      <v:textbox style="mso-fit-shape-to-text:t" inset="1mm,0,1mm,0">
                        <w:txbxContent>
                          <w:p w14:paraId="01A735BB" w14:textId="77777777" w:rsidR="00CE7E36" w:rsidRPr="00C8146D" w:rsidRDefault="00CE7E36" w:rsidP="00CE7E36">
                            <w:pPr>
                              <w:rPr>
                                <w:rFonts w:cs="Times New Roman"/>
                                <w:iCs/>
                              </w:rPr>
                            </w:pPr>
                            <w:r>
                              <w:rPr>
                                <w:rFonts w:cs="Times New Roman" w:hint="eastAsia"/>
                                <w:iCs/>
                                <w:sz w:val="18"/>
                              </w:rPr>
                              <w:t>(</w:t>
                            </w:r>
                            <w:r w:rsidRPr="00C8146D">
                              <w:rPr>
                                <w:rFonts w:cs="Times New Roman"/>
                                <w:iCs/>
                                <w:sz w:val="18"/>
                              </w:rPr>
                              <w:t>a</w:t>
                            </w:r>
                            <w:r>
                              <w:rPr>
                                <w:rFonts w:cs="Times New Roman" w:hint="eastAsia"/>
                                <w:iCs/>
                                <w:sz w:val="18"/>
                              </w:rPr>
                              <w:t>)</w:t>
                            </w:r>
                          </w:p>
                        </w:txbxContent>
                      </v:textbox>
                    </v:rect>
                    <v:rect id="Rectangle 2257" o:spid="_x0000_s1189" style="position:absolute;left:22233;top:10035;width:1229;height:13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" filled="f" stroked="f">
                      <v:textbox style="mso-fit-shape-to-text:t" inset="1mm,0,1mm,0">
                        <w:txbxContent>
                          <w:p w14:paraId="4FDB27E4" w14:textId="77777777" w:rsidR="00CE7E36" w:rsidRPr="00C8146D" w:rsidRDefault="00CE7E36" w:rsidP="00CE7E36">
                            <w:pPr>
                              <w:rPr>
                                <w:rFonts w:cs="Times New Roman"/>
                                <w:iCs/>
                              </w:rPr>
                            </w:pPr>
                            <w:r>
                              <w:rPr>
                                <w:rFonts w:cs="Times New Roman" w:hint="eastAsia"/>
                                <w:iCs/>
                                <w:sz w:val="18"/>
                              </w:rPr>
                              <w:t>(b)</w:t>
                            </w:r>
                          </w:p>
                        </w:txbxContent>
                      </v:textbox>
                    </v:rect>
                    <v:rect id="Rectangle 2257" o:spid="_x0000_s1190" style="position:absolute;left:21249;top:3813;width:2486;height:13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" filled="f" stroked="f">
                      <v:textbox style="mso-fit-shape-to-text:t" inset="1mm,0,1mm,0">
                        <w:txbxContent>
                          <w:p w14:paraId="10125947" w14:textId="77777777" w:rsidR="00CE7E36" w:rsidRPr="00FF5119" w:rsidRDefault="00CE7E36" w:rsidP="00CE7E36">
                            <w:pPr>
                              <w:rPr>
                                <w:sz w:val="18"/>
                                <w:szCs w:val="18"/>
                              </w:rPr>
                            </w:pPr>
                            <w:r w:rsidRPr="00FF5119">
                              <w:rPr>
                                <w:rFonts w:hint="eastAsia"/>
                                <w:sz w:val="18"/>
                                <w:szCs w:val="18"/>
                              </w:rPr>
                              <w:t>电阻丝</w:t>
                            </w:r>
                          </w:p>
                        </w:txbxContent>
                      </v:textbox>
                    </v:rect>
                  </v:group>
                  <v:group id="组合 1081" o:spid="_x0000_s1191" style="position:absolute;left:10003;width:15475;height:13188" coordsize="34811,29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">
                    <v:group id="组合 76049712" o:spid="_x0000_s1192" style="position:absolute;left:10447;top:22489;width:8208;height:7176" coordorigin="10447,22489" coordsize="4540,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">
                      <v:group id="Group 63" o:spid="_x0000_s1193" style="position:absolute;left:10447;top:23556;width:3105;height:3175" coordorigin="10447,23556" coordsize="4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">
                        <o:lock v:ext="edit" aspectratio="t"/>
                        <v:group id="Group 64" o:spid="_x0000_s1194" style="position:absolute;left:10450;top:23556;width:43;height:7" coordorigin="10450,23556" coordsize="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">
                          <o:lock v:ext="edit" aspectratio="t"/>
                          <v:shape id="Freeform 65" o:spid="_x0000_s1195" style="position:absolute;left:10450;top:23557;width:10;height:2;visibility:visible;mso-wrap-style:square;v-text-anchor:top" coordsize="987,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" path="m,l987,129e" filled="f" strokeweight=".5pt">
                            <v:path arrowok="t" o:connecttype="custom" o:connectlocs="0,0;987,129" o:connectangles="0,0"/>
                            <o:lock v:ext="edit" aspectratio="t"/>
                          </v:shape>
                          <v:shape id="Freeform 66" o:spid="_x0000_s1196" style="position:absolute;left:10452;top:23556;width:9;height:1;visibility:visible;mso-wrap-style:square;v-text-anchor:top" coordsize="945,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" path="m,l945,126e" filled="f" strokeweight=".5pt">
                            <v:path arrowok="t" o:connecttype="custom" o:connectlocs="0,0;945,126" o:connectangles="0,0"/>
                            <o:lock v:ext="edit" aspectratio="t"/>
                          </v:shape>
                          <v:shape id="Freeform 67" o:spid="_x0000_s1197" style="position:absolute;left:10466;top:23559;width:10;height:2;visibility:visible;mso-wrap-style:square;v-text-anchor:top" coordsize="1068,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" path="m,l1068,138e" filled="f" strokeweight=".5pt">
                            <v:path arrowok="t" o:connecttype="custom" o:connectlocs="0,0;1068,138" o:connectangles="0,0"/>
                            <o:lock v:ext="edit" aspectratio="t"/>
                          </v:shape>
                          <v:shape id="Freeform 68" o:spid="_x0000_s1198" style="position:absolute;left:10467;top:23558;width:10;height:1;visibility:visible;mso-wrap-style:square;v-text-anchor:top" coordsize="1056,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" path="m,l1056,141e" filled="f" strokeweight=".5pt">
                            <v:path arrowok="t" o:connecttype="custom" o:connectlocs="0,0;1056,141" o:connectangles="0,0"/>
                            <o:lock v:ext="edit" aspectratio="t"/>
                          </v:shape>
                          <v:shape id="Freeform 69" o:spid="_x0000_s1199" style="position:absolute;left:10481;top:23561;width:11;height:2;visibility:visible;mso-wrap-style:square;v-text-anchor:top" coordsize="109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" path="m,l1092,145e" filled="f" strokeweight=".5pt">
                            <v:path arrowok="t" o:connecttype="custom" o:connectlocs="0,0;1092,145" o:connectangles="0,0"/>
                            <o:lock v:ext="edit" aspectratio="t"/>
                          </v:shape>
                          <v:shape id="Freeform 70" o:spid="_x0000_s1200" style="position:absolute;left:10483;top:23560;width:10;height:1;visibility:visible;mso-wrap-style:square;v-text-anchor:top" coordsize="1041,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" path="m,l1041,135e" filled="f" strokeweight=".5pt">
                            <v:path arrowok="t" o:connecttype="custom" o:connectlocs="0,0;1041,135" o:connectangles="0,0"/>
                            <o:lock v:ext="edit" aspectratio="t"/>
                          </v:shape>
                        </v:group>
                        <v:group id="Group 71" o:spid="_x0000_s1201" style="position:absolute;left:10447;top:23600;width:47;height:6" coordorigin="10447,23600" coordsize="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">
                          <o:lock v:ext="edit" aspectratio="t"/>
                          <v:shape id="Freeform 72" o:spid="_x0000_s1202" style="position:absolute;left:10479;top:23604;width:15;height:2;rotation:77932fd;visibility:visible;mso-wrap-style:square;v-text-anchor:top" coordsize="1470,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" path="m,l36,15,96,27,1380,171r48,l1470,159e" filled="f" strokeweight=".5pt">
                            <v:path arrowok="t" o:connecttype="custom" o:connectlocs="0,0;36,15;96,27;1380,171;1428,171;1470,159" o:connectangles="0,0,0,0,0,0"/>
                            <o:lock v:ext="edit" aspectratio="t"/>
                          </v:shape>
                          <v:shape id="Freeform 73" o:spid="_x0000_s1203" style="position:absolute;left:10463;top:23602;width:15;height:2;rotation:77932fd;visibility:visible;mso-wrap-style:square;v-text-anchor:top" coordsize="1455,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" path="m,l36,21,81,33,1365,177r48,l1455,165e" filled="f" strokeweight=".5pt">
                            <v:path arrowok="t" o:connecttype="custom" o:connectlocs="0,0;36,21;81,33;1365,177;1413,177;1455,165" o:connectangles="0,0,0,0,0,0"/>
                            <o:lock v:ext="edit" aspectratio="t"/>
                          </v:shape>
                          <v:shape id="Freeform 74" o:spid="_x0000_s1204" style="position:absolute;left:10447;top:23600;width:14;height:2;rotation:77932fd;visibility:visible;mso-wrap-style:square;v-text-anchor:top" coordsize="1464,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" path="m,l30,27,90,42,1374,186r48,l1464,174e" filled="f" strokeweight=".5pt">
                            <v:path arrowok="t" o:connecttype="custom" o:connectlocs="0,0;30,27;90,47;1374,201;1422,201;1464,189" o:connectangles="0,0,0,0,0,0"/>
                            <o:lock v:ext="edit" aspectratio="t"/>
                          </v:shape>
                        </v:group>
                        <v:group id="Group 75" o:spid="_x0000_s1205" style="position:absolute;left:10449;top:23562;width:43;height:39" coordorigin="10449,23562" coordsize="4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">
                          <o:lock v:ext="edit" aspectratio="t"/>
                          <v:group id="Group 76" o:spid="_x0000_s1206" style="position:absolute;left:10449;top:23562;width:10;height:35" coordorigin="10449,23562" coordsize="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">
                            <o:lock v:ext="edit" aspectratio="t"/>
                            <v:shape id="Freeform 77" o:spid="_x0000_s1207" style="position:absolute;left:10449;top:23562;width:13;height:34;visibility:visible;mso-wrap-style:square;v-text-anchor:top" coordsize="1253,3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" path="m,3248l,315,15,188c25,149,35,113,60,83,85,53,128,22,165,8l285,r720,83l1103,113v31,16,68,39,90,67c1215,210,1228,245,1238,285r15,120l1253,3390e" filled="f" strokeweight=".5pt">
                              <v:path arrowok="t" o:connecttype="custom" o:connectlocs="0,3248;0,315;15,188;60,83;165,8;285,0;1005,83;1103,113;1193,180;1238,285;1253,405;1253,3390" o:connectangles="0,0,0,0,0,0,0,0,0,0,0,0"/>
                              <o:lock v:ext="edit" aspectratio="t"/>
                            </v:shape>
                            <v:line id="Line 78" o:spid="_x0000_s1208" style="position:absolute;visibility:visible;mso-wrap-style:square" from="10456,23563" to="10456,23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" strokeweight=".5pt">
                              <o:lock v:ext="edit" aspectratio="t"/>
                            </v:line>
                            <v:line id="Line 79" o:spid="_x0000_s1209" style="position:absolute;visibility:visible;mso-wrap-style:square" from="10452,23562" to="10452,23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" strokeweight=".5pt">
                              <o:lock v:ext="edit" aspectratio="t"/>
                            </v:line>
                            <v:line id="Line 80" o:spid="_x0000_s1210" style="position:absolute;visibility:visible;mso-wrap-style:square" from="10459,23563" to="10459,23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" strokeweight=".5pt">
                              <o:lock v:ext="edit" aspectratio="t"/>
                            </v:line>
                          </v:group>
                          <v:group id="Group 81" o:spid="_x0000_s1211" style="position:absolute;left:10465;top:23564;width:11;height:35" coordorigin="10465,23564" coordsize="10,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">
                            <o:lock v:ext="edit" aspectratio="t"/>
                            <v:shape id="Freeform 82" o:spid="_x0000_s1212" style="position:absolute;left:10465;top:23564;width:11;height:35;visibility:visible;mso-wrap-style:square;v-text-anchor:top" coordsize="1253,3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" path="m,3248l,315,15,188c25,149,35,113,60,83,85,53,128,22,165,8l285,r720,83l1103,113v31,16,68,39,90,67c1215,210,1228,245,1238,285r15,120l1253,3390e" filled="f" strokeweight=".5pt">
                              <v:path arrowok="t" o:connecttype="custom" o:connectlocs="0,3429;0,333;5,198;20,88;56,8;97,0;342,88;376,118;406,190;421,300;426,428;426,3579" o:connectangles="0,0,0,0,0,0,0,0,0,0,0,0"/>
                              <o:lock v:ext="edit" aspectratio="t"/>
                            </v:shape>
                            <v:line id="Line 83" o:spid="_x0000_s1213" style="position:absolute;visibility:visible;mso-wrap-style:square" from="10471,23565" to="10471,23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" strokeweight=".5pt">
                              <o:lock v:ext="edit" aspectratio="t"/>
                            </v:line>
                            <v:line id="Line 84" o:spid="_x0000_s1214" style="position:absolute;visibility:visible;mso-wrap-style:square" from="10468,23565" to="10468,23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" strokeweight=".5pt">
                              <o:lock v:ext="edit" aspectratio="t"/>
                            </v:line>
                            <v:line id="Line 85" o:spid="_x0000_s1215" style="position:absolute;visibility:visible;mso-wrap-style:square" from="10473,23565" to="10473,23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" strokeweight=".5pt">
                              <o:lock v:ext="edit" aspectratio="t"/>
                            </v:line>
                          </v:group>
                          <v:group id="Group 86" o:spid="_x0000_s1216" style="position:absolute;left:10482;top:23567;width:10;height:34" coordorigin="10482,23567" coordsize="1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">
                            <o:lock v:ext="edit" aspectratio="t"/>
                            <v:shape id="Freeform 87" o:spid="_x0000_s1217" style="position:absolute;left:10482;top:23567;width:12;height:33;visibility:visible;mso-wrap-style:square;v-text-anchor:top" coordsize="1253,3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" path="m,3248l,315,15,188c25,149,35,113,60,83,85,53,128,22,165,8l285,r720,83l1103,113v31,16,68,39,90,67c1215,210,1228,245,1238,285r15,120l1253,3390e" filled="f" strokeweight=".5pt">
                              <v:path arrowok="t" o:connecttype="custom" o:connectlocs="0,3248;0,315;15,188;60,83;165,8;285,0;1005,83;1103,113;1193,180;1238,285;1253,405;1253,3390" o:connectangles="0,0,0,0,0,0,0,0,0,0,0,0"/>
                              <o:lock v:ext="edit" aspectratio="t"/>
                            </v:shape>
                            <v:line id="Line 88" o:spid="_x0000_s1218" style="position:absolute;visibility:visible;mso-wrap-style:square" from="10488,23567" to="10488,2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" strokeweight=".5pt">
                              <o:lock v:ext="edit" aspectratio="t"/>
                            </v:line>
                            <v:line id="Line 89" o:spid="_x0000_s1219" style="position:absolute;visibility:visible;mso-wrap-style:square" from="10485,23567" to="10485,2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" strokeweight=".5pt">
                              <o:lock v:ext="edit" aspectratio="t"/>
                            </v:line>
                            <v:line id="Line 90" o:spid="_x0000_s1220" style="position:absolute;visibility:visible;mso-wrap-style:square" from="10491,23567" to="10491,2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" strokeweight=".5pt">
                              <o:lock v:ext="edit" aspectratio="t"/>
                            </v:line>
                          </v:group>
                        </v:group>
                      </v:group>
                      <v:shape id="Freeform 91" o:spid="_x0000_s1221" style="position:absolute;left:13657;top:22972;width:1226;height:3836;visibility:visible;mso-wrap-style:square;v-text-anchor:top" coordsize="1860,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" path="m1860,l213,1482r-36,33l114,1590r-42,72l51,1716r-15,54l18,1857r-9,93l3,2046,,6060e" filled="f" strokeweight=".5pt">
                        <v:path arrowok="t" o:connecttype="custom" o:connectlocs="5008,0;0,4620;0,4620;0,4620;0,4620;0,4620;0,4620;0,4620;0,4620;0,4620;0,13924" o:connectangles="0,0,0,0,0,0,0,0,0,0,0"/>
                        <o:lock v:ext="edit" aspectratio="t"/>
                      </v:shape>
                      <v:shape id="Freeform 92" o:spid="_x0000_s1222" style="position:absolute;left:13769;top:23183;width:1099;height:3080;visibility:visible;mso-wrap-style:square;v-text-anchor:top" coordsize="1671,4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" path="m35,4876l15,4851r-5,-44l4,4753,,1784r6,-75l9,1629r9,-57l36,1491,72,1386r48,-81l198,1218r111,-99l1474,52r40,-24l1546,10,1586,r37,3l1648,40r14,47l1671,134r,3010l1665,3173r-15,40l1596,3284,165,4804r-50,38l64,4873r-29,3xe" filled="f" strokeweight=".5pt">
                        <v:path arrowok="t" o:connecttype="custom" o:connectlocs="0,13896;0,13896;0,13896;0,13896;0,4611;0,4611;0,4611;0,4611;0,4611;0,4611;0,4611;0,4611;0,4611;4996,0;4996,0;4996,0;4996,0;4996,0;4996,0;4996,0;4996,0;4996,9222;4996,9222;4996,9222;4996,9222;0,13896;0,13896;0,13896;0,13896" o:connectangles="0,0,0,0,0,0,0,0,0,0,0,0,0,0,0,0,0,0,0,0,0,0,0,0,0,0,0,0,0"/>
                        <o:lock v:ext="edit" aspectratio="t"/>
                      </v:shape>
                      <v:shape id="Freeform 93" o:spid="_x0000_s1223" style="position:absolute;left:12538;top:22778;width:1353;height:3835;visibility:visible;mso-wrap-style:square;v-text-anchor:top" coordsize="2052,6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" path="m2052,l248,1497r-56,60l147,1608r-60,78l63,1734r-21,51l30,1842r-18,51l,2075,,6045e" filled="f" strokeweight=".5pt">
                        <v:path arrowok="t" o:connecttype="custom" o:connectlocs="5009,0;0,4632;0,4632;0,4632;0,4632;0,4632;0,4632;0,4632;0,4632;0,4632;0,13958" o:connectangles="0,0,0,0,0,0,0,0,0,0,0"/>
                        <o:lock v:ext="edit" aspectratio="t"/>
                      </v:shape>
                      <v:shape id="Freeform 94" o:spid="_x0000_s1224" style="position:absolute;left:11420;top:22680;width:1460;height:3855;visibility:visible;mso-wrap-style:square;v-text-anchor:top" coordsize="2214,6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" path="m2214,l213,1554r-57,57l117,1662r-30,42l72,1743r-18,42l39,1842r-15,69l12,1986r-6,51l,6084e" filled="f" strokeweight=".5pt">
                        <v:path arrowok="t" o:connecttype="custom" o:connectlocs="5013,0;0,4625;0,4625;0,4625;0,4625;0,4625;0,4625;0,4625;0,4625;0,4625;0,4625;0,13938" o:connectangles="0,0,0,0,0,0,0,0,0,0,0,0"/>
                        <o:lock v:ext="edit" aspectratio="t"/>
                      </v:shape>
                      <v:shape id="Freeform 95" o:spid="_x0000_s1225" style="position:absolute;left:10447;top:22535;width:4540;height:4292;visibility:visible;mso-wrap-style:square;v-text-anchor:top" coordsize="6891,6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" path="m24,6152c19,6142,9,6121,6,6102,3,6084,3,6050,3,6040l,2307r3,-93l9,2133r12,-99c26,2005,34,1983,39,1959v6,-24,8,-47,15,-69c62,1867,73,1844,87,1818v14,-26,32,-58,51,-84l201,1662r54,-42l2172,93r57,-40c2255,40,2301,21,2331,14v35,-14,24,-3,81,-3c2469,11,2505,11,2505,11l3765,175r63,32l3918,197,5223,363r51,45l5385,387,6627,552r99,21l6789,591r51,24l6873,657r18,48l6891,4508r-3,79l6873,4649r-27,46l6801,4747r-60,72l5820,5795r-180,-59l5559,6066r-609,642l4923,6731r-36,23l4863,6764r-30,9l4800,6777r-51,3c4509,6749,3611,6647,3360,6591v-72,-12,-120,-150,-120,-150c3240,6441,3159,6552,3084,6561,2820,6534,2016,6429,1761,6396v-57,-9,-129,-81,-141,-107c1620,6289,1494,6360,1440,6351,766,6263,111,6184,111,6184l63,6174r-18,-9c39,6161,29,6161,24,6152xe" filled="f">
                        <v:path arrowok="t" o:connecttype="custom" o:connectlocs="0,13929;0,13929;0,13929;0,13929;0,4622;0,4622;0,4622;0,4622;0,4622;0,4622;0,4622;0,4622;0,4622;0,4622;5007,0;5007,0;5007,0;10015,0;10015,0;10015,0;10015,0;10015,0;15088,0;15088,0;15088,0;20095,0;20095,0;20095,0;20095,0;20095,0;20095,0;20095,13929;20095,13929;20095,13929;20095,13929;20095,13929;20095,13929;20095,13929;20095,13929;20095,13929;15088,18551;15088,18551;15088,18551;15088,18551;15088,18551;15088,18551;15088,18551;10015,18551;10015,18551;10015,18551;5007,18551;5007,18551;5007,18551;0,13929;0,13929;0,13929;0,13929" o:connectangles="0,0,0,0,0,0,0,0,0,0,0,0,0,0,0,0,0,0,0,0,0,0,0,0,0,0,0,0,0,0,0,0,0,0,0,0,0,0,0,0,0,0,0,0,0,0,0,0,0,0,0,0,0,0,0,0,0"/>
                        <o:lock v:ext="edit" aspectratio="t"/>
                      </v:shape>
                      <v:group id="Group 96" o:spid="_x0000_s1226" style="position:absolute;left:11857;top:22489;width:1582;height:568" coordorigin="11857,22489" coordsize="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">
                        <o:lock v:ext="edit" aspectratio="t"/>
                        <v:group id="Group 97" o:spid="_x0000_s1227" style="position:absolute;left:11857;top:22492;width:24;height:6" coordorigin="11857,22492" coordsize="2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">
                          <o:lock v:ext="edit" aspectratio="t"/>
                          <v:shape id="Freeform 98" o:spid="_x0000_s1228" style="position:absolute;left:11857;top:22492;width:24;height:6;visibility:visible;mso-wrap-style:square;v-text-anchor:top" coordsize="2337,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" path="m498,26l334,3,252,,183,6r-45,6l81,33,48,72,15,120,,180r6,63l18,297r39,48l98,371r37,10l191,393,1842,603r117,6l2040,609r72,-6l2187,582r54,-24l2283,531r39,-48l2337,438r-1,-52l2331,342r-17,-49l2271,258,2171,228,498,26xe" fillcolor="#eaeaea" strokeweight=".5pt">
                            <v:path arrowok="t" o:connecttype="custom" o:connectlocs="574,26;385,3;290,0;211,6;158,12;92,33;53,72;15,125;0,185;6,248;23,302;67,355;113,381;155,391;220,403;2121,618;2256,624;2349,624;2433,618;2519,597;2581,573;2628,546;2674,493;2692,448;2691,396;2686,352;2664,298;2616,263;2501,233;574,26" o:connectangles="0,0,0,0,0,0,0,0,0,0,0,0,0,0,0,0,0,0,0,0,0,0,0,0,0,0,0,0,0,0"/>
                            <o:lock v:ext="edit" aspectratio="t"/>
                          </v:shape>
                          <v:shape id="Freeform 99" o:spid="_x0000_s1229" style="position:absolute;left:11858;top:22492;width:23;height:5;rotation:11879fd;visibility:visible;mso-wrap-style:square;v-text-anchor:top" coordsize="2337,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" path="m498,26l334,3,252,,183,6r-45,6l81,33,48,72,15,120,,180r6,63l18,297r39,48l98,371r37,10l191,393,1842,603r117,6l2040,609r72,-6l2187,582r54,-24l2283,531r39,-48l2337,438r-1,-52l2331,342r-17,-49l2271,258,2171,228,498,26xe" strokeweight=".5pt">
                            <v:path arrowok="t" o:connecttype="custom" o:connectlocs="393,11;263,3;198,0;144,3;109,5;64,13;38,29;10,49;0,73;6,99;13,121;45,140;77,151;107,155;151,160;1451,246;1543,248;1607,248;1663,246;1723,237;1764,227;1798,216;1829,197;1841,179;1840,158;1835,140;1822,120;1789,105;1709,94;393,11" o:connectangles="0,0,0,0,0,0,0,0,0,0,0,0,0,0,0,0,0,0,0,0,0,0,0,0,0,0,0,0,0,0"/>
                            <o:lock v:ext="edit" aspectratio="t"/>
                          </v:shape>
                        </v:group>
                        <v:group id="Group 100" o:spid="_x0000_s1230" style="position:absolute;left:11859;top:22489;width:4;height:6" coordorigin="11859,22489" coordsize="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">
                          <o:lock v:ext="edit" aspectratio="t"/>
                          <v:group id="Group 101" o:spid="_x0000_s1231" style="position:absolute;left:11859;top:22491;width:2;height:2" coordorigin="11859,22491"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">
                            <o:lock v:ext="edit" aspectratio="t"/>
                            <v:shape id="Freeform 102" o:spid="_x0000_s1232" style="position:absolute;left:11859;top:22491;width:2;height:2;visibility:visible;mso-wrap-style:squar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03" o:spid="_x0000_s1233" style="position:absolute;left:11859;top:22491;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" strokeweight=".5pt">
                              <o:lock v:ext="edit" aspectratio="t"/>
                              <v:textbox inset="1mm,0,1mm,0"/>
                            </v:oval>
                          </v:group>
                          <v:group id="Group 104" o:spid="_x0000_s1234" style="position:absolute;left:11860;top:22490;width:1;height:1" coordorigin="11860,22490" coordsize="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">
                            <o:lock v:ext="edit" aspectratio="t"/>
                            <v:shape id="Freeform 105" o:spid="_x0000_s1235" style="position:absolute;left:11860;top:22491;width:5;height:6;visibility:visible;mso-wrap-style:squar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06" o:spid="_x0000_s1236" style="position:absolute;left:11860;top:22490;width:5;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" strokeweight=".5pt">
                              <o:lock v:ext="edit" aspectratio="t"/>
                              <v:textbox inset="1mm,0,1mm,0"/>
                            </v:oval>
                          </v:group>
                          <v:group id="Group 107" o:spid="_x0000_s1237" style="position:absolute;left:11859;top:22489;width:2;height:2" coordorigin="11859,22489"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">
                            <o:lock v:ext="edit" aspectratio="t"/>
                            <v:shape id="Freeform 108" o:spid="_x0000_s1238" alt="浅色竖线" style="position:absolute;left:11859;top:22490;width:2;height:1;visibility:visible;mso-wrap-style:squar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" path="m,3l,120r10,10l22,139r15,10l51,153r21,5l100,162r24,-2l151,156r25,-7l198,138r17,-18l216,e" fillcolor="black" strokeweight=".5pt">
                              <v:fill r:id="rId16" o:title="" type="pattern"/>
                              <v:path arrowok="t" o:connecttype="custom" o:connectlocs="0,3;0,120;10,130;22,139;37,149;51,153;72,158;100,162;124,160;151,156;176,149;198,138;215,120;216,0" o:connectangles="0,0,0,0,0,0,0,0,0,0,0,0,0,0"/>
                              <o:lock v:ext="edit" aspectratio="t"/>
                            </v:shape>
                            <v:oval id="Oval 109" o:spid="_x0000_s1239" style="position:absolute;left:11859;top:22489;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" strokeweight=".5pt">
                              <o:lock v:ext="edit" aspectratio="t"/>
                              <v:textbox inset="1mm,0,1mm,0"/>
                            </v:oval>
                          </v:group>
                        </v:group>
                        <v:group id="Group 110" o:spid="_x0000_s1240" style="position:absolute;left:11876;top:22491;width:4;height:6" coordorigin="11876,22491" coordsize="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">
                          <o:lock v:ext="edit" aspectratio="t"/>
                          <v:group id="Group 111" o:spid="_x0000_s1241" style="position:absolute;left:11876;top:22493;width:3;height:1" coordorigin="11876,22493"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">
                            <o:lock v:ext="edit" aspectratio="t"/>
                            <v:shape id="Freeform 112" o:spid="_x0000_s1242" style="position:absolute;left:11876;top:22493;width:3;height:1;visibility:visible;mso-wrap-style:squar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13" o:spid="_x0000_s1243" style="position:absolute;left:11876;top:22493;width:3;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" strokeweight=".5pt">
                              <o:lock v:ext="edit" aspectratio="t"/>
                              <v:textbox inset="1mm,0,1mm,0"/>
                            </v:oval>
                          </v:group>
                          <v:group id="Group 114" o:spid="_x0000_s1244" style="position:absolute;left:11877;top:22492;width:1;height:1" coordorigin="11877,22492" coordsize="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">
                            <o:lock v:ext="edit" aspectratio="t"/>
                            <v:shape id="Freeform 115" o:spid="_x0000_s1245" style="position:absolute;left:11877;top:22493;width:5;height:5;visibility:visible;mso-wrap-style:squar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16" o:spid="_x0000_s1246" style="position:absolute;left:11877;top:22492;width:5;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" strokeweight=".5pt">
                              <o:lock v:ext="edit" aspectratio="t"/>
                              <v:textbox inset="1mm,0,1mm,0"/>
                            </v:oval>
                          </v:group>
                          <v:group id="Group 117" o:spid="_x0000_s1247" style="position:absolute;left:11876;top:22491;width:3;height:2" coordorigin="11876,22491"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">
                            <o:lock v:ext="edit" aspectratio="t"/>
                            <v:shape id="Freeform 118" o:spid="_x0000_s1248" alt="浅色竖线" style="position:absolute;left:11876;top:22491;width:3;height:2;visibility:visible;mso-wrap-style:squar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" path="m,3l,120r10,10l22,139r15,10l51,153r21,5l100,162r24,-2l151,156r25,-7l198,138r17,-18l216,e" fillcolor="black" strokeweight=".5pt">
                              <v:fill r:id="rId16" o:title="" type="pattern"/>
                              <v:path arrowok="t" o:connecttype="custom" o:connectlocs="0,3;0,120;10,130;22,139;37,149;51,153;72,158;100,162;124,160;151,156;176,149;198,138;215,120;216,0" o:connectangles="0,0,0,0,0,0,0,0,0,0,0,0,0,0"/>
                              <o:lock v:ext="edit" aspectratio="t"/>
                            </v:shape>
                            <v:oval id="Oval 119" o:spid="_x0000_s1249" style="position:absolute;left:11876;top:22491;width:3;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" strokeweight=".5pt">
                              <o:lock v:ext="edit" aspectratio="t"/>
                              <v:textbox inset="1mm,0,1mm,0"/>
                            </v:oval>
                          </v:group>
                        </v:group>
                      </v:group>
                      <v:group id="Group 120" o:spid="_x0000_s1250" style="position:absolute;left:14046;top:22680;width:235;height:375" coordorigin="14046,22680" coordsize="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">
                        <o:lock v:ext="edit" aspectratio="t"/>
                        <v:group id="Group 121" o:spid="_x0000_s1251" style="position:absolute;left:14046;top:22682;width:2;height:2" coordorigin="14046,22682"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">
                          <o:lock v:ext="edit" aspectratio="t"/>
                          <v:shape id="Freeform 122" o:spid="_x0000_s1252" style="position:absolute;left:14046;top:22683;width:2;height:1;visibility:visible;mso-wrap-style:squar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23" o:spid="_x0000_s1253" style="position:absolute;left:14046;top:22682;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" strokeweight=".5pt">
                            <o:lock v:ext="edit" aspectratio="t"/>
                            <v:textbox inset="1mm,0,1mm,0"/>
                          </v:oval>
                        </v:group>
                        <v:group id="Group 124" o:spid="_x0000_s1254" style="position:absolute;left:14047;top:22681;width:1;height:2" coordorigin="14047,22681" coordsize="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">
                          <o:lock v:ext="edit" aspectratio="t"/>
                          <v:shape id="Freeform 125" o:spid="_x0000_s1255" style="position:absolute;left:14047;top:22682;width:5;height:6;visibility:visible;mso-wrap-style:squar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26" o:spid="_x0000_s1256" style="position:absolute;left:14047;top:22681;width:5;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" strokeweight=".5pt">
                            <o:lock v:ext="edit" aspectratio="t"/>
                            <v:textbox inset="1mm,0,1mm,0"/>
                          </v:oval>
                        </v:group>
                        <v:group id="Group 127" o:spid="_x0000_s1257" style="position:absolute;left:14046;top:22680;width:2;height:3" coordorigin="14046,22680"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">
                          <o:lock v:ext="edit" aspectratio="t"/>
                          <v:shape id="Freeform 128" o:spid="_x0000_s1258" alt="浅色竖线" style="position:absolute;left:14046;top:22681;width:2;height:2;visibility:visible;mso-wrap-style:squar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" path="m,3l,120r10,10l22,139r15,10l51,153r21,5l100,162r24,-2l151,156r25,-7l198,138r17,-18l216,e" fillcolor="black" strokeweight=".5pt">
                            <v:fill r:id="rId16" o:title="" type="pattern"/>
                            <v:path arrowok="t" o:connecttype="custom" o:connectlocs="0,3;0,120;10,130;22,139;37,149;51,153;72,158;100,162;124,160;151,156;176,149;198,138;215,120;216,0" o:connectangles="0,0,0,0,0,0,0,0,0,0,0,0,0,0"/>
                            <o:lock v:ext="edit" aspectratio="t"/>
                          </v:shape>
                          <v:oval id="Oval 129" o:spid="_x0000_s1259" style="position:absolute;left:14046;top:22680;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" strokeweight=".5pt">
                            <o:lock v:ext="edit" aspectratio="t"/>
                            <v:textbox inset="1mm,0,1mm,0"/>
                          </v:oval>
                        </v:group>
                      </v:group>
                      <v:group id="Group 130" o:spid="_x0000_s1260" style="position:absolute;left:11079;top:23070;width:235;height:393" coordorigin="11079,23070" coordsize="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">
                        <o:lock v:ext="edit" aspectratio="t"/>
                        <v:group id="Group 131" o:spid="_x0000_s1261" style="position:absolute;left:11079;top:23071;width:2;height:2" coordorigin="11079,23071"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">
                          <o:lock v:ext="edit" aspectratio="t"/>
                          <v:shape id="Freeform 132" o:spid="_x0000_s1262" style="position:absolute;left:11079;top:23072;width:2;height:1;visibility:visible;mso-wrap-style:squar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33" o:spid="_x0000_s1263" style="position:absolute;left:11079;top:23071;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" strokeweight=".5pt">
                            <o:lock v:ext="edit" aspectratio="t"/>
                            <v:textbox inset="1mm,0,1mm,0"/>
                          </v:oval>
                        </v:group>
                        <v:group id="Group 134" o:spid="_x0000_s1264" style="position:absolute;left:11080;top:23070;width:1;height:2" coordorigin="11080,23070" coordsize="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">
                          <o:lock v:ext="edit" aspectratio="t"/>
                          <v:shape id="Freeform 135" o:spid="_x0000_s1265" style="position:absolute;left:11080;top:23071;width:5;height:6;visibility:visible;mso-wrap-style:squar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36" o:spid="_x0000_s1266" style="position:absolute;left:11080;top:23070;width:5;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" strokeweight=".5pt">
                            <o:lock v:ext="edit" aspectratio="t"/>
                            <v:textbox inset="1mm,0,1mm,0"/>
                          </v:oval>
                        </v:group>
                        <v:group id="Group 137" o:spid="_x0000_s1267" style="position:absolute;left:11079;top:23070;width:2;height:2" coordorigin="11079,23070"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">
                          <o:lock v:ext="edit" aspectratio="t"/>
                          <v:shape id="Freeform 138" o:spid="_x0000_s1268" alt="浅色竖线" style="position:absolute;left:11079;top:23070;width:2;height:2;visibility:visible;mso-wrap-style:squar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" path="m,3l,120r10,10l22,139r15,10l51,153r21,5l100,162r24,-2l151,156r25,-7l198,138r17,-18l216,e" fillcolor="black" strokeweight=".5pt">
                            <v:fill r:id="rId16" o:title="" type="pattern"/>
                            <v:path arrowok="t" o:connecttype="custom" o:connectlocs="0,3;0,120;10,130;22,139;37,149;51,153;72,158;100,162;124,160;151,156;176,149;198,138;215,120;216,0" o:connectangles="0,0,0,0,0,0,0,0,0,0,0,0,0,0"/>
                            <o:lock v:ext="edit" aspectratio="t"/>
                          </v:shape>
                          <v:oval id="Oval 139" o:spid="_x0000_s1269" style="position:absolute;left:11079;top:23070;width:2;height: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" strokeweight=".5pt">
                            <o:lock v:ext="edit" aspectratio="t"/>
                            <v:textbox inset="1mm,0,1mm,0"/>
                          </v:oval>
                        </v:group>
                      </v:group>
                      <v:oval id="Oval 140" o:spid="_x0000_s1270" style="position:absolute;left:12587;top:23118;width:311;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" strokecolor="white">
                        <o:lock v:ext="edit" aspectratio="t"/>
                        <v:textbox inset="1mm,0,1mm,0"/>
                      </v:oval>
                      <v:group id="Group 141" o:spid="_x0000_s1271" style="position:absolute;left:12148;top:23293;width:1588;height:562;rotation:2" coordorigin="12149,23267" coordsize="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">
                        <o:lock v:ext="edit" aspectratio="t"/>
                        <v:group id="Group 142" o:spid="_x0000_s1272" style="position:absolute;left:12149;top:23270;width:24;height:6;rotation:-1" coordorigin="12149,23270" coordsize="2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">
                          <o:lock v:ext="edit" aspectratio="t"/>
                          <v:shape id="Freeform 143" o:spid="_x0000_s1273" style="position:absolute;left:12149;top:23270;width:24;height:6;visibility:visible;mso-wrap-style:square;v-text-anchor:top" coordsize="2337,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" path="m498,26l334,3,252,,183,6r-45,6l81,33,48,72,15,120,,180r6,63l18,297r39,48l98,371r37,10l191,393,1842,603r117,6l2040,609r72,-6l2187,582r54,-24l2283,531r39,-48l2337,438r-1,-52l2331,342r-17,-49l2271,258,2171,228,498,26xe" fillcolor="#eaeaea" strokeweight=".5pt">
                            <v:path arrowok="t" o:connecttype="custom" o:connectlocs="574,26;385,3;290,0;211,6;158,12;92,33;53,72;15,125;0,185;6,248;23,302;67,355;113,381;155,391;220,403;2121,618;2256,624;2349,624;2433,618;2519,597;2581,573;2628,546;2674,493;2692,448;2691,396;2686,352;2664,298;2616,263;2501,233;574,26" o:connectangles="0,0,0,0,0,0,0,0,0,0,0,0,0,0,0,0,0,0,0,0,0,0,0,0,0,0,0,0,0,0"/>
                            <o:lock v:ext="edit" aspectratio="t"/>
                          </v:shape>
                          <v:shape id="Freeform 144" o:spid="_x0000_s1274" style="position:absolute;left:12150;top:23270;width:23;height:5;rotation:11879fd;visibility:visible;mso-wrap-style:square;v-text-anchor:top" coordsize="2337,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" path="m498,26l334,3,252,,183,6r-45,6l81,33,48,72,15,120,,180r6,63l18,297r39,48l98,371r37,10l191,393,1842,603r117,6l2040,609r72,-6l2187,582r54,-24l2283,531r39,-48l2337,438r-1,-52l2331,342r-17,-49l2271,258,2171,228,498,26xe" strokeweight=".5pt">
                            <v:path arrowok="t" o:connecttype="custom" o:connectlocs="393,11;263,3;198,0;144,3;109,5;64,13;38,29;10,49;0,73;6,99;13,121;45,140;77,151;107,155;151,160;1451,246;1543,248;1607,248;1663,246;1723,237;1764,227;1798,216;1829,197;1841,179;1840,158;1835,140;1822,120;1789,105;1709,94;393,11" o:connectangles="0,0,0,0,0,0,0,0,0,0,0,0,0,0,0,0,0,0,0,0,0,0,0,0,0,0,0,0,0,0"/>
                            <o:lock v:ext="edit" aspectratio="t"/>
                          </v:shape>
                        </v:group>
                        <v:group id="Group 145" o:spid="_x0000_s1275" style="position:absolute;left:12151;top:23267;width:3;height:6" coordorigin="12151,23267" coordsize="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">
                          <o:lock v:ext="edit" aspectratio="t"/>
                          <v:group id="Group 146" o:spid="_x0000_s1276" style="position:absolute;left:12151;top:23269;width:2;height:2" coordorigin="12151,23269"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">
                            <o:lock v:ext="edit" aspectratio="t"/>
                            <v:shape id="Freeform 147" o:spid="_x0000_s1277" style="position:absolute;left:12151;top:23270;width:2;height:1;visibility:visible;mso-wrap-style:squar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48" o:spid="_x0000_s1278" style="position:absolute;left:12151;top:23269;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" strokeweight=".5pt">
                              <o:lock v:ext="edit" aspectratio="t"/>
                              <v:textbox inset="1mm,0,1mm,0"/>
                            </v:oval>
                          </v:group>
                          <v:group id="Group 149" o:spid="_x0000_s1279" style="position:absolute;left:12151;top:23268;width:1;height:2" coordorigin="12151,23268" coordsize="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">
                            <o:lock v:ext="edit" aspectratio="t"/>
                            <v:shape id="Freeform 150" o:spid="_x0000_s1280" style="position:absolute;left:12151;top:23269;width:6;height:6;visibility:visible;mso-wrap-style:squar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51" o:spid="_x0000_s1281" style="position:absolute;left:12151;top:23268;width:6;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" strokeweight=".5pt">
                              <o:lock v:ext="edit" aspectratio="t"/>
                              <v:textbox inset="1mm,0,1mm,0"/>
                            </v:oval>
                          </v:group>
                          <v:group id="Group 152" o:spid="_x0000_s1282" style="position:absolute;left:12151;top:23267;width:2;height:2" coordorigin="12151,23267"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">
                            <o:lock v:ext="edit" aspectratio="t"/>
                            <v:shape id="Freeform 153" o:spid="_x0000_s1283" alt="浅色竖线" style="position:absolute;left:12151;top:23268;width:2;height:1;visibility:visible;mso-wrap-style:squar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" path="m,3l,120r10,10l22,139r15,10l51,153r21,5l100,162r24,-2l151,156r25,-7l198,138r17,-18l216,e" fillcolor="black" strokeweight=".5pt">
                              <v:fill r:id="rId16" o:title="" type="pattern"/>
                              <v:path arrowok="t" o:connecttype="custom" o:connectlocs="0,3;0,120;10,130;22,139;37,149;51,153;72,158;100,162;124,160;151,156;176,149;198,138;215,120;216,0" o:connectangles="0,0,0,0,0,0,0,0,0,0,0,0,0,0"/>
                              <o:lock v:ext="edit" aspectratio="t"/>
                            </v:shape>
                            <v:oval id="Oval 154" o:spid="_x0000_s1284" style="position:absolute;left:12151;top:23267;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" strokeweight=".5pt">
                              <o:lock v:ext="edit" aspectratio="t"/>
                              <v:textbox inset="1mm,0,1mm,0"/>
                            </v:oval>
                          </v:group>
                        </v:group>
                        <v:group id="Group 155" o:spid="_x0000_s1285" style="position:absolute;left:12168;top:23269;width:4;height:6" coordorigin="12168,23269" coordsize="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">
                          <o:lock v:ext="edit" aspectratio="t"/>
                          <v:group id="Group 156" o:spid="_x0000_s1286" style="position:absolute;left:12168;top:23271;width:2;height:2" coordorigin="12168,23271"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">
                            <o:lock v:ext="edit" aspectratio="t"/>
                            <v:shape id="Freeform 157" o:spid="_x0000_s1287" style="position:absolute;left:12168;top:23271;width:2;height:2;visibility:visible;mso-wrap-style:squar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58" o:spid="_x0000_s1288" style="position:absolute;left:12168;top:23271;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" strokeweight=".5pt">
                              <o:lock v:ext="edit" aspectratio="t"/>
                              <v:textbox inset="1mm,0,1mm,0"/>
                            </v:oval>
                          </v:group>
                          <v:group id="Group 159" o:spid="_x0000_s1289" style="position:absolute;left:12169;top:23270;width:1;height:1" coordorigin="12169,23270" coordsize="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">
                            <o:lock v:ext="edit" aspectratio="t"/>
                            <v:shape id="Freeform 160" o:spid="_x0000_s1290" style="position:absolute;left:12169;top:23271;width:5;height:6;visibility:visible;mso-wrap-style:squar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61" o:spid="_x0000_s1291" style="position:absolute;left:12169;top:23270;width:5;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" strokeweight=".5pt">
                              <o:lock v:ext="edit" aspectratio="t"/>
                              <v:textbox inset="1mm,0,1mm,0"/>
                            </v:oval>
                          </v:group>
                          <v:group id="Group 162" o:spid="_x0000_s1292" style="position:absolute;left:12168;top:23269;width:2;height:2" coordorigin="12168,23269"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">
                            <o:lock v:ext="edit" aspectratio="t"/>
                            <v:shape id="Freeform 163" o:spid="_x0000_s1293" alt="浅色竖线" style="position:absolute;left:12168;top:23270;width:2;height:1;visibility:visible;mso-wrap-style:squar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" path="m,3l,120r10,10l22,139r15,10l51,153r21,5l100,162r24,-2l151,156r25,-7l198,138r17,-18l216,e" fillcolor="black" strokeweight=".5pt">
                              <v:fill r:id="rId16" o:title="" type="pattern"/>
                              <v:path arrowok="t" o:connecttype="custom" o:connectlocs="0,3;0,120;10,130;22,139;37,149;51,153;72,158;100,162;124,160;151,156;176,149;198,138;215,120;216,0" o:connectangles="0,0,0,0,0,0,0,0,0,0,0,0,0,0"/>
                              <o:lock v:ext="edit" aspectratio="t"/>
                            </v:shape>
                            <v:oval id="Oval 164" o:spid="_x0000_s1294" style="position:absolute;left:12168;top:23269;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" strokeweight=".5pt">
                              <o:lock v:ext="edit" aspectratio="t"/>
                              <v:textbox inset="1mm,0,1mm,0"/>
                            </v:oval>
                          </v:group>
                        </v:group>
                      </v:group>
                      <v:group id="Group 165" o:spid="_x0000_s1295" style="position:absolute;left:11517;top:22972;width:438;height:184" coordorigin="11517,22972" coordsize="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">
                        <o:lock v:ext="edit" aspectratio="t"/>
                        <v:oval id="Oval 166" o:spid="_x0000_s1296" style="position:absolute;left:11517;top:22972;width: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" filled="f" strokeweight="1.5pt">
                          <o:lock v:ext="edit" aspectratio="t"/>
                          <v:textbox inset="1mm,0,1mm,0"/>
                        </v:oval>
                        <v:oval id="Oval 167" o:spid="_x0000_s1297" style="position:absolute;left:11517;top:22972;width:1;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" strokecolor="white">
                          <o:lock v:ext="edit" aspectratio="t"/>
                          <v:textbox inset="1mm,0,1mm,0"/>
                        </v:oval>
                      </v:group>
                      <v:oval id="Oval 168" o:spid="_x0000_s1298" style="position:absolute;left:12538;top:23118;width:445;height: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" filled="f" strokeweight="1.5pt">
                        <o:lock v:ext="edit" aspectratio="t"/>
                        <v:textbox inset="1mm,0,1mm,0"/>
                      </v:oval>
                      <v:oval id="Oval 169" o:spid="_x0000_s1299" style="position:absolute;left:12558;top:23139;width:393;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" strokecolor="white">
                        <o:lock v:ext="edit" aspectratio="t"/>
                        <v:textbox inset="1mm,0,1mm,0"/>
                      </v:oval>
                      <v:oval id="Oval 170" o:spid="_x0000_s1300" style="position:absolute;left:13560;top:23215;width:438;height: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" filled="f" strokeweight="1.5pt">
                        <o:lock v:ext="edit" aspectratio="t"/>
                        <v:textbox inset="1mm,0,1mm,0"/>
                      </v:oval>
                      <v:oval id="Oval 171" o:spid="_x0000_s1301" style="position:absolute;left:13579;top:23237;width:394;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" strokecolor="white">
                        <o:lock v:ext="edit" aspectratio="t"/>
                        <v:textbox inset="1mm,0,1mm,0"/>
                      </v:oval>
                    </v:group>
                    <v:group id="组合 685923038" o:spid="_x0000_s1302" style="position:absolute;width:34811;height:28626" coordsize="34811,28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">
                      <v:group id="组合 640313002" o:spid="_x0000_s1303" style="position:absolute;left:20564;width:8769;height:7882" coordorigin="20564"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">
                        <v:group id="组合 1242753253" o:spid="_x0000_s1304" style="position:absolute;left:20564;width:16786;height:15089" coordorigin="20564"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">
                          <v:group id="组合 871812055" o:spid="_x0000_s1305" style="position:absolute;left:20564;width:16786;height:15089" coordorigin="20564"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">
                            <v:group id="组合 903750187" o:spid="_x0000_s1306" style="position:absolute;left:20564;width:16786;height:15089" coordorigin="20564"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">
                              <v:group id="组合 1143247294" o:spid="_x0000_s1307" style="position:absolute;left:20564;width:16786;height:15089" coordorigin="20564"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">
                                <v:group id="组合 1165826162" o:spid="_x0000_s1308" style="position:absolute;left:20564;width:16786;height:15089" coordorigin="20564"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">
                                  <v:group id="组合 359219750" o:spid="_x0000_s1309" style="position:absolute;left:20564;width:16786;height:15089" coordorigin="20564"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">
                                    <v:shape id="任意多边形: 形状 357700919" o:spid="_x0000_s1310" style="position:absolute;left:20564;width:16786;height:15083;visibility:visible;mso-wrap-style:square;v-text-anchor:middle" coordsize="1678641,1508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" path="m484094,22412l1559859,r118782,226359l1678641,1185583r-44823,60512l1584512,1237130r-136712,159123l1452282,1445559r-38100,60511l1311088,1508312r-26894,-38100l336176,1429871r-13447,31377l219635,1456765,,1230406r62753,-71717l237565,1006289r,-172571l484094,22412xe" filled="f" strokecolor="black [3213]" strokeweight=".5pt">
                                      <v:stroke joinstyle="miter"/>
                                      <v:path arrowok="t" o:connecttype="custom" o:connectlocs="484094,22412;1559859,0;1678641,226359;1678641,1185583;1633818,1246095;1584512,1237130;1447800,1396253;1452282,1445559;1414182,1506070;1311088,1508312;1284194,1470212;336176,1429871;322729,1461248;219635,1456765;0,1230406;62753,1158689;237565,1006289;237565,833718;484094,22412" o:connectangles="0,0,0,0,0,0,0,0,0,0,0,0,0,0,0,0,0,0,0"/>
                                    </v:shape>
                                    <v:shape id="任意多边形: 形状 1112796278" o:spid="_x0000_s1311" style="position:absolute;left:24116;top:460;width:11385;height:5693;visibility:visible;mso-wrap-style:square;v-text-anchor:middle" coordsize="1118464,569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" path="m172846,20170l1118464,,950256,562535,,569258,172846,20170xe" filled="f" strokecolor="black [3213]" strokeweight=".5pt">
                                      <v:stroke joinstyle="miter"/>
                                      <v:path arrowok="t" o:connecttype="custom" o:connectlocs="175945,20170;1138514,0;967291,562535;0,569258;175945,20170" o:connectangles="0,0,0,0,0"/>
                                    </v:shape>
                                    <v:shape id="任意多边形: 形状 2034794572" o:spid="_x0000_s1312" style="position:absolute;left:22951;width:13178;height:8229;visibility:visible;mso-wrap-style:square;v-text-anchor:middle" coordsize="1340223,831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" path="m1340223,l1109382,831476,,831476e" filled="f" strokecolor="black [3213]" strokeweight=".5pt">
                                      <v:stroke joinstyle="miter"/>
                                      <v:path arrowok="t" o:connecttype="custom" o:connectlocs="1317814,0;1090833,822925;0,822925" o:connectangles="0,0,0"/>
                                    </v:shape>
                                    <v:shape id="任意多边形: 形状 1263497757" o:spid="_x0000_s1313" style="position:absolute;left:20586;top:12257;width:14081;height:2832;visibility:visible;mso-wrap-style:square;v-text-anchor:middle" coordsize="1408040,283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" path="m,l1172136,20170v79188,82924,156716,180103,235904,263027e" filled="f" strokecolor="black [3213]" strokeweight=".5pt">
                                      <v:stroke joinstyle="miter"/>
                                      <v:path arrowok="t" o:connecttype="custom" o:connectlocs="0,0;1172136,20170;1408040,283197" o:connectangles="0,0,0"/>
                                    </v:shape>
                                    <v:shape id="任意多边形: 形状 310852320" o:spid="_x0000_s1314" style="position:absolute;left:24628;top:796;width:10848;height:5379;visibility:visible;mso-wrap-style:square;v-text-anchor:middle" coordsize="1118464,569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" path="m172846,20170l1118464,,950256,562535,,569258,172846,20170xe" fillcolor="white [3212]" strokecolor="black [3213]" strokeweight=".5pt">
                                      <v:stroke joinstyle="miter"/>
                                      <v:path arrowok="t" o:connecttype="custom" o:connectlocs="167633,19058;1084732,0;921597,531531;0,537883;167633,19058" o:connectangles="0,0,0,0,0"/>
                                    </v:shape>
                                  </v:group>
                                  <v:line id="直接连接符 486538340" o:spid="_x0000_s1315" style="position:absolute;visibility:visible;mso-wrap-style:square" from="33859,8229" to="34358,10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" strokecolor="black [3213]" strokeweight=".5pt">
                                    <v:stroke joinstyle="miter"/>
                                    <o:lock v:ext="edit" shapetype="f"/>
                                  </v:line>
                                  <v:line id="直接连接符 412739133" o:spid="_x0000_s1316" style="position:absolute;flip:x;visibility:visible;mso-wrap-style:square" from="32308,10197" to="34358,12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" strokecolor="black [3213]" strokeweight=".5pt">
                                    <v:stroke joinstyle="miter"/>
                                    <o:lock v:ext="edit" shapetype="f"/>
                                  </v:line>
                                  <v:line id="直接连接符 421606104" o:spid="_x0000_s1317" style="position:absolute;visibility:visible;mso-wrap-style:square" from="25922,660" to="26305,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" strokecolor="black [3213]" strokeweight=".25pt">
                                    <v:stroke joinstyle="miter"/>
                                    <o:lock v:ext="edit" shapetype="f"/>
                                  </v:line>
                                  <v:line id="直接连接符 1988780255" o:spid="_x0000_s1318" style="position:absolute;visibility:visible;mso-wrap-style:square" from="26766,3098" to="28384,6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" strokecolor="#c00000" strokeweight=".5pt">
                                    <v:stroke joinstyle="miter"/>
                                    <o:lock v:ext="edit" shapetype="f"/>
                                  </v:line>
                                </v:group>
                                <v:oval id="椭圆 1587484778" o:spid="_x0000_s1319" style="position:absolute;left:28173;top:6532;width:1008;height:1098;rotation:30672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" filled="f" strokecolor="black [3213]" strokeweight=".25pt">
                                  <v:stroke joinstyle="miter"/>
                                </v:oval>
                              </v:group>
                              <v:shape id="任意多边形: 形状 35144109" o:spid="_x0000_s1320" style="position:absolute;left:21142;top:10215;width:12289;height:1797;visibility:visible;mso-wrap-style:square;v-text-anchor:middle" coordsize="1220219,174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" path="m,146794r1055077,27523l1220219,e" filled="f" strokecolor="#737373 [1614]" strokeweight=".5pt">
                                <v:stroke joinstyle="miter"/>
                                <v:path arrowok="t" o:connecttype="custom" o:connectlocs="0,151325;1062529,179698;1228837,0" o:connectangles="0,0,0"/>
                              </v:shape>
                              <v:shape id="任意多边形: 形状 1646964874" o:spid="_x0000_s1321" style="position:absolute;left:20877;top:10197;width:12982;height:2047;visibility:visible;mso-wrap-style:square;v-text-anchor:middle" coordsize="1220219,167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" path="m,146794r1046733,20278c1101780,108966,1165172,58106,1220219,e" filled="f" strokecolor="#737373 [1614]" strokeweight=".5pt">
                                <v:stroke joinstyle="miter"/>
                                <v:path arrowok="t" o:connecttype="custom" o:connectlocs="0,179880;1113645,204728;1298221,0" o:connectangles="0,0,0"/>
                              </v:shape>
                            </v:group>
                            <v:shape id="任意多边形: 形状 1378569461" o:spid="_x0000_s1322" style="position:absolute;left:22951;top:1143;width:13760;height:9054;visibility:visible;mso-wrap-style:square;v-text-anchor:middle" coordsize="1376083,905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" path="m1376083,l1140759,905435,,891988e" filled="f" strokecolor="black [3213]" strokeweight=".5pt">
                              <v:stroke joinstyle="miter"/>
                              <v:path arrowok="t" o:connecttype="custom" o:connectlocs="1376083,0;1140759,905435;0,891988" o:connectangles="0,0,0"/>
                            </v:shape>
                          </v:group>
                          <v:group id="组合 1959198299" o:spid="_x0000_s1323" style="position:absolute;left:23600;top:8029;width:7671;height:3266" coordorigin="23600,8029" coordsize="7670,3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">
                            <v:group id="组合 1196246288" o:spid="_x0000_s1324" style="position:absolute;left:23600;top:8029;width:7671;height:3266" coordorigin="23600,8029" coordsize="7670,3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">
                              <v:line id="直接连接符 1356602906" o:spid="_x0000_s1325" style="position:absolute;visibility:visible;mso-wrap-style:square" from="30381,10382" to="30381,10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" strokecolor="black [3213]" strokeweight="1pt">
                                <v:stroke joinstyle="miter"/>
                              </v:line>
                              <v:shape id="任意多边形: 形状 1808440876" o:spid="_x0000_s1326" style="position:absolute;left:29475;top:10472;width:1796;height:823;visibility:visible;mso-wrap-style:square;v-text-anchor:middle" coordsize="205902,82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" path="m,77821r131323,4864l205902,3242,72957,,,77821xe" filled="f" strokecolor="black [3213]" strokeweight=".5pt">
                                <v:stroke joinstyle="miter"/>
                                <v:path arrowok="t" o:connecttype="custom" o:connectlocs="0,77498;114543,82342;179592,3229;63635,0;0,77498" o:connectangles="0,0,0,0,0"/>
                              </v:shape>
                              <v:group id="组合 925125929" o:spid="_x0000_s1327" style="position:absolute;left:29776;top:8029;width:1220;height:2446" coordorigin="29776,8029" coordsize="3764,7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">
                                <v:shape id="任意多边形: 形状 254906134" o:spid="_x0000_s1328" style="position:absolute;left:29776;top:8029;width:3765;height:7550;visibility:visible;mso-wrap-style:square;v-text-anchor:middle" coordsize="182572,293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" path="m91285,1v47320,11,77920,14079,77920,26704l182571,241610r-2062,l182572,246850v,25849,-40870,46803,-91286,46803c40870,293653,,272699,,246850r2063,-5240l,241610,17364,22861c19213,11458,43965,-10,91285,1xe" fillcolor="white [3212]" strokecolor="black [3213]" strokeweight=".5pt">
                                  <v:stroke joinstyle="miter"/>
                                  <v:path arrowok="t" o:connecttype="custom" o:connectlocs="188245,3;348929,68656;376492,621153;372240,621153;376494,634625;188247,754950;0,634625;4254,621153;0,621153;35807,58773;188245,3" o:connectangles="0,0,0,0,0,0,0,0,0,0,0"/>
                                </v:shape>
                                <v:shape id="弧形 330741157" o:spid="_x0000_s1329" style="position:absolute;left:30136;top:8126;width:3133;height:1121;visibility:visible;mso-wrap-style:square;v-text-anchor:middle" coordsize="313287,112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" path="m312981,52547nsc317847,80372,264814,105247,188526,110922v-21368,1589,-43429,1564,-64768,-76c45663,104846,-7307,78783,810,50351r155834,5697l312981,52547xem312981,52547nfc317847,80372,264814,105247,188526,110922v-21368,1589,-43429,1564,-64768,-76c45663,104846,-7307,78783,810,50351e" fillcolor="white [3212]" strokecolor="black [3213]" strokeweight=".25pt">
                                  <v:stroke joinstyle="miter"/>
                                  <v:path arrowok="t" o:connecttype="custom" o:connectlocs="312981,52547;188526,110922;123758,110846;810,50351" o:connectangles="0,0,0,0"/>
                                </v:shape>
                              </v:group>
                              <v:shape id="任意多边形: 形状 2129738821" o:spid="_x0000_s1330" style="position:absolute;left:23600;top:10472;width:1796;height:823;visibility:visible;mso-wrap-style:square;v-text-anchor:middle" coordsize="205902,82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" path="m,77821r131323,4864l205902,3242,72957,,,77821xe" filled="f" strokecolor="black [3213]" strokeweight=".5pt">
                                <v:stroke joinstyle="miter"/>
                                <v:path arrowok="t" o:connecttype="custom" o:connectlocs="0,77498;114543,82342;179592,3229;63635,0;0,77498" o:connectangles="0,0,0,0,0"/>
                              </v:shape>
                              <v:line id="直接连接符 2126247446" o:spid="_x0000_s1331" style="position:absolute;visibility:visible;mso-wrap-style:square" from="24577,10325" to="24577,10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" strokecolor="black [3213]" strokeweight="1pt">
                                <v:stroke joinstyle="miter"/>
                              </v:line>
                            </v:group>
                            <v:group id="组合 1238430667" o:spid="_x0000_s1332" style="position:absolute;left:23994;top:8077;width:1219;height:2445" coordorigin="23994,8077" coordsize="3764,7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">
                              <v:shape id="任意多边形: 形状 1899053274" o:spid="_x0000_s1333" style="position:absolute;left:23994;top:8077;width:3765;height:7549;visibility:visible;mso-wrap-style:square;v-text-anchor:middle" coordsize="182572,293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" path="m91285,1v47320,11,77920,14079,77920,26704l182571,241610r-2062,l182572,246850v,25849,-40870,46803,-91286,46803c40870,293653,,272699,,246850r2063,-5240l,241610,17364,22861c19213,11458,43965,-10,91285,1xe" fillcolor="white [3212]" strokecolor="black [3213]" strokeweight=".5pt">
                                <v:stroke joinstyle="miter"/>
                                <v:path arrowok="t" o:connecttype="custom" o:connectlocs="188245,3;348929,68656;376492,621153;372240,621153;376494,634625;188247,754950;0,634625;4254,621153;0,621153;35807,58773;188245,3" o:connectangles="0,0,0,0,0,0,0,0,0,0,0"/>
                              </v:shape>
                              <v:shape id="弧形 737591307" o:spid="_x0000_s1334" style="position:absolute;left:24342;top:8213;width:3133;height:1121;visibility:visible;mso-wrap-style:square;v-text-anchor:middle" coordsize="313288,11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" path="m312982,52548nsc317848,80373,264815,105248,188527,110923v-21368,1589,-43429,1564,-64768,-76c45664,104847,-7306,78784,811,50352r155833,5696l312982,52548xem312982,52548nfc317848,80373,264815,105248,188527,110923v-21368,1589,-43429,1564,-64768,-76c45664,104847,-7306,78784,811,50352e" filled="f" strokecolor="black [3213]" strokeweight=".25pt">
                                <v:stroke joinstyle="miter"/>
                                <v:path arrowok="t" o:connecttype="custom" o:connectlocs="312982,52548;188527,110923;123759,110847;811,50352" o:connectangles="0,0,0,0"/>
                              </v:shape>
                            </v:group>
                          </v:group>
                        </v:group>
                        <v:group id="组合 1973846617" o:spid="_x0000_s1335" style="position:absolute;left:26700;top:1912;width:7127;height:1846;rotation:171879fd" coordorigin="26700,1912" coordsize="10650,2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">
                          <v:shape id="弧形 4" o:spid="_x0000_s1336" style="position:absolute;left:27044;top:3013;width:9407;height:1658;visibility:visible;mso-wrap-style:square;v-text-anchor:middle" coordsize="940666,165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" path="m,143837nsc284489,-55763,665795,-46867,940666,165782l,143837xem,143837nfc284489,-55763,665795,-46867,940666,165782e" filled="f" strokecolor="black [3213]" strokeweight=".25pt">
                            <v:stroke joinstyle="miter"/>
                            <v:path arrowok="t" o:connecttype="custom" o:connectlocs="0,143837;940666,165782" o:connectangles="0,0"/>
                          </v:shape>
                          <v:line id="直接连接符 641828582" o:spid="_x0000_s1337" style="position:absolute;rotation:171879fd;flip:x;visibility:visible;mso-wrap-style:square" from="31524,1912" to="31792,3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" strokecolor="black [3213]" strokeweight=".25pt">
                            <v:stroke joinstyle="miter"/>
                            <o:lock v:ext="edit" shapetype="f"/>
                          </v:line>
                          <v:group id="组合 1838949730" o:spid="_x0000_s1338" style="position:absolute;left:26700;top:2178;width:10651;height:2463" coordorigin="26700,2178" coordsize="10650,2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">
                            <v:shape id="弧形 7" o:spid="_x0000_s1339" style="position:absolute;left:26822;top:2228;width:10239;height:1897;visibility:visible;mso-wrap-style:square;v-text-anchor:middle" coordsize="1023878,189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" path="m,169563nsc304054,-63862,729258,-55482,1023878,189743l,169563xem,169563nfc304054,-63862,729258,-55482,1023878,189743e" filled="f" strokecolor="black [3213]" strokeweight=".25pt">
                              <v:stroke joinstyle="miter"/>
                              <v:path arrowok="t" o:connecttype="custom" o:connectlocs="0,169563;1023878,189743" o:connectangles="0,0"/>
                            </v:shape>
                            <v:line id="直接连接符 563725997" o:spid="_x0000_s1340" style="position:absolute;rotation:171879fd;flip:x;visibility:visible;mso-wrap-style:square" from="36417,3876" to="37351,4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" strokecolor="black [3213]" strokeweight=".25pt">
                              <v:stroke joinstyle="miter"/>
                              <o:lock v:ext="edit" shapetype="f"/>
                            </v:line>
                            <v:line id="直接连接符 644097203" o:spid="_x0000_s1341" style="position:absolute;rotation:171879fd;flip:x;visibility:visible;mso-wrap-style:square" from="34969,2921" to="35655,3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" strokecolor="black [3213]" strokeweight=".25pt">
                              <v:stroke joinstyle="miter"/>
                              <o:lock v:ext="edit" shapetype="f"/>
                            </v:line>
                            <v:line id="直接连接符 1111960635" o:spid="_x0000_s1342" style="position:absolute;rotation:171879fd;flip:x;visibility:visible;mso-wrap-style:square" from="33319,2178" to="33781,3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" strokecolor="black [3213]" strokeweight=".25pt">
                              <v:stroke joinstyle="miter"/>
                              <o:lock v:ext="edit" shapetype="f"/>
                            </v:line>
                            <v:line id="直接连接符 1124710784" o:spid="_x0000_s1343" style="position:absolute;rotation:-171879fd;visibility:visible;mso-wrap-style:square" from="26700,3724" to="27041,4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" strokecolor="black [3213]" strokeweight=".25pt">
                              <v:stroke joinstyle="miter"/>
                              <o:lock v:ext="edit" shapetype="f"/>
                            </v:line>
                            <v:line id="直接连接符 1759268551" o:spid="_x0000_s1344" style="position:absolute;rotation:-171879fd;visibility:visible;mso-wrap-style:square" from="28203,2716" to="28483,3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" strokecolor="black [3213]" strokeweight=".25pt">
                              <v:stroke joinstyle="miter"/>
                              <o:lock v:ext="edit" shapetype="f"/>
                            </v:line>
                            <v:line id="直接连接符 953640351" o:spid="_x0000_s1345" style="position:absolute;rotation:-171879fd;visibility:visible;mso-wrap-style:square" from="30002,2199" to="30002,3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" strokecolor="black [3213]" strokeweight=".25pt">
                              <v:stroke joinstyle="miter"/>
                              <o:lock v:ext="edit" shapetype="f"/>
                            </v:line>
                          </v:group>
                        </v:group>
                      </v:group>
                      <v:group id="组合 1338074160" o:spid="_x0000_s1346" style="position:absolute;left:23538;top:15702;width:11273;height:5976" coordorigin="23538,15702" coordsize="19125,10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">
                        <v:group id="组合 1464849127" o:spid="_x0000_s1347" style="position:absolute;left:23538;top:15702;width:19125;height:10139" coordorigin="23538,15702" coordsize="32645,17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">
                          <v:group id="组合 2093359848" o:spid="_x0000_s1348" style="position:absolute;left:23538;top:15702;width:32646;height:17307" coordorigin="23538,15702" coordsize="80031,42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">
                            <v:group id="组合 53414180" o:spid="_x0000_s1349" style="position:absolute;left:23538;top:15702;width:80031;height:42428" coordorigin="23538,15702" coordsize="80031,42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">
                              <v:group id="组合 681364325" o:spid="_x0000_s1350" style="position:absolute;left:23538;top:15702;width:73234;height:38573" coordorigin="23538,15702" coordsize="73234,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">
                                <v:group id="组合 971612964" o:spid="_x0000_s1351" style="position:absolute;left:56866;top:20394;width:4636;height:9658" coordorigin="56866,20394" coordsize="4635,9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">
                                  <v:shape id="任意多边形: 形状 1290008798" o:spid="_x0000_s1352" style="position:absolute;left:56866;top:20394;width:4636;height:9658;visibility:visible;mso-wrap-style:square;v-text-anchor:middle" coordsize="463593,965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" path="m1424,23192c-14038,378792,99710,666474,178671,965753r284922,-8283c318924,656535,228919,344005,158793,e" filled="f" strokecolor="black [3213]" strokeweight=".5pt">
                                    <v:stroke joinstyle="miter"/>
                                    <v:path arrowok="t" o:connecttype="custom" o:connectlocs="1424,23192;178671,965753;463593,957470;158793,0" o:connectangles="0,0,0,0"/>
                                  </v:shape>
                                  <v:shape id="任意多边形: 形状 1945321361" o:spid="_x0000_s1353" style="position:absolute;left:58430;top:22316;width:2600;height:7736;visibility:visible;mso-wrap-style:square;v-text-anchor:middle" coordsize="260074,773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" path="m260074,773595c154056,527325,66260,287684,,e" filled="f" strokecolor="black [3213]" strokeweight=".5pt">
                                    <v:stroke joinstyle="miter"/>
                                    <v:path arrowok="t" o:connecttype="custom" o:connectlocs="260074,773595;0,0" o:connectangles="0,0"/>
                                  </v:shape>
                                </v:group>
                                <v:group id="组合 951429012" o:spid="_x0000_s1354" style="position:absolute;left:23538;top:15702;width:73234;height:38573" coordorigin="23538,15702" coordsize="73234,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21210486" o:spid="_x0000_s1355" type="#_x0000_t22" style="position:absolute;left:25109;top:18436;width:3263;height:6405;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" adj="6680" filled="f" strokecolor="black [3213]" strokeweight=".5pt">
                                    <v:stroke joinstyle="miter"/>
                                  </v:shape>
                                  <v:shape id="圆柱体 1580824646" o:spid="_x0000_s1356" type="#_x0000_t22" style="position:absolute;left:29558;top:19921;width:1911;height:3919;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" adj="6396" filled="f" strokecolor="black [3213]" strokeweight=".5pt">
                                    <v:stroke joinstyle="miter"/>
                                  </v:shape>
                                  <v:group id="组合 168152861" o:spid="_x0000_s1357" style="position:absolute;left:25031;top:15702;width:71741;height:38573" coordorigin="25031,15702" coordsize="71741,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">
                                    <v:shape id="任意多边形: 形状 831584323" o:spid="_x0000_s1358" style="position:absolute;left:25031;top:18750;width:16606;height:35525;visibility:visible;mso-wrap-style:square;v-text-anchor:middle" coordsize="1660634,3552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" path="m504496,767256v-98097,33283,-346841,280276,-346841,704193c157655,1895366,418662,2140607,504496,2238704r-29041,400915l294289,3153104,,3352800r10510,189187l315310,3552497,704193,3331780,882869,2774731r157655,210207l1261241,2995449r399393,-241738l1660634,2596056r-273269,-21021l1282262,2659118r-73573,-42042l1208689,2154621v129628,-136634,213710,-508000,210207,-735724c1415393,1191173,1299780,935420,1187669,788276r,-567558c1170152,80579,1058041,24525,977462,21021l641131,c550042,14014,490483,154152,493987,262758r10509,504498xe" fillcolor="white [3212]" strokecolor="black [3213]" strokeweight=".5pt">
                                      <v:stroke joinstyle="miter"/>
                                      <v:path arrowok="t" o:connecttype="custom" o:connectlocs="504496,767256;157655,1471449;504496,2238704;475455,2639619;294289,3153104;0,3352800;10510,3541987;315310,3552497;704193,3331780;882869,2774731;1040524,2984938;1261241,2995449;1660634,2753711;1660634,2596056;1387365,2575035;1282262,2659118;1208689,2617076;1208689,2154621;1418896,1418897;1187669,788276;1187669,220718;977462,21021;641131,0;493987,262758;504496,767256" o:connectangles="0,0,0,0,0,0,0,0,0,0,0,0,0,0,0,0,0,0,0,0,0,0,0,0,0"/>
                                    </v:shape>
                                    <v:shape id="任意多边形: 形状 331162787" o:spid="_x0000_s1359" style="position:absolute;left:27994;top:18965;width:6703;height:35100;visibility:visible;mso-wrap-style:square;v-text-anchor:middle" coordsize="670292,3510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" path="m670292,264c565189,-5506,483476,83660,472965,199274l453915,796493c274039,909944,122125,1173603,116599,1471027v-5526,297424,146503,520775,304158,709961l401763,2630564,241738,3142171,,3342553r10510,167480e" filled="f" strokecolor="black [3213]" strokeweight=".25pt">
                                      <v:stroke joinstyle="miter"/>
                                      <v:path arrowok="t" o:connecttype="custom" o:connectlocs="670292,264;472965,199274;453915,796493;116599,1471027;420757,2180988;401763,2630564;241738,3142171;0,3342553;10510,3510033" o:connectangles="0,0,0,0,0,0,0,0,0"/>
                                    </v:shape>
                                    <v:shape id="任意多边形: 形状 1287535229" o:spid="_x0000_s1360" style="position:absolute;left:33812;top:41602;width:3820;height:7048;visibility:visible;mso-wrap-style:square;v-text-anchor:middle" coordsize="388883,683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" path="m,483475l63062,325820,63062,,178676,r,346841l388883,683172e" filled="f" strokecolor="black [3213]" strokeweight=".25pt">
                                      <v:stroke joinstyle="miter"/>
                                      <v:path arrowok="t" o:connecttype="custom" o:connectlocs="0,498787;61953,336139;61953,0;175534,0;175534,357826;382045,704809" o:connectangles="0,0,0,0,0,0"/>
                                    </v:shape>
                                    <v:line id="直接连接符 781323167" o:spid="_x0000_s1361" style="position:absolute;visibility:visible;mso-wrap-style:square" from="27973,50281" to="30411,50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" strokecolor="black [3213]" strokeweight=".25pt">
                                      <v:stroke joinstyle="miter"/>
                                      <o:lock v:ext="edit" shapetype="f"/>
                                    </v:line>
                                    <v:line id="直接连接符 547199269" o:spid="_x0000_s1362" style="position:absolute;visibility:visible;mso-wrap-style:square" from="34382,45126" to="35567,4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" strokecolor="black [3213]" strokeweight=".25pt">
                                      <v:stroke joinstyle="miter"/>
                                      <o:lock v:ext="edit" shapetype="f"/>
                                    </v:line>
                                    <v:line id="直接连接符 883585882" o:spid="_x0000_s1363" style="position:absolute;visibility:visible;mso-wrap-style:square" from="29785,45147" to="32011,45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" strokecolor="black [3213]" strokeweight=".25pt">
                                      <v:stroke joinstyle="miter"/>
                                      <o:lock v:ext="edit" shapetype="f"/>
                                    </v:line>
                                    <v:group id="组合 1576407731" o:spid="_x0000_s1364" style="position:absolute;left:25031;top:15702;width:71741;height:36688" coordorigin="25031,15702"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">
                                      <v:shape id="圆柱体 173023344" o:spid="_x0000_s1365" type="#_x0000_t22" style="position:absolute;left:43182;top:12795;width:1912;height:19620;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" adj="1278" fillcolor="white [3212]" strokecolor="black [3213]" strokeweight=".5pt">
                                        <v:stroke joinstyle="miter"/>
                                      </v:shape>
                                      <v:group id="组合 599963285" o:spid="_x0000_s1366" style="position:absolute;left:25031;top:15702;width:71741;height:36688" coordorigin="25031,15702"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">
                                        <v:shape id="任意多边形: 形状 2096454455" o:spid="_x0000_s1367" style="position:absolute;left:52198;top:19109;width:4147;height:6240;visibility:visible;mso-wrap-style:square;v-text-anchor:middle" coordsize="351195,624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" path="m77,31377r,497541c-2173,569275,44639,632580,130065,623047,215491,613514,345247,401538,351195,323439,350697,215626,350198,107813,349700,l77,31377xe" fillcolor="white [3212]" strokecolor="black [3213]" strokeweight=".5pt">
                                          <v:stroke joinstyle="miter"/>
                                          <v:path arrowok="t" o:connecttype="custom" o:connectlocs="91,31377;91,528918;153603,623047;414751,323439;412985,0;91,31377" o:connectangles="0,0,0,0,0,0"/>
                                        </v:shape>
                                        <v:shape id="任意多边形: 形状 1719735746" o:spid="_x0000_s1368" style="position:absolute;left:52862;top:20429;width:788;height:4890;visibility:visible;mso-wrap-style:square;v-text-anchor:middle" coordsize="78668,478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" path="m4528,c114,159608,-4299,319217,8058,398947v12357,79730,41483,79583,70610,79436e" filled="f" strokecolor="black [3213]" strokeweight=".25pt">
                                          <v:stroke joinstyle="miter"/>
                                          <v:path arrowok="t" o:connecttype="custom" o:connectlocs="4533,0;8068,407770;78763,488963" o:connectangles="0,0,0"/>
                                        </v:shape>
                                        <v:group id="组合 355040785" o:spid="_x0000_s1369" style="position:absolute;left:25031;top:15702;width:71741;height:36688" coordorigin="25031,15702"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">
                                          <v:shape id="圆柱体 970829315" o:spid="_x0000_s1370" type="#_x0000_t22" style="position:absolute;left:55996;top:20206;width:1708;height:6361;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" adj="3522" fillcolor="white [3212]" strokecolor="black [3213]" strokeweight=".5pt">
                                            <v:stroke joinstyle="miter"/>
                                          </v:shape>
                                          <v:group id="组合 1758484257" o:spid="_x0000_s1371" style="position:absolute;left:25031;top:15702;width:71741;height:36688" coordorigin="25031,15702"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">
                                            <v:group id="组合 2032720091" o:spid="_x0000_s1372" style="position:absolute;left:25031;top:27325;width:71741;height:25065" coordorigin="25031,27325" coordsize="71741,25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">
                                              <v:group id="组合 481359039" o:spid="_x0000_s1373" style="position:absolute;left:25031;top:27325;width:71741;height:25065" coordorigin="25031,27325" coordsize="71741,25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">
                                                <v:group id="组合 861573996" o:spid="_x0000_s1374" style="position:absolute;left:25031;top:29577;width:71741;height:22813" coordorigin="25031,29577" coordsize="71741,22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">
                                                  <v:line id="直接连接符 908695175" o:spid="_x0000_s1375" style="position:absolute;visibility:visible;mso-wrap-style:square" from="25031,52262" to="27994,52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" strokecolor="black [3213]" strokeweight=".25pt">
                                                    <v:stroke joinstyle="miter"/>
                                                    <o:lock v:ext="edit" shapetype="f"/>
                                                  </v:line>
                                                  <v:shape id="圆柱体 1599500855" o:spid="_x0000_s1376" type="#_x0000_t22" style="position:absolute;left:57711;top:2610;width:12094;height:66028;rotation: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" adj="2402" fillcolor="white [3212]" strokecolor="black [3213]" strokeweight=".5pt">
                                                    <v:stroke joinstyle="miter"/>
                                                  </v:shape>
                                                </v:group>
                                                <v:group id="组合 1628859866" o:spid="_x0000_s1377" style="position:absolute;left:35521;top:27325;width:7583;height:13269;rotation:4" coordorigin="35521,27325" coordsize="7583,13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">
                                                  <v:shape id="任意多边形: 形状 1296115403" o:spid="_x0000_s1378" style="position:absolute;left:32724;top:30122;width:13177;height:7583;rotation:90;visibility:visible;mso-wrap-style:square;v-text-anchor:middle" coordsize="1317754,77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" path="m2337,344043l,170795,11870,90078c20657,60641,33616,32245,50306,5194l52389,2563r,139273c52389,225103,90461,302458,155664,366626v21734,21389,46482,41313,73840,59502c284219,462506,349371,491946,421717,512291v72346,20345,151887,31595,235379,31595c991066,543886,1261803,363882,1261803,141836l1261803,r4113,5194c1299296,59296,1317754,118777,1317754,181213r,88363l1304151,435395c1242642,641457,987608,771001,668836,771001v-45539,,-112372,-1970,-155313,-7993c212935,720841,2337,562571,2337,344043xe" fillcolor="white [3212]" strokecolor="black [3213]" strokeweight=".5pt">
                                                    <v:stroke joinstyle="miter"/>
                                                    <v:path arrowok="t" o:connecttype="custom" o:connectlocs="2337,338383;0,167985;11870,88596;50306,5109;52389,2521;52389,139503;155664,360595;229504,419118;421717,503864;657096,534939;1261803,139503;1261803,0;1265916,5109;1317754,178232;1317754,265141;1304151,428233;668836,758318;513523,750456;2337,338383" o:connectangles="0,0,0,0,0,0,0,0,0,0,0,0,0,0,0,0,0,0,0"/>
                                                  </v:shape>
                                                  <v:shape id="弧形 2089" o:spid="_x0000_s1379" style="position:absolute;left:37205;top:27421;width:4195;height:13173;visibility:visible;mso-wrap-style:square;v-text-anchor:middle" coordsize="419498,1317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" path="m415200,1317273nsc183446,1306012,-492,1013648,1,657325,496,299522,186720,7721,419498,v-1433,439091,-2865,878182,-4298,1317273xem415200,1317273nfc183446,1306012,-492,1013648,1,657325,496,299522,186720,7721,419498,e" filled="f" strokecolor="black [3213]" strokeweight=".5pt">
                                                    <v:stroke joinstyle="miter"/>
                                                    <v:path arrowok="t" o:connecttype="custom" o:connectlocs="415200,1317273;1,657325;419498,0" o:connectangles="0,0,0"/>
                                                  </v:shape>
                                                </v:group>
                                                <v:group id="组合 1186687839" o:spid="_x0000_s1380" style="position:absolute;left:81398;top:30616;width:7583;height:13188;rotation:4" coordorigin="81398,30616" coordsize="7583,13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">
                                                  <v:shape id="任意多边形: 形状 23316674" o:spid="_x0000_s1381" style="position:absolute;left:78601;top:33423;width:13178;height:7583;rotation:90;visibility:visible;mso-wrap-style:square;v-text-anchor:middle" coordsize="1317754,77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" path="m2337,344043l,170795,11870,90078c20657,60641,33616,32245,50306,5194l52389,2563r,139273c52389,225103,90461,302458,155664,366626v21734,21389,46482,41313,73840,59502c284219,462506,349371,491946,421717,512291v72346,20345,151887,31595,235379,31595c991066,543886,1261803,363882,1261803,141836l1261803,r4113,5194c1299296,59296,1317754,118777,1317754,181213r,88363l1304151,435395c1242642,641457,987608,771001,668836,771001v-45539,,-112372,-1970,-155313,-7993c212935,720841,2337,562571,2337,344043xe" fillcolor="white [3212]" strokecolor="black [3213]" strokeweight=".5pt">
                                                    <v:stroke joinstyle="miter"/>
                                                    <v:path arrowok="t" o:connecttype="custom" o:connectlocs="2337,338383;0,167985;11870,88596;50306,5109;52389,2521;52389,139503;155664,360595;229504,419118;421717,503864;657096,534939;1261803,139503;1261803,0;1265916,5109;1317754,178232;1317754,265141;1304151,428233;668836,758318;513523,750456;2337,338383" o:connectangles="0,0,0,0,0,0,0,0,0,0,0,0,0,0,0,0,0,0,0"/>
                                                  </v:shape>
                                                  <v:shape id="弧形 2089" o:spid="_x0000_s1382" style="position:absolute;left:83074;top:30616;width:4195;height:13173;visibility:visible;mso-wrap-style:square;v-text-anchor:middle" coordsize="419498,1317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" path="m415200,1317273nsc183446,1306012,-492,1013648,1,657325,496,299522,186720,7721,419498,v-1433,439091,-2865,878182,-4298,1317273xem415200,1317273nfc183446,1306012,-492,1013648,1,657325,496,299522,186720,7721,419498,e" filled="f" strokecolor="black [3213]" strokeweight=".5pt">
                                                    <v:stroke joinstyle="miter"/>
                                                    <v:path arrowok="t" o:connecttype="custom" o:connectlocs="415200,1317273;1,657325;419498,0" o:connectangles="0,0,0"/>
                                                  </v:shape>
                                                </v:group>
                                              </v:group>
                                              <v:group id="组合 1058223029" o:spid="_x0000_s1383" style="position:absolute;left:33456;top:31529;width:3753;height:4614;rotation:3" coordorigin="33456,31529"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">
                                                <v:group id="组合 1379202520" o:spid="_x0000_s1384" style="position:absolute;left:33456;top:31529;width:3753;height:4614" coordorigin="33456,31529"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立方体 2121844057" o:spid="_x0000_s1385" type="#_x0000_t16" style="position:absolute;left:33456;top:33929;width:3753;height:22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" adj="12183" fillcolor="white [3212]" strokecolor="black [3213]" strokeweight=".5pt"/>
                                                  <v:shape id="圆柱体 572079459" o:spid="_x0000_s1386" type="#_x0000_t22" style="position:absolute;left:34416;top:33376;width:1779;height:1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" adj="7695" filled="f" strokecolor="black [3213]" strokeweight=".25pt">
                                                    <v:stroke joinstyle="miter"/>
                                                  </v:shape>
                                                  <v:shape id="圆柱体 65117008" o:spid="_x0000_s1387" type="#_x0000_t22" style="position:absolute;left:33850;top:31529;width:2908;height:2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" adj="8922" fillcolor="white [3212]" strokecolor="black [3213]" strokeweight=".5pt">
                                                    <v:stroke joinstyle="miter"/>
                                                  </v:shape>
                                                </v:group>
                                                <v:line id="直接连接符 66272767" o:spid="_x0000_s1388" style="position:absolute;visibility:visible;mso-wrap-style:square" from="34339,32423" to="34339,33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" strokecolor="black [3213]" strokeweight=".25pt">
                                                  <v:stroke joinstyle="miter"/>
                                                </v:line>
                                                <v:line id="直接连接符 1925462059" o:spid="_x0000_s1389" style="position:absolute;visibility:visible;mso-wrap-style:square" from="34819,32519" to="34819,33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" strokecolor="black [3213]" strokeweight=".25pt">
                                                  <v:stroke joinstyle="miter"/>
                                                </v:line>
                                                <v:line id="直接连接符 1750030357" o:spid="_x0000_s1390" style="position:absolute;visibility:visible;mso-wrap-style:square" from="35646,32570" to="35646,3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" strokecolor="black [3213]" strokeweight=".25pt">
                                                  <v:stroke joinstyle="miter"/>
                                                </v:line>
                                                <v:line id="直接连接符 1709904067" o:spid="_x0000_s1391" style="position:absolute;visibility:visible;mso-wrap-style:square" from="36101,32486" to="36101,33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" strokecolor="black [3213]" strokeweight=".25pt">
                                                  <v:stroke joinstyle="miter"/>
                                                </v:line>
                                                <v:line id="直接连接符 891562968" o:spid="_x0000_s1392" style="position:absolute;visibility:visible;mso-wrap-style:square" from="36448,32372" to="36448,33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" strokecolor="black [3213]" strokeweight=".25pt">
                                                  <v:stroke joinstyle="miter"/>
                                                </v:line>
                                                <v:line id="直接连接符 826157294" o:spid="_x0000_s1393" style="position:absolute;visibility:visible;mso-wrap-style:square" from="34052,32322" to="34052,33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" strokecolor="black [3213]" strokeweight=".25pt">
                                                  <v:stroke joinstyle="miter"/>
                                                </v:line>
                                              </v:group>
                                              <v:group id="组合 305703617" o:spid="_x0000_s1394" style="position:absolute;left:79327;top:34637;width:3752;height:4614;rotation:178025fd" coordorigin="79327,34637"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">
                                                <v:group id="组合 806821617" o:spid="_x0000_s1395" style="position:absolute;left:79327;top:34637;width:3752;height:4614" coordorigin="79327,34637"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">
                                                  <v:shape id="立方体 1344768036" o:spid="_x0000_s1396" type="#_x0000_t16" style="position:absolute;left:79327;top:37037;width:3752;height:22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" adj="12183" fillcolor="white [3212]" strokecolor="black [3213]" strokeweight=".5pt"/>
                                                  <v:shape id="圆柱体 1321807307" o:spid="_x0000_s1397" type="#_x0000_t22" style="position:absolute;left:80287;top:36484;width:1779;height:1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" adj="7695" filled="f" strokecolor="black [3213]" strokeweight=".25pt">
                                                    <v:stroke joinstyle="miter"/>
                                                  </v:shape>
                                                  <v:shape id="圆柱体 1986523608" o:spid="_x0000_s1398" type="#_x0000_t22" style="position:absolute;left:79721;top:34637;width:2908;height:2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" adj="8922" fillcolor="white [3212]" strokecolor="black [3213]" strokeweight=".5pt">
                                                    <v:stroke joinstyle="miter"/>
                                                  </v:shape>
                                                </v:group>
                                                <v:line id="直接连接符 690569454" o:spid="_x0000_s1399" style="position:absolute;visibility:visible;mso-wrap-style:square" from="80210,35531" to="80210,36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" strokecolor="black [3213]" strokeweight=".25pt">
                                                  <v:stroke joinstyle="miter"/>
                                                </v:line>
                                                <v:line id="直接连接符 191725509" o:spid="_x0000_s1400" style="position:absolute;visibility:visible;mso-wrap-style:square" from="80690,35627" to="80690,37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" strokecolor="black [3213]" strokeweight=".25pt">
                                                  <v:stroke joinstyle="miter"/>
                                                </v:line>
                                                <v:line id="直接连接符 1502241527" o:spid="_x0000_s1401" style="position:absolute;visibility:visible;mso-wrap-style:square" from="81517,35678" to="81517,37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" strokecolor="black [3213]" strokeweight=".25pt">
                                                  <v:stroke joinstyle="miter"/>
                                                </v:line>
                                                <v:line id="直接连接符 811256254" o:spid="_x0000_s1402" style="position:absolute;visibility:visible;mso-wrap-style:square" from="81972,35594" to="81972,37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" strokecolor="black [3213]" strokeweight=".25pt">
                                                  <v:stroke joinstyle="miter"/>
                                                </v:line>
                                                <v:line id="直接连接符 1312996367" o:spid="_x0000_s1403" style="position:absolute;visibility:visible;mso-wrap-style:square" from="82319,35480" to="82319,36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" strokecolor="black [3213]" strokeweight=".25pt">
                                                  <v:stroke joinstyle="miter"/>
                                                </v:line>
                                                <v:line id="直接连接符 1062624971" o:spid="_x0000_s1404" style="position:absolute;visibility:visible;mso-wrap-style:square" from="79923,35429" to="79923,36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" strokecolor="black [3213]" strokeweight=".25pt">
                                                  <v:stroke joinstyle="miter"/>
                                                </v:line>
                                              </v:group>
                                            </v:group>
                                            <v:group id="组合 2032325077" o:spid="_x0000_s1405" style="position:absolute;left:48560;top:15702;width:16997;height:17392" coordorigin="48560,15702" coordsize="16997,17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">
                                              <v:group id="组合 605378766" o:spid="_x0000_s1406" style="position:absolute;left:58294;top:19860;width:4148;height:6240" coordorigin="58294,19860" coordsize="4147,6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">
                                                <v:shape id="任意多边形: 形状 1842984109" o:spid="_x0000_s1407" style="position:absolute;left:58294;top:19860;width:4148;height:6240;visibility:visible;mso-wrap-style:square;v-text-anchor:middle" coordsize="351195,624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" path="m77,31377r,497541c-2173,569275,44639,632580,130065,623047,215491,613514,345247,401538,351195,323439,350697,215626,350198,107813,349700,l77,31377xe" fillcolor="white [3212]" strokecolor="black [3213]" strokeweight=".5pt">
                                                  <v:stroke joinstyle="miter"/>
                                                  <v:path arrowok="t" o:connecttype="custom" o:connectlocs="91,31377;91,528918;153603,623047;414751,323439;412985,0;91,31377" o:connectangles="0,0,0,0,0,0"/>
                                                </v:shape>
                                                <v:shape id="任意多边形: 形状 2027115148" o:spid="_x0000_s1408" style="position:absolute;left:58959;top:21180;width:787;height:4890;visibility:visible;mso-wrap-style:square;v-text-anchor:middle" coordsize="78668,478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" path="m4528,c114,159608,-4299,319217,8058,398947v12357,79730,41483,79583,70610,79436e" filled="f" strokecolor="black [3213]" strokeweight=".25pt">
                                                  <v:stroke joinstyle="miter"/>
                                                  <v:path arrowok="t" o:connecttype="custom" o:connectlocs="4533,0;8068,407770;78763,488963" o:connectangles="0,0,0"/>
                                                </v:shape>
                                              </v:group>
                                              <v:group id="组合 192174718" o:spid="_x0000_s1409" style="position:absolute;left:48560;top:15702;width:16997;height:17392" coordorigin="48560,15702" coordsize="16997,17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">
                                                <v:group id="组合 67193140" o:spid="_x0000_s1410" style="position:absolute;left:51224;top:20140;width:6095;height:12954" coordorigin="51224,20140" coordsize="6095,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">
                                                  <v:shape id="任意多边形: 形状 1180257099" o:spid="_x0000_s1411" style="position:absolute;left:51224;top:20140;width:6095;height:12954;visibility:visible;mso-wrap-style:square;v-text-anchor:middle" coordsize="609545,129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" path="m327992,c372166,503031,194365,858631,,1230796r31475,53009l240197,1295400c450023,944769,636657,638865,606288,8282e" fillcolor="white [3212]" strokecolor="black [3213]" strokeweight=".5pt">
                                                    <v:stroke joinstyle="miter"/>
                                                    <v:path arrowok="t" o:connecttype="custom" o:connectlocs="327992,0;0,1230796;31475,1283805;240197,1295400;606288,8282" o:connectangles="0,0,0,0,0"/>
                                                  </v:shape>
                                                  <v:shape id="任意多边形: 形状 806153488" o:spid="_x0000_s1412" style="position:absolute;left:51224;top:20229;width:5634;height:12342;visibility:visible;mso-wrap-style:square;v-text-anchor:middle" coordsize="563363,1234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" path="m,1224169r213691,9939c451677,862496,580335,522356,561561,e" filled="f" strokecolor="black [3213]" strokeweight=".5pt">
                                                    <v:stroke joinstyle="miter"/>
                                                    <v:path arrowok="t" o:connecttype="custom" o:connectlocs="0,1224169;213691,1234108;561561,0" o:connectangles="0,0,0"/>
                                                  </v:shape>
                                                </v:group>
                                                <v:shape id="任意多边形: 形状 1821214542" o:spid="_x0000_s1413" style="position:absolute;left:48561;top:15702;width:16996;height:5787;visibility:visible;mso-wrap-style:square;v-text-anchor:middle" coordsize="1708868,578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" path="m,206936l,417645v994,45389,76531,72556,127221,91440c255767,529626,588729,498152,771277,501134v182548,2982,285584,92103,441297,75538c1363317,570046,1623392,468004,1705555,401743v1104,-70899,2209,-141799,3313,-212698c1685677,131068,1594568,76401,1506772,59837,1376238,41947,1098605,81704,925664,71765,752723,61826,628373,-4104,469127,202,309881,4508,105024,32007,,206936xe" fillcolor="white [3212]" strokecolor="black [3213]" strokeweight=".5pt">
                                                  <v:stroke joinstyle="miter"/>
                                                  <v:path arrowok="t" o:connecttype="custom" o:connectlocs="0,206936;0,417645;126530,509085;767090,501134;1205991,576672;1696296,401743;1699591,189045;1498592,59837;920639,71765;466580,202;0,206936" o:connectangles="0,0,0,0,0,0,0,0,0,0,0"/>
                                                </v:shape>
                                                <v:shape id="任意多边形: 形状 1777702001" o:spid="_x0000_s1414" style="position:absolute;left:48560;top:17583;width:16997;height:2042;visibility:visible;mso-wrap-style:square;v-text-anchor:middle" coordsize="1699717,204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" path="m126,21535c-2636,93869,39331,132246,165779,150744v126448,18498,422136,-26505,593034,-18222c929711,140805,1034348,222527,1191165,200440,1347982,178353,1699165,115957,1699717,e" filled="f" strokecolor="black [3213]" strokeweight=".25pt">
                                                  <v:stroke joinstyle="miter"/>
                                                  <v:path arrowok="t" o:connecttype="custom" o:connectlocs="126,21535;165779,150744;758813,132522;1191165,200440;1699717,0" o:connectangles="0,0,0,0,0"/>
                                                </v:shape>
                                              </v:group>
                                            </v:group>
                                            <v:shape id="圆柱体 257640759" o:spid="_x0000_s1415" type="#_x0000_t22" style="position:absolute;left:75816;top:8148;width:1911;height:32745;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" adj="766" fillcolor="white [3212]" strokecolor="black [3213]" strokeweight=".5pt">
                                              <v:stroke joinstyle="miter"/>
                                            </v:shape>
                                          </v:group>
                                        </v:group>
                                      </v:group>
                                    </v:group>
                                  </v:group>
                                </v:group>
                              </v:group>
                              <v:group id="组合 879086835" o:spid="_x0000_s1416" style="position:absolute;left:84674;top:22605;width:18895;height:35525" coordorigin="84674,22605" coordsize="18895,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">
                                <v:group id="组合 634811763" o:spid="_x0000_s1417" style="position:absolute;left:84674;top:22605;width:16607;height:35525" coordorigin="84674,22605" coordsize="16606,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">
                                  <v:group id="组合 1104084772" o:spid="_x0000_s1418" style="position:absolute;left:84674;top:22605;width:16607;height:35525" coordorigin="84674,22605" coordsize="16606,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">
                                    <v:shape id="任意多边形: 形状 1696340070" o:spid="_x0000_s1419" style="position:absolute;left:84674;top:22605;width:16607;height:35525;visibility:visible;mso-wrap-style:square;v-text-anchor:middle" coordsize="1660634,3552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" path="m504496,767256v-98097,33283,-346841,280276,-346841,704193c157655,1895366,418662,2140607,504496,2238704r-29041,400915l294289,3153104,,3352800r10510,189187l315310,3552497,704193,3331780,882869,2774731r157655,210207l1261241,2995449r399393,-241738l1660634,2596056r-273269,-21021l1282262,2659118r-73573,-42042l1208689,2154621v129628,-136634,213710,-508000,210207,-735724c1415393,1191173,1299780,935420,1187669,788276r,-567558c1170152,80579,1058041,24525,977462,21021l641131,c550042,14014,490483,154152,493987,262758r10509,504498xe" fillcolor="white [3212]" strokecolor="black [3213]" strokeweight=".5pt">
                                      <v:stroke joinstyle="miter"/>
                                      <v:path arrowok="t" o:connecttype="custom" o:connectlocs="504496,767256;157655,1471449;504496,2238704;475455,2639619;294289,3153104;0,3352800;10510,3541987;315310,3552497;704193,3331780;882869,2774731;1040524,2984938;1261241,2995449;1660634,2753711;1660634,2596056;1387365,2575035;1282262,2659118;1208689,2617076;1208689,2154621;1418896,1418897;1187669,788276;1187669,220718;977462,21021;641131,0;493987,262758;504496,767256" o:connectangles="0,0,0,0,0,0,0,0,0,0,0,0,0,0,0,0,0,0,0,0,0,0,0,0,0"/>
                                    </v:shape>
                                    <v:shape id="任意多边形: 形状 1039422264" o:spid="_x0000_s1420" style="position:absolute;left:87637;top:22819;width:6703;height:35101;visibility:visible;mso-wrap-style:square;v-text-anchor:middle" coordsize="670292,3510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" path="m670292,264c565189,-5506,483476,83660,472965,199274l453915,796493c274039,909944,122125,1173603,116599,1471027v-5526,297424,146503,520775,304158,709961l401763,2630564,241738,3142171,,3342553r10510,167480e" filled="f" strokecolor="black [3213]" strokeweight=".25pt">
                                      <v:stroke joinstyle="miter"/>
                                      <v:path arrowok="t" o:connecttype="custom" o:connectlocs="670292,264;472965,199274;453915,796493;116599,1471027;420757,2180988;401763,2630564;241738,3142171;0,3342553;10510,3510033" o:connectangles="0,0,0,0,0,0,0,0,0"/>
                                    </v:shape>
                                    <v:shape id="任意多边形: 形状 1673493873" o:spid="_x0000_s1421" style="position:absolute;left:93456;top:45456;width:3820;height:7048;visibility:visible;mso-wrap-style:square;v-text-anchor:middle" coordsize="388883,683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" path="m,483475l63062,325820,63062,,178676,r,346841l388883,683172e" filled="f" strokecolor="black [3213]" strokeweight=".25pt">
                                      <v:stroke joinstyle="miter"/>
                                      <v:path arrowok="t" o:connecttype="custom" o:connectlocs="0,498787;61953,336139;61953,0;175534,0;175534,357826;382045,704809" o:connectangles="0,0,0,0,0,0"/>
                                    </v:shape>
                                    <v:line id="直接连接符 506430777" o:spid="_x0000_s1422" style="position:absolute;visibility:visible;mso-wrap-style:square" from="87617,54136" to="90055,54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" strokecolor="black [3213]" strokeweight=".25pt">
                                      <v:stroke joinstyle="miter"/>
                                      <o:lock v:ext="edit" shapetype="f"/>
                                    </v:line>
                                    <v:line id="直接连接符 755109297" o:spid="_x0000_s1423" style="position:absolute;visibility:visible;mso-wrap-style:square" from="94025,48980" to="95211,49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" strokecolor="black [3213]" strokeweight=".25pt">
                                      <v:stroke joinstyle="miter"/>
                                      <o:lock v:ext="edit" shapetype="f"/>
                                    </v:line>
                                    <v:line id="直接连接符 1102110734" o:spid="_x0000_s1424" style="position:absolute;visibility:visible;mso-wrap-style:square" from="89429,49001" to="91655,49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" strokecolor="black [3213]" strokeweight=".25pt">
                                      <v:stroke joinstyle="miter"/>
                                      <o:lock v:ext="edit" shapetype="f"/>
                                    </v:line>
                                    <v:line id="直接连接符 1015446625" o:spid="_x0000_s1425" style="position:absolute;visibility:visible;mso-wrap-style:square" from="85062,56055" to="87500,56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" strokecolor="black [3213]" strokeweight=".25pt">
                                      <v:stroke joinstyle="miter"/>
                                      <o:lock v:ext="edit" shapetype="f"/>
                                    </v:line>
                                  </v:group>
                                  <v:oval id="椭圆 948013556" o:spid="_x0000_s1426" style="position:absolute;left:90802;top:32405;width:6667;height:10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" filled="f" strokecolor="black [3213]" strokeweight=".25pt">
                                    <v:stroke joinstyle="miter"/>
                                  </v:oval>
                                </v:group>
                                <v:group id="组合 699019370" o:spid="_x0000_s1427" style="position:absolute;left:94004;top:24061;width:9565;height:3902" coordorigin="94004,24061" coordsize="9565,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">
                                  <v:shape id="圆柱体 1497631712" o:spid="_x0000_s1428" type="#_x0000_t22" style="position:absolute;left:95008;top:23865;width:1912;height:3919;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" adj="6396" filled="f" strokecolor="black [3213]" strokeweight=".5pt">
                                    <v:stroke joinstyle="miter"/>
                                  </v:shape>
                                  <v:shape id="圆柱体 1882478353" o:spid="_x0000_s1429" type="#_x0000_t22" style="position:absolute;left:97734;top:22128;width:3902;height:7768;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" adj="6587" fillcolor="white [3212]" strokecolor="black [3213]" strokeweight=".5pt">
                                    <v:stroke joinstyle="miter"/>
                                  </v:shape>
                                  <v:oval id="椭圆 1320342440" o:spid="_x0000_s1430" style="position:absolute;left:101798;top:25105;width:1259;height:20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" fillcolor="white [3212]" strokecolor="#030e13 [484]" strokeweight=".25pt">
                                    <v:stroke joinstyle="miter"/>
                                  </v:oval>
                                </v:group>
                              </v:group>
                            </v:group>
                            <v:shape id="弧形 944746839" o:spid="_x0000_s1431" style="position:absolute;left:79085;top:30973;width:7402;height:12241;rotation:3;visibility:visible;mso-wrap-style:square;v-text-anchor:middle" coordsize="740246,1224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" path="m243353,1187049nsc88122,1093471,-10799,841092,935,568568,15020,241449,182527,-9178,380768,254l370123,612034,243353,1187049xem243353,1187049nfc88122,1093471,-10799,841092,935,568568,15020,241449,182527,-9178,380768,254e" filled="f" strokecolor="black [3213]" strokeweight=".25pt">
                              <v:stroke joinstyle="miter"/>
                              <v:path arrowok="t" o:connecttype="custom" o:connectlocs="243353,1187049;935,568568;380768,254" o:connectangles="0,0,0"/>
                            </v:shape>
                            <v:group id="组合 676954921" o:spid="_x0000_s1432" style="position:absolute;left:40546;top:29261;width:40776;height:12296;rotation:4" coordorigin="40546,29261" coordsize="48672,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">
                              <v:group id="组合 508492534" o:spid="_x0000_s1433" style="position:absolute;left:40546;top:29261;width:24336;height:12235" coordorigin="40546,29261" coordsize="24336,12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">
                                <v:group id="组合 369748683" o:spid="_x0000_s1434" style="position:absolute;left:41597;top:29261;width:23285;height:2012" coordorigin="41597,29261" coordsize="23284,2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">
                                  <v:shape id="弧形 156" o:spid="_x0000_s1435" style="position:absolute;left:41597;top:2933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36" style="position:absolute;left:42942;top:2933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37" style="position:absolute;left:44286;top:2933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38" style="position:absolute;left:45630;top:2933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39" style="position:absolute;left:46974;top:2933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40" style="position:absolute;left:48315;top:29291;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41" style="position:absolute;left:49661;top:29307;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42" style="position:absolute;left:51005;top:29307;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43" style="position:absolute;left:52346;top:29261;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" path="m,194268nsc80683,66336,194492,-4306,312654,204l,194268xem,194268nfc80683,66336,176063,6011,255636,10472e" filled="f" strokecolor="black [3213]" strokeweight=".25pt">
                                    <v:stroke joinstyle="miter"/>
                                    <v:path arrowok="t" o:connecttype="custom" o:connectlocs="0,194268;255636,10472" o:connectangles="0,0"/>
                                  </v:shape>
                                  <v:shape id="弧形 156" o:spid="_x0000_s1444" style="position:absolute;left:57729;top:2933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45" style="position:absolute;left:59073;top:2933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46" style="position:absolute;left:60417;top:2933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47" style="position:absolute;left:61756;top:29261;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" path="m,194268nsc80683,66336,194492,-4306,312654,204l,194268xem,194268nfc80683,66336,194492,-4306,312654,204e" filled="f" strokecolor="black [3213]" strokeweight=".25pt">
                                    <v:stroke joinstyle="miter"/>
                                    <v:path arrowok="t" o:connecttype="custom" o:connectlocs="0,194268;312654,204" o:connectangles="0,0"/>
                                  </v:shape>
                                </v:group>
                                <v:group id="组合 842231765" o:spid="_x0000_s1448" style="position:absolute;left:40546;top:32209;width:23104;height:9287" coordorigin="40546,32209" coordsize="2310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">
                                  <v:shape id="弧形 410" o:spid="_x0000_s1449" style="position:absolute;left:40546;top:32209;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50" style="position:absolute;left:41896;top:32209;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51" style="position:absolute;left:43247;top:32209;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52" style="position:absolute;left:44598;top:32209;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53" style="position:absolute;left:45949;top:32209;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54" style="position:absolute;left:47299;top:32209;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55" style="position:absolute;left:48650;top:32209;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56" style="position:absolute;left:50001;top:32209;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57" style="position:absolute;left:51352;top:32209;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58" style="position:absolute;left:52703;top:32209;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59" style="position:absolute;left:54014;top:32209;width:2882;height:9287;visibility:visible;mso-wrap-style:square;v-text-anchor:middle" coordsize="28822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" path="m288226,928707nsc145798,859393,47201,680196,11472,463265,-15021,302410,14053,135171,76941,l288226,928707xem288226,928707nfc145798,859393,39888,681274,11472,463265,-9536,302089,-272,260694,27728,136800e" filled="f" strokecolor="black [3213]" strokeweight=".25pt">
                                    <v:stroke joinstyle="miter"/>
                                    <v:path arrowok="t" o:connecttype="custom" o:connectlocs="288226,928707;11472,463265;27728,136800" o:connectangles="0,0,0"/>
                                  </v:shape>
                                  <v:shape id="弧形 410" o:spid="_x0000_s1460" style="position:absolute;left:55343;top:32209;width:2904;height:9287;visibility:visible;mso-wrap-style:square;v-text-anchor:middle" coordsize="290407,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" path="m290407,928707nsc147979,859393,42069,681274,13653,463265,-7355,302089,16234,135171,79122,l290407,928707xem290407,928707nfc147979,859393,42069,681274,13653,463265,-7355,302089,-5170,274958,27549,141555e" filled="f" strokecolor="black [3213]" strokeweight=".25pt">
                                    <v:stroke joinstyle="miter"/>
                                    <v:path arrowok="t" o:connecttype="custom" o:connectlocs="290408,928707;13653,463265;27549,141555" o:connectangles="0,0,0"/>
                                  </v:shape>
                                  <v:shape id="弧形 410" o:spid="_x0000_s1461" style="position:absolute;left:56755;top:32209;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62" style="position:absolute;left:58106;top:32209;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63" style="position:absolute;left:59456;top:32209;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64" style="position:absolute;left:60807;top:32209;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group>
                              </v:group>
                              <v:group id="组合 1081270014" o:spid="_x0000_s1465" style="position:absolute;left:62112;top:29323;width:27106;height:12234" coordorigin="62112,29323" coordsize="27106,12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">
                                <v:group id="组合 172761233" o:spid="_x0000_s1466" style="position:absolute;left:63164;top:29323;width:26054;height:1942" coordorigin="63164,29323" coordsize="26054,1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">
                                  <v:shape id="弧形 156" o:spid="_x0000_s1467" style="position:absolute;left:63164;top:29323;width:3127;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68" style="position:absolute;left:64509;top:29323;width:3126;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69" style="position:absolute;left:65853;top:29323;width:3126;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70" style="position:absolute;left:67197;top:29323;width:3127;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71" style="position:absolute;left:68541;top:29323;width:3127;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72" style="position:absolute;left:69886;top:29323;width:3126;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73" style="position:absolute;left:71230;top:29323;width:3126;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74" style="position:absolute;left:72574;top:29323;width:3127;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75" style="position:absolute;left:73918;top:29323;width:3127;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76" style="position:absolute;left:75263;top:29323;width:3126;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77" style="position:absolute;left:76607;top:29323;width:3126;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78" style="position:absolute;left:77951;top:29323;width:3127;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79" style="position:absolute;left:79295;top:29323;width:3127;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&#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80" style="position:absolute;left:80640;top:29323;width:3126;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81" style="position:absolute;left:81984;top:29323;width:3127;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82" style="position:absolute;left:83328;top:29323;width:3127;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83" style="position:absolute;left:84673;top:29323;width:3126;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484" style="position:absolute;left:86092;top:29323;width:3126;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group>
                                <v:group id="组合 659900825" o:spid="_x0000_s1485" style="position:absolute;left:62112;top:32270;width:25861;height:9287" coordorigin="62112,32270" coordsize="25861,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">
                                  <v:shape id="弧形 410" o:spid="_x0000_s1486" style="position:absolute;left:62112;top:32270;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87" style="position:absolute;left:63463;top:32270;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88" style="position:absolute;left:64813;top:32270;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89" style="position:absolute;left:66164;top:32270;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90" style="position:absolute;left:67515;top:32270;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91" style="position:absolute;left:68866;top:32270;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92" style="position:absolute;left:70216;top:32270;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93" style="position:absolute;left:71567;top:32270;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94" style="position:absolute;left:72918;top:32270;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95" style="position:absolute;left:74269;top:32270;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96" style="position:absolute;left:75620;top:32270;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97" style="position:absolute;left:76970;top:32270;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98" style="position:absolute;left:78321;top:32270;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499" style="position:absolute;left:79672;top:32270;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00" style="position:absolute;left:81023;top:32270;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01" style="position:absolute;left:82373;top:32270;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02" style="position:absolute;left:83724;top:32270;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03" style="position:absolute;left:85130;top:32270;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7,928707;7492,463265;72961,0" o:connectangles="0,0,0"/>
                                  </v:shape>
                                </v:group>
                              </v:group>
                            </v:group>
                            <v:shape id="弧形 608" o:spid="_x0000_s1504" style="position:absolute;left:39043;top:28098;width:3348;height:11767;rotation:3;visibility:visible;mso-wrap-style:square;v-text-anchor:middle" coordsize="334810,1176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" path="m198241,1176703nsc71644,1076324,-7641,835108,583,575352,10955,247786,155706,-5977,328713,107,361656,100332,252929,1080829,198241,1176703xem198241,1176703nfc71644,1076324,-7641,835108,583,575352,10955,247786,155706,-5977,328713,107e" filled="f" strokecolor="black [3213]" strokeweight=".25pt">
                              <v:stroke joinstyle="miter"/>
                              <v:path arrowok="t" o:connecttype="custom" o:connectlocs="198241,1176703;583,575352;328713,107" o:connectangles="0,0,0"/>
                            </v:shape>
                          </v:group>
                          <v:shape id="任意多边形: 形状 1380029217" o:spid="_x0000_s1505" style="position:absolute;left:53704;top:29142;width:1546;height:574;visibility:visible;mso-wrap-style:square;v-text-anchor:middle" coordsize="147638,5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" path="m,22225l57007,57125c88228,39662,116417,17463,147638,e" filled="f" strokecolor="black [3213]" strokeweight=".25pt">
                            <v:stroke joinstyle="miter"/>
                            <v:path arrowok="t" o:connecttype="custom" o:connectlocs="0,22342;59708,57425;154632,0" o:connectangles="0,0,0"/>
                          </v:shape>
                          <v:shape id="任意多边形: 形状 117643812" o:spid="_x0000_s1506" style="position:absolute;left:29355;top:27562;width:1547;height:574;visibility:visible;mso-wrap-style:square;v-text-anchor:middle" coordsize="147638,5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" path="m,22225l57007,57125c88228,39662,116417,17463,147638,e" filled="f" strokecolor="black [3213]" strokeweight=".25pt">
                            <v:stroke joinstyle="miter"/>
                            <v:path arrowok="t" o:connecttype="custom" o:connectlocs="0,22342;59708,57425;154632,0" o:connectangles="0,0,0"/>
                          </v:shape>
                        </v:group>
                        <v:line id="直接连接符 1578154739" o:spid="_x0000_s1507" style="position:absolute;visibility:visible;mso-wrap-style:square" from="40808,18113" to="42097,18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" strokecolor="black [3213]" strokeweight="0">
                          <v:stroke joinstyle="miter"/>
                        </v:line>
                        <v:line id="直接连接符 1219419270" o:spid="_x0000_s1508" style="position:absolute;visibility:visible;mso-wrap-style:square" from="40790,17940" to="42078,18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" strokecolor="black [3213]" strokeweight="0">
                          <v:stroke joinstyle="miter"/>
                        </v:line>
                        <v:line id="直接连接符 1300292895" o:spid="_x0000_s1509" style="position:absolute;visibility:visible;mso-wrap-style:square" from="40888,17782" to="42177,17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" strokecolor="black [3213]" strokeweight="0">
                          <v:stroke joinstyle="miter"/>
                        </v:line>
                        <v:line id="直接连接符 1775109282" o:spid="_x0000_s1510" style="position:absolute;visibility:visible;mso-wrap-style:square" from="40818,18289" to="42106,18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" strokecolor="black [3213]" strokeweight="0">
                          <v:stroke joinstyle="miter"/>
                        </v:line>
                        <v:line id="直接连接符 1895604532" o:spid="_x0000_s1511" style="position:absolute;visibility:visible;mso-wrap-style:square" from="40896,18449" to="42185,18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" strokecolor="black [3213]" strokeweight="0">
                          <v:stroke joinstyle="miter"/>
                        </v:line>
                        <v:line id="直接连接符 1192922132" o:spid="_x0000_s1512" style="position:absolute;visibility:visible;mso-wrap-style:square" from="23664,16812" to="24648,16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" strokecolor="black [3213]" strokeweight="0">
                          <v:stroke joinstyle="miter"/>
                          <o:lock v:ext="edit" shapetype="f"/>
                        </v:line>
                        <v:line id="直接连接符 1184260580" o:spid="_x0000_s1513" style="position:absolute;visibility:visible;mso-wrap-style:square" from="23560,16936" to="24545,16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" strokecolor="black [3213]" strokeweight="0">
                          <v:stroke joinstyle="miter"/>
                          <o:lock v:ext="edit" shapetype="f"/>
                        </v:line>
                        <v:line id="直接连接符 1612981729" o:spid="_x0000_s1514" style="position:absolute;visibility:visible;mso-wrap-style:square" from="23549,17065" to="24533,17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" strokecolor="black [3213]" strokeweight="0">
                          <v:stroke joinstyle="miter"/>
                          <o:lock v:ext="edit" shapetype="f"/>
                        </v:line>
                        <v:line id="直接连接符 1408840177" o:spid="_x0000_s1515" style="position:absolute;visibility:visible;mso-wrap-style:square" from="23632,17206" to="24617,17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" strokecolor="black [3213]" strokeweight="0">
                          <v:stroke joinstyle="miter"/>
                          <o:lock v:ext="edit" shapetype="f"/>
                        </v:line>
                        <v:line id="直接连接符 1111418597" o:spid="_x0000_s1516" style="position:absolute;visibility:visible;mso-wrap-style:square" from="23583,17332" to="24568,17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" strokecolor="black [3213]" strokeweight="0">
                          <v:stroke joinstyle="miter"/>
                          <o:lock v:ext="edit" shapetype="f"/>
                        </v:line>
                      </v:group>
                      <v:group id="组合 502454194" o:spid="_x0000_s1517" style="position:absolute;left:25454;top:24600;width:5259;height:4026" coordorigin="25454,24600" coordsize="3642,2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">
                        <v:group id="组合 829292070" o:spid="_x0000_s1518" style="position:absolute;left:25454;top:26123;width:3643;height:1265" coordorigin="25454,26123"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">
                          <v:group id="组合 1938095053" o:spid="_x0000_s1519" style="position:absolute;left:25454;top:26123;width:26932;height:9358" coordorigin="25454,26123"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">
                            <v:shape id="任意多边形: 形状 695897899" o:spid="_x0000_s1520" style="position:absolute;left:25454;top:26123;width:26932;height:9358;visibility:visible;mso-wrap-style:square;v-text-anchor:middle" coordsize="2693193,93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" path="m342900,l2693193,107156r,190500l2455068,935831,,842962,,659606,342900,xe" filled="f" strokecolor="black [3213]" strokeweight=".5pt">
                              <v:stroke joinstyle="miter"/>
                              <v:path arrowok="t" o:connecttype="custom" o:connectlocs="342900,0;2693193,107156;2693193,297656;2455068,935831;0,842962;0,659606;342900,0" o:connectangles="0,0,0,0,0,0,0"/>
                            </v:shape>
                            <v:shape id="任意多边形: 形状 2670163" o:spid="_x0000_s1521" style="position:absolute;left:25454;top:27218;width:26932;height:6477;visibility:visible;mso-wrap-style:square;v-text-anchor:middle" coordsize="2693194,647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" path="m,550069r2452688,97631l2693194,e" filled="f" strokecolor="black [3213]" strokeweight=".25pt">
                              <v:stroke joinstyle="miter"/>
                              <v:path arrowok="t" o:connecttype="custom" o:connectlocs="0,550069;2452688,647700;2693194,0" o:connectangles="0,0,0"/>
                            </v:shape>
                          </v:group>
                          <v:line id="直接连接符 1798400208" o:spid="_x0000_s1522" style="position:absolute;visibility:visible;mso-wrap-style:square" from="49992,33647" to="49992,35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" strokecolor="black [3213]" strokeweight=".25pt">
                            <v:stroke joinstyle="miter"/>
                            <o:lock v:ext="edit" shapetype="f"/>
                          </v:line>
                        </v:group>
                        <v:group id="组合 664649613" o:spid="_x0000_s1523" style="position:absolute;left:25735;top:24600;width:3303;height:2223" coordorigin="25735,24600" coordsize="12541,8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">
                          <v:group id="组合 1760571827" o:spid="_x0000_s1524" style="position:absolute;left:36361;top:30175;width:1390;height:2545" coordorigin="36361,30175"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">
                            <v:group id="组合 1816667671" o:spid="_x0000_s1525" style="position:absolute;left:36361;top:30175;width:1390;height:2545" coordorigin="36361,30175"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">
                              <v:shape id="圆柱体 51042559" o:spid="_x0000_s1526" type="#_x0000_t22" style="position:absolute;left:36597;top:31610;width:919;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" adj="6658" fillcolor="white [3212]" strokecolor="black [3213]" strokeweight=".5pt">
                                <v:stroke joinstyle="miter"/>
                              </v:shape>
                              <v:shape id="圆柱体 589787093" o:spid="_x0000_s1527" type="#_x0000_t22" style="position:absolute;left:36361;top:30175;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" adj="6250" fillcolor="white [3212]" strokecolor="black [3213]" strokeweight=".5pt">
                                <v:stroke joinstyle="miter"/>
                              </v:shape>
                            </v:group>
                            <v:line id="直接连接符 1570846737" o:spid="_x0000_s1528" style="position:absolute;visibility:visible;mso-wrap-style:square" from="36597,30717" to="36597,31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" strokecolor="black [3213]" strokeweight=".25pt">
                              <v:stroke joinstyle="miter"/>
                            </v:line>
                            <v:line id="直接连接符 1558523976" o:spid="_x0000_s1529" style="position:absolute;visibility:visible;mso-wrap-style:square" from="37030,30792" to="37030,31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" strokecolor="black [3213]" strokeweight=".25pt">
                              <v:stroke joinstyle="miter"/>
                            </v:line>
                            <v:line id="直接连接符 510919114" o:spid="_x0000_s1530" style="position:absolute;visibility:visible;mso-wrap-style:square" from="37491,30698" to="37491,31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" strokecolor="black [3213]" strokeweight=".25pt">
                              <v:stroke joinstyle="miter"/>
                            </v:line>
                            <v:oval id="椭圆 566277448" o:spid="_x0000_s1531" style="position:absolute;left:36755;top:30319;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" filled="f" strokecolor="black [3213]" strokeweight=".25pt">
                              <v:stroke joinstyle="miter"/>
                              <v:path arrowok="t"/>
                            </v:oval>
                            <v:shape id="弧形 1316309698" o:spid="_x0000_s1532" style="position:absolute;left:36571;top:31900;width:920;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931800957" o:spid="_x0000_s1533" style="position:absolute;left:25735;top:29890;width:1390;height:2546" coordorigin="25735,29890"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">
                            <v:group id="组合 2092566735" o:spid="_x0000_s1534" style="position:absolute;left:25735;top:29890;width:1390;height:2546" coordorigin="25735,29890"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">
                              <v:shape id="圆柱体 1814616215" o:spid="_x0000_s1535" type="#_x0000_t22" style="position:absolute;left:25970;top:31326;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" adj="6658" fillcolor="white [3212]" strokecolor="black [3213]" strokeweight=".5pt">
                                <v:stroke joinstyle="miter"/>
                              </v:shape>
                              <v:shape id="圆柱体 645585357" o:spid="_x0000_s1536" type="#_x0000_t22" style="position:absolute;left:25735;top:29890;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" adj="6250" fillcolor="white [3212]" strokecolor="black [3213]" strokeweight=".5pt">
                                <v:stroke joinstyle="miter"/>
                              </v:shape>
                            </v:group>
                            <v:line id="直接连接符 1095857079" o:spid="_x0000_s1537" style="position:absolute;visibility:visible;mso-wrap-style:square" from="25970,30432" to="25970,3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" strokecolor="black [3213]" strokeweight=".25pt">
                              <v:stroke joinstyle="miter"/>
                            </v:line>
                            <v:line id="直接连接符 46280919" o:spid="_x0000_s1538" style="position:absolute;visibility:visible;mso-wrap-style:square" from="26404,30507" to="26404,3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" strokecolor="black [3213]" strokeweight=".25pt">
                              <v:stroke joinstyle="miter"/>
                            </v:line>
                            <v:line id="直接连接符 1668619257" o:spid="_x0000_s1539" style="position:absolute;visibility:visible;mso-wrap-style:square" from="26865,30413" to="26865,31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" strokecolor="black [3213]" strokeweight=".25pt">
                              <v:stroke joinstyle="miter"/>
                            </v:line>
                            <v:oval id="椭圆 295132803" o:spid="_x0000_s1540" style="position:absolute;left:26129;top:30034;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" filled="f" strokecolor="black [3213]" strokeweight=".25pt">
                              <v:stroke joinstyle="miter"/>
                              <v:path arrowok="t"/>
                            </v:oval>
                            <v:shape id="弧形 1800457749" o:spid="_x0000_s1541" style="position:absolute;left:25945;top:31615;width:919;height:458;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656204302" o:spid="_x0000_s1542" style="position:absolute;left:28091;top:24600;width:10185;height:7653" coordorigin="28091,24600"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">
                            <v:group id="组合 1574554846" o:spid="_x0000_s1543" style="position:absolute;left:28091;top:24600;width:10185;height:7653" coordorigin="28091,24600"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">
                              <v:group id="组合 232913210" o:spid="_x0000_s1544" style="position:absolute;left:28091;top:24680;width:8665;height:7573" coordorigin="28091,24680" coordsize="8664,7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">
                                <v:group id="组合 874730595" o:spid="_x0000_s1545" style="position:absolute;left:28091;top:26114;width:8472;height:6139" coordorigin="28091,26114" coordsize="8472,6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">
                                  <v:shape id="矩形: 圆顶角 544214829" o:spid="_x0000_s1546" style="position:absolute;left:28323;top:27361;width:1246;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shape id="矩形: 圆顶角 721553102" o:spid="_x0000_s1547" style="position:absolute;left:31893;top:22745;width:1302;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" path="m65123,r,c101089,,130246,29157,130246,65123r,738779l130246,803902,,803902r,l,65123c,29157,29157,,65123,xe" filled="f" strokecolor="black [3213]" strokeweight=".5pt">
                                    <v:stroke joinstyle="miter"/>
                                    <v:path arrowok="t" o:connecttype="custom" o:connectlocs="65123,0;65123,0;130246,65123;130246,803902;130246,803902;0,803902;0,803902;0,65123;65123,0" o:connectangles="0,0,0,0,0,0,0,0,0"/>
                                  </v:shape>
                                  <v:shape id="矩形: 圆顶角 1259813143" o:spid="_x0000_s1548" style="position:absolute;left:31779;top:22918;width:1303;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" path="m65123,r,c101089,,130246,29157,130246,65123r,738779l130246,803902,,803902r,l,65123c,29157,29157,,65123,xe" fillcolor="white [3212]" strokecolor="black [3213]" strokeweight=".5pt">
                                    <v:stroke joinstyle="miter"/>
                                    <v:path arrowok="t" o:connecttype="custom" o:connectlocs="65123,0;65123,0;130246,65123;130246,803902;130246,803902;0,803902;0,803902;0,65123;65123,0" o:connectangles="0,0,0,0,0,0,0,0,0"/>
                                  </v:shape>
                                  <v:shape id="矩形: 圆顶角 1451828865" o:spid="_x0000_s1549" style="position:absolute;left:28091;top:27613;width:1246;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group>
                                <v:shape id="圆柱体 1286067578" o:spid="_x0000_s1550" type="#_x0000_t22" style="position:absolute;left:35590;top:24904;width:1390;height:942;rotation:460245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" adj="10800" fillcolor="white [3212]" strokecolor="black [3213]" strokeweight=".5pt">
                                  <v:stroke joinstyle="miter"/>
                                </v:shape>
                              </v:group>
                              <v:shape id="矩形: 圆顶角 464066071" o:spid="_x0000_s1551" style="position:absolute;left:37016;top:24060;width:720;height:1800;rotation:4560755fd;visibility:visible;mso-wrap-style:square;v-text-anchor:middle" coordsize="72000,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" path="m36000,r,c55882,,72000,16118,72000,36000r,144000l72000,180000,,180000r,l,36000c,16118,16118,,36000,xe" fillcolor="white [3212]" strokecolor="black [3213]" strokeweight=".5pt">
                                <v:stroke joinstyle="miter"/>
                                <v:path arrowok="t" o:connecttype="custom" o:connectlocs="36000,0;36000,0;72000,36000;72000,180000;72000,180000;0,180000;0,180000;0,36000;36000,0" o:connectangles="0,0,0,0,0,0,0,0,0"/>
                              </v:shape>
                            </v:group>
                            <v:oval id="椭圆 1690983136" o:spid="_x0000_s1552" style="position:absolute;left:28493;top:2799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" filled="f" strokecolor="black [3213]" strokeweight=".25pt">
                              <v:stroke joinstyle="miter"/>
                            </v:oval>
                          </v:group>
                          <v:group id="组合 2021682757" o:spid="_x0000_s1553" style="position:absolute;left:33926;top:27578;width:1720;height:5467" coordorigin="33926,27578"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">
                            <v:group id="组合 1226820934" o:spid="_x0000_s1554" style="position:absolute;left:33926;top:27578;width:1720;height:5467" coordorigin="33926,27578"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">
                              <v:shape id="矩形: 圆顶角 1103" o:spid="_x0000_s1555" style="position:absolute;left:34461;top:27578;width:1185;height:3991;visibility:visible;mso-wrap-style:square;v-text-anchor:middle" coordsize="387731,1306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" path="m126439,l297938,v49591,,89793,40202,89793,89793l387731,1300804r,l36646,1300804,,1306039c,902369,5235,565009,5235,161339,5235,111748,76848,,126439,xe" fillcolor="white [3212]" strokecolor="black [3213]" strokeweight=".5pt">
                                <v:stroke joinstyle="miter"/>
                                <v:path arrowok="t" o:connecttype="custom" o:connectlocs="38633,0;91033,0;118469,27436;118469,397453;118469,397453;11197,397453;0,399053;1600,49296;38633,0" o:connectangles="0,0,0,0,0,0,0,0,0"/>
                              </v:shape>
                              <v:shape id="矩形: 圆顶角 1101" o:spid="_x0000_s1556" style="position:absolute;left:33926;top:28400;width:1380;height:4645;visibility:visible;mso-wrap-style:square;v-text-anchor:middle" coordsize="137953,464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" path="m34386,526r55842,c100395,-230,114085,-1019,119816,4712v13768,10080,17720,71790,18137,107209c129280,111528,126842,112685,119784,112145v-476,-47027,-2077,-162008,-405,-77234l124614,464500r,l,464500r,l,34912c,15921,15395,526,34386,526xe" fillcolor="white [3212]" strokecolor="black [3213]" strokeweight=".5pt">
                                <v:stroke joinstyle="miter"/>
                                <v:path arrowok="t" o:connecttype="custom" o:connectlocs="34389,526;90237,526;119828,4712;137967,111933;119796,112157;119391,34915;124627,464548;124627,464548;0,464548;0,464548;0,34916;34389,526" o:connectangles="0,0,0,0,0,0,0,0,0,0,0,0"/>
                              </v:shape>
                            </v:group>
                            <v:shape id="任意多边形: 形状 1223539065" o:spid="_x0000_s1557" style="position:absolute;left:35304;top:27607;width:252;height:1274;visibility:visible;mso-wrap-style:square;v-text-anchor:middle" coordsize="94403,537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" path="m,536821r35072,651c34779,401135,34485,264799,34192,128462v417,-14882,-192,-18038,1252,-44646c36888,57208,63457,13736,94403,e" filled="f" strokecolor="black [3213]" strokeweight=".25pt">
                              <v:stroke joinstyle="miter"/>
                              <v:path arrowok="t" o:connecttype="custom" o:connectlocs="0,127257;9362,127411;9127,30453;9461,19869;25200,0" o:connectangles="0,0,0,0,0"/>
                              <o:lock v:ext="edit" aspectratio="t"/>
                            </v:shape>
                          </v:group>
                        </v:group>
                      </v:group>
                      <v:group id="图形 1002" o:spid="_x0000_s1558" style="position:absolute;left:13461;top:11557;width:12824;height:1741" coordorigin="13461,11557" coordsize="34344,4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">
                        <v:rect id="矩形 180857634" o:spid="_x0000_s1559" style="position:absolute;left:13461;top:15421;width:31002;height:7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"/>
                        <v:shape id="任意多边形: 形状 1483527520" o:spid="_x0000_s1560" style="position:absolute;left:44463;top:12079;width:3342;height:4133;visibility:visible;mso-wrap-style:square;v-text-anchor:top" coordsize="334183,413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" path="m,334184l334184,r,79127l,413311,,334184xe" fillcolor="#cdcdcd">
                          <v:stroke joinstyle="miter"/>
                          <v:path arrowok="t" o:connecttype="custom" o:connectlocs="0,334184;334184,0;334184,79127;0,413311;0,334184" o:connectangles="0,0,0,0,0"/>
                        </v:shape>
                        <v:shape id="任意多边形: 形状 35991600" o:spid="_x0000_s1561" style="position:absolute;left:13461;top:12079;width:34344;height:3342;visibility:visible;mso-wrap-style:square;v-text-anchor:top" coordsize="3434435,334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" path="m,334184l334184,,3434436,,3100252,334184,,334184xe">
                          <v:stroke joinstyle="miter"/>
                          <v:path arrowok="t" o:connecttype="custom" o:connectlocs="0,334184;334184,0;3434436,0;3100252,334184;0,334184" o:connectangles="0,0,0,0,0"/>
                        </v:shape>
                        <v:shape id="任意多边形: 形状 1080813523" o:spid="_x0000_s1562" style="position:absolute;left:13461;top:12079;width:34344;height:4133;visibility:visible;mso-wrap-style:square;v-text-anchor:top" coordsize="3434435,413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" path="m3100252,334184r,79127m,334184r3100252,l3434436,m,334184l334184,,3434436,r,79127l3100252,413311,,413311,,334184xe" filled="f">
                          <v:stroke joinstyle="miter"/>
                          <v:path arrowok="t" o:connecttype="custom" o:connectlocs="3100252,334184;3100252,413311;0,334184;3100252,334184;3434436,0;0,334184;334184,0;3434436,0;3434436,79127;3100252,413311;0,413311;0,334184" o:connectangles="0,0,0,0,0,0,0,0,0,0,0,0"/>
                        </v:shape>
                        <v:shape id="任意多边形: 形状 1084171505" o:spid="_x0000_s1563" style="position:absolute;left:44455;top:13375;width:943;height:800;visibility:visible;mso-wrap-style:square;v-text-anchor:top" coordsize="94278,79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" path="m,c,9260,21044,15994,47139,15994,73234,15994,94279,9260,94279,r,63975c94279,72393,73234,79968,47139,79968,21044,79968,,72393,,63975l,xe" fillcolor="silver">
                          <v:stroke joinstyle="miter"/>
                          <v:path arrowok="t" o:connecttype="custom" o:connectlocs="0,0;47139,15994;94279,0;94279,63975;47139,79968;0,63975;0,0" o:connectangles="0,0,0,0,0,0,0"/>
                        </v:shape>
                        <v:shape id="任意多边形: 形状 682339876" o:spid="_x0000_s1564" style="position:absolute;left:44455;top:13224;width:943;height:311;visibility:visible;mso-wrap-style:square;v-text-anchor:top" coordsize="94278,31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" path="m,15152c,6734,21044,,47139,,73234,,94279,6734,94279,15152v,9259,-21045,15994,-47140,15994c21044,31146,,24411,,15152xe" fillcolor="#d9d9d9">
                          <v:stroke joinstyle="miter"/>
                          <v:path arrowok="t" o:connecttype="custom" o:connectlocs="0,15152;47139,0;94279,15152;47139,31146;0,15152" o:connectangles="0,0,0,0,0"/>
                        </v:shape>
                        <v:shape id="任意多边形: 形状 978096515" o:spid="_x0000_s1565" style="position:absolute;left:44455;top:13224;width:943;height:951;visibility:visible;mso-wrap-style:square;v-text-anchor:top" coordsize="94278,9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" path="m94279,15152v,9259,-21045,15994,-47140,15994c21044,31146,,24411,,15152,,6734,21044,,47139,,73234,,94279,6734,94279,15152r,63975c94279,87544,73234,95120,47139,95120,21044,95120,,87544,,79127l,15152e" filled="f">
                          <v:path arrowok="t" o:connecttype="custom" o:connectlocs="94279,15152;47139,31146;0,15152;47139,0;94279,15152;94279,79127;47139,95120;0,79127;0,15152" o:connectangles="0,0,0,0,0,0,0,0,0"/>
                        </v:shape>
                        <v:shape id="任意多边形: 形状 420406329" o:spid="_x0000_s1566" style="position:absolute;left:44640;top:12651;width:547;height:791;visibility:visible;mso-wrap-style:square;v-text-anchor:top" coordsize="54715,79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" path="m,c,5051,11785,9260,26937,9260,42089,9260,54715,5051,54715,r,69867c54715,74918,42089,79127,26937,79127,11785,79127,,74918,,69867l,xe" fillcolor="silver">
                          <v:stroke joinstyle="miter"/>
                          <v:path arrowok="t" o:connecttype="custom" o:connectlocs="0,0;26937,9260;54715,0;54715,69867;26937,79127;0,69867;0,0" o:connectangles="0,0,0,0,0,0,0"/>
                        </v:shape>
                        <v:shape id="任意多边形: 形状 1969999399" o:spid="_x0000_s1567" style="position:absolute;left:44640;top:12559;width:547;height:185;visibility:visible;mso-wrap-style:square;v-text-anchor:top" coordsize="54715,18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" path="m,9260c,4209,11785,,26937,,42089,,54715,4209,54715,9260v,5050,-12626,9259,-27778,9259c11785,18519,,14310,,9260xe" fillcolor="#d9d9d9">
                          <v:stroke joinstyle="miter"/>
                          <v:path arrowok="t" o:connecttype="custom" o:connectlocs="0,9260;26937,0;54715,9260;26937,18519;0,9260" o:connectangles="0,0,0,0,0"/>
                        </v:shape>
                        <v:shape id="任意多边形: 形状 2137186732" o:spid="_x0000_s1568" style="position:absolute;left:44640;top:12559;width:547;height:883;visibility:visible;mso-wrap-style:square;v-text-anchor:top" coordsize="54715,88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" path="m54715,9260v,5050,-12626,9259,-27778,9259c11785,18519,,14310,,9260,,4209,11785,,26937,,42089,,54715,4209,54715,9260r,69867c54715,84177,42089,88386,26937,88386,11785,88386,,84177,,79127l,9260e" filled="f">
                          <v:path arrowok="t" o:connecttype="custom" o:connectlocs="54715,9260;26937,18519;0,9260;26937,0;54715,9260;54715,79127;26937,88386;0,79127;0,9260" o:connectangles="0,0,0,0,0,0,0,0,0"/>
                        </v:shape>
                        <v:shape id="任意多边形: 形状 1724147922" o:spid="_x0000_s1569" style="position:absolute;left:44413;top:11843;width:1002;height:1280;visibility:visible;mso-wrap-style:square;v-text-anchor:top" coordsize="100170,1279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" path="m,c,13468,21886,25253,49665,25253,77443,25253,100171,13468,100171,r,103538c100171,117006,77443,127950,49665,127950,21886,127950,,117006,,103538l,xe" fillcolor="silver">
                          <v:stroke joinstyle="miter"/>
                          <v:path arrowok="t" o:connecttype="custom" o:connectlocs="0,0;49665,25253;100171,0;100171,103538;49665,127950;0,103538;0,0" o:connectangles="0,0,0,0,0,0,0"/>
                        </v:shape>
                        <v:shape id="任意多边形: 形状 1484085723" o:spid="_x0000_s1570" style="position:absolute;left:44413;top:11591;width:1002;height:505;visibility:visible;mso-wrap-style:square;v-text-anchor:top" coordsize="100170,50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" path="m,25253c,10943,21886,,49665,v27778,,50506,10943,50506,25253c100171,38722,77443,50506,49665,50506,21886,50506,,38722,,25253xe" fillcolor="#d9d9d9">
                          <v:stroke joinstyle="miter"/>
                          <v:path arrowok="t" o:connecttype="custom" o:connectlocs="0,25253;49665,0;100171,25253;49665,50506;0,25253" o:connectangles="0,0,0,0,0"/>
                        </v:shape>
                        <v:shape id="任意多边形: 形状 1911885947" o:spid="_x0000_s1571" style="position:absolute;left:44413;top:11591;width:1002;height:1532;visibility:visible;mso-wrap-style:square;v-text-anchor:top" coordsize="100170,153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" path="m100171,25253v,13469,-22728,25253,-50506,25253c21886,50506,,38722,,25253,,10943,21886,,49665,v27778,,50506,10943,50506,25253l100171,128791v,13469,-22728,24412,-50506,24412c21886,153203,,142260,,128791l,25253e" filled="f">
                          <v:path arrowok="t" o:connecttype="custom" o:connectlocs="100171,25253;49665,50506;0,25253;49665,0;100171,25253;100171,128791;49665,153203;0,128791;0,25253" o:connectangles="0,0,0,0,0,0,0,0,0"/>
                        </v:shape>
                        <v:shape id="任意多边形: 形状 311192651" o:spid="_x0000_s1572" style="position:absolute;left:15776;top:13341;width:934;height:792;visibility:visible;mso-wrap-style:square;v-text-anchor:top" coordsize="93436,79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" path="m,c,8418,21044,15994,46298,15994,71551,15994,93437,8418,93437,r,63133c93437,72393,72393,79127,46298,79127,20203,79127,,72393,,63133l,xe" fillcolor="silver">
                          <v:stroke joinstyle="miter"/>
                          <v:path arrowok="t" o:connecttype="custom" o:connectlocs="0,0;46298,15994;93437,0;93437,63133;46298,79127;0,63133;0,0" o:connectangles="0,0,0,0,0,0,0"/>
                        </v:shape>
                        <v:shape id="任意多边形: 形状 1449691130" o:spid="_x0000_s1573" style="position:absolute;left:15776;top:13181;width:934;height:320;visibility:visible;mso-wrap-style:square;v-text-anchor:top" coordsize="93436,31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" path="m,15994c,6734,21044,,46298,,71551,,93437,6734,93437,15994v,8417,-21044,15993,-47139,15993c20203,31987,,24411,,15994xe" fillcolor="#d9d9d9">
                          <v:stroke joinstyle="miter"/>
                          <v:path arrowok="t" o:connecttype="custom" o:connectlocs="0,15994;46298,0;93437,15994;46298,31987;0,15994" o:connectangles="0,0,0,0,0"/>
                        </v:shape>
                        <v:shape id="任意多边形: 形状 434496359" o:spid="_x0000_s1574" style="position:absolute;left:15776;top:13181;width:934;height:952;visibility:visible;mso-wrap-style:square;v-text-anchor:top" coordsize="93436,9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" path="m93437,15994v,8417,-21044,15993,-47139,15993c20203,31987,,24411,,15994,,6734,21044,,46298,,71551,,93437,6734,93437,15994r,63133c93437,88386,72393,95120,46298,95120,20203,95120,,88386,,79127l,15994e" filled="f">
                          <v:path arrowok="t" o:connecttype="custom" o:connectlocs="93437,15994;46298,31987;0,15994;46298,0;93437,15994;93437,79127;46298,95120;0,79127;0,15994" o:connectangles="0,0,0,0,0,0,0,0,0"/>
                        </v:shape>
                        <v:shape id="任意多边形: 形状 951264881" o:spid="_x0000_s1575" style="position:absolute;left:15953;top:12626;width:547;height:783;visibility:visible;mso-wrap-style:square;v-text-anchor:top" coordsize="54715,78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" path="m,c,5051,12627,8418,26937,8418,42089,8418,54715,5051,54715,r,69025c54715,74076,42089,78285,26937,78285,12627,78285,,74076,,69025l,xe" fillcolor="silver">
                          <v:stroke joinstyle="miter"/>
                          <v:path arrowok="t" o:connecttype="custom" o:connectlocs="0,0;26937,8418;54715,0;54715,69025;26937,78285;0,69025;0,0" o:connectangles="0,0,0,0,0,0,0"/>
                        </v:shape>
                        <v:shape id="任意多边形: 形状 615963254" o:spid="_x0000_s1576" style="position:absolute;left:15953;top:12533;width:547;height:177;visibility:visible;mso-wrap-style:square;v-text-anchor:top" coordsize="54715,17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" path="m,9260c,4209,12627,,26937,,42089,,54715,4209,54715,9260v,5050,-12626,8417,-27778,8417c12627,17677,,14310,,9260xe" fillcolor="#d9d9d9">
                          <v:stroke joinstyle="miter"/>
                          <v:path arrowok="t" o:connecttype="custom" o:connectlocs="0,9260;26937,0;54715,9260;26937,17677;0,9260" o:connectangles="0,0,0,0,0"/>
                        </v:shape>
                        <v:shape id="任意多边形: 形状 909496770" o:spid="_x0000_s1577" style="position:absolute;left:15953;top:12533;width:547;height:876;visibility:visible;mso-wrap-style:square;v-text-anchor:top" coordsize="54715,87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" path="m54715,9260v,5050,-12626,8417,-27778,8417c12627,17677,,14310,,9260,,4209,12627,,26937,,42089,,54715,4209,54715,9260r,69025c54715,83336,42089,87544,26937,87544,12627,87544,,83336,,78285l,9260e" filled="f">
                          <v:path arrowok="t" o:connecttype="custom" o:connectlocs="54715,9260;26937,17677;0,9260;26937,0;54715,9260;54715,78285;26937,87544;0,78285;0,9260" o:connectangles="0,0,0,0,0,0,0,0,0"/>
                        </v:shape>
                        <v:shape id="任意多边形: 形状 1065685527" o:spid="_x0000_s1578" style="position:absolute;left:15742;top:11801;width:1002;height:1288;visibility:visible;mso-wrap-style:square;v-text-anchor:top" coordsize="100171,128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" path="m,c,14310,21886,25253,49665,25253,77443,25253,100171,14310,100171,r,103538c100171,117006,77443,128791,49665,128791,21886,128791,,117006,,103538l,xe" fillcolor="silver">
                          <v:stroke joinstyle="miter"/>
                          <v:path arrowok="t" o:connecttype="custom" o:connectlocs="0,0;49665,25253;100171,0;100171,103538;49665,128791;0,103538;0,0" o:connectangles="0,0,0,0,0,0,0"/>
                        </v:shape>
                        <v:shape id="任意多边形: 形状 1708753309" o:spid="_x0000_s1579" style="position:absolute;left:15742;top:11557;width:1002;height:497;visibility:visible;mso-wrap-style:square;v-text-anchor:top" coordsize="100171,49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" path="m,24411c,10943,21886,,49665,v27778,,50506,10943,50506,24411c100171,38722,77443,49665,49665,49665,21886,49665,,38722,,24411xe" fillcolor="#d9d9d9">
                          <v:stroke joinstyle="miter"/>
                          <v:path arrowok="t" o:connecttype="custom" o:connectlocs="0,24411;49665,0;100171,24411;49665,49665;0,24411" o:connectangles="0,0,0,0,0"/>
                        </v:shape>
                        <v:shape id="任意多边形: 形状 1922088409" o:spid="_x0000_s1580" style="position:absolute;left:15742;top:11557;width:1002;height:1532;visibility:visible;mso-wrap-style:square;v-text-anchor:top" coordsize="100171,153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" path="m100171,24411v,14311,-22728,25254,-50506,25254c21886,49665,,38722,,24411,,10943,21886,,49665,v27778,,50506,10943,50506,24411l100171,127950v,13468,-22728,25253,-50506,25253c21886,153203,,141418,,127950l,24411e" filled="f">
                          <v:path arrowok="t" o:connecttype="custom" o:connectlocs="100171,24411;49665,49665;0,24411;49665,0;100171,24411;100171,127950;49665,153203;0,127950;0,24411" o:connectangles="0,0,0,0,0,0,0,0,0"/>
                        </v:shape>
                        <v:shape id="任意多边形: 形状 430799834" o:spid="_x0000_s1581" style="position:absolute;left:16239;top:13889;width:28199;height:841;visibility:visible;mso-wrap-style:square;v-text-anchor:top" coordsize="2819940,84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" path="m,l2819941,e" filled="f">
                          <v:path arrowok="t" o:connecttype="custom" o:connectlocs="0,0;2819941,0" o:connectangles="0,0"/>
                        </v:shape>
                      </v:group>
                      <v:group id="组合 1131776465" o:spid="_x0000_s1582" style="position:absolute;top:11843;width:8769;height:7883" coordorigin=",11843"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">
                        <v:group id="组合 759448175" o:spid="_x0000_s1583" style="position:absolute;top:11843;width:16786;height:15090" coordorigin=",11843"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">
                          <v:group id="组合 1546049722" o:spid="_x0000_s1584" style="position:absolute;top:11843;width:16786;height:15090" coordorigin=",11843"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">
                            <v:group id="组合 1083240294" o:spid="_x0000_s1585" style="position:absolute;top:11843;width:16786;height:15090" coordorigin=",11843"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">
                              <v:group id="组合 1422352354" o:spid="_x0000_s1586" style="position:absolute;top:11843;width:16786;height:15090" coordorigin=",11843"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">
                                <v:group id="组合 1611713549" o:spid="_x0000_s1587" style="position:absolute;top:11843;width:16786;height:15090" coordorigin=",11843"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">
                                  <v:group id="组合 655279327" o:spid="_x0000_s1588" style="position:absolute;top:11843;width:16786;height:15090" coordorigin=",11843"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">
                                    <v:shape id="任意多边形: 形状 736098153" o:spid="_x0000_s1589" style="position:absolute;top:11843;width:16786;height:15083;visibility:visible;mso-wrap-style:square;v-text-anchor:middle" coordsize="1678641,1508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" path="m484094,22412l1559859,r118782,226359l1678641,1185583r-44823,60512l1584512,1237130r-136712,159123l1452282,1445559r-38100,60511l1311088,1508312r-26894,-38100l336176,1429871r-13447,31377l219635,1456765,,1230406r62753,-71717l237565,1006289r,-172571l484094,22412xe" filled="f" strokecolor="black [3213]" strokeweight=".5pt">
                                      <v:stroke joinstyle="miter"/>
                                      <v:path arrowok="t" o:connecttype="custom" o:connectlocs="484094,22412;1559859,0;1678641,226359;1678641,1185583;1633818,1246095;1584512,1237130;1447800,1396253;1452282,1445559;1414182,1506070;1311088,1508312;1284194,1470212;336176,1429871;322729,1461248;219635,1456765;0,1230406;62753,1158689;237565,1006289;237565,833718;484094,22412" o:connectangles="0,0,0,0,0,0,0,0,0,0,0,0,0,0,0,0,0,0,0"/>
                                    </v:shape>
                                    <v:shape id="任意多边形: 形状 1296645450" o:spid="_x0000_s1590" style="position:absolute;left:3552;top:12304;width:11385;height:5692;visibility:visible;mso-wrap-style:square;v-text-anchor:middle" coordsize="1118464,569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" path="m172846,20170l1118464,,950256,562535,,569258,172846,20170xe" filled="f" strokecolor="black [3213]" strokeweight=".5pt">
                                      <v:stroke joinstyle="miter"/>
                                      <v:path arrowok="t" o:connecttype="custom" o:connectlocs="175945,20170;1138514,0;967291,562535;0,569258;175945,20170" o:connectangles="0,0,0,0,0"/>
                                    </v:shape>
                                    <v:shape id="任意多边形: 形状 1605107961" o:spid="_x0000_s1591" style="position:absolute;left:2386;top:11843;width:13178;height:8229;visibility:visible;mso-wrap-style:square;v-text-anchor:middle" coordsize="1340223,831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" path="m1340223,l1109382,831476,,831476e" filled="f" strokecolor="black [3213]" strokeweight=".5pt">
                                      <v:stroke joinstyle="miter"/>
                                      <v:path arrowok="t" o:connecttype="custom" o:connectlocs="1317814,0;1090833,822925;0,822925" o:connectangles="0,0,0"/>
                                    </v:shape>
                                    <v:shape id="任意多边形: 形状 445281793" o:spid="_x0000_s1592" style="position:absolute;left:22;top:24101;width:14080;height:2832;visibility:visible;mso-wrap-style:square;v-text-anchor:middle" coordsize="1408040,283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" path="m,l1172136,20170v79188,82924,156716,180103,235904,263027e" filled="f" strokecolor="black [3213]" strokeweight=".5pt">
                                      <v:stroke joinstyle="miter"/>
                                      <v:path arrowok="t" o:connecttype="custom" o:connectlocs="0,0;1172136,20170;1408040,283197" o:connectangles="0,0,0"/>
                                    </v:shape>
                                    <v:shape id="任意多边形: 形状 1297869905" o:spid="_x0000_s1593" style="position:absolute;left:4064;top:12640;width:10847;height:5379;visibility:visible;mso-wrap-style:square;v-text-anchor:middle" coordsize="1118464,569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" path="m172846,20170l1118464,,950256,562535,,569258,172846,20170xe" fillcolor="white [3212]" strokecolor="black [3213]" strokeweight=".5pt">
                                      <v:stroke joinstyle="miter"/>
                                      <v:path arrowok="t" o:connecttype="custom" o:connectlocs="167633,19058;1084732,0;921597,531531;0,537883;167633,19058" o:connectangles="0,0,0,0,0"/>
                                    </v:shape>
                                  </v:group>
                                  <v:line id="直接连接符 2038039477" o:spid="_x0000_s1594" style="position:absolute;visibility:visible;mso-wrap-style:square" from="13295,20072" to="13794,22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" strokecolor="black [3213]" strokeweight=".5pt">
                                    <v:stroke joinstyle="miter"/>
                                    <o:lock v:ext="edit" shapetype="f"/>
                                  </v:line>
                                  <v:line id="直接连接符 407775473" o:spid="_x0000_s1595" style="position:absolute;flip:x;visibility:visible;mso-wrap-style:square" from="11743,22040" to="13794,24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" strokecolor="black [3213]" strokeweight=".5pt">
                                    <v:stroke joinstyle="miter"/>
                                    <o:lock v:ext="edit" shapetype="f"/>
                                  </v:line>
                                  <v:line id="直接连接符 729569334" o:spid="_x0000_s1596" style="position:absolute;visibility:visible;mso-wrap-style:square" from="5358,12504" to="5740,12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" strokecolor="black [3213]" strokeweight=".25pt">
                                    <v:stroke joinstyle="miter"/>
                                    <o:lock v:ext="edit" shapetype="f"/>
                                  </v:line>
                                  <v:line id="直接连接符 1555668186" o:spid="_x0000_s1597" style="position:absolute;visibility:visible;mso-wrap-style:square" from="6202,14942" to="7820,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" strokecolor="#c00000" strokeweight=".5pt">
                                    <v:stroke joinstyle="miter"/>
                                    <o:lock v:ext="edit" shapetype="f"/>
                                  </v:line>
                                </v:group>
                                <v:oval id="椭圆 95468639" o:spid="_x0000_s1598" style="position:absolute;left:7608;top:18375;width:1009;height:1098;rotation:30672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" filled="f" strokecolor="black [3213]" strokeweight=".25pt">
                                  <v:stroke joinstyle="miter"/>
                                </v:oval>
                              </v:group>
                              <v:shape id="任意多边形: 形状 546486627" o:spid="_x0000_s1599" style="position:absolute;left:578;top:22058;width:12288;height:1797;visibility:visible;mso-wrap-style:square;v-text-anchor:middle" coordsize="1220219,174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" path="m,146794r1055077,27523l1220219,e" filled="f" strokecolor="#737373 [1614]" strokeweight=".5pt">
                                <v:stroke joinstyle="miter"/>
                                <v:path arrowok="t" o:connecttype="custom" o:connectlocs="0,151325;1062529,179698;1228837,0" o:connectangles="0,0,0"/>
                              </v:shape>
                              <v:shape id="任意多边形: 形状 1600559463" o:spid="_x0000_s1600" style="position:absolute;left:312;top:22040;width:12983;height:2048;visibility:visible;mso-wrap-style:square;v-text-anchor:middle" coordsize="1220219,167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" path="m,146794r1046733,20278c1101780,108966,1165172,58106,1220219,e" filled="f" strokecolor="#737373 [1614]" strokeweight=".5pt">
                                <v:stroke joinstyle="miter"/>
                                <v:path arrowok="t" o:connecttype="custom" o:connectlocs="0,179880;1113645,204728;1298221,0" o:connectangles="0,0,0"/>
                              </v:shape>
                            </v:group>
                            <v:shape id="任意多边形: 形状 175134519" o:spid="_x0000_s1601" style="position:absolute;left:2386;top:12986;width:13761;height:9054;visibility:visible;mso-wrap-style:square;v-text-anchor:middle" coordsize="1376083,905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" path="m1376083,l1140759,905435,,891988e" filled="f" strokecolor="black [3213]" strokeweight=".5pt">
                              <v:stroke joinstyle="miter"/>
                              <v:path arrowok="t" o:connecttype="custom" o:connectlocs="1376083,0;1140759,905435;0,891988" o:connectangles="0,0,0"/>
                            </v:shape>
                          </v:group>
                          <v:group id="组合 299438090" o:spid="_x0000_s1602" style="position:absolute;left:3035;top:19873;width:7671;height:3266" coordorigin="3035,19873" coordsize="7670,3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">
                            <v:group id="组合 359598203" o:spid="_x0000_s1603" style="position:absolute;left:3035;top:19873;width:7671;height:3266" coordorigin="3035,19873" coordsize="7670,3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">
                              <v:line id="直接连接符 776976582" o:spid="_x0000_s1604" style="position:absolute;visibility:visible;mso-wrap-style:square" from="9817,22225" to="9817,22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" strokecolor="black [3213]" strokeweight="1pt">
                                <v:stroke joinstyle="miter"/>
                              </v:line>
                              <v:shape id="任意多边形: 形状 947378049" o:spid="_x0000_s1605" style="position:absolute;left:8910;top:22315;width:1796;height:824;visibility:visible;mso-wrap-style:square;v-text-anchor:middle" coordsize="205902,82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" path="m,77821r131323,4864l205902,3242,72957,,,77821xe" filled="f" strokecolor="black [3213]" strokeweight=".5pt">
                                <v:stroke joinstyle="miter"/>
                                <v:path arrowok="t" o:connecttype="custom" o:connectlocs="0,77498;114543,82342;179592,3229;63635,0;0,77498" o:connectangles="0,0,0,0,0"/>
                              </v:shape>
                              <v:group id="组合 27107419" o:spid="_x0000_s1606" style="position:absolute;left:9212;top:19873;width:1219;height:2445" coordorigin="9212,19873" coordsize="3764,7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">
                                <v:shape id="任意多边形: 形状 785672236" o:spid="_x0000_s1607" style="position:absolute;left:9212;top:19873;width:3765;height:7549;visibility:visible;mso-wrap-style:square;v-text-anchor:middle" coordsize="182572,293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" path="m91285,1v47320,11,77920,14079,77920,26704l182571,241610r-2062,l182572,246850v,25849,-40870,46803,-91286,46803c40870,293653,,272699,,246850r2063,-5240l,241610,17364,22861c19213,11458,43965,-10,91285,1xe" fillcolor="white [3212]" strokecolor="black [3213]" strokeweight=".5pt">
                                  <v:stroke joinstyle="miter"/>
                                  <v:path arrowok="t" o:connecttype="custom" o:connectlocs="188245,3;348929,68656;376492,621153;372240,621153;376494,634625;188247,754950;0,634625;4254,621153;0,621153;35807,58773;188245,3" o:connectangles="0,0,0,0,0,0,0,0,0,0,0"/>
                                </v:shape>
                                <v:shape id="弧形 841918206" o:spid="_x0000_s1608" style="position:absolute;left:9572;top:19970;width:3133;height:1121;visibility:visible;mso-wrap-style:square;v-text-anchor:middle" coordsize="313287,112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" path="m312981,52547nsc317847,80372,264814,105247,188526,110922v-21368,1589,-43429,1564,-64768,-76c45663,104846,-7307,78783,810,50351r155834,5697l312981,52547xem312981,52547nfc317847,80372,264814,105247,188526,110922v-21368,1589,-43429,1564,-64768,-76c45663,104846,-7307,78783,810,50351e" fillcolor="white [3212]" strokecolor="black [3213]" strokeweight=".25pt">
                                  <v:stroke joinstyle="miter"/>
                                  <v:path arrowok="t" o:connecttype="custom" o:connectlocs="312981,52547;188526,110922;123758,110846;810,50351" o:connectangles="0,0,0,0"/>
                                </v:shape>
                              </v:group>
                              <v:shape id="任意多边形: 形状 1985191370" o:spid="_x0000_s1609" style="position:absolute;left:3035;top:22315;width:1796;height:824;visibility:visible;mso-wrap-style:square;v-text-anchor:middle" coordsize="205902,82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" path="m,77821r131323,4864l205902,3242,72957,,,77821xe" filled="f" strokecolor="black [3213]" strokeweight=".5pt">
                                <v:stroke joinstyle="miter"/>
                                <v:path arrowok="t" o:connecttype="custom" o:connectlocs="0,77498;114543,82342;179592,3229;63635,0;0,77498" o:connectangles="0,0,0,0,0"/>
                              </v:shape>
                              <v:line id="直接连接符 1730787856" o:spid="_x0000_s1610" style="position:absolute;visibility:visible;mso-wrap-style:square" from="4012,22168" to="4012,22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" strokecolor="black [3213]" strokeweight="1pt">
                                <v:stroke joinstyle="miter"/>
                              </v:line>
                            </v:group>
                            <v:group id="组合 862281439" o:spid="_x0000_s1611" style="position:absolute;left:3429;top:19920;width:1220;height:2446" coordorigin="3429,19920" coordsize="3764,7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">
                              <v:shape id="任意多边形: 形状 18397576" o:spid="_x0000_s1612" style="position:absolute;left:3429;top:19920;width:3765;height:7550;visibility:visible;mso-wrap-style:square;v-text-anchor:middle" coordsize="182572,293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" path="m91285,1v47320,11,77920,14079,77920,26704l182571,241610r-2062,l182572,246850v,25849,-40870,46803,-91286,46803c40870,293653,,272699,,246850r2063,-5240l,241610,17364,22861c19213,11458,43965,-10,91285,1xe" fillcolor="white [3212]" strokecolor="black [3213]" strokeweight=".5pt">
                                <v:stroke joinstyle="miter"/>
                                <v:path arrowok="t" o:connecttype="custom" o:connectlocs="188245,3;348929,68656;376492,621153;372240,621153;376494,634625;188247,754950;0,634625;4254,621153;0,621153;35807,58773;188245,3" o:connectangles="0,0,0,0,0,0,0,0,0,0,0"/>
                              </v:shape>
                              <v:shape id="弧形 1852782856" o:spid="_x0000_s1613" style="position:absolute;left:3778;top:20056;width:3133;height:1121;visibility:visible;mso-wrap-style:square;v-text-anchor:middle" coordsize="313288,11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" path="m312982,52548nsc317848,80373,264815,105248,188527,110923v-21368,1589,-43429,1564,-64768,-76c45664,104847,-7306,78784,811,50352r155833,5696l312982,52548xem312982,52548nfc317848,80373,264815,105248,188527,110923v-21368,1589,-43429,1564,-64768,-76c45664,104847,-7306,78784,811,50352e" filled="f" strokecolor="black [3213]" strokeweight=".25pt">
                                <v:stroke joinstyle="miter"/>
                                <v:path arrowok="t" o:connecttype="custom" o:connectlocs="312982,52548;188527,110923;123759,110847;811,50352" o:connectangles="0,0,0,0"/>
                              </v:shape>
                            </v:group>
                          </v:group>
                        </v:group>
                        <v:group id="组合 1208263064" o:spid="_x0000_s1614" style="position:absolute;left:6136;top:13755;width:7127;height:1846;rotation:171879fd" coordorigin="6136,13755" coordsize="10650,2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">
                          <v:shape id="弧形 4" o:spid="_x0000_s1615" style="position:absolute;left:6480;top:14856;width:9407;height:1658;visibility:visible;mso-wrap-style:square;v-text-anchor:middle" coordsize="940666,165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" path="m,143837nsc284489,-55763,665795,-46867,940666,165782l,143837xem,143837nfc284489,-55763,665795,-46867,940666,165782e" filled="f" strokecolor="black [3213]" strokeweight=".25pt">
                            <v:stroke joinstyle="miter"/>
                            <v:path arrowok="t" o:connecttype="custom" o:connectlocs="0,143837;940666,165782" o:connectangles="0,0"/>
                          </v:shape>
                          <v:line id="直接连接符 1731830946" o:spid="_x0000_s1616" style="position:absolute;rotation:171879fd;flip:x;visibility:visible;mso-wrap-style:square" from="10960,13755" to="11228,14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" strokecolor="black [3213]" strokeweight=".25pt">
                            <v:stroke joinstyle="miter"/>
                            <o:lock v:ext="edit" shapetype="f"/>
                          </v:line>
                          <v:group id="组合 1217087019" o:spid="_x0000_s1617" style="position:absolute;left:6136;top:14022;width:10650;height:2462" coordorigin="6136,14022" coordsize="10650,2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">
                            <v:shape id="弧形 7" o:spid="_x0000_s1618" style="position:absolute;left:6258;top:14071;width:10238;height:1898;visibility:visible;mso-wrap-style:square;v-text-anchor:middle" coordsize="1023878,189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" path="m,169563nsc304054,-63862,729258,-55482,1023878,189743l,169563xem,169563nfc304054,-63862,729258,-55482,1023878,189743e" filled="f" strokecolor="black [3213]" strokeweight=".25pt">
                              <v:stroke joinstyle="miter"/>
                              <v:path arrowok="t" o:connecttype="custom" o:connectlocs="0,169563;1023878,189743" o:connectangles="0,0"/>
                            </v:shape>
                            <v:line id="直接连接符 499591410" o:spid="_x0000_s1619" style="position:absolute;rotation:171879fd;flip:x;visibility:visible;mso-wrap-style:square" from="15852,15719" to="16786,16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" strokecolor="black [3213]" strokeweight=".25pt">
                              <v:stroke joinstyle="miter"/>
                              <o:lock v:ext="edit" shapetype="f"/>
                            </v:line>
                            <v:line id="直接连接符 1340119293" o:spid="_x0000_s1620" style="position:absolute;rotation:171879fd;flip:x;visibility:visible;mso-wrap-style:square" from="14405,14764" to="15091,15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" strokecolor="black [3213]" strokeweight=".25pt">
                              <v:stroke joinstyle="miter"/>
                              <o:lock v:ext="edit" shapetype="f"/>
                            </v:line>
                            <v:line id="直接连接符 1606790627" o:spid="_x0000_s1621" style="position:absolute;rotation:171879fd;flip:x;visibility:visible;mso-wrap-style:square" from="12755,14022" to="13216,15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" strokecolor="black [3213]" strokeweight=".25pt">
                              <v:stroke joinstyle="miter"/>
                              <o:lock v:ext="edit" shapetype="f"/>
                            </v:line>
                            <v:line id="直接连接符 1417582398" o:spid="_x0000_s1622" style="position:absolute;rotation:-171879fd;visibility:visible;mso-wrap-style:square" from="6136,15567" to="6477,16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" strokecolor="black [3213]" strokeweight=".25pt">
                              <v:stroke joinstyle="miter"/>
                              <o:lock v:ext="edit" shapetype="f"/>
                            </v:line>
                            <v:line id="直接连接符 1219802071" o:spid="_x0000_s1623" style="position:absolute;rotation:-171879fd;visibility:visible;mso-wrap-style:square" from="7638,14560" to="7918,15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" strokecolor="black [3213]" strokeweight=".25pt">
                              <v:stroke joinstyle="miter"/>
                              <o:lock v:ext="edit" shapetype="f"/>
                            </v:line>
                            <v:line id="直接连接符 2083032312" o:spid="_x0000_s1624" style="position:absolute;rotation:-171879fd;visibility:visible;mso-wrap-style:square" from="9438,14043" to="9438,15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" strokecolor="black [3213]" strokeweight=".25pt">
                              <v:stroke joinstyle="miter"/>
                              <o:lock v:ext="edit" shapetype="f"/>
                            </v:line>
                          </v:group>
                        </v:group>
                      </v:group>
                      <v:shape id="任意多边形: 形状 1493134554" o:spid="_x0000_s1625" style="position:absolute;left:13870;top:5629;width:8436;height:6606;visibility:visible;mso-wrap-style:square;v-text-anchor:middle" coordsize="843583,660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" path="m843583,c555842,55729,-187062,134025,43812,660600e" filled="f" strokecolor="black [3213]" strokeweight="1pt">
                        <v:stroke joinstyle="miter"/>
                        <v:path arrowok="t" o:connecttype="custom" o:connectlocs="843583,0;43812,660600" o:connectangles="0,0"/>
                      </v:shape>
                      <v:shape id="任意多边形: 形状 826703540" o:spid="_x0000_s1626" style="position:absolute;left:25377;top:5663;width:1095;height:6648;visibility:visible;mso-wrap-style:square;v-text-anchor:middle" coordsize="109478,664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" path="m27295,v27864,160929,86482,309558,81933,410779c104679,512000,67715,612968,,664731e" filled="f" strokecolor="black [3213]" strokeweight="1pt">
                        <v:stroke joinstyle="miter"/>
                        <v:path arrowok="t" o:connecttype="custom" o:connectlocs="27295,0;109228,410779;0,664731" o:connectangles="0,0,0"/>
                      </v:shape>
                      <v:shape id="任意多边形: 形状 403957594" o:spid="_x0000_s1627" style="position:absolute;left:25307;top:12487;width:8457;height:4534;visibility:visible;mso-wrap-style:square;v-text-anchor:middle" coordsize="873457,460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" path="m,c95534,80749,184814,123398,307075,150125v122261,26727,332096,-41512,426493,10236c827965,212109,826827,360528,873457,460611e" filled="f" strokecolor="black [3213]" strokeweight="1pt">
                        <v:stroke joinstyle="miter"/>
                        <v:path arrowok="t" o:connecttype="custom" o:connectlocs="0,0;297322,147771;710270,157847;845716,453389" o:connectangles="0,0,0,0"/>
                      </v:shape>
                      <v:shape id="任意多边形: 形状 2055528306" o:spid="_x0000_s1628" style="position:absolute;left:30398;top:18663;width:3202;height:8817;visibility:visible;mso-wrap-style:square;v-text-anchor:middle" coordsize="320152,88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" path="m101776,c72206,90985,-23328,172303,13066,272955,49460,373607,322318,502459,320140,603914,317962,705369,79612,829372,,881688e" filled="f" strokecolor="black [3213]" strokeweight="1pt">
                        <v:stroke joinstyle="miter"/>
                        <v:path arrowok="t" o:connecttype="custom" o:connectlocs="101776,0;13066,272955;320140,603914;0,881688" o:connectangles="0,0,0,0"/>
                      </v:shape>
                      <v:shape id="任意多边形: 形状 1544135766" o:spid="_x0000_s1629" style="position:absolute;left:17240;top:23335;width:8803;height:4231;visibility:visible;mso-wrap-style:square;v-text-anchor:middle" coordsize="880280,423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" path="m,c216089,37531,501555,42080,648268,112594v146713,70514,154675,206991,232012,310487e" filled="f" strokecolor="black [3213]" strokeweight="1pt">
                        <v:stroke joinstyle="miter"/>
                        <v:path arrowok="t" o:connecttype="custom" o:connectlocs="0,0;648268,112594;880280,423081" o:connectangles="0,0,0"/>
                      </v:shape>
                      <v:shape id="任意多边形: 形状 884419134" o:spid="_x0000_s1630" style="position:absolute;left:2004;top:17321;width:9783;height:6643;visibility:visible;mso-wrap-style:square;v-text-anchor:middle" coordsize="955343,644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" path="m,c236561,706272,459474,627797,955343,644857e" filled="f" strokecolor="black [3213]" strokeweight="1pt">
                        <v:stroke joinstyle="miter"/>
                        <v:path arrowok="t" o:connecttype="custom" o:connectlocs="0,0;978333,664311" o:connectangles="0,0"/>
                      </v:shape>
                      <v:shape id="任意多边形: 形状 1742793873" o:spid="_x0000_s1631" style="position:absolute;left:5212;top:12487;width:9247;height:6028;visibility:visible;mso-wrap-style:square;v-text-anchor:middle" coordsize="924636,602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" path="m,487907c216090,560695,636896,875731,924636,e" filled="f" strokecolor="black [3213]" strokeweight="1pt">
                        <v:stroke joinstyle="miter"/>
                        <v:path arrowok="t" o:connecttype="custom" o:connectlocs="0,487907;924636,0" o:connectangles="0,0"/>
                      </v:shape>
                      <v:shape id="任意多边形: 形状 1996305486" o:spid="_x0000_s1632" style="position:absolute;left:11886;top:16688;width:12451;height:7325;visibility:visible;mso-wrap-style:square;v-text-anchor:middle" coordsize="1203767,745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" path="m,745130c22129,699832,58329,558037,124586,485817v66257,-72220,93091,-93039,272955,-174009c577405,230838,1001624,14218,1203767,e" filled="f" strokecolor="black [3213]" strokeweight="1pt">
                        <v:stroke joinstyle="miter"/>
                        <v:path arrowok="t" o:connecttype="custom" o:connectlocs="0,732572;128865,477629;411194,306553;1245110,0" o:connectangles="0,0,0,0"/>
                      </v:shape>
                    </v:group>
                  </v:group>
                </v:group>
                <v:rect id="Rectangle 2257" o:spid="_x0000_s1633" style="position:absolute;left:20582;top:106;width:1412;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" filled="f" stroked="f">
                  <v:textbox style="mso-fit-shape-to-text:t" inset="1mm,0,1mm,0">
                    <w:txbxContent>
                      <w:p w14:paraId="7B002014" w14:textId="77777777" w:rsidR="00CE7E36" w:rsidRPr="00C8146D" w:rsidRDefault="00CE7E36" w:rsidP="00CE7E36">
                        <w:pPr>
                          <w:rPr>
                            <w:rFonts w:eastAsiaTheme="minorEastAsia"/>
                            <w:iCs/>
                            <w:sz w:val="15"/>
                            <w:szCs w:val="15"/>
                          </w:rPr>
                        </w:pPr>
                        <w:r w:rsidRPr="00C8146D">
                          <w:rPr>
                            <w:rFonts w:eastAsiaTheme="minorEastAsia" w:cs="Times New Roman" w:hint="eastAsia"/>
                            <w:iCs/>
                            <w:sz w:val="15"/>
                            <w:szCs w:val="15"/>
                          </w:rPr>
                          <w:t>V</w:t>
                        </w:r>
                      </w:p>
                    </w:txbxContent>
                  </v:textbox>
                </v:rect>
                <v:rect id="Rectangle 2257" o:spid="_x0000_s1634" style="position:absolute;left:11532;top:5296;width:1412;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" filled="f" stroked="f">
                  <v:textbox style="mso-fit-shape-to-text:t" inset="1mm,0,1mm,0">
                    <w:txbxContent>
                      <w:p w14:paraId="5B33C852" w14:textId="77777777" w:rsidR="00CE7E36" w:rsidRPr="00C8146D" w:rsidRDefault="00CE7E36" w:rsidP="00CE7E36">
                        <w:pPr>
                          <w:rPr>
                            <w:rFonts w:eastAsiaTheme="minorEastAsia"/>
                            <w:iCs/>
                            <w:sz w:val="15"/>
                            <w:szCs w:val="15"/>
                          </w:rPr>
                        </w:pPr>
                        <w:r>
                          <w:rPr>
                            <w:rFonts w:eastAsiaTheme="minorEastAsia" w:cs="Times New Roman" w:hint="eastAsia"/>
                            <w:iCs/>
                            <w:sz w:val="15"/>
                            <w:szCs w:val="15"/>
                          </w:rPr>
                          <w:t>A</w:t>
                        </w:r>
                      </w:p>
                    </w:txbxContent>
                  </v:textbox>
                </v:rect>
                <w10:wrap type="square"/>
              </v:group>
            </w:pict>
          </mc:Fallback>
        </mc:AlternateContent>
      </w:r>
      <w:r w:rsidR="00C2294F">
        <w:rPr>
          <w:rFonts w:hint="eastAsia"/>
        </w:rPr>
        <w:t>小嘉同学想利用电阻丝及弹簧等器材设计制作一个电子秤。</w:t>
      </w:r>
      <w:commentRangeStart w:id="4"/>
      <w:commentRangeEnd w:id="4"/>
      <w:r w:rsidR="000B403C">
        <w:rPr>
          <w:rStyle w:val="af4"/>
          <w:szCs w:val="24"/>
        </w:rPr>
        <w:commentReference w:id="4"/>
      </w:r>
    </w:p>
    <w:p w14:paraId="70F6A287" w14:textId="2227CF9C" w:rsidR="00C2294F" w:rsidRDefault="00C2294F" w:rsidP="00D265F3">
      <w:r>
        <w:rPr>
          <w:rFonts w:hint="eastAsia"/>
        </w:rPr>
        <w:t>1</w:t>
      </w:r>
      <w:r>
        <w:rPr>
          <w:rFonts w:hint="eastAsia"/>
        </w:rPr>
        <w:t>．为测量电子秤中所用电阻丝的电阻率，小嘉设计了如图（</w:t>
      </w:r>
      <w:r>
        <w:rPr>
          <w:rFonts w:hint="eastAsia"/>
        </w:rPr>
        <w:t>a</w:t>
      </w:r>
      <w:r>
        <w:rPr>
          <w:rFonts w:hint="eastAsia"/>
        </w:rPr>
        <w:t>）所示的电路。</w:t>
      </w:r>
    </w:p>
    <w:p w14:paraId="6707F629" w14:textId="6F050395" w:rsidR="00D955F6" w:rsidRDefault="00C2294F" w:rsidP="00D265F3">
      <w:pPr>
        <w:ind w:firstLine="0"/>
      </w:pPr>
      <w:r>
        <w:rPr>
          <w:rFonts w:hint="eastAsia"/>
        </w:rPr>
        <w:t>（</w:t>
      </w:r>
      <w:r>
        <w:rPr>
          <w:rFonts w:hint="eastAsia"/>
        </w:rPr>
        <w:t>1</w:t>
      </w:r>
      <w:r>
        <w:rPr>
          <w:rFonts w:hint="eastAsia"/>
        </w:rPr>
        <w:t>）小嘉连接的实物电路如图（</w:t>
      </w:r>
      <w:r>
        <w:rPr>
          <w:rFonts w:hint="eastAsia"/>
        </w:rPr>
        <w:t>b</w:t>
      </w:r>
      <w:r>
        <w:rPr>
          <w:rFonts w:hint="eastAsia"/>
        </w:rPr>
        <w:t>）所示，其中连接错误的是导线</w:t>
      </w:r>
      <w:r>
        <w:rPr>
          <w:rFonts w:hint="eastAsia"/>
        </w:rPr>
        <w:t>________</w:t>
      </w:r>
      <w:r>
        <w:rPr>
          <w:rFonts w:hint="eastAsia"/>
        </w:rPr>
        <w:t>。</w:t>
      </w:r>
    </w:p>
    <w:p w14:paraId="3E9C9377" w14:textId="77777777" w:rsidR="00D955F6" w:rsidRDefault="00C2294F" w:rsidP="00D265F3">
      <w:pPr>
        <w:ind w:firstLine="0"/>
      </w:pPr>
      <w:r>
        <w:rPr>
          <w:rFonts w:hint="eastAsia"/>
        </w:rPr>
        <w:t>A</w:t>
      </w:r>
      <w:r>
        <w:rPr>
          <w:rFonts w:hint="eastAsia"/>
        </w:rPr>
        <w:t>．</w:t>
      </w:r>
      <w:r>
        <w:rPr>
          <w:rFonts w:hint="eastAsia"/>
        </w:rPr>
        <w:t>a</w:t>
      </w:r>
      <w:r w:rsidR="00D955F6">
        <w:tab/>
      </w:r>
      <w:r w:rsidR="00D955F6">
        <w:tab/>
      </w:r>
      <w:r w:rsidR="00D955F6">
        <w:tab/>
      </w:r>
      <w:r w:rsidR="00D955F6">
        <w:tab/>
      </w:r>
      <w:r w:rsidR="00D955F6">
        <w:tab/>
      </w:r>
      <w:r>
        <w:rPr>
          <w:rFonts w:hint="eastAsia"/>
        </w:rPr>
        <w:t>B</w:t>
      </w:r>
      <w:r>
        <w:rPr>
          <w:rFonts w:hint="eastAsia"/>
        </w:rPr>
        <w:t>．</w:t>
      </w:r>
      <w:r>
        <w:rPr>
          <w:rFonts w:hint="eastAsia"/>
        </w:rPr>
        <w:t>b</w:t>
      </w:r>
    </w:p>
    <w:p w14:paraId="061392B6" w14:textId="42A4B310" w:rsidR="00C2294F" w:rsidRDefault="00C2294F" w:rsidP="00D265F3">
      <w:pPr>
        <w:ind w:firstLine="0"/>
      </w:pPr>
      <w:r>
        <w:rPr>
          <w:rFonts w:hint="eastAsia"/>
        </w:rPr>
        <w:t>C</w:t>
      </w:r>
      <w:r>
        <w:rPr>
          <w:rFonts w:hint="eastAsia"/>
        </w:rPr>
        <w:t>．</w:t>
      </w:r>
      <w:r>
        <w:rPr>
          <w:rFonts w:hint="eastAsia"/>
        </w:rPr>
        <w:t>c</w:t>
      </w:r>
      <w:r w:rsidR="00D955F6">
        <w:tab/>
      </w:r>
      <w:r w:rsidR="00D955F6">
        <w:tab/>
      </w:r>
      <w:r w:rsidR="00D955F6">
        <w:tab/>
      </w:r>
      <w:r w:rsidR="00D955F6">
        <w:tab/>
      </w:r>
      <w:r w:rsidR="00D955F6">
        <w:tab/>
      </w:r>
      <w:r>
        <w:rPr>
          <w:rFonts w:hint="eastAsia"/>
        </w:rPr>
        <w:t>D</w:t>
      </w:r>
      <w:r>
        <w:rPr>
          <w:rFonts w:hint="eastAsia"/>
        </w:rPr>
        <w:t>．</w:t>
      </w:r>
      <w:r>
        <w:rPr>
          <w:rFonts w:hint="eastAsia"/>
        </w:rPr>
        <w:t>d</w:t>
      </w:r>
    </w:p>
    <w:p w14:paraId="37F00E02" w14:textId="3FE35231" w:rsidR="00C2294F" w:rsidRDefault="00C2294F" w:rsidP="00D265F3">
      <w:pPr>
        <w:ind w:firstLine="0"/>
      </w:pPr>
      <w:r>
        <w:rPr>
          <w:rFonts w:hint="eastAsia"/>
        </w:rPr>
        <w:t>（</w:t>
      </w:r>
      <w:r>
        <w:rPr>
          <w:rFonts w:hint="eastAsia"/>
        </w:rPr>
        <w:t>2</w:t>
      </w:r>
      <w:r>
        <w:rPr>
          <w:rFonts w:hint="eastAsia"/>
        </w:rPr>
        <w:t>）更正连线后进行实验，得到电阻丝的阻值为</w:t>
      </w:r>
      <w:r w:rsidRPr="00D955F6">
        <w:rPr>
          <w:rFonts w:hint="eastAsia"/>
          <w:i/>
          <w:iCs/>
        </w:rPr>
        <w:t>R</w:t>
      </w:r>
      <w:r>
        <w:rPr>
          <w:rFonts w:hint="eastAsia"/>
        </w:rPr>
        <w:t>。小嘉还测出该电阻丝的长度为</w:t>
      </w:r>
      <w:r w:rsidRPr="00D955F6">
        <w:rPr>
          <w:rFonts w:hint="eastAsia"/>
          <w:i/>
          <w:iCs/>
        </w:rPr>
        <w:t>L</w:t>
      </w:r>
      <w:r>
        <w:rPr>
          <w:rFonts w:hint="eastAsia"/>
        </w:rPr>
        <w:t>、直径为</w:t>
      </w:r>
      <w:r w:rsidRPr="00D955F6">
        <w:rPr>
          <w:rFonts w:hint="eastAsia"/>
          <w:i/>
          <w:iCs/>
        </w:rPr>
        <w:t>D</w:t>
      </w:r>
      <w:r>
        <w:rPr>
          <w:rFonts w:hint="eastAsia"/>
        </w:rPr>
        <w:t>，则该电阻丝的电阻率为</w:t>
      </w:r>
      <w:r>
        <w:rPr>
          <w:rFonts w:hint="eastAsia"/>
        </w:rPr>
        <w:t>________</w:t>
      </w:r>
      <w:r>
        <w:rPr>
          <w:rFonts w:hint="eastAsia"/>
        </w:rPr>
        <w:t>。</w:t>
      </w:r>
    </w:p>
    <w:p w14:paraId="3D0073B0" w14:textId="43E5A284" w:rsidR="00D955F6" w:rsidRDefault="00CE7E36" w:rsidP="00D265F3">
      <w:r>
        <w:rPr>
          <w:noProof/>
        </w:rPr>
        <mc:AlternateContent>
          <mc:Choice Requires="wpg">
            <w:drawing>
              <wp:anchor distT="0" distB="0" distL="114300" distR="114300" simplePos="0" relativeHeight="251691008" behindDoc="0" locked="0" layoutInCell="1" allowOverlap="1" wp14:anchorId="6D84B96C" wp14:editId="1446EA92">
                <wp:simplePos x="0" y="0"/>
                <wp:positionH relativeFrom="column">
                  <wp:posOffset>4054677</wp:posOffset>
                </wp:positionH>
                <wp:positionV relativeFrom="paragraph">
                  <wp:posOffset>33020</wp:posOffset>
                </wp:positionV>
                <wp:extent cx="1194871" cy="1134701"/>
                <wp:effectExtent l="0" t="0" r="0" b="0"/>
                <wp:wrapSquare wrapText="bothSides"/>
                <wp:docPr id="20398" name="Group 20398"/>
                <wp:cNvGraphicFramePr/>
                <a:graphic xmlns:a="http://schemas.openxmlformats.org/drawingml/2006/main">
                  <a:graphicData uri="http://schemas.microsoft.com/office/word/2010/wordprocessingGroup">
                    <wpg:wgp>
                      <wpg:cNvGrpSpPr/>
                      <wpg:grpSpPr>
                        <a:xfrm>
                          <a:off x="0" y="0"/>
                          <a:ext cx="1194871" cy="1134701"/>
                          <a:chOff x="-15485" y="-35825"/>
                          <a:chExt cx="1185459" cy="1127225"/>
                        </a:xfrm>
                      </wpg:grpSpPr>
                      <wps:wsp>
                        <wps:cNvPr id="2231" name="Shape 2231"/>
                        <wps:cNvSpPr/>
                        <wps:spPr>
                          <a:xfrm>
                            <a:off x="989457" y="143510"/>
                            <a:ext cx="50419" cy="402209"/>
                          </a:xfrm>
                          <a:custGeom>
                            <a:avLst/>
                            <a:gdLst/>
                            <a:ahLst/>
                            <a:cxnLst/>
                            <a:rect l="0" t="0" r="0" b="0"/>
                            <a:pathLst>
                              <a:path w="50419" h="402209">
                                <a:moveTo>
                                  <a:pt x="25146" y="0"/>
                                </a:moveTo>
                                <a:lnTo>
                                  <a:pt x="25146" y="25147"/>
                                </a:lnTo>
                                <a:lnTo>
                                  <a:pt x="50419" y="36068"/>
                                </a:lnTo>
                                <a:lnTo>
                                  <a:pt x="25146" y="47117"/>
                                </a:lnTo>
                                <a:lnTo>
                                  <a:pt x="0" y="58166"/>
                                </a:lnTo>
                                <a:lnTo>
                                  <a:pt x="25146" y="69088"/>
                                </a:lnTo>
                                <a:lnTo>
                                  <a:pt x="50419" y="80137"/>
                                </a:lnTo>
                                <a:lnTo>
                                  <a:pt x="25146" y="91060"/>
                                </a:lnTo>
                                <a:lnTo>
                                  <a:pt x="0" y="102109"/>
                                </a:lnTo>
                                <a:lnTo>
                                  <a:pt x="25146" y="113157"/>
                                </a:lnTo>
                                <a:lnTo>
                                  <a:pt x="50419" y="124079"/>
                                </a:lnTo>
                                <a:lnTo>
                                  <a:pt x="25146" y="135128"/>
                                </a:lnTo>
                                <a:lnTo>
                                  <a:pt x="0" y="146050"/>
                                </a:lnTo>
                                <a:lnTo>
                                  <a:pt x="25146" y="157099"/>
                                </a:lnTo>
                                <a:lnTo>
                                  <a:pt x="50419" y="168148"/>
                                </a:lnTo>
                                <a:lnTo>
                                  <a:pt x="25146" y="179070"/>
                                </a:lnTo>
                                <a:lnTo>
                                  <a:pt x="0" y="190119"/>
                                </a:lnTo>
                                <a:lnTo>
                                  <a:pt x="25146" y="201041"/>
                                </a:lnTo>
                                <a:lnTo>
                                  <a:pt x="50419" y="212090"/>
                                </a:lnTo>
                                <a:lnTo>
                                  <a:pt x="25146" y="223139"/>
                                </a:lnTo>
                                <a:lnTo>
                                  <a:pt x="0" y="234061"/>
                                </a:lnTo>
                                <a:lnTo>
                                  <a:pt x="25146" y="245110"/>
                                </a:lnTo>
                                <a:lnTo>
                                  <a:pt x="50419" y="256032"/>
                                </a:lnTo>
                                <a:lnTo>
                                  <a:pt x="25146" y="267081"/>
                                </a:lnTo>
                                <a:lnTo>
                                  <a:pt x="0" y="278130"/>
                                </a:lnTo>
                                <a:lnTo>
                                  <a:pt x="25146" y="289052"/>
                                </a:lnTo>
                                <a:lnTo>
                                  <a:pt x="50419" y="300101"/>
                                </a:lnTo>
                                <a:lnTo>
                                  <a:pt x="25146" y="311023"/>
                                </a:lnTo>
                                <a:lnTo>
                                  <a:pt x="0" y="322072"/>
                                </a:lnTo>
                                <a:lnTo>
                                  <a:pt x="25146" y="333121"/>
                                </a:lnTo>
                                <a:lnTo>
                                  <a:pt x="50419" y="344043"/>
                                </a:lnTo>
                                <a:lnTo>
                                  <a:pt x="25146" y="355092"/>
                                </a:lnTo>
                                <a:lnTo>
                                  <a:pt x="0" y="366014"/>
                                </a:lnTo>
                                <a:lnTo>
                                  <a:pt x="25146" y="377063"/>
                                </a:lnTo>
                                <a:lnTo>
                                  <a:pt x="25146" y="402209"/>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232" name="Shape 2232"/>
                        <wps:cNvSpPr/>
                        <wps:spPr>
                          <a:xfrm>
                            <a:off x="132334" y="149949"/>
                            <a:ext cx="714134" cy="741845"/>
                          </a:xfrm>
                          <a:custGeom>
                            <a:avLst/>
                            <a:gdLst/>
                            <a:ahLst/>
                            <a:cxnLst/>
                            <a:rect l="0" t="0" r="0" b="0"/>
                            <a:pathLst>
                              <a:path w="714134" h="741845">
                                <a:moveTo>
                                  <a:pt x="0" y="741845"/>
                                </a:moveTo>
                                <a:lnTo>
                                  <a:pt x="714134" y="741845"/>
                                </a:lnTo>
                                <a:lnTo>
                                  <a:pt x="714134" y="0"/>
                                </a:lnTo>
                                <a:lnTo>
                                  <a:pt x="0" y="0"/>
                                </a:lnTo>
                                <a:close/>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233" name="Shape 2233"/>
                        <wps:cNvSpPr/>
                        <wps:spPr>
                          <a:xfrm>
                            <a:off x="569722" y="139065"/>
                            <a:ext cx="0" cy="752729"/>
                          </a:xfrm>
                          <a:custGeom>
                            <a:avLst/>
                            <a:gdLst/>
                            <a:ahLst/>
                            <a:cxnLst/>
                            <a:rect l="0" t="0" r="0" b="0"/>
                            <a:pathLst>
                              <a:path h="752729">
                                <a:moveTo>
                                  <a:pt x="0" y="752729"/>
                                </a:moveTo>
                                <a:lnTo>
                                  <a:pt x="0"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234" name="Shape 2234"/>
                        <wps:cNvSpPr/>
                        <wps:spPr>
                          <a:xfrm>
                            <a:off x="556133" y="881380"/>
                            <a:ext cx="27813" cy="27813"/>
                          </a:xfrm>
                          <a:custGeom>
                            <a:avLst/>
                            <a:gdLst/>
                            <a:ahLst/>
                            <a:cxnLst/>
                            <a:rect l="0" t="0" r="0" b="0"/>
                            <a:pathLst>
                              <a:path w="27813" h="27813">
                                <a:moveTo>
                                  <a:pt x="13843" y="0"/>
                                </a:moveTo>
                                <a:cubicBezTo>
                                  <a:pt x="21590" y="0"/>
                                  <a:pt x="27813" y="6223"/>
                                  <a:pt x="27813" y="13970"/>
                                </a:cubicBezTo>
                                <a:cubicBezTo>
                                  <a:pt x="27813" y="21590"/>
                                  <a:pt x="21590" y="27813"/>
                                  <a:pt x="13843" y="27813"/>
                                </a:cubicBezTo>
                                <a:cubicBezTo>
                                  <a:pt x="6223" y="27813"/>
                                  <a:pt x="0" y="21590"/>
                                  <a:pt x="0" y="13970"/>
                                </a:cubicBezTo>
                                <a:cubicBezTo>
                                  <a:pt x="0" y="6223"/>
                                  <a:pt x="6223" y="0"/>
                                  <a:pt x="13843" y="0"/>
                                </a:cubicBezTo>
                                <a:close/>
                              </a:path>
                            </a:pathLst>
                          </a:custGeom>
                          <a:ln w="0" cap="flat">
                            <a:miter lim="1016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2235" name="Shape 2235"/>
                        <wps:cNvSpPr/>
                        <wps:spPr>
                          <a:xfrm>
                            <a:off x="556133" y="881380"/>
                            <a:ext cx="27813" cy="27813"/>
                          </a:xfrm>
                          <a:custGeom>
                            <a:avLst/>
                            <a:gdLst/>
                            <a:ahLst/>
                            <a:cxnLst/>
                            <a:rect l="0" t="0" r="0" b="0"/>
                            <a:pathLst>
                              <a:path w="27813" h="27813">
                                <a:moveTo>
                                  <a:pt x="27813" y="13970"/>
                                </a:moveTo>
                                <a:cubicBezTo>
                                  <a:pt x="27813" y="6223"/>
                                  <a:pt x="21590" y="0"/>
                                  <a:pt x="13843" y="0"/>
                                </a:cubicBezTo>
                                <a:cubicBezTo>
                                  <a:pt x="6223" y="0"/>
                                  <a:pt x="0" y="6223"/>
                                  <a:pt x="0" y="13970"/>
                                </a:cubicBezTo>
                                <a:cubicBezTo>
                                  <a:pt x="0" y="21590"/>
                                  <a:pt x="6223" y="27813"/>
                                  <a:pt x="13843" y="27813"/>
                                </a:cubicBezTo>
                                <a:cubicBezTo>
                                  <a:pt x="21590" y="27813"/>
                                  <a:pt x="27813" y="21590"/>
                                  <a:pt x="27813" y="13970"/>
                                </a:cubicBezTo>
                                <a:close/>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236" name="Shape 2236"/>
                        <wps:cNvSpPr/>
                        <wps:spPr>
                          <a:xfrm>
                            <a:off x="553593" y="131191"/>
                            <a:ext cx="27813" cy="27813"/>
                          </a:xfrm>
                          <a:custGeom>
                            <a:avLst/>
                            <a:gdLst/>
                            <a:ahLst/>
                            <a:cxnLst/>
                            <a:rect l="0" t="0" r="0" b="0"/>
                            <a:pathLst>
                              <a:path w="27813" h="27813">
                                <a:moveTo>
                                  <a:pt x="13970" y="0"/>
                                </a:moveTo>
                                <a:cubicBezTo>
                                  <a:pt x="21590" y="0"/>
                                  <a:pt x="27813" y="6223"/>
                                  <a:pt x="27813" y="13843"/>
                                </a:cubicBezTo>
                                <a:cubicBezTo>
                                  <a:pt x="27813" y="21590"/>
                                  <a:pt x="21590" y="27813"/>
                                  <a:pt x="13970" y="27813"/>
                                </a:cubicBezTo>
                                <a:cubicBezTo>
                                  <a:pt x="6223" y="27813"/>
                                  <a:pt x="0" y="21590"/>
                                  <a:pt x="0" y="13843"/>
                                </a:cubicBezTo>
                                <a:cubicBezTo>
                                  <a:pt x="0" y="6223"/>
                                  <a:pt x="6223" y="0"/>
                                  <a:pt x="13970" y="0"/>
                                </a:cubicBezTo>
                                <a:close/>
                              </a:path>
                            </a:pathLst>
                          </a:custGeom>
                          <a:ln w="0" cap="flat">
                            <a:miter lim="1016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2237" name="Shape 2237"/>
                        <wps:cNvSpPr/>
                        <wps:spPr>
                          <a:xfrm>
                            <a:off x="553593" y="131191"/>
                            <a:ext cx="27813" cy="27813"/>
                          </a:xfrm>
                          <a:custGeom>
                            <a:avLst/>
                            <a:gdLst/>
                            <a:ahLst/>
                            <a:cxnLst/>
                            <a:rect l="0" t="0" r="0" b="0"/>
                            <a:pathLst>
                              <a:path w="27813" h="27813">
                                <a:moveTo>
                                  <a:pt x="27813" y="13843"/>
                                </a:moveTo>
                                <a:cubicBezTo>
                                  <a:pt x="27813" y="6223"/>
                                  <a:pt x="21590" y="0"/>
                                  <a:pt x="13970" y="0"/>
                                </a:cubicBezTo>
                                <a:cubicBezTo>
                                  <a:pt x="6223" y="0"/>
                                  <a:pt x="0" y="6223"/>
                                  <a:pt x="0" y="13843"/>
                                </a:cubicBezTo>
                                <a:cubicBezTo>
                                  <a:pt x="0" y="21590"/>
                                  <a:pt x="6223" y="27813"/>
                                  <a:pt x="13970" y="27813"/>
                                </a:cubicBezTo>
                                <a:cubicBezTo>
                                  <a:pt x="21590" y="27813"/>
                                  <a:pt x="27813" y="21590"/>
                                  <a:pt x="27813" y="13843"/>
                                </a:cubicBezTo>
                                <a:close/>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238" name="Shape 2238"/>
                        <wps:cNvSpPr/>
                        <wps:spPr>
                          <a:xfrm>
                            <a:off x="838835" y="147193"/>
                            <a:ext cx="180340" cy="0"/>
                          </a:xfrm>
                          <a:custGeom>
                            <a:avLst/>
                            <a:gdLst/>
                            <a:ahLst/>
                            <a:cxnLst/>
                            <a:rect l="0" t="0" r="0" b="0"/>
                            <a:pathLst>
                              <a:path w="180340">
                                <a:moveTo>
                                  <a:pt x="180340" y="0"/>
                                </a:moveTo>
                                <a:lnTo>
                                  <a:pt x="0"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240" name="Shape 2240"/>
                        <wps:cNvSpPr/>
                        <wps:spPr>
                          <a:xfrm>
                            <a:off x="1015238" y="49911"/>
                            <a:ext cx="0" cy="94997"/>
                          </a:xfrm>
                          <a:custGeom>
                            <a:avLst/>
                            <a:gdLst/>
                            <a:ahLst/>
                            <a:cxnLst/>
                            <a:rect l="0" t="0" r="0" b="0"/>
                            <a:pathLst>
                              <a:path h="94997">
                                <a:moveTo>
                                  <a:pt x="0" y="0"/>
                                </a:moveTo>
                                <a:lnTo>
                                  <a:pt x="0" y="94997"/>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242" name="Shape 2242"/>
                        <wps:cNvSpPr/>
                        <wps:spPr>
                          <a:xfrm>
                            <a:off x="1014476" y="532638"/>
                            <a:ext cx="0" cy="94996"/>
                          </a:xfrm>
                          <a:custGeom>
                            <a:avLst/>
                            <a:gdLst/>
                            <a:ahLst/>
                            <a:cxnLst/>
                            <a:rect l="0" t="0" r="0" b="0"/>
                            <a:pathLst>
                              <a:path h="94996">
                                <a:moveTo>
                                  <a:pt x="0" y="0"/>
                                </a:moveTo>
                                <a:lnTo>
                                  <a:pt x="0" y="94996"/>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243" name="Shape 2243"/>
                        <wps:cNvSpPr/>
                        <wps:spPr>
                          <a:xfrm>
                            <a:off x="869315" y="554228"/>
                            <a:ext cx="147447" cy="50800"/>
                          </a:xfrm>
                          <a:custGeom>
                            <a:avLst/>
                            <a:gdLst/>
                            <a:ahLst/>
                            <a:cxnLst/>
                            <a:rect l="0" t="0" r="0" b="0"/>
                            <a:pathLst>
                              <a:path w="147447" h="50800">
                                <a:moveTo>
                                  <a:pt x="76200" y="0"/>
                                </a:moveTo>
                                <a:lnTo>
                                  <a:pt x="76200" y="20701"/>
                                </a:lnTo>
                                <a:lnTo>
                                  <a:pt x="147447" y="20701"/>
                                </a:lnTo>
                                <a:lnTo>
                                  <a:pt x="147447" y="30226"/>
                                </a:lnTo>
                                <a:lnTo>
                                  <a:pt x="76200" y="30226"/>
                                </a:lnTo>
                                <a:lnTo>
                                  <a:pt x="76200" y="50800"/>
                                </a:lnTo>
                                <a:lnTo>
                                  <a:pt x="0" y="25400"/>
                                </a:lnTo>
                                <a:lnTo>
                                  <a:pt x="76200" y="0"/>
                                </a:lnTo>
                                <a:close/>
                              </a:path>
                            </a:pathLst>
                          </a:custGeom>
                          <a:ln w="0" cap="flat">
                            <a:miter lim="1016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21140" name="Shape 21140"/>
                        <wps:cNvSpPr/>
                        <wps:spPr>
                          <a:xfrm>
                            <a:off x="232410" y="849448"/>
                            <a:ext cx="228359" cy="76001"/>
                          </a:xfrm>
                          <a:custGeom>
                            <a:avLst/>
                            <a:gdLst/>
                            <a:ahLst/>
                            <a:cxnLst/>
                            <a:rect l="0" t="0" r="0" b="0"/>
                            <a:pathLst>
                              <a:path w="228359" h="76001">
                                <a:moveTo>
                                  <a:pt x="0" y="0"/>
                                </a:moveTo>
                                <a:lnTo>
                                  <a:pt x="228359" y="0"/>
                                </a:lnTo>
                                <a:lnTo>
                                  <a:pt x="228359" y="76001"/>
                                </a:lnTo>
                                <a:lnTo>
                                  <a:pt x="0" y="76001"/>
                                </a:lnTo>
                                <a:lnTo>
                                  <a:pt x="0" y="0"/>
                                </a:lnTo>
                              </a:path>
                            </a:pathLst>
                          </a:custGeom>
                          <a:ln w="0" cap="flat">
                            <a:miter lim="1016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2245" name="Shape 2245"/>
                        <wps:cNvSpPr/>
                        <wps:spPr>
                          <a:xfrm>
                            <a:off x="232410" y="849448"/>
                            <a:ext cx="228359" cy="76001"/>
                          </a:xfrm>
                          <a:custGeom>
                            <a:avLst/>
                            <a:gdLst/>
                            <a:ahLst/>
                            <a:cxnLst/>
                            <a:rect l="0" t="0" r="0" b="0"/>
                            <a:pathLst>
                              <a:path w="228359" h="76001">
                                <a:moveTo>
                                  <a:pt x="0" y="76001"/>
                                </a:moveTo>
                                <a:lnTo>
                                  <a:pt x="228359" y="76001"/>
                                </a:lnTo>
                                <a:lnTo>
                                  <a:pt x="228359" y="0"/>
                                </a:lnTo>
                                <a:lnTo>
                                  <a:pt x="0" y="0"/>
                                </a:lnTo>
                                <a:close/>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248" name="Rectangle 2248"/>
                        <wps:cNvSpPr/>
                        <wps:spPr>
                          <a:xfrm>
                            <a:off x="253538" y="679470"/>
                            <a:ext cx="178532" cy="216370"/>
                          </a:xfrm>
                          <a:prstGeom prst="rect">
                            <a:avLst/>
                          </a:prstGeom>
                          <a:ln>
                            <a:noFill/>
                          </a:ln>
                        </wps:spPr>
                        <wps:txbx>
                          <w:txbxContent>
                            <w:p w14:paraId="6442F000" w14:textId="77777777" w:rsidR="00CE7E36" w:rsidRPr="00480DFB" w:rsidRDefault="00CE7E36" w:rsidP="00CE7E36">
                              <w:pPr>
                                <w:rPr>
                                  <w:rFonts w:eastAsiaTheme="minorEastAsia"/>
                                  <w:vertAlign w:val="subscript"/>
                                </w:rPr>
                              </w:pPr>
                              <w:r>
                                <w:rPr>
                                  <w:rFonts w:eastAsia="Times New Roman" w:cs="Times New Roman"/>
                                  <w:i/>
                                  <w:sz w:val="18"/>
                                </w:rPr>
                                <w:t>R</w:t>
                              </w:r>
                              <w:r w:rsidRPr="00480DFB">
                                <w:rPr>
                                  <w:rFonts w:eastAsiaTheme="minorEastAsia" w:cs="Times New Roman" w:hint="eastAsia"/>
                                  <w:iCs/>
                                  <w:sz w:val="18"/>
                                  <w:vertAlign w:val="subscript"/>
                                </w:rPr>
                                <w:t>0</w:t>
                              </w:r>
                            </w:p>
                          </w:txbxContent>
                        </wps:txbx>
                        <wps:bodyPr horzOverflow="overflow" vert="horz" wrap="none" lIns="36000" tIns="0" rIns="36000" bIns="0" rtlCol="0">
                          <a:spAutoFit/>
                        </wps:bodyPr>
                      </wps:wsp>
                      <pic:pic xmlns:pic="http://schemas.openxmlformats.org/drawingml/2006/picture">
                        <pic:nvPicPr>
                          <pic:cNvPr id="2252" name="Picture 2252"/>
                          <pic:cNvPicPr/>
                        </pic:nvPicPr>
                        <pic:blipFill>
                          <a:blip r:embed="rId17"/>
                          <a:stretch>
                            <a:fillRect/>
                          </a:stretch>
                        </pic:blipFill>
                        <pic:spPr>
                          <a:xfrm>
                            <a:off x="513588" y="900430"/>
                            <a:ext cx="120396" cy="153924"/>
                          </a:xfrm>
                          <a:prstGeom prst="rect">
                            <a:avLst/>
                          </a:prstGeom>
                        </pic:spPr>
                      </pic:pic>
                      <wps:wsp>
                        <wps:cNvPr id="2253" name="Rectangle 2253"/>
                        <wps:cNvSpPr/>
                        <wps:spPr>
                          <a:xfrm>
                            <a:off x="506492" y="875030"/>
                            <a:ext cx="128763" cy="216370"/>
                          </a:xfrm>
                          <a:prstGeom prst="rect">
                            <a:avLst/>
                          </a:prstGeom>
                          <a:ln>
                            <a:noFill/>
                          </a:ln>
                        </wps:spPr>
                        <wps:txbx>
                          <w:txbxContent>
                            <w:p w14:paraId="0C02C0D0" w14:textId="77777777" w:rsidR="00CE7E36" w:rsidRDefault="00CE7E36" w:rsidP="00CE7E36">
                              <w:r>
                                <w:rPr>
                                  <w:rFonts w:eastAsia="Times New Roman" w:cs="Times New Roman"/>
                                  <w:i/>
                                  <w:sz w:val="18"/>
                                </w:rPr>
                                <w:t>b</w:t>
                              </w:r>
                            </w:p>
                          </w:txbxContent>
                        </wps:txbx>
                        <wps:bodyPr horzOverflow="overflow" vert="horz" wrap="none" lIns="36000" tIns="0" rIns="36000" bIns="0" rtlCol="0">
                          <a:spAutoFit/>
                        </wps:bodyPr>
                      </wps:wsp>
                      <wps:wsp>
                        <wps:cNvPr id="2257" name="Rectangle 2257"/>
                        <wps:cNvSpPr/>
                        <wps:spPr>
                          <a:xfrm>
                            <a:off x="504523" y="-35825"/>
                            <a:ext cx="128763" cy="216370"/>
                          </a:xfrm>
                          <a:prstGeom prst="rect">
                            <a:avLst/>
                          </a:prstGeom>
                          <a:ln>
                            <a:noFill/>
                          </a:ln>
                        </wps:spPr>
                        <wps:txbx>
                          <w:txbxContent>
                            <w:p w14:paraId="353FFA71" w14:textId="77777777" w:rsidR="00CE7E36" w:rsidRDefault="00CE7E36" w:rsidP="00CE7E36">
                              <w:r>
                                <w:rPr>
                                  <w:rFonts w:eastAsia="Times New Roman" w:cs="Times New Roman"/>
                                  <w:i/>
                                  <w:sz w:val="18"/>
                                </w:rPr>
                                <w:t>a</w:t>
                              </w:r>
                            </w:p>
                          </w:txbxContent>
                        </wps:txbx>
                        <wps:bodyPr horzOverflow="overflow" vert="horz" wrap="none" lIns="36000" tIns="0" rIns="36000" bIns="0" rtlCol="0">
                          <a:spAutoFit/>
                        </wps:bodyPr>
                      </wps:wsp>
                      <wps:wsp>
                        <wps:cNvPr id="21141" name="Shape 21141"/>
                        <wps:cNvSpPr/>
                        <wps:spPr>
                          <a:xfrm>
                            <a:off x="53975" y="371067"/>
                            <a:ext cx="152235" cy="38000"/>
                          </a:xfrm>
                          <a:custGeom>
                            <a:avLst/>
                            <a:gdLst/>
                            <a:ahLst/>
                            <a:cxnLst/>
                            <a:rect l="0" t="0" r="0" b="0"/>
                            <a:pathLst>
                              <a:path w="152235" h="38000">
                                <a:moveTo>
                                  <a:pt x="0" y="0"/>
                                </a:moveTo>
                                <a:lnTo>
                                  <a:pt x="152235" y="0"/>
                                </a:lnTo>
                                <a:lnTo>
                                  <a:pt x="152235" y="38000"/>
                                </a:lnTo>
                                <a:lnTo>
                                  <a:pt x="0" y="38000"/>
                                </a:lnTo>
                                <a:lnTo>
                                  <a:pt x="0" y="0"/>
                                </a:lnTo>
                              </a:path>
                            </a:pathLst>
                          </a:custGeom>
                          <a:ln w="0" cap="flat">
                            <a:miter lim="1016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2260" name="Shape 2260"/>
                        <wps:cNvSpPr/>
                        <wps:spPr>
                          <a:xfrm>
                            <a:off x="53975" y="371094"/>
                            <a:ext cx="152273" cy="0"/>
                          </a:xfrm>
                          <a:custGeom>
                            <a:avLst/>
                            <a:gdLst/>
                            <a:ahLst/>
                            <a:cxnLst/>
                            <a:rect l="0" t="0" r="0" b="0"/>
                            <a:pathLst>
                              <a:path w="152273">
                                <a:moveTo>
                                  <a:pt x="152273" y="0"/>
                                </a:moveTo>
                                <a:lnTo>
                                  <a:pt x="0"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261" name="Shape 2261"/>
                        <wps:cNvSpPr/>
                        <wps:spPr>
                          <a:xfrm>
                            <a:off x="83185" y="409067"/>
                            <a:ext cx="91313" cy="0"/>
                          </a:xfrm>
                          <a:custGeom>
                            <a:avLst/>
                            <a:gdLst/>
                            <a:ahLst/>
                            <a:cxnLst/>
                            <a:rect l="0" t="0" r="0" b="0"/>
                            <a:pathLst>
                              <a:path w="91313">
                                <a:moveTo>
                                  <a:pt x="91313" y="0"/>
                                </a:moveTo>
                                <a:lnTo>
                                  <a:pt x="0"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264" name="Rectangle 2264"/>
                        <wps:cNvSpPr/>
                        <wps:spPr>
                          <a:xfrm>
                            <a:off x="-15485" y="378173"/>
                            <a:ext cx="140733" cy="216370"/>
                          </a:xfrm>
                          <a:prstGeom prst="rect">
                            <a:avLst/>
                          </a:prstGeom>
                          <a:ln>
                            <a:noFill/>
                          </a:ln>
                        </wps:spPr>
                        <wps:txbx>
                          <w:txbxContent>
                            <w:p w14:paraId="6EA3CF59" w14:textId="77777777" w:rsidR="00CE7E36" w:rsidRDefault="00CE7E36" w:rsidP="00CE7E36">
                              <w:r>
                                <w:rPr>
                                  <w:rFonts w:eastAsia="Times New Roman" w:cs="Times New Roman"/>
                                  <w:i/>
                                  <w:sz w:val="18"/>
                                </w:rPr>
                                <w:t>E</w:t>
                              </w:r>
                            </w:p>
                          </w:txbxContent>
                        </wps:txbx>
                        <wps:bodyPr horzOverflow="overflow" vert="horz" wrap="none" lIns="36000" tIns="0" rIns="36000" bIns="0" rtlCol="0">
                          <a:spAutoFit/>
                        </wps:bodyPr>
                      </wps:wsp>
                      <wps:wsp>
                        <wps:cNvPr id="2266" name="Rectangle 2266"/>
                        <wps:cNvSpPr/>
                        <wps:spPr>
                          <a:xfrm>
                            <a:off x="170561" y="378173"/>
                            <a:ext cx="116163" cy="216370"/>
                          </a:xfrm>
                          <a:prstGeom prst="rect">
                            <a:avLst/>
                          </a:prstGeom>
                          <a:ln>
                            <a:noFill/>
                          </a:ln>
                        </wps:spPr>
                        <wps:txbx>
                          <w:txbxContent>
                            <w:p w14:paraId="17B9CEA1" w14:textId="77777777" w:rsidR="00CE7E36" w:rsidRDefault="00CE7E36" w:rsidP="00CE7E36">
                              <w:r>
                                <w:rPr>
                                  <w:rFonts w:eastAsia="Times New Roman" w:cs="Times New Roman"/>
                                  <w:i/>
                                  <w:sz w:val="18"/>
                                </w:rPr>
                                <w:t>r</w:t>
                              </w:r>
                            </w:p>
                          </w:txbxContent>
                        </wps:txbx>
                        <wps:bodyPr horzOverflow="overflow" vert="horz" wrap="none" lIns="36000" tIns="0" rIns="36000" bIns="0" rtlCol="0">
                          <a:spAutoFit/>
                        </wps:bodyPr>
                      </wps:wsp>
                      <wps:wsp>
                        <wps:cNvPr id="2268" name="Shape 2268"/>
                        <wps:cNvSpPr/>
                        <wps:spPr>
                          <a:xfrm>
                            <a:off x="133477" y="564896"/>
                            <a:ext cx="0" cy="151892"/>
                          </a:xfrm>
                          <a:custGeom>
                            <a:avLst/>
                            <a:gdLst/>
                            <a:ahLst/>
                            <a:cxnLst/>
                            <a:rect l="0" t="0" r="0" b="0"/>
                            <a:pathLst>
                              <a:path h="151892">
                                <a:moveTo>
                                  <a:pt x="0" y="0"/>
                                </a:moveTo>
                                <a:lnTo>
                                  <a:pt x="0" y="151892"/>
                                </a:lnTo>
                              </a:path>
                            </a:pathLst>
                          </a:custGeom>
                          <a:ln w="38100" cap="flat">
                            <a:miter lim="101600"/>
                          </a:ln>
                        </wps:spPr>
                        <wps:style>
                          <a:lnRef idx="1">
                            <a:srgbClr val="FFFFFF"/>
                          </a:lnRef>
                          <a:fillRef idx="0">
                            <a:srgbClr val="000000">
                              <a:alpha val="0"/>
                            </a:srgbClr>
                          </a:fillRef>
                          <a:effectRef idx="0">
                            <a:scrgbClr r="0" g="0" b="0"/>
                          </a:effectRef>
                          <a:fontRef idx="none"/>
                        </wps:style>
                        <wps:bodyPr wrap="none" lIns="36000" tIns="0" rIns="36000" bIns="0">
                          <a:spAutoFit/>
                        </wps:bodyPr>
                      </wps:wsp>
                      <wps:wsp>
                        <wps:cNvPr id="2269" name="Shape 2269"/>
                        <wps:cNvSpPr/>
                        <wps:spPr>
                          <a:xfrm>
                            <a:off x="57277" y="588137"/>
                            <a:ext cx="76200" cy="131572"/>
                          </a:xfrm>
                          <a:custGeom>
                            <a:avLst/>
                            <a:gdLst/>
                            <a:ahLst/>
                            <a:cxnLst/>
                            <a:rect l="0" t="0" r="0" b="0"/>
                            <a:pathLst>
                              <a:path w="76200" h="131572">
                                <a:moveTo>
                                  <a:pt x="76200" y="131572"/>
                                </a:moveTo>
                                <a:lnTo>
                                  <a:pt x="0"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272" name="Rectangle 2272"/>
                        <wps:cNvSpPr/>
                        <wps:spPr>
                          <a:xfrm>
                            <a:off x="141144" y="546799"/>
                            <a:ext cx="135063" cy="216370"/>
                          </a:xfrm>
                          <a:prstGeom prst="rect">
                            <a:avLst/>
                          </a:prstGeom>
                          <a:ln>
                            <a:noFill/>
                          </a:ln>
                        </wps:spPr>
                        <wps:txbx>
                          <w:txbxContent>
                            <w:p w14:paraId="6F9DD1BC" w14:textId="77777777" w:rsidR="00CE7E36" w:rsidRDefault="00CE7E36" w:rsidP="00CE7E36">
                              <w:r>
                                <w:rPr>
                                  <w:rFonts w:eastAsia="Times New Roman" w:cs="Times New Roman"/>
                                  <w:sz w:val="18"/>
                                </w:rPr>
                                <w:t>S</w:t>
                              </w:r>
                            </w:p>
                          </w:txbxContent>
                        </wps:txbx>
                        <wps:bodyPr horzOverflow="overflow" vert="horz" wrap="none" lIns="36000" tIns="0" rIns="36000" bIns="0" rtlCol="0">
                          <a:spAutoFit/>
                        </wps:bodyPr>
                      </wps:wsp>
                      <wps:wsp>
                        <wps:cNvPr id="2276" name="Rectangle 2276"/>
                        <wps:cNvSpPr/>
                        <wps:spPr>
                          <a:xfrm>
                            <a:off x="860674" y="399564"/>
                            <a:ext cx="140733" cy="216370"/>
                          </a:xfrm>
                          <a:prstGeom prst="rect">
                            <a:avLst/>
                          </a:prstGeom>
                          <a:ln>
                            <a:noFill/>
                          </a:ln>
                        </wps:spPr>
                        <wps:txbx>
                          <w:txbxContent>
                            <w:p w14:paraId="299F8303" w14:textId="77777777" w:rsidR="00CE7E36" w:rsidRDefault="00CE7E36" w:rsidP="00CE7E36">
                              <w:r>
                                <w:rPr>
                                  <w:rFonts w:eastAsia="Times New Roman" w:cs="Times New Roman"/>
                                  <w:i/>
                                  <w:sz w:val="18"/>
                                </w:rPr>
                                <w:t>P</w:t>
                              </w:r>
                            </w:p>
                          </w:txbxContent>
                        </wps:txbx>
                        <wps:bodyPr horzOverflow="overflow" vert="horz" wrap="none" lIns="36000" tIns="0" rIns="36000" bIns="0" rtlCol="0">
                          <a:spAutoFit/>
                        </wps:bodyPr>
                      </wps:wsp>
                      <wps:wsp>
                        <wps:cNvPr id="2286" name="Rectangle 2286"/>
                        <wps:cNvSpPr/>
                        <wps:spPr>
                          <a:xfrm>
                            <a:off x="1016641" y="26166"/>
                            <a:ext cx="153333" cy="216370"/>
                          </a:xfrm>
                          <a:prstGeom prst="rect">
                            <a:avLst/>
                          </a:prstGeom>
                          <a:ln>
                            <a:noFill/>
                          </a:ln>
                        </wps:spPr>
                        <wps:txbx>
                          <w:txbxContent>
                            <w:p w14:paraId="14483568" w14:textId="77777777" w:rsidR="00CE7E36" w:rsidRDefault="00CE7E36" w:rsidP="00CE7E36">
                              <w:r>
                                <w:rPr>
                                  <w:rFonts w:eastAsia="Times New Roman" w:cs="Times New Roman"/>
                                  <w:i/>
                                  <w:sz w:val="18"/>
                                </w:rPr>
                                <w:t>O</w:t>
                              </w:r>
                            </w:p>
                          </w:txbxContent>
                        </wps:txbx>
                        <wps:bodyPr horzOverflow="overflow" vert="horz" wrap="none" lIns="36000" tIns="0" rIns="36000" bIns="0" rtlCol="0">
                          <a:spAutoFit/>
                        </wps:bodyPr>
                      </wps:wsp>
                      <wps:wsp>
                        <wps:cNvPr id="2290" name="Rectangle 2290"/>
                        <wps:cNvSpPr/>
                        <wps:spPr>
                          <a:xfrm>
                            <a:off x="870826" y="698374"/>
                            <a:ext cx="298862" cy="216370"/>
                          </a:xfrm>
                          <a:prstGeom prst="rect">
                            <a:avLst/>
                          </a:prstGeom>
                          <a:ln>
                            <a:noFill/>
                          </a:ln>
                        </wps:spPr>
                        <wps:txbx>
                          <w:txbxContent>
                            <w:p w14:paraId="70A39983" w14:textId="77777777" w:rsidR="00CE7E36" w:rsidRDefault="00CE7E36" w:rsidP="00CE7E36">
                              <w:r>
                                <w:rPr>
                                  <w:rFonts w:ascii="宋体" w:hAnsi="宋体" w:cs="宋体"/>
                                  <w:sz w:val="18"/>
                                </w:rPr>
                                <w:t>重物</w:t>
                              </w:r>
                            </w:p>
                          </w:txbxContent>
                        </wps:txbx>
                        <wps:bodyPr horzOverflow="overflow" vert="horz" wrap="none" lIns="36000" tIns="0" rIns="36000" bIns="0" rtlCol="0">
                          <a:spAutoFit/>
                        </wps:bodyPr>
                      </wps:wsp>
                      <wps:wsp>
                        <wps:cNvPr id="21142" name="Shape 21142"/>
                        <wps:cNvSpPr/>
                        <wps:spPr>
                          <a:xfrm>
                            <a:off x="820928" y="312445"/>
                            <a:ext cx="45670" cy="494005"/>
                          </a:xfrm>
                          <a:custGeom>
                            <a:avLst/>
                            <a:gdLst/>
                            <a:ahLst/>
                            <a:cxnLst/>
                            <a:rect l="0" t="0" r="0" b="0"/>
                            <a:pathLst>
                              <a:path w="45670" h="494005">
                                <a:moveTo>
                                  <a:pt x="0" y="0"/>
                                </a:moveTo>
                                <a:lnTo>
                                  <a:pt x="45670" y="0"/>
                                </a:lnTo>
                                <a:lnTo>
                                  <a:pt x="45670" y="494005"/>
                                </a:lnTo>
                                <a:lnTo>
                                  <a:pt x="0" y="494005"/>
                                </a:lnTo>
                                <a:lnTo>
                                  <a:pt x="0" y="0"/>
                                </a:lnTo>
                              </a:path>
                            </a:pathLst>
                          </a:custGeom>
                          <a:ln w="0" cap="flat">
                            <a:miter lim="1016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2293" name="Shape 2293"/>
                        <wps:cNvSpPr/>
                        <wps:spPr>
                          <a:xfrm>
                            <a:off x="820928" y="312445"/>
                            <a:ext cx="45670" cy="494005"/>
                          </a:xfrm>
                          <a:custGeom>
                            <a:avLst/>
                            <a:gdLst/>
                            <a:ahLst/>
                            <a:cxnLst/>
                            <a:rect l="0" t="0" r="0" b="0"/>
                            <a:pathLst>
                              <a:path w="45670" h="494005">
                                <a:moveTo>
                                  <a:pt x="0" y="494005"/>
                                </a:moveTo>
                                <a:lnTo>
                                  <a:pt x="45670" y="494005"/>
                                </a:lnTo>
                                <a:lnTo>
                                  <a:pt x="45670" y="0"/>
                                </a:lnTo>
                                <a:lnTo>
                                  <a:pt x="0" y="0"/>
                                </a:lnTo>
                                <a:close/>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294" name="Shape 2294"/>
                        <wps:cNvSpPr/>
                        <wps:spPr>
                          <a:xfrm>
                            <a:off x="971677" y="627118"/>
                            <a:ext cx="92596" cy="84209"/>
                          </a:xfrm>
                          <a:custGeom>
                            <a:avLst/>
                            <a:gdLst/>
                            <a:ahLst/>
                            <a:cxnLst/>
                            <a:rect l="0" t="0" r="0" b="0"/>
                            <a:pathLst>
                              <a:path w="92596" h="84209">
                                <a:moveTo>
                                  <a:pt x="0" y="84209"/>
                                </a:moveTo>
                                <a:lnTo>
                                  <a:pt x="92596" y="84209"/>
                                </a:lnTo>
                                <a:lnTo>
                                  <a:pt x="92596" y="0"/>
                                </a:lnTo>
                                <a:lnTo>
                                  <a:pt x="0" y="0"/>
                                </a:lnTo>
                                <a:close/>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295" name="Shape 2295"/>
                        <wps:cNvSpPr/>
                        <wps:spPr>
                          <a:xfrm>
                            <a:off x="502158" y="433832"/>
                            <a:ext cx="136652" cy="136779"/>
                          </a:xfrm>
                          <a:custGeom>
                            <a:avLst/>
                            <a:gdLst/>
                            <a:ahLst/>
                            <a:cxnLst/>
                            <a:rect l="0" t="0" r="0" b="0"/>
                            <a:pathLst>
                              <a:path w="136652" h="136779">
                                <a:moveTo>
                                  <a:pt x="68326" y="0"/>
                                </a:moveTo>
                                <a:cubicBezTo>
                                  <a:pt x="106045" y="0"/>
                                  <a:pt x="136652" y="30607"/>
                                  <a:pt x="136652" y="68326"/>
                                </a:cubicBezTo>
                                <a:cubicBezTo>
                                  <a:pt x="136652" y="106172"/>
                                  <a:pt x="106045" y="136779"/>
                                  <a:pt x="68326" y="136779"/>
                                </a:cubicBezTo>
                                <a:cubicBezTo>
                                  <a:pt x="30607" y="136779"/>
                                  <a:pt x="0" y="106172"/>
                                  <a:pt x="0" y="68326"/>
                                </a:cubicBezTo>
                                <a:cubicBezTo>
                                  <a:pt x="0" y="30607"/>
                                  <a:pt x="30607" y="0"/>
                                  <a:pt x="68326" y="0"/>
                                </a:cubicBezTo>
                                <a:close/>
                              </a:path>
                            </a:pathLst>
                          </a:custGeom>
                          <a:ln w="0" cap="flat">
                            <a:miter lim="1016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2296" name="Shape 2296"/>
                        <wps:cNvSpPr/>
                        <wps:spPr>
                          <a:xfrm>
                            <a:off x="502158" y="433832"/>
                            <a:ext cx="136652" cy="136779"/>
                          </a:xfrm>
                          <a:custGeom>
                            <a:avLst/>
                            <a:gdLst/>
                            <a:ahLst/>
                            <a:cxnLst/>
                            <a:rect l="0" t="0" r="0" b="0"/>
                            <a:pathLst>
                              <a:path w="136652" h="136779">
                                <a:moveTo>
                                  <a:pt x="136652" y="68326"/>
                                </a:moveTo>
                                <a:cubicBezTo>
                                  <a:pt x="136652" y="30607"/>
                                  <a:pt x="106045" y="0"/>
                                  <a:pt x="68326" y="0"/>
                                </a:cubicBezTo>
                                <a:cubicBezTo>
                                  <a:pt x="30607" y="0"/>
                                  <a:pt x="0" y="30607"/>
                                  <a:pt x="0" y="68326"/>
                                </a:cubicBezTo>
                                <a:cubicBezTo>
                                  <a:pt x="0" y="106172"/>
                                  <a:pt x="30607" y="136779"/>
                                  <a:pt x="68326" y="136779"/>
                                </a:cubicBezTo>
                                <a:cubicBezTo>
                                  <a:pt x="106045" y="136779"/>
                                  <a:pt x="136652" y="106172"/>
                                  <a:pt x="136652" y="68326"/>
                                </a:cubicBezTo>
                                <a:close/>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pic:pic xmlns:pic="http://schemas.openxmlformats.org/drawingml/2006/picture">
                        <pic:nvPicPr>
                          <pic:cNvPr id="2298" name="Picture 2298"/>
                          <pic:cNvPicPr/>
                        </pic:nvPicPr>
                        <pic:blipFill>
                          <a:blip r:embed="rId18"/>
                          <a:stretch>
                            <a:fillRect/>
                          </a:stretch>
                        </pic:blipFill>
                        <pic:spPr>
                          <a:xfrm>
                            <a:off x="521208" y="446278"/>
                            <a:ext cx="96012" cy="138684"/>
                          </a:xfrm>
                          <a:prstGeom prst="rect">
                            <a:avLst/>
                          </a:prstGeom>
                        </pic:spPr>
                      </pic:pic>
                      <wps:wsp>
                        <wps:cNvPr id="2299" name="Rectangle 2299"/>
                        <wps:cNvSpPr/>
                        <wps:spPr>
                          <a:xfrm>
                            <a:off x="491476" y="406678"/>
                            <a:ext cx="153333" cy="216370"/>
                          </a:xfrm>
                          <a:prstGeom prst="rect">
                            <a:avLst/>
                          </a:prstGeom>
                          <a:ln>
                            <a:noFill/>
                          </a:ln>
                        </wps:spPr>
                        <wps:txbx>
                          <w:txbxContent>
                            <w:p w14:paraId="2D177E49" w14:textId="77777777" w:rsidR="00CE7E36" w:rsidRDefault="00CE7E36" w:rsidP="00CE7E36">
                              <w:r>
                                <w:rPr>
                                  <w:rFonts w:eastAsia="Times New Roman" w:cs="Times New Roman"/>
                                  <w:sz w:val="18"/>
                                </w:rPr>
                                <w:t>V</w:t>
                              </w:r>
                            </w:p>
                          </w:txbxContent>
                        </wps:txbx>
                        <wps:bodyPr horzOverflow="overflow" vert="horz" wrap="none" lIns="36000" tIns="0" rIns="36000" bIns="0" rtlCol="0">
                          <a:spAutoFit/>
                        </wps:bodyPr>
                      </wps:wsp>
                      <wps:wsp>
                        <wps:cNvPr id="2301" name="Shape 2301"/>
                        <wps:cNvSpPr/>
                        <wps:spPr>
                          <a:xfrm>
                            <a:off x="831215" y="132461"/>
                            <a:ext cx="27813" cy="27813"/>
                          </a:xfrm>
                          <a:custGeom>
                            <a:avLst/>
                            <a:gdLst/>
                            <a:ahLst/>
                            <a:cxnLst/>
                            <a:rect l="0" t="0" r="0" b="0"/>
                            <a:pathLst>
                              <a:path w="27813" h="27813">
                                <a:moveTo>
                                  <a:pt x="13843" y="0"/>
                                </a:moveTo>
                                <a:cubicBezTo>
                                  <a:pt x="21590" y="0"/>
                                  <a:pt x="27813" y="6223"/>
                                  <a:pt x="27813" y="13843"/>
                                </a:cubicBezTo>
                                <a:cubicBezTo>
                                  <a:pt x="27813" y="21590"/>
                                  <a:pt x="21590" y="27813"/>
                                  <a:pt x="13843" y="27813"/>
                                </a:cubicBezTo>
                                <a:cubicBezTo>
                                  <a:pt x="6223" y="27813"/>
                                  <a:pt x="0" y="21590"/>
                                  <a:pt x="0" y="13843"/>
                                </a:cubicBezTo>
                                <a:cubicBezTo>
                                  <a:pt x="0" y="6223"/>
                                  <a:pt x="6223" y="0"/>
                                  <a:pt x="13843" y="0"/>
                                </a:cubicBezTo>
                                <a:close/>
                              </a:path>
                            </a:pathLst>
                          </a:custGeom>
                          <a:ln w="0" cap="flat">
                            <a:miter lim="1016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2302" name="Shape 2302"/>
                        <wps:cNvSpPr/>
                        <wps:spPr>
                          <a:xfrm>
                            <a:off x="831215" y="132461"/>
                            <a:ext cx="27813" cy="27813"/>
                          </a:xfrm>
                          <a:custGeom>
                            <a:avLst/>
                            <a:gdLst/>
                            <a:ahLst/>
                            <a:cxnLst/>
                            <a:rect l="0" t="0" r="0" b="0"/>
                            <a:pathLst>
                              <a:path w="27813" h="27813">
                                <a:moveTo>
                                  <a:pt x="27813" y="13843"/>
                                </a:moveTo>
                                <a:cubicBezTo>
                                  <a:pt x="27813" y="6223"/>
                                  <a:pt x="21590" y="0"/>
                                  <a:pt x="13843" y="0"/>
                                </a:cubicBezTo>
                                <a:cubicBezTo>
                                  <a:pt x="6223" y="0"/>
                                  <a:pt x="0" y="6223"/>
                                  <a:pt x="0" y="13843"/>
                                </a:cubicBezTo>
                                <a:cubicBezTo>
                                  <a:pt x="0" y="21590"/>
                                  <a:pt x="6223" y="27813"/>
                                  <a:pt x="13843" y="27813"/>
                                </a:cubicBezTo>
                                <a:cubicBezTo>
                                  <a:pt x="21590" y="27813"/>
                                  <a:pt x="27813" y="21590"/>
                                  <a:pt x="27813" y="13843"/>
                                </a:cubicBezTo>
                                <a:close/>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303" name="Shape 2303"/>
                        <wps:cNvSpPr/>
                        <wps:spPr>
                          <a:xfrm>
                            <a:off x="921512" y="53721"/>
                            <a:ext cx="190246" cy="0"/>
                          </a:xfrm>
                          <a:custGeom>
                            <a:avLst/>
                            <a:gdLst/>
                            <a:ahLst/>
                            <a:cxnLst/>
                            <a:rect l="0" t="0" r="0" b="0"/>
                            <a:pathLst>
                              <a:path w="190246">
                                <a:moveTo>
                                  <a:pt x="0" y="0"/>
                                </a:moveTo>
                                <a:lnTo>
                                  <a:pt x="190246"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304" name="Shape 2304"/>
                        <wps:cNvSpPr/>
                        <wps:spPr>
                          <a:xfrm>
                            <a:off x="962533" y="0"/>
                            <a:ext cx="53848" cy="53721"/>
                          </a:xfrm>
                          <a:custGeom>
                            <a:avLst/>
                            <a:gdLst/>
                            <a:ahLst/>
                            <a:cxnLst/>
                            <a:rect l="0" t="0" r="0" b="0"/>
                            <a:pathLst>
                              <a:path w="53848" h="53721">
                                <a:moveTo>
                                  <a:pt x="0" y="53721"/>
                                </a:moveTo>
                                <a:lnTo>
                                  <a:pt x="53848"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305" name="Shape 2305"/>
                        <wps:cNvSpPr/>
                        <wps:spPr>
                          <a:xfrm>
                            <a:off x="1050036" y="0"/>
                            <a:ext cx="53848" cy="53721"/>
                          </a:xfrm>
                          <a:custGeom>
                            <a:avLst/>
                            <a:gdLst/>
                            <a:ahLst/>
                            <a:cxnLst/>
                            <a:rect l="0" t="0" r="0" b="0"/>
                            <a:pathLst>
                              <a:path w="53848" h="53721">
                                <a:moveTo>
                                  <a:pt x="0" y="53721"/>
                                </a:moveTo>
                                <a:lnTo>
                                  <a:pt x="53848"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306" name="Shape 2306"/>
                        <wps:cNvSpPr/>
                        <wps:spPr>
                          <a:xfrm>
                            <a:off x="1000379" y="131191"/>
                            <a:ext cx="27813" cy="27813"/>
                          </a:xfrm>
                          <a:custGeom>
                            <a:avLst/>
                            <a:gdLst/>
                            <a:ahLst/>
                            <a:cxnLst/>
                            <a:rect l="0" t="0" r="0" b="0"/>
                            <a:pathLst>
                              <a:path w="27813" h="27813">
                                <a:moveTo>
                                  <a:pt x="13843" y="0"/>
                                </a:moveTo>
                                <a:cubicBezTo>
                                  <a:pt x="21590" y="0"/>
                                  <a:pt x="27813" y="6223"/>
                                  <a:pt x="27813" y="13843"/>
                                </a:cubicBezTo>
                                <a:cubicBezTo>
                                  <a:pt x="27813" y="21590"/>
                                  <a:pt x="21590" y="27813"/>
                                  <a:pt x="13843" y="27813"/>
                                </a:cubicBezTo>
                                <a:cubicBezTo>
                                  <a:pt x="6223" y="27813"/>
                                  <a:pt x="0" y="21590"/>
                                  <a:pt x="0" y="13843"/>
                                </a:cubicBezTo>
                                <a:cubicBezTo>
                                  <a:pt x="0" y="6223"/>
                                  <a:pt x="6223" y="0"/>
                                  <a:pt x="13843" y="0"/>
                                </a:cubicBezTo>
                                <a:close/>
                              </a:path>
                            </a:pathLst>
                          </a:custGeom>
                          <a:ln w="0" cap="flat">
                            <a:miter lim="1016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2307" name="Shape 2307"/>
                        <wps:cNvSpPr/>
                        <wps:spPr>
                          <a:xfrm>
                            <a:off x="1000379" y="131191"/>
                            <a:ext cx="27813" cy="27813"/>
                          </a:xfrm>
                          <a:custGeom>
                            <a:avLst/>
                            <a:gdLst/>
                            <a:ahLst/>
                            <a:cxnLst/>
                            <a:rect l="0" t="0" r="0" b="0"/>
                            <a:pathLst>
                              <a:path w="27813" h="27813">
                                <a:moveTo>
                                  <a:pt x="27813" y="13843"/>
                                </a:moveTo>
                                <a:cubicBezTo>
                                  <a:pt x="27813" y="6223"/>
                                  <a:pt x="21590" y="0"/>
                                  <a:pt x="13843" y="0"/>
                                </a:cubicBezTo>
                                <a:cubicBezTo>
                                  <a:pt x="6223" y="0"/>
                                  <a:pt x="0" y="6223"/>
                                  <a:pt x="0" y="13843"/>
                                </a:cubicBezTo>
                                <a:cubicBezTo>
                                  <a:pt x="0" y="21590"/>
                                  <a:pt x="6223" y="27813"/>
                                  <a:pt x="13843" y="27813"/>
                                </a:cubicBezTo>
                                <a:cubicBezTo>
                                  <a:pt x="21590" y="27813"/>
                                  <a:pt x="27813" y="21590"/>
                                  <a:pt x="27813" y="13843"/>
                                </a:cubicBezTo>
                                <a:close/>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308" name="Shape 2308"/>
                        <wps:cNvSpPr/>
                        <wps:spPr>
                          <a:xfrm>
                            <a:off x="1000379" y="564896"/>
                            <a:ext cx="27813" cy="27813"/>
                          </a:xfrm>
                          <a:custGeom>
                            <a:avLst/>
                            <a:gdLst/>
                            <a:ahLst/>
                            <a:cxnLst/>
                            <a:rect l="0" t="0" r="0" b="0"/>
                            <a:pathLst>
                              <a:path w="27813" h="27813">
                                <a:moveTo>
                                  <a:pt x="13843" y="0"/>
                                </a:moveTo>
                                <a:cubicBezTo>
                                  <a:pt x="21590" y="0"/>
                                  <a:pt x="27813" y="6223"/>
                                  <a:pt x="27813" y="13843"/>
                                </a:cubicBezTo>
                                <a:cubicBezTo>
                                  <a:pt x="27813" y="21590"/>
                                  <a:pt x="21590" y="27813"/>
                                  <a:pt x="13843" y="27813"/>
                                </a:cubicBezTo>
                                <a:cubicBezTo>
                                  <a:pt x="6223" y="27813"/>
                                  <a:pt x="0" y="21590"/>
                                  <a:pt x="0" y="13843"/>
                                </a:cubicBezTo>
                                <a:cubicBezTo>
                                  <a:pt x="0" y="6223"/>
                                  <a:pt x="6223" y="0"/>
                                  <a:pt x="13843" y="0"/>
                                </a:cubicBezTo>
                                <a:close/>
                              </a:path>
                            </a:pathLst>
                          </a:custGeom>
                          <a:ln w="0" cap="flat">
                            <a:miter lim="1016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2309" name="Shape 2309"/>
                        <wps:cNvSpPr/>
                        <wps:spPr>
                          <a:xfrm>
                            <a:off x="1000379" y="564896"/>
                            <a:ext cx="27813" cy="27813"/>
                          </a:xfrm>
                          <a:custGeom>
                            <a:avLst/>
                            <a:gdLst/>
                            <a:ahLst/>
                            <a:cxnLst/>
                            <a:rect l="0" t="0" r="0" b="0"/>
                            <a:pathLst>
                              <a:path w="27813" h="27813">
                                <a:moveTo>
                                  <a:pt x="27813" y="13843"/>
                                </a:moveTo>
                                <a:cubicBezTo>
                                  <a:pt x="27813" y="6223"/>
                                  <a:pt x="21590" y="0"/>
                                  <a:pt x="13843" y="0"/>
                                </a:cubicBezTo>
                                <a:cubicBezTo>
                                  <a:pt x="6223" y="0"/>
                                  <a:pt x="0" y="6223"/>
                                  <a:pt x="0" y="13843"/>
                                </a:cubicBezTo>
                                <a:cubicBezTo>
                                  <a:pt x="0" y="21590"/>
                                  <a:pt x="6223" y="27813"/>
                                  <a:pt x="13843" y="27813"/>
                                </a:cubicBezTo>
                                <a:cubicBezTo>
                                  <a:pt x="21590" y="27813"/>
                                  <a:pt x="27813" y="21590"/>
                                  <a:pt x="27813" y="13843"/>
                                </a:cubicBezTo>
                                <a:close/>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811451544" name="Rectangle 2290"/>
                        <wps:cNvSpPr/>
                        <wps:spPr>
                          <a:xfrm>
                            <a:off x="651441" y="338695"/>
                            <a:ext cx="185335" cy="453675"/>
                          </a:xfrm>
                          <a:prstGeom prst="rect">
                            <a:avLst/>
                          </a:prstGeom>
                          <a:ln>
                            <a:noFill/>
                          </a:ln>
                        </wps:spPr>
                        <wps:txbx>
                          <w:txbxContent>
                            <w:p w14:paraId="39F12517" w14:textId="77777777" w:rsidR="00CE7E36" w:rsidRDefault="00CE7E36" w:rsidP="00CE7E36">
                              <w:pPr>
                                <w:spacing w:line="240" w:lineRule="exact"/>
                                <w:rPr>
                                  <w:rFonts w:ascii="宋体" w:hAnsi="宋体" w:cs="宋体" w:hint="eastAsia"/>
                                  <w:sz w:val="18"/>
                                </w:rPr>
                              </w:pPr>
                              <w:r>
                                <w:rPr>
                                  <w:rFonts w:ascii="宋体" w:hAnsi="宋体" w:cs="宋体" w:hint="eastAsia"/>
                                  <w:sz w:val="18"/>
                                </w:rPr>
                                <w:t>电</w:t>
                              </w:r>
                            </w:p>
                            <w:p w14:paraId="7328AD28" w14:textId="77777777" w:rsidR="00CE7E36" w:rsidRDefault="00CE7E36" w:rsidP="00CE7E36">
                              <w:pPr>
                                <w:spacing w:line="240" w:lineRule="exact"/>
                                <w:rPr>
                                  <w:rFonts w:ascii="宋体" w:hAnsi="宋体" w:cs="宋体" w:hint="eastAsia"/>
                                  <w:sz w:val="18"/>
                                </w:rPr>
                              </w:pPr>
                              <w:r>
                                <w:rPr>
                                  <w:rFonts w:ascii="宋体" w:hAnsi="宋体" w:cs="宋体" w:hint="eastAsia"/>
                                  <w:sz w:val="18"/>
                                </w:rPr>
                                <w:t>阻</w:t>
                              </w:r>
                            </w:p>
                            <w:p w14:paraId="7A87D482" w14:textId="77777777" w:rsidR="00CE7E36" w:rsidRDefault="00CE7E36" w:rsidP="00CE7E36">
                              <w:pPr>
                                <w:spacing w:line="240" w:lineRule="exact"/>
                              </w:pPr>
                              <w:r>
                                <w:rPr>
                                  <w:rFonts w:ascii="宋体" w:hAnsi="宋体" w:cs="宋体" w:hint="eastAsia"/>
                                  <w:sz w:val="18"/>
                                </w:rPr>
                                <w:t>丝</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6D84B96C" id="Group 20398" o:spid="_x0000_s1635" style="position:absolute;left:0;text-align:left;margin-left:319.25pt;margin-top:2.6pt;width:94.1pt;height:89.35pt;z-index:251691008;mso-position-horizontal-relative:text;mso-position-vertical-relative:text;mso-width-relative:margin;mso-height-relative:margin" coordorigin="-154,-358" coordsize="11854,112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">
                <v:shape id="Shape 2231" o:spid="_x0000_s1636" style="position:absolute;left:9894;top:1435;width:504;height:4022;visibility:visible;mso-wrap-style:none;v-text-anchor:top" coordsize="50419,402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" path="m25146,r,25147l50419,36068,25146,47117,,58166,25146,69088,50419,80137,25146,91060,,102109r25146,11048l50419,124079,25146,135128,,146050r25146,11049l50419,168148,25146,179070,,190119r25146,10922l50419,212090,25146,223139,,234061r25146,11049l50419,256032,25146,267081,,278130r25146,10922l50419,300101,25146,311023,,322072r25146,11049l50419,344043,25146,355092,,366014r25146,11049l25146,402209e" filled="f">
                  <v:stroke miterlimit="66585f" joinstyle="miter"/>
                  <v:path arrowok="t" textboxrect="0,0,50419,402209"/>
                </v:shape>
                <v:shape id="Shape 2232" o:spid="_x0000_s1637" style="position:absolute;left:1323;top:1499;width:7141;height:7418;visibility:visible;mso-wrap-style:none;v-text-anchor:top" coordsize="714134,74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" path="m,741845r714134,l714134,,,,,741845xe" filled="f">
                  <v:stroke miterlimit="66585f" joinstyle="miter"/>
                  <v:path arrowok="t" textboxrect="0,0,714134,741845"/>
                </v:shape>
                <v:shape id="Shape 2233" o:spid="_x0000_s1638" style="position:absolute;left:5697;top:1390;width:0;height:7527;visibility:visible;mso-wrap-style:none;v-text-anchor:top" coordsize="0,752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" path="m,752729l,e" filled="f">
                  <v:stroke miterlimit="66585f" joinstyle="miter"/>
                  <v:path arrowok="t" textboxrect="0,0,0,752729"/>
                </v:shape>
                <v:shape id="Shape 2234" o:spid="_x0000_s1639" style="position:absolute;left:5561;top:8813;width:278;height:278;visibility:visible;mso-wrap-style:none;v-text-anchor:top" coordsize="27813,27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" path="m13843,v7747,,13970,6223,13970,13970c27813,21590,21590,27813,13843,27813,6223,27813,,21590,,13970,,6223,6223,,13843,xe" fillcolor="black" stroked="f" strokeweight="0">
                  <v:stroke miterlimit="66585f" joinstyle="miter"/>
                  <v:path arrowok="t" textboxrect="0,0,27813,27813"/>
                </v:shape>
                <v:shape id="Shape 2235" o:spid="_x0000_s1640" style="position:absolute;left:5561;top:8813;width:278;height:278;visibility:visible;mso-wrap-style:none;v-text-anchor:top" coordsize="27813,27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" path="m27813,13970c27813,6223,21590,,13843,,6223,,,6223,,13970v,7620,6223,13843,13843,13843c21590,27813,27813,21590,27813,13970xe" filled="f">
                  <v:stroke miterlimit="66585f" joinstyle="miter"/>
                  <v:path arrowok="t" textboxrect="0,0,27813,27813"/>
                </v:shape>
                <v:shape id="Shape 2236" o:spid="_x0000_s1641" style="position:absolute;left:5535;top:1311;width:279;height:279;visibility:visible;mso-wrap-style:none;v-text-anchor:top" coordsize="27813,27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" path="m13970,v7620,,13843,6223,13843,13843c27813,21590,21590,27813,13970,27813,6223,27813,,21590,,13843,,6223,6223,,13970,xe" fillcolor="black" stroked="f" strokeweight="0">
                  <v:stroke miterlimit="66585f" joinstyle="miter"/>
                  <v:path arrowok="t" textboxrect="0,0,27813,27813"/>
                </v:shape>
                <v:shape id="Shape 2237" o:spid="_x0000_s1642" style="position:absolute;left:5535;top:1311;width:279;height:279;visibility:visible;mso-wrap-style:none;v-text-anchor:top" coordsize="27813,27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" path="m27813,13843c27813,6223,21590,,13970,,6223,,,6223,,13843v,7747,6223,13970,13970,13970c21590,27813,27813,21590,27813,13843xe" filled="f">
                  <v:stroke miterlimit="66585f" joinstyle="miter"/>
                  <v:path arrowok="t" textboxrect="0,0,27813,27813"/>
                </v:shape>
                <v:shape id="Shape 2238" o:spid="_x0000_s1643" style="position:absolute;left:8388;top:1471;width:1803;height:0;visibility:visible;mso-wrap-style:none;v-text-anchor:top" coordsize="180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" path="m180340,l,e" filled="f">
                  <v:stroke miterlimit="66585f" joinstyle="miter"/>
                  <v:path arrowok="t" textboxrect="0,0,180340,0"/>
                </v:shape>
                <v:shape id="Shape 2240" o:spid="_x0000_s1644" style="position:absolute;left:10152;top:499;width:0;height:950;visibility:visible;mso-wrap-style:none;v-text-anchor:top" coordsize="0,94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" path="m,l,94997e" filled="f">
                  <v:stroke miterlimit="66585f" joinstyle="miter"/>
                  <v:path arrowok="t" textboxrect="0,0,0,94997"/>
                </v:shape>
                <v:shape id="Shape 2242" o:spid="_x0000_s1645" style="position:absolute;left:10144;top:5326;width:0;height:950;visibility:visible;mso-wrap-style:none;v-text-anchor:top" coordsize="0,94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" path="m,l,94996e" filled="f">
                  <v:stroke miterlimit="66585f" joinstyle="miter"/>
                  <v:path arrowok="t" textboxrect="0,0,0,94996"/>
                </v:shape>
                <v:shape id="Shape 2243" o:spid="_x0000_s1646" style="position:absolute;left:8693;top:5542;width:1474;height:508;visibility:visible;mso-wrap-style:none;v-text-anchor:top" coordsize="147447,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" path="m76200,r,20701l147447,20701r,9525l76200,30226r,20574l,25400,76200,xe" fillcolor="black" stroked="f" strokeweight="0">
                  <v:stroke miterlimit="66585f" joinstyle="miter"/>
                  <v:path arrowok="t" textboxrect="0,0,147447,50800"/>
                </v:shape>
                <v:shape id="Shape 21140" o:spid="_x0000_s1647" style="position:absolute;left:2324;top:8494;width:2283;height:760;visibility:visible;mso-wrap-style:none;v-text-anchor:top" coordsize="228359,76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" path="m,l228359,r,76001l,76001,,e" stroked="f" strokeweight="0">
                  <v:stroke miterlimit="66585f" joinstyle="miter"/>
                  <v:path arrowok="t" textboxrect="0,0,228359,76001"/>
                </v:shape>
                <v:shape id="Shape 2245" o:spid="_x0000_s1648" style="position:absolute;left:2324;top:8494;width:2283;height:760;visibility:visible;mso-wrap-style:none;v-text-anchor:top" coordsize="228359,76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" path="m,76001r228359,l228359,,,,,76001xe" filled="f">
                  <v:stroke miterlimit="66585f" joinstyle="miter"/>
                  <v:path arrowok="t" textboxrect="0,0,228359,76001"/>
                </v:shape>
                <v:rect id="Rectangle 2248" o:spid="_x0000_s1649" style="position:absolute;left:2535;top:6794;width:1785;height:21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" filled="f" stroked="f">
                  <v:textbox style="mso-fit-shape-to-text:t" inset="1mm,0,1mm,0">
                    <w:txbxContent>
                      <w:p w14:paraId="6442F000" w14:textId="77777777" w:rsidR="00CE7E36" w:rsidRPr="00480DFB" w:rsidRDefault="00CE7E36" w:rsidP="00CE7E36">
                        <w:pPr>
                          <w:rPr>
                            <w:rFonts w:eastAsiaTheme="minorEastAsia"/>
                            <w:vertAlign w:val="subscript"/>
                          </w:rPr>
                        </w:pPr>
                        <w:r>
                          <w:rPr>
                            <w:rFonts w:eastAsia="Times New Roman" w:cs="Times New Roman"/>
                            <w:i/>
                            <w:sz w:val="18"/>
                          </w:rPr>
                          <w:t>R</w:t>
                        </w:r>
                        <w:r w:rsidRPr="00480DFB">
                          <w:rPr>
                            <w:rFonts w:eastAsiaTheme="minorEastAsia" w:cs="Times New Roman" w:hint="eastAsia"/>
                            <w:iCs/>
                            <w:sz w:val="18"/>
                            <w:vertAlign w:val="subscript"/>
                          </w:rPr>
                          <w:t>0</w:t>
                        </w:r>
                      </w:p>
                    </w:txbxContent>
                  </v:textbox>
                </v:rect>
                <v:shape id="Picture 2252" o:spid="_x0000_s1650" type="#_x0000_t75" style="position:absolute;left:5135;top:9004;width:1204;height:1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">
                  <v:imagedata r:id="rId19" o:title=""/>
                </v:shape>
                <v:rect id="Rectangle 2253" o:spid="_x0000_s1651" style="position:absolute;left:5064;top:8750;width:1288;height:21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" filled="f" stroked="f">
                  <v:textbox style="mso-fit-shape-to-text:t" inset="1mm,0,1mm,0">
                    <w:txbxContent>
                      <w:p w14:paraId="0C02C0D0" w14:textId="77777777" w:rsidR="00CE7E36" w:rsidRDefault="00CE7E36" w:rsidP="00CE7E36">
                        <w:r>
                          <w:rPr>
                            <w:rFonts w:eastAsia="Times New Roman" w:cs="Times New Roman"/>
                            <w:i/>
                            <w:sz w:val="18"/>
                          </w:rPr>
                          <w:t>b</w:t>
                        </w:r>
                      </w:p>
                    </w:txbxContent>
                  </v:textbox>
                </v:rect>
                <v:rect id="Rectangle 2257" o:spid="_x0000_s1652" style="position:absolute;left:5045;top:-358;width:1287;height:21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" filled="f" stroked="f">
                  <v:textbox style="mso-fit-shape-to-text:t" inset="1mm,0,1mm,0">
                    <w:txbxContent>
                      <w:p w14:paraId="353FFA71" w14:textId="77777777" w:rsidR="00CE7E36" w:rsidRDefault="00CE7E36" w:rsidP="00CE7E36">
                        <w:r>
                          <w:rPr>
                            <w:rFonts w:eastAsia="Times New Roman" w:cs="Times New Roman"/>
                            <w:i/>
                            <w:sz w:val="18"/>
                          </w:rPr>
                          <w:t>a</w:t>
                        </w:r>
                      </w:p>
                    </w:txbxContent>
                  </v:textbox>
                </v:rect>
                <v:shape id="Shape 21141" o:spid="_x0000_s1653" style="position:absolute;left:539;top:3710;width:1523;height:380;visibility:visible;mso-wrap-style:none;v-text-anchor:top" coordsize="152235,38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" path="m,l152235,r,38000l,38000,,e" stroked="f" strokeweight="0">
                  <v:stroke miterlimit="66585f" joinstyle="miter"/>
                  <v:path arrowok="t" textboxrect="0,0,152235,38000"/>
                </v:shape>
                <v:shape id="Shape 2260" o:spid="_x0000_s1654" style="position:absolute;left:539;top:3710;width:1523;height:0;visibility:visible;mso-wrap-style:none;v-text-anchor:top" coordsize="1522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" path="m152273,l,e" filled="f">
                  <v:stroke miterlimit="66585f" joinstyle="miter"/>
                  <v:path arrowok="t" textboxrect="0,0,152273,0"/>
                </v:shape>
                <v:shape id="Shape 2261" o:spid="_x0000_s1655" style="position:absolute;left:831;top:4090;width:913;height:0;visibility:visible;mso-wrap-style:none;v-text-anchor:top" coordsize="913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" path="m91313,l,e" filled="f">
                  <v:stroke miterlimit="66585f" joinstyle="miter"/>
                  <v:path arrowok="t" textboxrect="0,0,91313,0"/>
                </v:shape>
                <v:rect id="Rectangle 2264" o:spid="_x0000_s1656" style="position:absolute;left:-154;top:3781;width:1406;height:21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" filled="f" stroked="f">
                  <v:textbox style="mso-fit-shape-to-text:t" inset="1mm,0,1mm,0">
                    <w:txbxContent>
                      <w:p w14:paraId="6EA3CF59" w14:textId="77777777" w:rsidR="00CE7E36" w:rsidRDefault="00CE7E36" w:rsidP="00CE7E36">
                        <w:r>
                          <w:rPr>
                            <w:rFonts w:eastAsia="Times New Roman" w:cs="Times New Roman"/>
                            <w:i/>
                            <w:sz w:val="18"/>
                          </w:rPr>
                          <w:t>E</w:t>
                        </w:r>
                      </w:p>
                    </w:txbxContent>
                  </v:textbox>
                </v:rect>
                <v:rect id="Rectangle 2266" o:spid="_x0000_s1657" style="position:absolute;left:1705;top:3781;width:1162;height:21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" filled="f" stroked="f">
                  <v:textbox style="mso-fit-shape-to-text:t" inset="1mm,0,1mm,0">
                    <w:txbxContent>
                      <w:p w14:paraId="17B9CEA1" w14:textId="77777777" w:rsidR="00CE7E36" w:rsidRDefault="00CE7E36" w:rsidP="00CE7E36">
                        <w:r>
                          <w:rPr>
                            <w:rFonts w:eastAsia="Times New Roman" w:cs="Times New Roman"/>
                            <w:i/>
                            <w:sz w:val="18"/>
                          </w:rPr>
                          <w:t>r</w:t>
                        </w:r>
                      </w:p>
                    </w:txbxContent>
                  </v:textbox>
                </v:rect>
                <v:shape id="Shape 2268" o:spid="_x0000_s1658" style="position:absolute;left:1334;top:5648;width:0;height:1519;visibility:visible;mso-wrap-style:none;v-text-anchor:top" coordsize="0,151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" path="m,l,151892e" filled="f" strokecolor="white" strokeweight="3pt">
                  <v:stroke miterlimit="66585f" joinstyle="miter"/>
                  <v:path arrowok="t" textboxrect="0,0,0,151892"/>
                </v:shape>
                <v:shape id="Shape 2269" o:spid="_x0000_s1659" style="position:absolute;left:572;top:5881;width:762;height:1316;visibility:visible;mso-wrap-style:none;v-text-anchor:top" coordsize="76200,131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" path="m76200,131572l,e" filled="f">
                  <v:stroke miterlimit="66585f" joinstyle="miter"/>
                  <v:path arrowok="t" textboxrect="0,0,76200,131572"/>
                </v:shape>
                <v:rect id="Rectangle 2272" o:spid="_x0000_s1660" style="position:absolute;left:1411;top:5467;width:1351;height:21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" filled="f" stroked="f">
                  <v:textbox style="mso-fit-shape-to-text:t" inset="1mm,0,1mm,0">
                    <w:txbxContent>
                      <w:p w14:paraId="6F9DD1BC" w14:textId="77777777" w:rsidR="00CE7E36" w:rsidRDefault="00CE7E36" w:rsidP="00CE7E36">
                        <w:r>
                          <w:rPr>
                            <w:rFonts w:eastAsia="Times New Roman" w:cs="Times New Roman"/>
                            <w:sz w:val="18"/>
                          </w:rPr>
                          <w:t>S</w:t>
                        </w:r>
                      </w:p>
                    </w:txbxContent>
                  </v:textbox>
                </v:rect>
                <v:rect id="Rectangle 2276" o:spid="_x0000_s1661" style="position:absolute;left:8606;top:3995;width:1408;height:21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" filled="f" stroked="f">
                  <v:textbox style="mso-fit-shape-to-text:t" inset="1mm,0,1mm,0">
                    <w:txbxContent>
                      <w:p w14:paraId="299F8303" w14:textId="77777777" w:rsidR="00CE7E36" w:rsidRDefault="00CE7E36" w:rsidP="00CE7E36">
                        <w:r>
                          <w:rPr>
                            <w:rFonts w:eastAsia="Times New Roman" w:cs="Times New Roman"/>
                            <w:i/>
                            <w:sz w:val="18"/>
                          </w:rPr>
                          <w:t>P</w:t>
                        </w:r>
                      </w:p>
                    </w:txbxContent>
                  </v:textbox>
                </v:rect>
                <v:rect id="Rectangle 2286" o:spid="_x0000_s1662" style="position:absolute;left:10166;top:261;width:1533;height:21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" filled="f" stroked="f">
                  <v:textbox style="mso-fit-shape-to-text:t" inset="1mm,0,1mm,0">
                    <w:txbxContent>
                      <w:p w14:paraId="14483568" w14:textId="77777777" w:rsidR="00CE7E36" w:rsidRDefault="00CE7E36" w:rsidP="00CE7E36">
                        <w:r>
                          <w:rPr>
                            <w:rFonts w:eastAsia="Times New Roman" w:cs="Times New Roman"/>
                            <w:i/>
                            <w:sz w:val="18"/>
                          </w:rPr>
                          <w:t>O</w:t>
                        </w:r>
                      </w:p>
                    </w:txbxContent>
                  </v:textbox>
                </v:rect>
                <v:rect id="Rectangle 2290" o:spid="_x0000_s1663" style="position:absolute;left:8708;top:6983;width:2988;height:21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" filled="f" stroked="f">
                  <v:textbox style="mso-fit-shape-to-text:t" inset="1mm,0,1mm,0">
                    <w:txbxContent>
                      <w:p w14:paraId="70A39983" w14:textId="77777777" w:rsidR="00CE7E36" w:rsidRDefault="00CE7E36" w:rsidP="00CE7E36">
                        <w:r>
                          <w:rPr>
                            <w:rFonts w:ascii="宋体" w:hAnsi="宋体" w:cs="宋体"/>
                            <w:sz w:val="18"/>
                          </w:rPr>
                          <w:t>重物</w:t>
                        </w:r>
                      </w:p>
                    </w:txbxContent>
                  </v:textbox>
                </v:rect>
                <v:shape id="Shape 21142" o:spid="_x0000_s1664" style="position:absolute;left:8209;top:3124;width:456;height:4940;visibility:visible;mso-wrap-style:none;v-text-anchor:top" coordsize="45670,494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" path="m,l45670,r,494005l,494005,,e" fillcolor="black" stroked="f" strokeweight="0">
                  <v:stroke miterlimit="66585f" joinstyle="miter"/>
                  <v:path arrowok="t" textboxrect="0,0,45670,494005"/>
                </v:shape>
                <v:shape id="Shape 2293" o:spid="_x0000_s1665" style="position:absolute;left:8209;top:3124;width:456;height:4940;visibility:visible;mso-wrap-style:none;v-text-anchor:top" coordsize="45670,494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" path="m,494005r45670,l45670,,,,,494005xe" filled="f">
                  <v:stroke miterlimit="66585f" joinstyle="miter"/>
                  <v:path arrowok="t" textboxrect="0,0,45670,494005"/>
                </v:shape>
                <v:shape id="Shape 2294" o:spid="_x0000_s1666" style="position:absolute;left:9716;top:6271;width:926;height:842;visibility:visible;mso-wrap-style:none;v-text-anchor:top" coordsize="92596,84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" path="m,84209r92596,l92596,,,,,84209xe" filled="f">
                  <v:stroke miterlimit="66585f" joinstyle="miter"/>
                  <v:path arrowok="t" textboxrect="0,0,92596,84209"/>
                </v:shape>
                <v:shape id="Shape 2295" o:spid="_x0000_s1667" style="position:absolute;left:5021;top:4338;width:1367;height:1368;visibility:visible;mso-wrap-style:none;v-text-anchor:top" coordsize="136652,136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" path="m68326,v37719,,68326,30607,68326,68326c136652,106172,106045,136779,68326,136779,30607,136779,,106172,,68326,,30607,30607,,68326,xe" stroked="f" strokeweight="0">
                  <v:stroke miterlimit="66585f" joinstyle="miter"/>
                  <v:path arrowok="t" textboxrect="0,0,136652,136779"/>
                </v:shape>
                <v:shape id="Shape 2296" o:spid="_x0000_s1668" style="position:absolute;left:5021;top:4338;width:1367;height:1368;visibility:visible;mso-wrap-style:none;v-text-anchor:top" coordsize="136652,136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" path="m136652,68326c136652,30607,106045,,68326,,30607,,,30607,,68326v,37846,30607,68453,68326,68453c106045,136779,136652,106172,136652,68326xe" filled="f">
                  <v:stroke miterlimit="66585f" joinstyle="miter"/>
                  <v:path arrowok="t" textboxrect="0,0,136652,136779"/>
                </v:shape>
                <v:shape id="Picture 2298" o:spid="_x0000_s1669" type="#_x0000_t75" style="position:absolute;left:5212;top:4462;width:960;height:13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">
                  <v:imagedata r:id="rId20" o:title=""/>
                </v:shape>
                <v:rect id="Rectangle 2299" o:spid="_x0000_s1670" style="position:absolute;left:4914;top:4066;width:1534;height:21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" filled="f" stroked="f">
                  <v:textbox style="mso-fit-shape-to-text:t" inset="1mm,0,1mm,0">
                    <w:txbxContent>
                      <w:p w14:paraId="2D177E49" w14:textId="77777777" w:rsidR="00CE7E36" w:rsidRDefault="00CE7E36" w:rsidP="00CE7E36">
                        <w:r>
                          <w:rPr>
                            <w:rFonts w:eastAsia="Times New Roman" w:cs="Times New Roman"/>
                            <w:sz w:val="18"/>
                          </w:rPr>
                          <w:t>V</w:t>
                        </w:r>
                      </w:p>
                    </w:txbxContent>
                  </v:textbox>
                </v:rect>
                <v:shape id="Shape 2301" o:spid="_x0000_s1671" style="position:absolute;left:8312;top:1324;width:278;height:278;visibility:visible;mso-wrap-style:none;v-text-anchor:top" coordsize="27813,27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" path="m13843,v7747,,13970,6223,13970,13843c27813,21590,21590,27813,13843,27813,6223,27813,,21590,,13843,,6223,6223,,13843,xe" fillcolor="black" stroked="f" strokeweight="0">
                  <v:stroke miterlimit="66585f" joinstyle="miter"/>
                  <v:path arrowok="t" textboxrect="0,0,27813,27813"/>
                </v:shape>
                <v:shape id="Shape 2302" o:spid="_x0000_s1672" style="position:absolute;left:8312;top:1324;width:278;height:278;visibility:visible;mso-wrap-style:none;v-text-anchor:top" coordsize="27813,27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" path="m27813,13843c27813,6223,21590,,13843,,6223,,,6223,,13843v,7747,6223,13970,13843,13970c21590,27813,27813,21590,27813,13843xe" filled="f">
                  <v:stroke miterlimit="66585f" joinstyle="miter"/>
                  <v:path arrowok="t" textboxrect="0,0,27813,27813"/>
                </v:shape>
                <v:shape id="Shape 2303" o:spid="_x0000_s1673" style="position:absolute;left:9215;top:537;width:1902;height:0;visibility:visible;mso-wrap-style:none;v-text-anchor:top" coordsize="1902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" path="m,l190246,e" filled="f">
                  <v:stroke miterlimit="66585f" joinstyle="miter"/>
                  <v:path arrowok="t" textboxrect="0,0,190246,0"/>
                </v:shape>
                <v:shape id="Shape 2304" o:spid="_x0000_s1674" style="position:absolute;left:9625;width:538;height:537;visibility:visible;mso-wrap-style:none;v-text-anchor:top" coordsize="53848,53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" path="m,53721l53848,e" filled="f">
                  <v:stroke miterlimit="66585f" joinstyle="miter"/>
                  <v:path arrowok="t" textboxrect="0,0,53848,53721"/>
                </v:shape>
                <v:shape id="Shape 2305" o:spid="_x0000_s1675" style="position:absolute;left:10500;width:538;height:537;visibility:visible;mso-wrap-style:none;v-text-anchor:top" coordsize="53848,53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" path="m,53721l53848,e" filled="f">
                  <v:stroke miterlimit="66585f" joinstyle="miter"/>
                  <v:path arrowok="t" textboxrect="0,0,53848,53721"/>
                </v:shape>
                <v:shape id="Shape 2306" o:spid="_x0000_s1676" style="position:absolute;left:10003;top:1311;width:278;height:279;visibility:visible;mso-wrap-style:none;v-text-anchor:top" coordsize="27813,27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" path="m13843,v7747,,13970,6223,13970,13843c27813,21590,21590,27813,13843,27813,6223,27813,,21590,,13843,,6223,6223,,13843,xe" fillcolor="black" stroked="f" strokeweight="0">
                  <v:stroke miterlimit="66585f" joinstyle="miter"/>
                  <v:path arrowok="t" textboxrect="0,0,27813,27813"/>
                </v:shape>
                <v:shape id="Shape 2307" o:spid="_x0000_s1677" style="position:absolute;left:10003;top:1311;width:278;height:279;visibility:visible;mso-wrap-style:none;v-text-anchor:top" coordsize="27813,27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" path="m27813,13843c27813,6223,21590,,13843,,6223,,,6223,,13843v,7747,6223,13970,13843,13970c21590,27813,27813,21590,27813,13843xe" filled="f">
                  <v:stroke miterlimit="66585f" joinstyle="miter"/>
                  <v:path arrowok="t" textboxrect="0,0,27813,27813"/>
                </v:shape>
                <v:shape id="Shape 2308" o:spid="_x0000_s1678" style="position:absolute;left:10003;top:5648;width:278;height:279;visibility:visible;mso-wrap-style:none;v-text-anchor:top" coordsize="27813,27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" path="m13843,v7747,,13970,6223,13970,13843c27813,21590,21590,27813,13843,27813,6223,27813,,21590,,13843,,6223,6223,,13843,xe" fillcolor="black" stroked="f" strokeweight="0">
                  <v:stroke miterlimit="66585f" joinstyle="miter"/>
                  <v:path arrowok="t" textboxrect="0,0,27813,27813"/>
                </v:shape>
                <v:shape id="Shape 2309" o:spid="_x0000_s1679" style="position:absolute;left:10003;top:5648;width:278;height:279;visibility:visible;mso-wrap-style:none;v-text-anchor:top" coordsize="27813,27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" path="m27813,13843c27813,6223,21590,,13843,,6223,,,6223,,13843v,7747,6223,13970,13843,13970c21590,27813,27813,21590,27813,13843xe" filled="f">
                  <v:stroke miterlimit="66585f" joinstyle="miter"/>
                  <v:path arrowok="t" textboxrect="0,0,27813,27813"/>
                </v:shape>
                <v:rect id="Rectangle 2290" o:spid="_x0000_s1680" style="position:absolute;left:6514;top:3386;width:1853;height:4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" filled="f" stroked="f">
                  <v:textbox style="mso-fit-shape-to-text:t" inset="1mm,0,1mm,0">
                    <w:txbxContent>
                      <w:p w14:paraId="39F12517" w14:textId="77777777" w:rsidR="00CE7E36" w:rsidRDefault="00CE7E36" w:rsidP="00CE7E36">
                        <w:pPr>
                          <w:spacing w:line="240" w:lineRule="exact"/>
                          <w:rPr>
                            <w:rFonts w:ascii="宋体" w:hAnsi="宋体" w:cs="宋体" w:hint="eastAsia"/>
                            <w:sz w:val="18"/>
                          </w:rPr>
                        </w:pPr>
                        <w:r>
                          <w:rPr>
                            <w:rFonts w:ascii="宋体" w:hAnsi="宋体" w:cs="宋体" w:hint="eastAsia"/>
                            <w:sz w:val="18"/>
                          </w:rPr>
                          <w:t>电</w:t>
                        </w:r>
                      </w:p>
                      <w:p w14:paraId="7328AD28" w14:textId="77777777" w:rsidR="00CE7E36" w:rsidRDefault="00CE7E36" w:rsidP="00CE7E36">
                        <w:pPr>
                          <w:spacing w:line="240" w:lineRule="exact"/>
                          <w:rPr>
                            <w:rFonts w:ascii="宋体" w:hAnsi="宋体" w:cs="宋体" w:hint="eastAsia"/>
                            <w:sz w:val="18"/>
                          </w:rPr>
                        </w:pPr>
                        <w:r>
                          <w:rPr>
                            <w:rFonts w:ascii="宋体" w:hAnsi="宋体" w:cs="宋体" w:hint="eastAsia"/>
                            <w:sz w:val="18"/>
                          </w:rPr>
                          <w:t>阻</w:t>
                        </w:r>
                      </w:p>
                      <w:p w14:paraId="7A87D482" w14:textId="77777777" w:rsidR="00CE7E36" w:rsidRDefault="00CE7E36" w:rsidP="00CE7E36">
                        <w:pPr>
                          <w:spacing w:line="240" w:lineRule="exact"/>
                        </w:pPr>
                        <w:r>
                          <w:rPr>
                            <w:rFonts w:ascii="宋体" w:hAnsi="宋体" w:cs="宋体" w:hint="eastAsia"/>
                            <w:sz w:val="18"/>
                          </w:rPr>
                          <w:t>丝</w:t>
                        </w:r>
                      </w:p>
                    </w:txbxContent>
                  </v:textbox>
                </v:rect>
                <w10:wrap type="square"/>
              </v:group>
            </w:pict>
          </mc:Fallback>
        </mc:AlternateContent>
      </w:r>
      <w:r w:rsidR="00C2294F">
        <w:rPr>
          <w:rFonts w:hint="eastAsia"/>
        </w:rPr>
        <w:t>2</w:t>
      </w:r>
      <w:r w:rsidR="00C2294F">
        <w:rPr>
          <w:rFonts w:hint="eastAsia"/>
        </w:rPr>
        <w:t>．小嘉设计的电子秤原理如图所示。劲度系数为</w:t>
      </w:r>
      <w:r w:rsidR="00C2294F" w:rsidRPr="00D955F6">
        <w:rPr>
          <w:rFonts w:hint="eastAsia"/>
          <w:i/>
          <w:iCs/>
        </w:rPr>
        <w:t>k</w:t>
      </w:r>
      <w:r w:rsidR="00C2294F">
        <w:rPr>
          <w:rFonts w:hint="eastAsia"/>
        </w:rPr>
        <w:t>的金属弹簧悬于</w:t>
      </w:r>
      <w:r w:rsidR="00C2294F" w:rsidRPr="00D955F6">
        <w:rPr>
          <w:rFonts w:hint="eastAsia"/>
          <w:i/>
          <w:iCs/>
        </w:rPr>
        <w:t>O</w:t>
      </w:r>
      <w:r w:rsidR="00C2294F">
        <w:rPr>
          <w:rFonts w:hint="eastAsia"/>
        </w:rPr>
        <w:t>点，其下端的金属滑片</w:t>
      </w:r>
      <w:r w:rsidR="00C2294F" w:rsidRPr="00D955F6">
        <w:rPr>
          <w:rFonts w:hint="eastAsia"/>
          <w:i/>
          <w:iCs/>
        </w:rPr>
        <w:t>P</w:t>
      </w:r>
      <w:r w:rsidR="00C2294F">
        <w:rPr>
          <w:rFonts w:hint="eastAsia"/>
        </w:rPr>
        <w:t>始终与竖直放置的电阻丝接触良好。弹簧下端未挂重物时，滑片</w:t>
      </w:r>
      <w:r w:rsidR="00C2294F" w:rsidRPr="00D955F6">
        <w:rPr>
          <w:rFonts w:hint="eastAsia"/>
          <w:i/>
          <w:iCs/>
        </w:rPr>
        <w:t>P</w:t>
      </w:r>
      <w:r w:rsidR="00C2294F">
        <w:rPr>
          <w:rFonts w:hint="eastAsia"/>
        </w:rPr>
        <w:t>刚好与电阻丝的最上端接触。已知电源电动势为</w:t>
      </w:r>
      <w:r w:rsidR="00C2294F" w:rsidRPr="00D955F6">
        <w:rPr>
          <w:rFonts w:hint="eastAsia"/>
          <w:i/>
          <w:iCs/>
        </w:rPr>
        <w:t>E</w:t>
      </w:r>
      <w:r w:rsidR="00C2294F">
        <w:rPr>
          <w:rFonts w:hint="eastAsia"/>
        </w:rPr>
        <w:t>、内阻为</w:t>
      </w:r>
      <w:r w:rsidR="00C2294F" w:rsidRPr="00D955F6">
        <w:rPr>
          <w:rFonts w:hint="eastAsia"/>
          <w:i/>
          <w:iCs/>
        </w:rPr>
        <w:t>r</w:t>
      </w:r>
      <w:r w:rsidR="00C2294F">
        <w:rPr>
          <w:rFonts w:hint="eastAsia"/>
        </w:rPr>
        <w:t>，电阻丝的阻值为</w:t>
      </w:r>
      <w:r w:rsidR="00C2294F" w:rsidRPr="00D955F6">
        <w:rPr>
          <w:rFonts w:hint="eastAsia"/>
          <w:i/>
          <w:iCs/>
        </w:rPr>
        <w:t>R</w:t>
      </w:r>
      <w:r w:rsidR="00C2294F">
        <w:rPr>
          <w:rFonts w:hint="eastAsia"/>
        </w:rPr>
        <w:t>、总长度为</w:t>
      </w:r>
      <w:r w:rsidR="00C2294F" w:rsidRPr="00D955F6">
        <w:rPr>
          <w:rFonts w:hint="eastAsia"/>
          <w:i/>
          <w:iCs/>
        </w:rPr>
        <w:t>L</w:t>
      </w:r>
      <w:r w:rsidR="00C2294F">
        <w:rPr>
          <w:rFonts w:hint="eastAsia"/>
        </w:rPr>
        <w:t>，定值电阻阻值为</w:t>
      </w:r>
      <w:r w:rsidR="00C2294F" w:rsidRPr="00D955F6">
        <w:rPr>
          <w:rFonts w:hint="eastAsia"/>
          <w:i/>
          <w:iCs/>
        </w:rPr>
        <w:t>R</w:t>
      </w:r>
      <w:r w:rsidR="00C2294F" w:rsidRPr="00D955F6">
        <w:rPr>
          <w:rFonts w:hint="eastAsia"/>
          <w:vertAlign w:val="subscript"/>
        </w:rPr>
        <w:t>0</w:t>
      </w:r>
      <w:r w:rsidR="00C2294F">
        <w:rPr>
          <w:rFonts w:hint="eastAsia"/>
        </w:rPr>
        <w:t>。（重力加速度大小为</w:t>
      </w:r>
      <w:r w:rsidR="00C2294F" w:rsidRPr="00D955F6">
        <w:rPr>
          <w:rFonts w:hint="eastAsia"/>
          <w:i/>
          <w:iCs/>
        </w:rPr>
        <w:t>g</w:t>
      </w:r>
      <w:r w:rsidR="00C2294F">
        <w:rPr>
          <w:rFonts w:hint="eastAsia"/>
        </w:rPr>
        <w:t>，不计滑片的电阻及质量，不计摩擦阻力，弹簧形变始终在弹性限度内，电压表的量程足够大。）</w:t>
      </w:r>
    </w:p>
    <w:p w14:paraId="756A7214" w14:textId="77777777" w:rsidR="00D955F6" w:rsidRDefault="00C2294F" w:rsidP="00D265F3">
      <w:pPr>
        <w:ind w:firstLine="0"/>
      </w:pPr>
      <w:r>
        <w:rPr>
          <w:rFonts w:hint="eastAsia"/>
        </w:rPr>
        <w:t>（</w:t>
      </w:r>
      <w:r>
        <w:rPr>
          <w:rFonts w:hint="eastAsia"/>
        </w:rPr>
        <w:t>1</w:t>
      </w:r>
      <w:r>
        <w:rPr>
          <w:rFonts w:hint="eastAsia"/>
        </w:rPr>
        <w:t>）受电阻丝长度限制，该电子秤可测量的最大质量</w:t>
      </w:r>
      <w:r w:rsidRPr="00D955F6">
        <w:rPr>
          <w:rFonts w:hint="eastAsia"/>
          <w:i/>
          <w:iCs/>
        </w:rPr>
        <w:t>M</w:t>
      </w:r>
      <w:r>
        <w:rPr>
          <w:rFonts w:hint="eastAsia"/>
        </w:rPr>
        <w:t>为</w:t>
      </w:r>
      <w:r>
        <w:rPr>
          <w:rFonts w:hint="eastAsia"/>
        </w:rPr>
        <w:t>________</w:t>
      </w:r>
      <w:r>
        <w:rPr>
          <w:rFonts w:hint="eastAsia"/>
        </w:rPr>
        <w:t>。</w:t>
      </w:r>
    </w:p>
    <w:p w14:paraId="516399C1" w14:textId="0FA75A69" w:rsidR="00C2294F" w:rsidRDefault="00C2294F" w:rsidP="00D265F3">
      <w:pPr>
        <w:ind w:firstLine="0"/>
      </w:pPr>
      <w:r>
        <w:rPr>
          <w:rFonts w:hint="eastAsia"/>
        </w:rPr>
        <w:t>（</w:t>
      </w:r>
      <w:r>
        <w:rPr>
          <w:rFonts w:hint="eastAsia"/>
        </w:rPr>
        <w:t>2</w:t>
      </w:r>
      <w:r>
        <w:rPr>
          <w:rFonts w:hint="eastAsia"/>
        </w:rPr>
        <w:t>）不计弹簧电阻，</w:t>
      </w:r>
    </w:p>
    <w:p w14:paraId="36E84A05" w14:textId="77777777" w:rsidR="00D955F6" w:rsidRDefault="00C2294F" w:rsidP="00D265F3">
      <w:pPr>
        <w:ind w:firstLine="0"/>
      </w:pPr>
      <w:r>
        <w:rPr>
          <w:rFonts w:hint="eastAsia"/>
        </w:rPr>
        <w:t>①悬挂一质量为</w:t>
      </w:r>
      <w:r w:rsidRPr="00D955F6">
        <w:rPr>
          <w:rFonts w:hint="eastAsia"/>
          <w:i/>
          <w:iCs/>
        </w:rPr>
        <w:t>m</w:t>
      </w:r>
      <w:r>
        <w:rPr>
          <w:rFonts w:hint="eastAsia"/>
        </w:rPr>
        <w:t>（</w:t>
      </w:r>
      <w:r w:rsidRPr="00D955F6">
        <w:rPr>
          <w:rFonts w:hint="eastAsia"/>
          <w:i/>
          <w:iCs/>
        </w:rPr>
        <w:t>m</w:t>
      </w:r>
      <w:r w:rsidR="00D955F6">
        <w:rPr>
          <w:rFonts w:hint="eastAsia"/>
        </w:rPr>
        <w:t xml:space="preserve"> &lt; </w:t>
      </w:r>
      <w:r w:rsidRPr="00D955F6">
        <w:rPr>
          <w:rFonts w:hint="eastAsia"/>
          <w:i/>
          <w:iCs/>
        </w:rPr>
        <w:t>M</w:t>
      </w:r>
      <w:r>
        <w:rPr>
          <w:rFonts w:hint="eastAsia"/>
        </w:rPr>
        <w:t>）的重物，弹簧稳定后，回路总电阻的阻值为</w:t>
      </w:r>
      <w:r>
        <w:rPr>
          <w:rFonts w:hint="eastAsia"/>
        </w:rPr>
        <w:t>________</w:t>
      </w:r>
      <w:r>
        <w:rPr>
          <w:rFonts w:hint="eastAsia"/>
        </w:rPr>
        <w:t>。</w:t>
      </w:r>
    </w:p>
    <w:p w14:paraId="420C1C97" w14:textId="5DEE5CB5" w:rsidR="00C2294F" w:rsidRDefault="00C2294F" w:rsidP="00D265F3">
      <w:pPr>
        <w:ind w:firstLine="0"/>
      </w:pPr>
      <w:r>
        <w:rPr>
          <w:rFonts w:hint="eastAsia"/>
        </w:rPr>
        <w:t>②根据</w:t>
      </w:r>
      <w:r w:rsidRPr="00D955F6">
        <w:rPr>
          <w:rFonts w:hint="eastAsia"/>
          <w:i/>
          <w:iCs/>
        </w:rPr>
        <w:t>ab</w:t>
      </w:r>
      <w:r>
        <w:rPr>
          <w:rFonts w:hint="eastAsia"/>
        </w:rPr>
        <w:t>两点间电压与重物质量间的函数关系，将电压表的表盘改制成电子秤的表盘，则电子秤的表盘刻度可能为</w:t>
      </w:r>
      <w:r>
        <w:rPr>
          <w:rFonts w:hint="eastAsia"/>
        </w:rPr>
        <w:t>________</w:t>
      </w:r>
      <w:r>
        <w:rPr>
          <w:rFonts w:hint="eastAsia"/>
        </w:rPr>
        <w:t>。</w:t>
      </w:r>
    </w:p>
    <w:p w14:paraId="0DB638DF" w14:textId="6AD169E5" w:rsidR="00D955F6" w:rsidRDefault="00CE7E36" w:rsidP="00CE7E36">
      <w:pPr>
        <w:jc w:val="center"/>
      </w:pPr>
      <w:r>
        <w:rPr>
          <w:noProof/>
        </w:rPr>
        <mc:AlternateContent>
          <mc:Choice Requires="wpg">
            <w:drawing>
              <wp:inline distT="0" distB="0" distL="0" distR="0" wp14:anchorId="7ED8769D" wp14:editId="514B7220">
                <wp:extent cx="4100053" cy="1321270"/>
                <wp:effectExtent l="0" t="0" r="0" b="0"/>
                <wp:docPr id="1178411190" name="组合 15"/>
                <wp:cNvGraphicFramePr/>
                <a:graphic xmlns:a="http://schemas.openxmlformats.org/drawingml/2006/main">
                  <a:graphicData uri="http://schemas.microsoft.com/office/word/2010/wordprocessingGroup">
                    <wpg:wgp>
                      <wpg:cNvGrpSpPr/>
                      <wpg:grpSpPr>
                        <a:xfrm>
                          <a:off x="0" y="0"/>
                          <a:ext cx="4100053" cy="1321270"/>
                          <a:chOff x="-152424" y="-165268"/>
                          <a:chExt cx="4102779" cy="1323201"/>
                        </a:xfrm>
                      </wpg:grpSpPr>
                      <wpg:grpSp>
                        <wpg:cNvPr id="1487429782" name="图形 343">
                          <a:extLst>
                            <a:ext uri="{FF2B5EF4-FFF2-40B4-BE49-F238E27FC236}">
                              <a16:creationId xmlns:a16="http://schemas.microsoft.com/office/drawing/2014/main" id="{2446DBF8-7F6C-3609-B719-0E8EDD75319E}"/>
                            </a:ext>
                          </a:extLst>
                        </wpg:cNvPr>
                        <wpg:cNvGrpSpPr/>
                        <wpg:grpSpPr>
                          <a:xfrm>
                            <a:off x="0" y="0"/>
                            <a:ext cx="3792855" cy="878205"/>
                            <a:chOff x="0" y="0"/>
                            <a:chExt cx="2282524" cy="529255"/>
                          </a:xfrm>
                          <a:solidFill>
                            <a:srgbClr val="000000"/>
                          </a:solidFill>
                        </wpg:grpSpPr>
                        <wps:wsp>
                          <wps:cNvPr id="1731904153" name="任意多边形: 形状 1731904153">
                            <a:extLst>
                              <a:ext uri="{FF2B5EF4-FFF2-40B4-BE49-F238E27FC236}">
                                <a16:creationId xmlns:a16="http://schemas.microsoft.com/office/drawing/2014/main" id="{785D40CB-3B2D-7D59-C0A4-2355DE66A784}"/>
                              </a:ext>
                            </a:extLst>
                          </wps:cNvPr>
                          <wps:cNvSpPr/>
                          <wps:spPr>
                            <a:xfrm>
                              <a:off x="1140" y="504006"/>
                              <a:ext cx="24108" cy="23538"/>
                            </a:xfrm>
                            <a:custGeom>
                              <a:avLst/>
                              <a:gdLst>
                                <a:gd name="csX0" fmla="*/ 24109 w 24108"/>
                                <a:gd name="csY0" fmla="*/ 23539 h 23538"/>
                                <a:gd name="csX1" fmla="*/ 0 w 24108"/>
                                <a:gd name="csY1" fmla="*/ 0 h 23538"/>
                              </a:gdLst>
                              <a:ahLst/>
                              <a:cxnLst>
                                <a:cxn ang="0">
                                  <a:pos x="csX0" y="csY0"/>
                                </a:cxn>
                                <a:cxn ang="0">
                                  <a:pos x="csX1" y="csY1"/>
                                </a:cxn>
                              </a:cxnLst>
                              <a:rect l="l" t="t" r="r" b="b"/>
                              <a:pathLst>
                                <a:path w="24108" h="23538">
                                  <a:moveTo>
                                    <a:pt x="24109" y="23539"/>
                                  </a:moveTo>
                                  <a:lnTo>
                                    <a:pt x="0" y="0"/>
                                  </a:lnTo>
                                </a:path>
                              </a:pathLst>
                            </a:custGeom>
                            <a:ln w="6099" cap="flat">
                              <a:solidFill>
                                <a:srgbClr val="000000"/>
                              </a:solidFill>
                              <a:prstDash val="solid"/>
                              <a:miter/>
                            </a:ln>
                          </wps:spPr>
                          <wps:bodyPr/>
                        </wps:wsp>
                        <wps:wsp>
                          <wps:cNvPr id="1857263739" name="任意多边形: 形状 1857263739">
                            <a:extLst>
                              <a:ext uri="{FF2B5EF4-FFF2-40B4-BE49-F238E27FC236}">
                                <a16:creationId xmlns:a16="http://schemas.microsoft.com/office/drawing/2014/main" id="{61BC0C6B-1D5F-F612-B9A3-EB7BC966CB95}"/>
                              </a:ext>
                            </a:extLst>
                          </wps:cNvPr>
                          <wps:cNvSpPr/>
                          <wps:spPr>
                            <a:xfrm>
                              <a:off x="50743" y="476232"/>
                              <a:ext cx="13439" cy="17918"/>
                            </a:xfrm>
                            <a:custGeom>
                              <a:avLst/>
                              <a:gdLst>
                                <a:gd name="csX0" fmla="*/ 13439 w 13439"/>
                                <a:gd name="csY0" fmla="*/ 17919 h 17918"/>
                                <a:gd name="csX1" fmla="*/ 0 w 13439"/>
                                <a:gd name="csY1" fmla="*/ 0 h 17918"/>
                              </a:gdLst>
                              <a:ahLst/>
                              <a:cxnLst>
                                <a:cxn ang="0">
                                  <a:pos x="csX0" y="csY0"/>
                                </a:cxn>
                                <a:cxn ang="0">
                                  <a:pos x="csX1" y="csY1"/>
                                </a:cxn>
                              </a:cxnLst>
                              <a:rect l="l" t="t" r="r" b="b"/>
                              <a:pathLst>
                                <a:path w="13439" h="17918">
                                  <a:moveTo>
                                    <a:pt x="13439" y="17919"/>
                                  </a:moveTo>
                                  <a:lnTo>
                                    <a:pt x="0" y="0"/>
                                  </a:lnTo>
                                </a:path>
                              </a:pathLst>
                            </a:custGeom>
                            <a:ln w="6099" cap="flat">
                              <a:solidFill>
                                <a:srgbClr val="000000"/>
                              </a:solidFill>
                              <a:prstDash val="solid"/>
                              <a:miter/>
                            </a:ln>
                          </wps:spPr>
                          <wps:bodyPr/>
                        </wps:wsp>
                        <wps:wsp>
                          <wps:cNvPr id="639762913" name="任意多边形: 形状 639762913">
                            <a:extLst>
                              <a:ext uri="{FF2B5EF4-FFF2-40B4-BE49-F238E27FC236}">
                                <a16:creationId xmlns:a16="http://schemas.microsoft.com/office/drawing/2014/main" id="{5F3D82CF-241E-1A92-A70B-BE5B652C4549}"/>
                              </a:ext>
                            </a:extLst>
                          </wps:cNvPr>
                          <wps:cNvSpPr/>
                          <wps:spPr>
                            <a:xfrm>
                              <a:off x="90897" y="450739"/>
                              <a:ext cx="10832" cy="19547"/>
                            </a:xfrm>
                            <a:custGeom>
                              <a:avLst/>
                              <a:gdLst>
                                <a:gd name="csX0" fmla="*/ 10833 w 10832"/>
                                <a:gd name="csY0" fmla="*/ 19548 h 19547"/>
                                <a:gd name="csX1" fmla="*/ 0 w 10832"/>
                                <a:gd name="csY1" fmla="*/ 0 h 19547"/>
                              </a:gdLst>
                              <a:ahLst/>
                              <a:cxnLst>
                                <a:cxn ang="0">
                                  <a:pos x="csX0" y="csY0"/>
                                </a:cxn>
                                <a:cxn ang="0">
                                  <a:pos x="csX1" y="csY1"/>
                                </a:cxn>
                              </a:cxnLst>
                              <a:rect l="l" t="t" r="r" b="b"/>
                              <a:pathLst>
                                <a:path w="10832" h="19547">
                                  <a:moveTo>
                                    <a:pt x="10833" y="19548"/>
                                  </a:moveTo>
                                  <a:lnTo>
                                    <a:pt x="0" y="0"/>
                                  </a:lnTo>
                                </a:path>
                              </a:pathLst>
                            </a:custGeom>
                            <a:ln w="6099" cap="flat">
                              <a:solidFill>
                                <a:srgbClr val="000000"/>
                              </a:solidFill>
                              <a:prstDash val="solid"/>
                              <a:miter/>
                            </a:ln>
                          </wps:spPr>
                          <wps:bodyPr/>
                        </wps:wsp>
                        <wps:wsp>
                          <wps:cNvPr id="1040440865" name="任意多边形: 形状 1040440865">
                            <a:extLst>
                              <a:ext uri="{FF2B5EF4-FFF2-40B4-BE49-F238E27FC236}">
                                <a16:creationId xmlns:a16="http://schemas.microsoft.com/office/drawing/2014/main" id="{E58D5286-C4A2-C48B-98A3-945C6228251A}"/>
                              </a:ext>
                            </a:extLst>
                          </wps:cNvPr>
                          <wps:cNvSpPr/>
                          <wps:spPr>
                            <a:xfrm>
                              <a:off x="133413" y="432250"/>
                              <a:ext cx="8307" cy="20688"/>
                            </a:xfrm>
                            <a:custGeom>
                              <a:avLst/>
                              <a:gdLst>
                                <a:gd name="csX0" fmla="*/ 8308 w 8307"/>
                                <a:gd name="csY0" fmla="*/ 20688 h 20688"/>
                                <a:gd name="csX1" fmla="*/ 0 w 8307"/>
                                <a:gd name="csY1" fmla="*/ 0 h 20688"/>
                              </a:gdLst>
                              <a:ahLst/>
                              <a:cxnLst>
                                <a:cxn ang="0">
                                  <a:pos x="csX0" y="csY0"/>
                                </a:cxn>
                                <a:cxn ang="0">
                                  <a:pos x="csX1" y="csY1"/>
                                </a:cxn>
                              </a:cxnLst>
                              <a:rect l="l" t="t" r="r" b="b"/>
                              <a:pathLst>
                                <a:path w="8307" h="20688">
                                  <a:moveTo>
                                    <a:pt x="8308" y="20688"/>
                                  </a:moveTo>
                                  <a:lnTo>
                                    <a:pt x="0" y="0"/>
                                  </a:lnTo>
                                </a:path>
                              </a:pathLst>
                            </a:custGeom>
                            <a:ln w="6099" cap="flat">
                              <a:solidFill>
                                <a:srgbClr val="000000"/>
                              </a:solidFill>
                              <a:prstDash val="solid"/>
                              <a:miter/>
                            </a:ln>
                          </wps:spPr>
                          <wps:bodyPr/>
                        </wps:wsp>
                        <wps:wsp>
                          <wps:cNvPr id="285250093" name="任意多边形: 形状 285250093">
                            <a:extLst>
                              <a:ext uri="{FF2B5EF4-FFF2-40B4-BE49-F238E27FC236}">
                                <a16:creationId xmlns:a16="http://schemas.microsoft.com/office/drawing/2014/main" id="{BF76E35C-F920-2CB1-86CF-1D5445BBD4A5}"/>
                              </a:ext>
                            </a:extLst>
                          </wps:cNvPr>
                          <wps:cNvSpPr/>
                          <wps:spPr>
                            <a:xfrm>
                              <a:off x="171206" y="420684"/>
                              <a:ext cx="5864" cy="21502"/>
                            </a:xfrm>
                            <a:custGeom>
                              <a:avLst/>
                              <a:gdLst>
                                <a:gd name="csX0" fmla="*/ 5864 w 5864"/>
                                <a:gd name="csY0" fmla="*/ 21503 h 21502"/>
                                <a:gd name="csX1" fmla="*/ 0 w 5864"/>
                                <a:gd name="csY1" fmla="*/ 0 h 21502"/>
                              </a:gdLst>
                              <a:ahLst/>
                              <a:cxnLst>
                                <a:cxn ang="0">
                                  <a:pos x="csX0" y="csY0"/>
                                </a:cxn>
                                <a:cxn ang="0">
                                  <a:pos x="csX1" y="csY1"/>
                                </a:cxn>
                              </a:cxnLst>
                              <a:rect l="l" t="t" r="r" b="b"/>
                              <a:pathLst>
                                <a:path w="5864" h="21502">
                                  <a:moveTo>
                                    <a:pt x="5864" y="21503"/>
                                  </a:moveTo>
                                  <a:lnTo>
                                    <a:pt x="0" y="0"/>
                                  </a:lnTo>
                                </a:path>
                              </a:pathLst>
                            </a:custGeom>
                            <a:ln w="6099" cap="flat">
                              <a:solidFill>
                                <a:srgbClr val="000000"/>
                              </a:solidFill>
                              <a:prstDash val="solid"/>
                              <a:miter/>
                            </a:ln>
                          </wps:spPr>
                          <wps:bodyPr/>
                        </wps:wsp>
                        <wps:wsp>
                          <wps:cNvPr id="1727801405" name="任意多边形: 形状 1727801405">
                            <a:extLst>
                              <a:ext uri="{FF2B5EF4-FFF2-40B4-BE49-F238E27FC236}">
                                <a16:creationId xmlns:a16="http://schemas.microsoft.com/office/drawing/2014/main" id="{B4E32832-39C0-94B2-F159-671A3325A075}"/>
                              </a:ext>
                            </a:extLst>
                          </wps:cNvPr>
                          <wps:cNvSpPr/>
                          <wps:spPr>
                            <a:xfrm>
                              <a:off x="206555" y="399833"/>
                              <a:ext cx="5375" cy="32986"/>
                            </a:xfrm>
                            <a:custGeom>
                              <a:avLst/>
                              <a:gdLst>
                                <a:gd name="csX0" fmla="*/ 5376 w 5375"/>
                                <a:gd name="csY0" fmla="*/ 32987 h 32986"/>
                                <a:gd name="csX1" fmla="*/ 0 w 5375"/>
                                <a:gd name="csY1" fmla="*/ 0 h 32986"/>
                              </a:gdLst>
                              <a:ahLst/>
                              <a:cxnLst>
                                <a:cxn ang="0">
                                  <a:pos x="csX0" y="csY0"/>
                                </a:cxn>
                                <a:cxn ang="0">
                                  <a:pos x="csX1" y="csY1"/>
                                </a:cxn>
                              </a:cxnLst>
                              <a:rect l="l" t="t" r="r" b="b"/>
                              <a:pathLst>
                                <a:path w="5375" h="32986">
                                  <a:moveTo>
                                    <a:pt x="5376" y="32987"/>
                                  </a:moveTo>
                                  <a:lnTo>
                                    <a:pt x="0" y="0"/>
                                  </a:lnTo>
                                </a:path>
                              </a:pathLst>
                            </a:custGeom>
                            <a:ln w="6099" cap="flat">
                              <a:solidFill>
                                <a:srgbClr val="000000"/>
                              </a:solidFill>
                              <a:prstDash val="solid"/>
                              <a:miter/>
                            </a:ln>
                          </wps:spPr>
                          <wps:bodyPr/>
                        </wps:wsp>
                        <wps:wsp>
                          <wps:cNvPr id="27606891" name="任意多边形: 形状 27606891">
                            <a:extLst>
                              <a:ext uri="{FF2B5EF4-FFF2-40B4-BE49-F238E27FC236}">
                                <a16:creationId xmlns:a16="http://schemas.microsoft.com/office/drawing/2014/main" id="{E2E57B9C-2C30-401A-A0D3-F0C30F99D54D}"/>
                              </a:ext>
                            </a:extLst>
                          </wps:cNvPr>
                          <wps:cNvSpPr/>
                          <wps:spPr>
                            <a:xfrm>
                              <a:off x="244347" y="409118"/>
                              <a:ext cx="1384" cy="22154"/>
                            </a:xfrm>
                            <a:custGeom>
                              <a:avLst/>
                              <a:gdLst>
                                <a:gd name="csX0" fmla="*/ 1385 w 1384"/>
                                <a:gd name="csY0" fmla="*/ 22154 h 22154"/>
                                <a:gd name="csX1" fmla="*/ 0 w 1384"/>
                                <a:gd name="csY1" fmla="*/ 0 h 22154"/>
                              </a:gdLst>
                              <a:ahLst/>
                              <a:cxnLst>
                                <a:cxn ang="0">
                                  <a:pos x="csX0" y="csY0"/>
                                </a:cxn>
                                <a:cxn ang="0">
                                  <a:pos x="csX1" y="csY1"/>
                                </a:cxn>
                              </a:cxnLst>
                              <a:rect l="l" t="t" r="r" b="b"/>
                              <a:pathLst>
                                <a:path w="1384" h="22154">
                                  <a:moveTo>
                                    <a:pt x="1385" y="22154"/>
                                  </a:moveTo>
                                  <a:lnTo>
                                    <a:pt x="0" y="0"/>
                                  </a:lnTo>
                                </a:path>
                              </a:pathLst>
                            </a:custGeom>
                            <a:ln w="6099" cap="flat">
                              <a:solidFill>
                                <a:srgbClr val="000000"/>
                              </a:solidFill>
                              <a:prstDash val="solid"/>
                              <a:miter/>
                            </a:ln>
                          </wps:spPr>
                          <wps:bodyPr/>
                        </wps:wsp>
                        <wps:wsp>
                          <wps:cNvPr id="611598803" name="任意多边形: 形状 611598803">
                            <a:extLst>
                              <a:ext uri="{FF2B5EF4-FFF2-40B4-BE49-F238E27FC236}">
                                <a16:creationId xmlns:a16="http://schemas.microsoft.com/office/drawing/2014/main" id="{E43489F2-D192-210D-B3A0-F86C31710D5A}"/>
                              </a:ext>
                            </a:extLst>
                          </wps:cNvPr>
                          <wps:cNvSpPr/>
                          <wps:spPr>
                            <a:xfrm>
                              <a:off x="275053" y="406756"/>
                              <a:ext cx="651" cy="22235"/>
                            </a:xfrm>
                            <a:custGeom>
                              <a:avLst/>
                              <a:gdLst>
                                <a:gd name="csX0" fmla="*/ 0 w 651"/>
                                <a:gd name="csY0" fmla="*/ 22235 h 22235"/>
                                <a:gd name="csX1" fmla="*/ 652 w 651"/>
                                <a:gd name="csY1" fmla="*/ 0 h 22235"/>
                              </a:gdLst>
                              <a:ahLst/>
                              <a:cxnLst>
                                <a:cxn ang="0">
                                  <a:pos x="csX0" y="csY0"/>
                                </a:cxn>
                                <a:cxn ang="0">
                                  <a:pos x="csX1" y="csY1"/>
                                </a:cxn>
                              </a:cxnLst>
                              <a:rect l="l" t="t" r="r" b="b"/>
                              <a:pathLst>
                                <a:path w="651" h="22235">
                                  <a:moveTo>
                                    <a:pt x="0" y="22235"/>
                                  </a:moveTo>
                                  <a:lnTo>
                                    <a:pt x="652" y="0"/>
                                  </a:lnTo>
                                </a:path>
                              </a:pathLst>
                            </a:custGeom>
                            <a:ln w="6099" cap="flat">
                              <a:solidFill>
                                <a:srgbClr val="000000"/>
                              </a:solidFill>
                              <a:prstDash val="solid"/>
                              <a:miter/>
                            </a:ln>
                          </wps:spPr>
                          <wps:bodyPr/>
                        </wps:wsp>
                        <wps:wsp>
                          <wps:cNvPr id="1724356079" name="任意多边形: 形状 1724356079">
                            <a:extLst>
                              <a:ext uri="{FF2B5EF4-FFF2-40B4-BE49-F238E27FC236}">
                                <a16:creationId xmlns:a16="http://schemas.microsoft.com/office/drawing/2014/main" id="{1B1649B9-4ACB-81D9-D619-8E510A3B93E7}"/>
                              </a:ext>
                            </a:extLst>
                          </wps:cNvPr>
                          <wps:cNvSpPr/>
                          <wps:spPr>
                            <a:xfrm>
                              <a:off x="303397" y="409118"/>
                              <a:ext cx="2524" cy="22072"/>
                            </a:xfrm>
                            <a:custGeom>
                              <a:avLst/>
                              <a:gdLst>
                                <a:gd name="csX0" fmla="*/ 0 w 2524"/>
                                <a:gd name="csY0" fmla="*/ 22073 h 22072"/>
                                <a:gd name="csX1" fmla="*/ 2525 w 2524"/>
                                <a:gd name="csY1" fmla="*/ 0 h 22072"/>
                              </a:gdLst>
                              <a:ahLst/>
                              <a:cxnLst>
                                <a:cxn ang="0">
                                  <a:pos x="csX0" y="csY0"/>
                                </a:cxn>
                                <a:cxn ang="0">
                                  <a:pos x="csX1" y="csY1"/>
                                </a:cxn>
                              </a:cxnLst>
                              <a:rect l="l" t="t" r="r" b="b"/>
                              <a:pathLst>
                                <a:path w="2524" h="22072">
                                  <a:moveTo>
                                    <a:pt x="0" y="22073"/>
                                  </a:moveTo>
                                  <a:lnTo>
                                    <a:pt x="2525" y="0"/>
                                  </a:lnTo>
                                </a:path>
                              </a:pathLst>
                            </a:custGeom>
                            <a:ln w="6099" cap="flat">
                              <a:solidFill>
                                <a:srgbClr val="000000"/>
                              </a:solidFill>
                              <a:prstDash val="solid"/>
                              <a:miter/>
                            </a:ln>
                          </wps:spPr>
                          <wps:bodyPr/>
                        </wps:wsp>
                        <wps:wsp>
                          <wps:cNvPr id="1287253065" name="任意多边形: 形状 1287253065">
                            <a:extLst>
                              <a:ext uri="{FF2B5EF4-FFF2-40B4-BE49-F238E27FC236}">
                                <a16:creationId xmlns:a16="http://schemas.microsoft.com/office/drawing/2014/main" id="{36C494BC-8ECF-816F-8720-D14E3D1E077D}"/>
                              </a:ext>
                            </a:extLst>
                          </wps:cNvPr>
                          <wps:cNvSpPr/>
                          <wps:spPr>
                            <a:xfrm>
                              <a:off x="329380" y="413761"/>
                              <a:ext cx="4235" cy="21828"/>
                            </a:xfrm>
                            <a:custGeom>
                              <a:avLst/>
                              <a:gdLst>
                                <a:gd name="csX0" fmla="*/ 0 w 4235"/>
                                <a:gd name="csY0" fmla="*/ 21829 h 21828"/>
                                <a:gd name="csX1" fmla="*/ 4235 w 4235"/>
                                <a:gd name="csY1" fmla="*/ 0 h 21828"/>
                              </a:gdLst>
                              <a:ahLst/>
                              <a:cxnLst>
                                <a:cxn ang="0">
                                  <a:pos x="csX0" y="csY0"/>
                                </a:cxn>
                                <a:cxn ang="0">
                                  <a:pos x="csX1" y="csY1"/>
                                </a:cxn>
                              </a:cxnLst>
                              <a:rect l="l" t="t" r="r" b="b"/>
                              <a:pathLst>
                                <a:path w="4235" h="21828">
                                  <a:moveTo>
                                    <a:pt x="0" y="21829"/>
                                  </a:moveTo>
                                  <a:lnTo>
                                    <a:pt x="4235" y="0"/>
                                  </a:lnTo>
                                </a:path>
                              </a:pathLst>
                            </a:custGeom>
                            <a:ln w="6099" cap="flat">
                              <a:solidFill>
                                <a:srgbClr val="000000"/>
                              </a:solidFill>
                              <a:prstDash val="solid"/>
                              <a:miter/>
                            </a:ln>
                          </wps:spPr>
                          <wps:bodyPr/>
                        </wps:wsp>
                        <wps:wsp>
                          <wps:cNvPr id="1343414225" name="任意多边形: 形状 1343414225">
                            <a:extLst>
                              <a:ext uri="{FF2B5EF4-FFF2-40B4-BE49-F238E27FC236}">
                                <a16:creationId xmlns:a16="http://schemas.microsoft.com/office/drawing/2014/main" id="{27DCA850-5F9D-A4FF-643F-75D36D14DDF4}"/>
                              </a:ext>
                            </a:extLst>
                          </wps:cNvPr>
                          <wps:cNvSpPr/>
                          <wps:spPr>
                            <a:xfrm>
                              <a:off x="353000" y="409118"/>
                              <a:ext cx="8796" cy="32253"/>
                            </a:xfrm>
                            <a:custGeom>
                              <a:avLst/>
                              <a:gdLst>
                                <a:gd name="csX0" fmla="*/ 0 w 8796"/>
                                <a:gd name="csY0" fmla="*/ 32254 h 32253"/>
                                <a:gd name="csX1" fmla="*/ 8796 w 8796"/>
                                <a:gd name="csY1" fmla="*/ 0 h 32253"/>
                              </a:gdLst>
                              <a:ahLst/>
                              <a:cxnLst>
                                <a:cxn ang="0">
                                  <a:pos x="csX0" y="csY0"/>
                                </a:cxn>
                                <a:cxn ang="0">
                                  <a:pos x="csX1" y="csY1"/>
                                </a:cxn>
                              </a:cxnLst>
                              <a:rect l="l" t="t" r="r" b="b"/>
                              <a:pathLst>
                                <a:path w="8796" h="32253">
                                  <a:moveTo>
                                    <a:pt x="0" y="32254"/>
                                  </a:moveTo>
                                  <a:lnTo>
                                    <a:pt x="8796" y="0"/>
                                  </a:lnTo>
                                </a:path>
                              </a:pathLst>
                            </a:custGeom>
                            <a:ln w="6099" cap="flat">
                              <a:solidFill>
                                <a:srgbClr val="000000"/>
                              </a:solidFill>
                              <a:prstDash val="solid"/>
                              <a:miter/>
                            </a:ln>
                          </wps:spPr>
                          <wps:bodyPr/>
                        </wps:wsp>
                        <wps:wsp>
                          <wps:cNvPr id="2060201394" name="任意多边形: 形状 2060201394">
                            <a:extLst>
                              <a:ext uri="{FF2B5EF4-FFF2-40B4-BE49-F238E27FC236}">
                                <a16:creationId xmlns:a16="http://schemas.microsoft.com/office/drawing/2014/main" id="{E13C77D9-81F9-F5D3-D9B0-DBDFC8778518}"/>
                              </a:ext>
                            </a:extLst>
                          </wps:cNvPr>
                          <wps:cNvSpPr/>
                          <wps:spPr>
                            <a:xfrm>
                              <a:off x="376620" y="427607"/>
                              <a:ext cx="7330" cy="21095"/>
                            </a:xfrm>
                            <a:custGeom>
                              <a:avLst/>
                              <a:gdLst>
                                <a:gd name="csX0" fmla="*/ 0 w 7330"/>
                                <a:gd name="csY0" fmla="*/ 21095 h 21095"/>
                                <a:gd name="csX1" fmla="*/ 7330 w 7330"/>
                                <a:gd name="csY1" fmla="*/ 0 h 21095"/>
                              </a:gdLst>
                              <a:ahLst/>
                              <a:cxnLst>
                                <a:cxn ang="0">
                                  <a:pos x="csX0" y="csY0"/>
                                </a:cxn>
                                <a:cxn ang="0">
                                  <a:pos x="csX1" y="csY1"/>
                                </a:cxn>
                              </a:cxnLst>
                              <a:rect l="l" t="t" r="r" b="b"/>
                              <a:pathLst>
                                <a:path w="7330" h="21095">
                                  <a:moveTo>
                                    <a:pt x="0" y="21095"/>
                                  </a:moveTo>
                                  <a:lnTo>
                                    <a:pt x="7330" y="0"/>
                                  </a:lnTo>
                                </a:path>
                              </a:pathLst>
                            </a:custGeom>
                            <a:ln w="6099" cap="flat">
                              <a:solidFill>
                                <a:srgbClr val="000000"/>
                              </a:solidFill>
                              <a:prstDash val="solid"/>
                              <a:miter/>
                            </a:ln>
                          </wps:spPr>
                          <wps:bodyPr/>
                        </wps:wsp>
                        <wps:wsp>
                          <wps:cNvPr id="55370027" name="任意多边形: 形状 55370027">
                            <a:extLst>
                              <a:ext uri="{FF2B5EF4-FFF2-40B4-BE49-F238E27FC236}">
                                <a16:creationId xmlns:a16="http://schemas.microsoft.com/office/drawing/2014/main" id="{3ADDCD86-E724-9028-4F56-87B2C9D148A3}"/>
                              </a:ext>
                            </a:extLst>
                          </wps:cNvPr>
                          <wps:cNvSpPr/>
                          <wps:spPr>
                            <a:xfrm>
                              <a:off x="395516" y="434530"/>
                              <a:ext cx="8633" cy="20606"/>
                            </a:xfrm>
                            <a:custGeom>
                              <a:avLst/>
                              <a:gdLst>
                                <a:gd name="csX0" fmla="*/ 0 w 8633"/>
                                <a:gd name="csY0" fmla="*/ 20607 h 20606"/>
                                <a:gd name="csX1" fmla="*/ 8634 w 8633"/>
                                <a:gd name="csY1" fmla="*/ 0 h 20606"/>
                              </a:gdLst>
                              <a:ahLst/>
                              <a:cxnLst>
                                <a:cxn ang="0">
                                  <a:pos x="csX0" y="csY0"/>
                                </a:cxn>
                                <a:cxn ang="0">
                                  <a:pos x="csX1" y="csY1"/>
                                </a:cxn>
                              </a:cxnLst>
                              <a:rect l="l" t="t" r="r" b="b"/>
                              <a:pathLst>
                                <a:path w="8633" h="20606">
                                  <a:moveTo>
                                    <a:pt x="0" y="20607"/>
                                  </a:moveTo>
                                  <a:lnTo>
                                    <a:pt x="8634" y="0"/>
                                  </a:lnTo>
                                </a:path>
                              </a:pathLst>
                            </a:custGeom>
                            <a:ln w="6099" cap="flat">
                              <a:solidFill>
                                <a:srgbClr val="000000"/>
                              </a:solidFill>
                              <a:prstDash val="solid"/>
                              <a:miter/>
                            </a:ln>
                          </wps:spPr>
                          <wps:bodyPr/>
                        </wps:wsp>
                        <wps:wsp>
                          <wps:cNvPr id="953328589" name="任意多边形: 形状 953328589">
                            <a:extLst>
                              <a:ext uri="{FF2B5EF4-FFF2-40B4-BE49-F238E27FC236}">
                                <a16:creationId xmlns:a16="http://schemas.microsoft.com/office/drawing/2014/main" id="{E6338589-EEC8-D5A1-08D8-EFF6B457B41C}"/>
                              </a:ext>
                            </a:extLst>
                          </wps:cNvPr>
                          <wps:cNvSpPr/>
                          <wps:spPr>
                            <a:xfrm>
                              <a:off x="414412" y="443816"/>
                              <a:ext cx="9855" cy="20036"/>
                            </a:xfrm>
                            <a:custGeom>
                              <a:avLst/>
                              <a:gdLst>
                                <a:gd name="csX0" fmla="*/ 0 w 9855"/>
                                <a:gd name="csY0" fmla="*/ 20036 h 20036"/>
                                <a:gd name="csX1" fmla="*/ 9855 w 9855"/>
                                <a:gd name="csY1" fmla="*/ 0 h 20036"/>
                              </a:gdLst>
                              <a:ahLst/>
                              <a:cxnLst>
                                <a:cxn ang="0">
                                  <a:pos x="csX0" y="csY0"/>
                                </a:cxn>
                                <a:cxn ang="0">
                                  <a:pos x="csX1" y="csY1"/>
                                </a:cxn>
                              </a:cxnLst>
                              <a:rect l="l" t="t" r="r" b="b"/>
                              <a:pathLst>
                                <a:path w="9855" h="20036">
                                  <a:moveTo>
                                    <a:pt x="0" y="20036"/>
                                  </a:moveTo>
                                  <a:lnTo>
                                    <a:pt x="9855" y="0"/>
                                  </a:lnTo>
                                </a:path>
                              </a:pathLst>
                            </a:custGeom>
                            <a:ln w="6099" cap="flat">
                              <a:solidFill>
                                <a:srgbClr val="000000"/>
                              </a:solidFill>
                              <a:prstDash val="solid"/>
                              <a:miter/>
                            </a:ln>
                          </wps:spPr>
                          <wps:bodyPr/>
                        </wps:wsp>
                        <wps:wsp>
                          <wps:cNvPr id="1135041768" name="任意多边形: 形状 1135041768">
                            <a:extLst>
                              <a:ext uri="{FF2B5EF4-FFF2-40B4-BE49-F238E27FC236}">
                                <a16:creationId xmlns:a16="http://schemas.microsoft.com/office/drawing/2014/main" id="{C74F2956-DBE4-9B27-A272-955DDFBDB6F9}"/>
                              </a:ext>
                            </a:extLst>
                          </wps:cNvPr>
                          <wps:cNvSpPr/>
                          <wps:spPr>
                            <a:xfrm>
                              <a:off x="430946" y="453101"/>
                              <a:ext cx="10995" cy="19384"/>
                            </a:xfrm>
                            <a:custGeom>
                              <a:avLst/>
                              <a:gdLst>
                                <a:gd name="csX0" fmla="*/ 0 w 10995"/>
                                <a:gd name="csY0" fmla="*/ 19385 h 19384"/>
                                <a:gd name="csX1" fmla="*/ 10996 w 10995"/>
                                <a:gd name="csY1" fmla="*/ 0 h 19384"/>
                              </a:gdLst>
                              <a:ahLst/>
                              <a:cxnLst>
                                <a:cxn ang="0">
                                  <a:pos x="csX0" y="csY0"/>
                                </a:cxn>
                                <a:cxn ang="0">
                                  <a:pos x="csX1" y="csY1"/>
                                </a:cxn>
                              </a:cxnLst>
                              <a:rect l="l" t="t" r="r" b="b"/>
                              <a:pathLst>
                                <a:path w="10995" h="19384">
                                  <a:moveTo>
                                    <a:pt x="0" y="19385"/>
                                  </a:moveTo>
                                  <a:lnTo>
                                    <a:pt x="10996" y="0"/>
                                  </a:lnTo>
                                </a:path>
                              </a:pathLst>
                            </a:custGeom>
                            <a:ln w="6099" cap="flat">
                              <a:solidFill>
                                <a:srgbClr val="000000"/>
                              </a:solidFill>
                              <a:prstDash val="solid"/>
                              <a:miter/>
                            </a:ln>
                          </wps:spPr>
                          <wps:bodyPr/>
                        </wps:wsp>
                        <wps:wsp>
                          <wps:cNvPr id="944594602" name="任意多边形: 形状 944594602">
                            <a:extLst>
                              <a:ext uri="{FF2B5EF4-FFF2-40B4-BE49-F238E27FC236}">
                                <a16:creationId xmlns:a16="http://schemas.microsoft.com/office/drawing/2014/main" id="{8759C00E-5DD8-ACA6-2661-D8239971F955}"/>
                              </a:ext>
                            </a:extLst>
                          </wps:cNvPr>
                          <wps:cNvSpPr/>
                          <wps:spPr>
                            <a:xfrm>
                              <a:off x="447480" y="453101"/>
                              <a:ext cx="18081" cy="28262"/>
                            </a:xfrm>
                            <a:custGeom>
                              <a:avLst/>
                              <a:gdLst>
                                <a:gd name="csX0" fmla="*/ 0 w 18081"/>
                                <a:gd name="csY0" fmla="*/ 28263 h 28262"/>
                                <a:gd name="csX1" fmla="*/ 18082 w 18081"/>
                                <a:gd name="csY1" fmla="*/ 0 h 28262"/>
                              </a:gdLst>
                              <a:ahLst/>
                              <a:cxnLst>
                                <a:cxn ang="0">
                                  <a:pos x="csX0" y="csY0"/>
                                </a:cxn>
                                <a:cxn ang="0">
                                  <a:pos x="csX1" y="csY1"/>
                                </a:cxn>
                              </a:cxnLst>
                              <a:rect l="l" t="t" r="r" b="b"/>
                              <a:pathLst>
                                <a:path w="18081" h="28262">
                                  <a:moveTo>
                                    <a:pt x="0" y="28263"/>
                                  </a:moveTo>
                                  <a:lnTo>
                                    <a:pt x="18082" y="0"/>
                                  </a:lnTo>
                                </a:path>
                              </a:pathLst>
                            </a:custGeom>
                            <a:ln w="6099" cap="flat">
                              <a:solidFill>
                                <a:srgbClr val="000000"/>
                              </a:solidFill>
                              <a:prstDash val="solid"/>
                              <a:miter/>
                            </a:ln>
                          </wps:spPr>
                          <wps:bodyPr/>
                        </wps:wsp>
                        <wps:wsp>
                          <wps:cNvPr id="903853745" name="任意多边形: 形状 903853745">
                            <a:extLst>
                              <a:ext uri="{FF2B5EF4-FFF2-40B4-BE49-F238E27FC236}">
                                <a16:creationId xmlns:a16="http://schemas.microsoft.com/office/drawing/2014/main" id="{49B81217-DCB0-3C69-EF6D-028E9E8B92D7}"/>
                              </a:ext>
                            </a:extLst>
                          </wps:cNvPr>
                          <wps:cNvSpPr/>
                          <wps:spPr>
                            <a:xfrm>
                              <a:off x="461653" y="471590"/>
                              <a:ext cx="12950" cy="18244"/>
                            </a:xfrm>
                            <a:custGeom>
                              <a:avLst/>
                              <a:gdLst>
                                <a:gd name="csX0" fmla="*/ 0 w 12950"/>
                                <a:gd name="csY0" fmla="*/ 18245 h 18244"/>
                                <a:gd name="csX1" fmla="*/ 12950 w 12950"/>
                                <a:gd name="csY1" fmla="*/ 0 h 18244"/>
                              </a:gdLst>
                              <a:ahLst/>
                              <a:cxnLst>
                                <a:cxn ang="0">
                                  <a:pos x="csX0" y="csY0"/>
                                </a:cxn>
                                <a:cxn ang="0">
                                  <a:pos x="csX1" y="csY1"/>
                                </a:cxn>
                              </a:cxnLst>
                              <a:rect l="l" t="t" r="r" b="b"/>
                              <a:pathLst>
                                <a:path w="12950" h="18244">
                                  <a:moveTo>
                                    <a:pt x="0" y="18245"/>
                                  </a:moveTo>
                                  <a:lnTo>
                                    <a:pt x="12950" y="0"/>
                                  </a:lnTo>
                                </a:path>
                              </a:pathLst>
                            </a:custGeom>
                            <a:ln w="6099" cap="flat">
                              <a:solidFill>
                                <a:srgbClr val="000000"/>
                              </a:solidFill>
                              <a:prstDash val="solid"/>
                              <a:miter/>
                            </a:ln>
                          </wps:spPr>
                          <wps:bodyPr/>
                        </wps:wsp>
                        <wps:wsp>
                          <wps:cNvPr id="401280374" name="任意多边形: 形状 401280374">
                            <a:extLst>
                              <a:ext uri="{FF2B5EF4-FFF2-40B4-BE49-F238E27FC236}">
                                <a16:creationId xmlns:a16="http://schemas.microsoft.com/office/drawing/2014/main" id="{E624A984-3A27-39FF-8F6C-DA5D05FC3D64}"/>
                              </a:ext>
                            </a:extLst>
                          </wps:cNvPr>
                          <wps:cNvSpPr/>
                          <wps:spPr>
                            <a:xfrm>
                              <a:off x="473463" y="480875"/>
                              <a:ext cx="13846" cy="17592"/>
                            </a:xfrm>
                            <a:custGeom>
                              <a:avLst/>
                              <a:gdLst>
                                <a:gd name="csX0" fmla="*/ 0 w 13846"/>
                                <a:gd name="csY0" fmla="*/ 17593 h 17592"/>
                                <a:gd name="csX1" fmla="*/ 13846 w 13846"/>
                                <a:gd name="csY1" fmla="*/ 0 h 17592"/>
                              </a:gdLst>
                              <a:ahLst/>
                              <a:cxnLst>
                                <a:cxn ang="0">
                                  <a:pos x="csX0" y="csY0"/>
                                </a:cxn>
                                <a:cxn ang="0">
                                  <a:pos x="csX1" y="csY1"/>
                                </a:cxn>
                              </a:cxnLst>
                              <a:rect l="l" t="t" r="r" b="b"/>
                              <a:pathLst>
                                <a:path w="13846" h="17592">
                                  <a:moveTo>
                                    <a:pt x="0" y="17593"/>
                                  </a:moveTo>
                                  <a:lnTo>
                                    <a:pt x="13846" y="0"/>
                                  </a:lnTo>
                                </a:path>
                              </a:pathLst>
                            </a:custGeom>
                            <a:ln w="6099" cap="flat">
                              <a:solidFill>
                                <a:srgbClr val="000000"/>
                              </a:solidFill>
                              <a:prstDash val="solid"/>
                              <a:miter/>
                            </a:ln>
                          </wps:spPr>
                          <wps:bodyPr/>
                        </wps:wsp>
                        <wps:wsp>
                          <wps:cNvPr id="767172955" name="任意多边形: 形状 767172955">
                            <a:extLst>
                              <a:ext uri="{FF2B5EF4-FFF2-40B4-BE49-F238E27FC236}">
                                <a16:creationId xmlns:a16="http://schemas.microsoft.com/office/drawing/2014/main" id="{5BBB0F5F-D532-7F8B-7A12-6F590FB8614A}"/>
                              </a:ext>
                            </a:extLst>
                          </wps:cNvPr>
                          <wps:cNvSpPr/>
                          <wps:spPr>
                            <a:xfrm>
                              <a:off x="485191" y="492441"/>
                              <a:ext cx="14660" cy="16941"/>
                            </a:xfrm>
                            <a:custGeom>
                              <a:avLst/>
                              <a:gdLst>
                                <a:gd name="csX0" fmla="*/ 0 w 14660"/>
                                <a:gd name="csY0" fmla="*/ 16942 h 16941"/>
                                <a:gd name="csX1" fmla="*/ 14661 w 14660"/>
                                <a:gd name="csY1" fmla="*/ 0 h 16941"/>
                              </a:gdLst>
                              <a:ahLst/>
                              <a:cxnLst>
                                <a:cxn ang="0">
                                  <a:pos x="csX0" y="csY0"/>
                                </a:cxn>
                                <a:cxn ang="0">
                                  <a:pos x="csX1" y="csY1"/>
                                </a:cxn>
                              </a:cxnLst>
                              <a:rect l="l" t="t" r="r" b="b"/>
                              <a:pathLst>
                                <a:path w="14660" h="16941">
                                  <a:moveTo>
                                    <a:pt x="0" y="16942"/>
                                  </a:moveTo>
                                  <a:lnTo>
                                    <a:pt x="14661" y="0"/>
                                  </a:lnTo>
                                </a:path>
                              </a:pathLst>
                            </a:custGeom>
                            <a:ln w="6099" cap="flat">
                              <a:solidFill>
                                <a:srgbClr val="000000"/>
                              </a:solidFill>
                              <a:prstDash val="solid"/>
                              <a:miter/>
                            </a:ln>
                          </wps:spPr>
                          <wps:bodyPr/>
                        </wps:wsp>
                        <wps:wsp>
                          <wps:cNvPr id="401947158" name="任意多边形: 形状 401947158">
                            <a:extLst>
                              <a:ext uri="{FF2B5EF4-FFF2-40B4-BE49-F238E27FC236}">
                                <a16:creationId xmlns:a16="http://schemas.microsoft.com/office/drawing/2014/main" id="{3DC31206-D9DE-03E8-E133-AC1A95F50C65}"/>
                              </a:ext>
                            </a:extLst>
                          </wps:cNvPr>
                          <wps:cNvSpPr/>
                          <wps:spPr>
                            <a:xfrm>
                              <a:off x="497001" y="501644"/>
                              <a:ext cx="15393" cy="16371"/>
                            </a:xfrm>
                            <a:custGeom>
                              <a:avLst/>
                              <a:gdLst>
                                <a:gd name="csX0" fmla="*/ 0 w 15393"/>
                                <a:gd name="csY0" fmla="*/ 16371 h 16371"/>
                                <a:gd name="csX1" fmla="*/ 15394 w 15393"/>
                                <a:gd name="csY1" fmla="*/ 0 h 16371"/>
                              </a:gdLst>
                              <a:ahLst/>
                              <a:cxnLst>
                                <a:cxn ang="0">
                                  <a:pos x="csX0" y="csY0"/>
                                </a:cxn>
                                <a:cxn ang="0">
                                  <a:pos x="csX1" y="csY1"/>
                                </a:cxn>
                              </a:cxnLst>
                              <a:rect l="l" t="t" r="r" b="b"/>
                              <a:pathLst>
                                <a:path w="15393" h="16371">
                                  <a:moveTo>
                                    <a:pt x="0" y="16371"/>
                                  </a:moveTo>
                                  <a:lnTo>
                                    <a:pt x="15394" y="0"/>
                                  </a:lnTo>
                                </a:path>
                              </a:pathLst>
                            </a:custGeom>
                            <a:ln w="6099" cap="flat">
                              <a:solidFill>
                                <a:srgbClr val="000000"/>
                              </a:solidFill>
                              <a:prstDash val="solid"/>
                              <a:miter/>
                            </a:ln>
                          </wps:spPr>
                          <wps:bodyPr/>
                        </wps:wsp>
                        <wps:wsp>
                          <wps:cNvPr id="1197037666" name="任意多边形: 形状 1197037666">
                            <a:extLst>
                              <a:ext uri="{FF2B5EF4-FFF2-40B4-BE49-F238E27FC236}">
                                <a16:creationId xmlns:a16="http://schemas.microsoft.com/office/drawing/2014/main" id="{53ACDB45-A8B9-C987-4444-B5420A2F9498}"/>
                              </a:ext>
                            </a:extLst>
                          </wps:cNvPr>
                          <wps:cNvSpPr/>
                          <wps:spPr>
                            <a:xfrm>
                              <a:off x="506450" y="504006"/>
                              <a:ext cx="24108" cy="23620"/>
                            </a:xfrm>
                            <a:custGeom>
                              <a:avLst/>
                              <a:gdLst>
                                <a:gd name="csX0" fmla="*/ 0 w 24108"/>
                                <a:gd name="csY0" fmla="*/ 23620 h 23620"/>
                                <a:gd name="csX1" fmla="*/ 24109 w 24108"/>
                                <a:gd name="csY1" fmla="*/ 0 h 23620"/>
                              </a:gdLst>
                              <a:ahLst/>
                              <a:cxnLst>
                                <a:cxn ang="0">
                                  <a:pos x="csX0" y="csY0"/>
                                </a:cxn>
                                <a:cxn ang="0">
                                  <a:pos x="csX1" y="csY1"/>
                                </a:cxn>
                              </a:cxnLst>
                              <a:rect l="l" t="t" r="r" b="b"/>
                              <a:pathLst>
                                <a:path w="24108" h="23620">
                                  <a:moveTo>
                                    <a:pt x="0" y="23620"/>
                                  </a:moveTo>
                                  <a:lnTo>
                                    <a:pt x="24109" y="0"/>
                                  </a:lnTo>
                                </a:path>
                              </a:pathLst>
                            </a:custGeom>
                            <a:ln w="6099" cap="flat">
                              <a:solidFill>
                                <a:srgbClr val="000000"/>
                              </a:solidFill>
                              <a:prstDash val="solid"/>
                              <a:miter/>
                            </a:ln>
                          </wps:spPr>
                          <wps:bodyPr/>
                        </wps:wsp>
                        <wps:wsp>
                          <wps:cNvPr id="1102571744" name="任意多边形: 形状 1102571744">
                            <a:extLst>
                              <a:ext uri="{FF2B5EF4-FFF2-40B4-BE49-F238E27FC236}">
                                <a16:creationId xmlns:a16="http://schemas.microsoft.com/office/drawing/2014/main" id="{89C1F3CB-22B3-C4E1-2E1B-2B8E511BE18A}"/>
                              </a:ext>
                            </a:extLst>
                          </wps:cNvPr>
                          <wps:cNvSpPr/>
                          <wps:spPr>
                            <a:xfrm>
                              <a:off x="0" y="112156"/>
                              <a:ext cx="24108" cy="23538"/>
                            </a:xfrm>
                            <a:custGeom>
                              <a:avLst/>
                              <a:gdLst>
                                <a:gd name="csX0" fmla="*/ 24109 w 24108"/>
                                <a:gd name="csY0" fmla="*/ 23539 h 23538"/>
                                <a:gd name="csX1" fmla="*/ 0 w 24108"/>
                                <a:gd name="csY1" fmla="*/ 0 h 23538"/>
                              </a:gdLst>
                              <a:ahLst/>
                              <a:cxnLst>
                                <a:cxn ang="0">
                                  <a:pos x="csX0" y="csY0"/>
                                </a:cxn>
                                <a:cxn ang="0">
                                  <a:pos x="csX1" y="csY1"/>
                                </a:cxn>
                              </a:cxnLst>
                              <a:rect l="l" t="t" r="r" b="b"/>
                              <a:pathLst>
                                <a:path w="24108" h="23538">
                                  <a:moveTo>
                                    <a:pt x="24109" y="23539"/>
                                  </a:moveTo>
                                  <a:lnTo>
                                    <a:pt x="0" y="0"/>
                                  </a:lnTo>
                                </a:path>
                              </a:pathLst>
                            </a:custGeom>
                            <a:ln w="6099" cap="flat">
                              <a:solidFill>
                                <a:srgbClr val="000000"/>
                              </a:solidFill>
                              <a:prstDash val="solid"/>
                              <a:miter/>
                            </a:ln>
                          </wps:spPr>
                          <wps:bodyPr/>
                        </wps:wsp>
                        <wps:wsp>
                          <wps:cNvPr id="852304515" name="任意多边形: 形状 852304515">
                            <a:extLst>
                              <a:ext uri="{FF2B5EF4-FFF2-40B4-BE49-F238E27FC236}">
                                <a16:creationId xmlns:a16="http://schemas.microsoft.com/office/drawing/2014/main" id="{58359A35-AAE9-27CF-9C1A-04D30ED7BB34}"/>
                              </a:ext>
                            </a:extLst>
                          </wps:cNvPr>
                          <wps:cNvSpPr/>
                          <wps:spPr>
                            <a:xfrm>
                              <a:off x="49684" y="84381"/>
                              <a:ext cx="13520" cy="17918"/>
                            </a:xfrm>
                            <a:custGeom>
                              <a:avLst/>
                              <a:gdLst>
                                <a:gd name="csX0" fmla="*/ 13521 w 13520"/>
                                <a:gd name="csY0" fmla="*/ 17919 h 17918"/>
                                <a:gd name="csX1" fmla="*/ 0 w 13520"/>
                                <a:gd name="csY1" fmla="*/ 0 h 17918"/>
                              </a:gdLst>
                              <a:ahLst/>
                              <a:cxnLst>
                                <a:cxn ang="0">
                                  <a:pos x="csX0" y="csY0"/>
                                </a:cxn>
                                <a:cxn ang="0">
                                  <a:pos x="csX1" y="csY1"/>
                                </a:cxn>
                              </a:cxnLst>
                              <a:rect l="l" t="t" r="r" b="b"/>
                              <a:pathLst>
                                <a:path w="13520" h="17918">
                                  <a:moveTo>
                                    <a:pt x="13521" y="17919"/>
                                  </a:moveTo>
                                  <a:lnTo>
                                    <a:pt x="0" y="0"/>
                                  </a:lnTo>
                                </a:path>
                              </a:pathLst>
                            </a:custGeom>
                            <a:ln w="6099" cap="flat">
                              <a:solidFill>
                                <a:srgbClr val="000000"/>
                              </a:solidFill>
                              <a:prstDash val="solid"/>
                              <a:miter/>
                            </a:ln>
                          </wps:spPr>
                          <wps:bodyPr/>
                        </wps:wsp>
                        <wps:wsp>
                          <wps:cNvPr id="619606050" name="任意多边形: 形状 619606050">
                            <a:extLst>
                              <a:ext uri="{FF2B5EF4-FFF2-40B4-BE49-F238E27FC236}">
                                <a16:creationId xmlns:a16="http://schemas.microsoft.com/office/drawing/2014/main" id="{875E5B29-18D5-32C8-43C6-02518AC81239}"/>
                              </a:ext>
                            </a:extLst>
                          </wps:cNvPr>
                          <wps:cNvSpPr/>
                          <wps:spPr>
                            <a:xfrm>
                              <a:off x="89838" y="58969"/>
                              <a:ext cx="10914" cy="19547"/>
                            </a:xfrm>
                            <a:custGeom>
                              <a:avLst/>
                              <a:gdLst>
                                <a:gd name="csX0" fmla="*/ 10914 w 10914"/>
                                <a:gd name="csY0" fmla="*/ 19548 h 19547"/>
                                <a:gd name="csX1" fmla="*/ 0 w 10914"/>
                                <a:gd name="csY1" fmla="*/ 0 h 19547"/>
                              </a:gdLst>
                              <a:ahLst/>
                              <a:cxnLst>
                                <a:cxn ang="0">
                                  <a:pos x="csX0" y="csY0"/>
                                </a:cxn>
                                <a:cxn ang="0">
                                  <a:pos x="csX1" y="csY1"/>
                                </a:cxn>
                              </a:cxnLst>
                              <a:rect l="l" t="t" r="r" b="b"/>
                              <a:pathLst>
                                <a:path w="10914" h="19547">
                                  <a:moveTo>
                                    <a:pt x="10914" y="19548"/>
                                  </a:moveTo>
                                  <a:lnTo>
                                    <a:pt x="0" y="0"/>
                                  </a:lnTo>
                                </a:path>
                              </a:pathLst>
                            </a:custGeom>
                            <a:ln w="6099" cap="flat">
                              <a:solidFill>
                                <a:srgbClr val="000000"/>
                              </a:solidFill>
                              <a:prstDash val="solid"/>
                              <a:miter/>
                            </a:ln>
                          </wps:spPr>
                          <wps:bodyPr/>
                        </wps:wsp>
                        <wps:wsp>
                          <wps:cNvPr id="664635641" name="任意多边形: 形状 664635641">
                            <a:extLst>
                              <a:ext uri="{FF2B5EF4-FFF2-40B4-BE49-F238E27FC236}">
                                <a16:creationId xmlns:a16="http://schemas.microsoft.com/office/drawing/2014/main" id="{BE1ED3E6-DD80-ECE6-24F6-5D3BF6092B86}"/>
                              </a:ext>
                            </a:extLst>
                          </wps:cNvPr>
                          <wps:cNvSpPr/>
                          <wps:spPr>
                            <a:xfrm>
                              <a:off x="132436" y="40480"/>
                              <a:ext cx="8307" cy="20688"/>
                            </a:xfrm>
                            <a:custGeom>
                              <a:avLst/>
                              <a:gdLst>
                                <a:gd name="csX0" fmla="*/ 8308 w 8307"/>
                                <a:gd name="csY0" fmla="*/ 20688 h 20688"/>
                                <a:gd name="csX1" fmla="*/ 0 w 8307"/>
                                <a:gd name="csY1" fmla="*/ 0 h 20688"/>
                              </a:gdLst>
                              <a:ahLst/>
                              <a:cxnLst>
                                <a:cxn ang="0">
                                  <a:pos x="csX0" y="csY0"/>
                                </a:cxn>
                                <a:cxn ang="0">
                                  <a:pos x="csX1" y="csY1"/>
                                </a:cxn>
                              </a:cxnLst>
                              <a:rect l="l" t="t" r="r" b="b"/>
                              <a:pathLst>
                                <a:path w="8307" h="20688">
                                  <a:moveTo>
                                    <a:pt x="8308" y="20688"/>
                                  </a:moveTo>
                                  <a:lnTo>
                                    <a:pt x="0" y="0"/>
                                  </a:lnTo>
                                </a:path>
                              </a:pathLst>
                            </a:custGeom>
                            <a:ln w="6099" cap="flat">
                              <a:solidFill>
                                <a:srgbClr val="000000"/>
                              </a:solidFill>
                              <a:prstDash val="solid"/>
                              <a:miter/>
                            </a:ln>
                          </wps:spPr>
                          <wps:bodyPr/>
                        </wps:wsp>
                        <wps:wsp>
                          <wps:cNvPr id="1290199095" name="任意多边形: 形状 1290199095">
                            <a:extLst>
                              <a:ext uri="{FF2B5EF4-FFF2-40B4-BE49-F238E27FC236}">
                                <a16:creationId xmlns:a16="http://schemas.microsoft.com/office/drawing/2014/main" id="{F1DFCD01-AF3E-002B-18B4-D7E71B205ACC}"/>
                              </a:ext>
                            </a:extLst>
                          </wps:cNvPr>
                          <wps:cNvSpPr/>
                          <wps:spPr>
                            <a:xfrm>
                              <a:off x="170228" y="28915"/>
                              <a:ext cx="5945" cy="21502"/>
                            </a:xfrm>
                            <a:custGeom>
                              <a:avLst/>
                              <a:gdLst>
                                <a:gd name="csX0" fmla="*/ 5946 w 5945"/>
                                <a:gd name="csY0" fmla="*/ 21502 h 21502"/>
                                <a:gd name="csX1" fmla="*/ 0 w 5945"/>
                                <a:gd name="csY1" fmla="*/ 0 h 21502"/>
                              </a:gdLst>
                              <a:ahLst/>
                              <a:cxnLst>
                                <a:cxn ang="0">
                                  <a:pos x="csX0" y="csY0"/>
                                </a:cxn>
                                <a:cxn ang="0">
                                  <a:pos x="csX1" y="csY1"/>
                                </a:cxn>
                              </a:cxnLst>
                              <a:rect l="l" t="t" r="r" b="b"/>
                              <a:pathLst>
                                <a:path w="5945" h="21502">
                                  <a:moveTo>
                                    <a:pt x="5946" y="21502"/>
                                  </a:moveTo>
                                  <a:lnTo>
                                    <a:pt x="0" y="0"/>
                                  </a:lnTo>
                                </a:path>
                              </a:pathLst>
                            </a:custGeom>
                            <a:ln w="6099" cap="flat">
                              <a:solidFill>
                                <a:srgbClr val="000000"/>
                              </a:solidFill>
                              <a:prstDash val="solid"/>
                              <a:miter/>
                            </a:ln>
                          </wps:spPr>
                          <wps:bodyPr/>
                        </wps:wsp>
                        <wps:wsp>
                          <wps:cNvPr id="878159033" name="任意多边形: 形状 878159033">
                            <a:extLst>
                              <a:ext uri="{FF2B5EF4-FFF2-40B4-BE49-F238E27FC236}">
                                <a16:creationId xmlns:a16="http://schemas.microsoft.com/office/drawing/2014/main" id="{5157B5E1-E628-A17E-6528-B1ECB1B31C3C}"/>
                              </a:ext>
                            </a:extLst>
                          </wps:cNvPr>
                          <wps:cNvSpPr/>
                          <wps:spPr>
                            <a:xfrm>
                              <a:off x="205740" y="8145"/>
                              <a:ext cx="5294" cy="32905"/>
                            </a:xfrm>
                            <a:custGeom>
                              <a:avLst/>
                              <a:gdLst>
                                <a:gd name="csX0" fmla="*/ 5294 w 5294"/>
                                <a:gd name="csY0" fmla="*/ 32906 h 32905"/>
                                <a:gd name="csX1" fmla="*/ 0 w 5294"/>
                                <a:gd name="csY1" fmla="*/ 0 h 32905"/>
                              </a:gdLst>
                              <a:ahLst/>
                              <a:cxnLst>
                                <a:cxn ang="0">
                                  <a:pos x="csX0" y="csY0"/>
                                </a:cxn>
                                <a:cxn ang="0">
                                  <a:pos x="csX1" y="csY1"/>
                                </a:cxn>
                              </a:cxnLst>
                              <a:rect l="l" t="t" r="r" b="b"/>
                              <a:pathLst>
                                <a:path w="5294" h="32905">
                                  <a:moveTo>
                                    <a:pt x="5294" y="32906"/>
                                  </a:moveTo>
                                  <a:lnTo>
                                    <a:pt x="0" y="0"/>
                                  </a:lnTo>
                                </a:path>
                              </a:pathLst>
                            </a:custGeom>
                            <a:ln w="6099" cap="flat">
                              <a:solidFill>
                                <a:srgbClr val="000000"/>
                              </a:solidFill>
                              <a:prstDash val="solid"/>
                              <a:miter/>
                            </a:ln>
                          </wps:spPr>
                          <wps:bodyPr/>
                        </wps:wsp>
                        <wps:wsp>
                          <wps:cNvPr id="1816807656" name="任意多边形: 形状 1816807656">
                            <a:extLst>
                              <a:ext uri="{FF2B5EF4-FFF2-40B4-BE49-F238E27FC236}">
                                <a16:creationId xmlns:a16="http://schemas.microsoft.com/office/drawing/2014/main" id="{B33948EB-E7DF-2D4A-A063-CFA98CDF9D3E}"/>
                              </a:ext>
                            </a:extLst>
                          </wps:cNvPr>
                          <wps:cNvSpPr/>
                          <wps:spPr>
                            <a:xfrm>
                              <a:off x="243532" y="17430"/>
                              <a:ext cx="1384" cy="22154"/>
                            </a:xfrm>
                            <a:custGeom>
                              <a:avLst/>
                              <a:gdLst>
                                <a:gd name="csX0" fmla="*/ 1385 w 1384"/>
                                <a:gd name="csY0" fmla="*/ 22154 h 22154"/>
                                <a:gd name="csX1" fmla="*/ 0 w 1384"/>
                                <a:gd name="csY1" fmla="*/ 0 h 22154"/>
                              </a:gdLst>
                              <a:ahLst/>
                              <a:cxnLst>
                                <a:cxn ang="0">
                                  <a:pos x="csX0" y="csY0"/>
                                </a:cxn>
                                <a:cxn ang="0">
                                  <a:pos x="csX1" y="csY1"/>
                                </a:cxn>
                              </a:cxnLst>
                              <a:rect l="l" t="t" r="r" b="b"/>
                              <a:pathLst>
                                <a:path w="1384" h="22154">
                                  <a:moveTo>
                                    <a:pt x="1385" y="22154"/>
                                  </a:moveTo>
                                  <a:lnTo>
                                    <a:pt x="0" y="0"/>
                                  </a:lnTo>
                                </a:path>
                              </a:pathLst>
                            </a:custGeom>
                            <a:ln w="6099" cap="flat">
                              <a:solidFill>
                                <a:srgbClr val="000000"/>
                              </a:solidFill>
                              <a:prstDash val="solid"/>
                              <a:miter/>
                            </a:ln>
                          </wps:spPr>
                          <wps:bodyPr/>
                        </wps:wsp>
                        <wps:wsp>
                          <wps:cNvPr id="1258696273" name="任意多边形: 形状 1258696273">
                            <a:extLst>
                              <a:ext uri="{FF2B5EF4-FFF2-40B4-BE49-F238E27FC236}">
                                <a16:creationId xmlns:a16="http://schemas.microsoft.com/office/drawing/2014/main" id="{E20F78CD-1E90-12CA-5F8D-43CB9B6AFD6F}"/>
                              </a:ext>
                            </a:extLst>
                          </wps:cNvPr>
                          <wps:cNvSpPr/>
                          <wps:spPr>
                            <a:xfrm>
                              <a:off x="274239" y="15068"/>
                              <a:ext cx="651" cy="22235"/>
                            </a:xfrm>
                            <a:custGeom>
                              <a:avLst/>
                              <a:gdLst>
                                <a:gd name="csX0" fmla="*/ 0 w 651"/>
                                <a:gd name="csY0" fmla="*/ 22236 h 22235"/>
                                <a:gd name="csX1" fmla="*/ 652 w 651"/>
                                <a:gd name="csY1" fmla="*/ 0 h 22235"/>
                              </a:gdLst>
                              <a:ahLst/>
                              <a:cxnLst>
                                <a:cxn ang="0">
                                  <a:pos x="csX0" y="csY0"/>
                                </a:cxn>
                                <a:cxn ang="0">
                                  <a:pos x="csX1" y="csY1"/>
                                </a:cxn>
                              </a:cxnLst>
                              <a:rect l="l" t="t" r="r" b="b"/>
                              <a:pathLst>
                                <a:path w="651" h="22235">
                                  <a:moveTo>
                                    <a:pt x="0" y="22236"/>
                                  </a:moveTo>
                                  <a:lnTo>
                                    <a:pt x="652" y="0"/>
                                  </a:lnTo>
                                </a:path>
                              </a:pathLst>
                            </a:custGeom>
                            <a:ln w="6099" cap="flat">
                              <a:solidFill>
                                <a:srgbClr val="000000"/>
                              </a:solidFill>
                              <a:prstDash val="solid"/>
                              <a:miter/>
                            </a:ln>
                          </wps:spPr>
                          <wps:bodyPr/>
                        </wps:wsp>
                        <wps:wsp>
                          <wps:cNvPr id="82869096" name="任意多边形: 形状 82869096">
                            <a:extLst>
                              <a:ext uri="{FF2B5EF4-FFF2-40B4-BE49-F238E27FC236}">
                                <a16:creationId xmlns:a16="http://schemas.microsoft.com/office/drawing/2014/main" id="{8811D800-8812-FAD0-1AB9-D7B0AE8CDBC4}"/>
                              </a:ext>
                            </a:extLst>
                          </wps:cNvPr>
                          <wps:cNvSpPr/>
                          <wps:spPr>
                            <a:xfrm>
                              <a:off x="302664" y="17430"/>
                              <a:ext cx="2524" cy="22072"/>
                            </a:xfrm>
                            <a:custGeom>
                              <a:avLst/>
                              <a:gdLst>
                                <a:gd name="csX0" fmla="*/ 0 w 2524"/>
                                <a:gd name="csY0" fmla="*/ 22073 h 22072"/>
                                <a:gd name="csX1" fmla="*/ 2525 w 2524"/>
                                <a:gd name="csY1" fmla="*/ 0 h 22072"/>
                              </a:gdLst>
                              <a:ahLst/>
                              <a:cxnLst>
                                <a:cxn ang="0">
                                  <a:pos x="csX0" y="csY0"/>
                                </a:cxn>
                                <a:cxn ang="0">
                                  <a:pos x="csX1" y="csY1"/>
                                </a:cxn>
                              </a:cxnLst>
                              <a:rect l="l" t="t" r="r" b="b"/>
                              <a:pathLst>
                                <a:path w="2524" h="22072">
                                  <a:moveTo>
                                    <a:pt x="0" y="22073"/>
                                  </a:moveTo>
                                  <a:lnTo>
                                    <a:pt x="2525" y="0"/>
                                  </a:lnTo>
                                </a:path>
                              </a:pathLst>
                            </a:custGeom>
                            <a:ln w="6099" cap="flat">
                              <a:solidFill>
                                <a:srgbClr val="000000"/>
                              </a:solidFill>
                              <a:prstDash val="solid"/>
                              <a:miter/>
                            </a:ln>
                          </wps:spPr>
                          <wps:bodyPr/>
                        </wps:wsp>
                        <wps:wsp>
                          <wps:cNvPr id="790146757" name="任意多边形: 形状 790146757">
                            <a:extLst>
                              <a:ext uri="{FF2B5EF4-FFF2-40B4-BE49-F238E27FC236}">
                                <a16:creationId xmlns:a16="http://schemas.microsoft.com/office/drawing/2014/main" id="{5497DFCC-22D1-AEC6-98F4-E9AEA86C7903}"/>
                              </a:ext>
                            </a:extLst>
                          </wps:cNvPr>
                          <wps:cNvSpPr/>
                          <wps:spPr>
                            <a:xfrm>
                              <a:off x="328647" y="21992"/>
                              <a:ext cx="4235" cy="21828"/>
                            </a:xfrm>
                            <a:custGeom>
                              <a:avLst/>
                              <a:gdLst>
                                <a:gd name="csX0" fmla="*/ 0 w 4235"/>
                                <a:gd name="csY0" fmla="*/ 21828 h 21828"/>
                                <a:gd name="csX1" fmla="*/ 4235 w 4235"/>
                                <a:gd name="csY1" fmla="*/ 0 h 21828"/>
                              </a:gdLst>
                              <a:ahLst/>
                              <a:cxnLst>
                                <a:cxn ang="0">
                                  <a:pos x="csX0" y="csY0"/>
                                </a:cxn>
                                <a:cxn ang="0">
                                  <a:pos x="csX1" y="csY1"/>
                                </a:cxn>
                              </a:cxnLst>
                              <a:rect l="l" t="t" r="r" b="b"/>
                              <a:pathLst>
                                <a:path w="4235" h="21828">
                                  <a:moveTo>
                                    <a:pt x="0" y="21828"/>
                                  </a:moveTo>
                                  <a:lnTo>
                                    <a:pt x="4235" y="0"/>
                                  </a:lnTo>
                                </a:path>
                              </a:pathLst>
                            </a:custGeom>
                            <a:ln w="6099" cap="flat">
                              <a:solidFill>
                                <a:srgbClr val="000000"/>
                              </a:solidFill>
                              <a:prstDash val="solid"/>
                              <a:miter/>
                            </a:ln>
                          </wps:spPr>
                          <wps:bodyPr/>
                        </wps:wsp>
                        <wps:wsp>
                          <wps:cNvPr id="1028219887" name="任意多边形: 形状 1028219887">
                            <a:extLst>
                              <a:ext uri="{FF2B5EF4-FFF2-40B4-BE49-F238E27FC236}">
                                <a16:creationId xmlns:a16="http://schemas.microsoft.com/office/drawing/2014/main" id="{BB30B911-DE36-4C82-F4BC-25377F68613D}"/>
                              </a:ext>
                            </a:extLst>
                          </wps:cNvPr>
                          <wps:cNvSpPr/>
                          <wps:spPr>
                            <a:xfrm>
                              <a:off x="352267" y="17430"/>
                              <a:ext cx="8796" cy="32172"/>
                            </a:xfrm>
                            <a:custGeom>
                              <a:avLst/>
                              <a:gdLst>
                                <a:gd name="csX0" fmla="*/ 0 w 8796"/>
                                <a:gd name="csY0" fmla="*/ 32172 h 32172"/>
                                <a:gd name="csX1" fmla="*/ 8796 w 8796"/>
                                <a:gd name="csY1" fmla="*/ 0 h 32172"/>
                              </a:gdLst>
                              <a:ahLst/>
                              <a:cxnLst>
                                <a:cxn ang="0">
                                  <a:pos x="csX0" y="csY0"/>
                                </a:cxn>
                                <a:cxn ang="0">
                                  <a:pos x="csX1" y="csY1"/>
                                </a:cxn>
                              </a:cxnLst>
                              <a:rect l="l" t="t" r="r" b="b"/>
                              <a:pathLst>
                                <a:path w="8796" h="32172">
                                  <a:moveTo>
                                    <a:pt x="0" y="32172"/>
                                  </a:moveTo>
                                  <a:lnTo>
                                    <a:pt x="8796" y="0"/>
                                  </a:lnTo>
                                </a:path>
                              </a:pathLst>
                            </a:custGeom>
                            <a:ln w="6099" cap="flat">
                              <a:solidFill>
                                <a:srgbClr val="000000"/>
                              </a:solidFill>
                              <a:prstDash val="solid"/>
                              <a:miter/>
                            </a:ln>
                          </wps:spPr>
                          <wps:bodyPr/>
                        </wps:wsp>
                        <wps:wsp>
                          <wps:cNvPr id="1727529973" name="任意多边形: 形状 1727529973">
                            <a:extLst>
                              <a:ext uri="{FF2B5EF4-FFF2-40B4-BE49-F238E27FC236}">
                                <a16:creationId xmlns:a16="http://schemas.microsoft.com/office/drawing/2014/main" id="{D3C4C2DB-E01D-574F-3E87-422A2151EC47}"/>
                              </a:ext>
                            </a:extLst>
                          </wps:cNvPr>
                          <wps:cNvSpPr/>
                          <wps:spPr>
                            <a:xfrm>
                              <a:off x="375968" y="35919"/>
                              <a:ext cx="7330" cy="21013"/>
                            </a:xfrm>
                            <a:custGeom>
                              <a:avLst/>
                              <a:gdLst>
                                <a:gd name="csX0" fmla="*/ 0 w 7330"/>
                                <a:gd name="csY0" fmla="*/ 21014 h 21013"/>
                                <a:gd name="csX1" fmla="*/ 7330 w 7330"/>
                                <a:gd name="csY1" fmla="*/ 0 h 21013"/>
                              </a:gdLst>
                              <a:ahLst/>
                              <a:cxnLst>
                                <a:cxn ang="0">
                                  <a:pos x="csX0" y="csY0"/>
                                </a:cxn>
                                <a:cxn ang="0">
                                  <a:pos x="csX1" y="csY1"/>
                                </a:cxn>
                              </a:cxnLst>
                              <a:rect l="l" t="t" r="r" b="b"/>
                              <a:pathLst>
                                <a:path w="7330" h="21013">
                                  <a:moveTo>
                                    <a:pt x="0" y="21014"/>
                                  </a:moveTo>
                                  <a:lnTo>
                                    <a:pt x="7330" y="0"/>
                                  </a:lnTo>
                                </a:path>
                              </a:pathLst>
                            </a:custGeom>
                            <a:ln w="6099" cap="flat">
                              <a:solidFill>
                                <a:srgbClr val="000000"/>
                              </a:solidFill>
                              <a:prstDash val="solid"/>
                              <a:miter/>
                            </a:ln>
                          </wps:spPr>
                          <wps:bodyPr/>
                        </wps:wsp>
                        <wps:wsp>
                          <wps:cNvPr id="85380349" name="任意多边形: 形状 85380349">
                            <a:extLst>
                              <a:ext uri="{FF2B5EF4-FFF2-40B4-BE49-F238E27FC236}">
                                <a16:creationId xmlns:a16="http://schemas.microsoft.com/office/drawing/2014/main" id="{190200C6-10E0-9F2B-AC21-6E61A8F01F66}"/>
                              </a:ext>
                            </a:extLst>
                          </wps:cNvPr>
                          <wps:cNvSpPr/>
                          <wps:spPr>
                            <a:xfrm>
                              <a:off x="394864" y="42842"/>
                              <a:ext cx="8633" cy="20525"/>
                            </a:xfrm>
                            <a:custGeom>
                              <a:avLst/>
                              <a:gdLst>
                                <a:gd name="csX0" fmla="*/ 0 w 8633"/>
                                <a:gd name="csY0" fmla="*/ 20525 h 20525"/>
                                <a:gd name="csX1" fmla="*/ 8634 w 8633"/>
                                <a:gd name="csY1" fmla="*/ 0 h 20525"/>
                              </a:gdLst>
                              <a:ahLst/>
                              <a:cxnLst>
                                <a:cxn ang="0">
                                  <a:pos x="csX0" y="csY0"/>
                                </a:cxn>
                                <a:cxn ang="0">
                                  <a:pos x="csX1" y="csY1"/>
                                </a:cxn>
                              </a:cxnLst>
                              <a:rect l="l" t="t" r="r" b="b"/>
                              <a:pathLst>
                                <a:path w="8633" h="20525">
                                  <a:moveTo>
                                    <a:pt x="0" y="20525"/>
                                  </a:moveTo>
                                  <a:lnTo>
                                    <a:pt x="8634" y="0"/>
                                  </a:lnTo>
                                </a:path>
                              </a:pathLst>
                            </a:custGeom>
                            <a:ln w="6099" cap="flat">
                              <a:solidFill>
                                <a:srgbClr val="000000"/>
                              </a:solidFill>
                              <a:prstDash val="solid"/>
                              <a:miter/>
                            </a:ln>
                          </wps:spPr>
                          <wps:bodyPr/>
                        </wps:wsp>
                        <wps:wsp>
                          <wps:cNvPr id="1842954846" name="任意多边形: 形状 1842954846">
                            <a:extLst>
                              <a:ext uri="{FF2B5EF4-FFF2-40B4-BE49-F238E27FC236}">
                                <a16:creationId xmlns:a16="http://schemas.microsoft.com/office/drawing/2014/main" id="{E736C277-D2CB-6095-DA1C-6F4D58897F2A}"/>
                              </a:ext>
                            </a:extLst>
                          </wps:cNvPr>
                          <wps:cNvSpPr/>
                          <wps:spPr>
                            <a:xfrm>
                              <a:off x="413761" y="52046"/>
                              <a:ext cx="9936" cy="20036"/>
                            </a:xfrm>
                            <a:custGeom>
                              <a:avLst/>
                              <a:gdLst>
                                <a:gd name="csX0" fmla="*/ 0 w 9936"/>
                                <a:gd name="csY0" fmla="*/ 20037 h 20036"/>
                                <a:gd name="csX1" fmla="*/ 9937 w 9936"/>
                                <a:gd name="csY1" fmla="*/ 0 h 20036"/>
                              </a:gdLst>
                              <a:ahLst/>
                              <a:cxnLst>
                                <a:cxn ang="0">
                                  <a:pos x="csX0" y="csY0"/>
                                </a:cxn>
                                <a:cxn ang="0">
                                  <a:pos x="csX1" y="csY1"/>
                                </a:cxn>
                              </a:cxnLst>
                              <a:rect l="l" t="t" r="r" b="b"/>
                              <a:pathLst>
                                <a:path w="9936" h="20036">
                                  <a:moveTo>
                                    <a:pt x="0" y="20037"/>
                                  </a:moveTo>
                                  <a:lnTo>
                                    <a:pt x="9937" y="0"/>
                                  </a:lnTo>
                                </a:path>
                              </a:pathLst>
                            </a:custGeom>
                            <a:ln w="6099" cap="flat">
                              <a:solidFill>
                                <a:srgbClr val="000000"/>
                              </a:solidFill>
                              <a:prstDash val="solid"/>
                              <a:miter/>
                            </a:ln>
                          </wps:spPr>
                          <wps:bodyPr/>
                        </wps:wsp>
                        <wps:wsp>
                          <wps:cNvPr id="1298671352" name="任意多边形: 形状 1298671352">
                            <a:extLst>
                              <a:ext uri="{FF2B5EF4-FFF2-40B4-BE49-F238E27FC236}">
                                <a16:creationId xmlns:a16="http://schemas.microsoft.com/office/drawing/2014/main" id="{32D3909F-806C-F85B-F295-C44755F916C8}"/>
                              </a:ext>
                            </a:extLst>
                          </wps:cNvPr>
                          <wps:cNvSpPr/>
                          <wps:spPr>
                            <a:xfrm>
                              <a:off x="430295" y="61331"/>
                              <a:ext cx="11077" cy="19384"/>
                            </a:xfrm>
                            <a:custGeom>
                              <a:avLst/>
                              <a:gdLst>
                                <a:gd name="csX0" fmla="*/ 0 w 11077"/>
                                <a:gd name="csY0" fmla="*/ 19385 h 19384"/>
                                <a:gd name="csX1" fmla="*/ 11077 w 11077"/>
                                <a:gd name="csY1" fmla="*/ 0 h 19384"/>
                              </a:gdLst>
                              <a:ahLst/>
                              <a:cxnLst>
                                <a:cxn ang="0">
                                  <a:pos x="csX0" y="csY0"/>
                                </a:cxn>
                                <a:cxn ang="0">
                                  <a:pos x="csX1" y="csY1"/>
                                </a:cxn>
                              </a:cxnLst>
                              <a:rect l="l" t="t" r="r" b="b"/>
                              <a:pathLst>
                                <a:path w="11077" h="19384">
                                  <a:moveTo>
                                    <a:pt x="0" y="19385"/>
                                  </a:moveTo>
                                  <a:lnTo>
                                    <a:pt x="11077" y="0"/>
                                  </a:lnTo>
                                </a:path>
                              </a:pathLst>
                            </a:custGeom>
                            <a:ln w="6099" cap="flat">
                              <a:solidFill>
                                <a:srgbClr val="000000"/>
                              </a:solidFill>
                              <a:prstDash val="solid"/>
                              <a:miter/>
                            </a:ln>
                          </wps:spPr>
                          <wps:bodyPr/>
                        </wps:wsp>
                        <wps:wsp>
                          <wps:cNvPr id="178592932" name="任意多边形: 形状 178592932">
                            <a:extLst>
                              <a:ext uri="{FF2B5EF4-FFF2-40B4-BE49-F238E27FC236}">
                                <a16:creationId xmlns:a16="http://schemas.microsoft.com/office/drawing/2014/main" id="{13B946E8-FB01-294A-952F-5913C155EBA7}"/>
                              </a:ext>
                            </a:extLst>
                          </wps:cNvPr>
                          <wps:cNvSpPr/>
                          <wps:spPr>
                            <a:xfrm>
                              <a:off x="446829" y="61331"/>
                              <a:ext cx="18163" cy="28181"/>
                            </a:xfrm>
                            <a:custGeom>
                              <a:avLst/>
                              <a:gdLst>
                                <a:gd name="csX0" fmla="*/ 0 w 18163"/>
                                <a:gd name="csY0" fmla="*/ 28181 h 28181"/>
                                <a:gd name="csX1" fmla="*/ 18163 w 18163"/>
                                <a:gd name="csY1" fmla="*/ 0 h 28181"/>
                              </a:gdLst>
                              <a:ahLst/>
                              <a:cxnLst>
                                <a:cxn ang="0">
                                  <a:pos x="csX0" y="csY0"/>
                                </a:cxn>
                                <a:cxn ang="0">
                                  <a:pos x="csX1" y="csY1"/>
                                </a:cxn>
                              </a:cxnLst>
                              <a:rect l="l" t="t" r="r" b="b"/>
                              <a:pathLst>
                                <a:path w="18163" h="28181">
                                  <a:moveTo>
                                    <a:pt x="0" y="28181"/>
                                  </a:moveTo>
                                  <a:lnTo>
                                    <a:pt x="18163" y="0"/>
                                  </a:lnTo>
                                </a:path>
                              </a:pathLst>
                            </a:custGeom>
                            <a:ln w="6099" cap="flat">
                              <a:solidFill>
                                <a:srgbClr val="000000"/>
                              </a:solidFill>
                              <a:prstDash val="solid"/>
                              <a:miter/>
                            </a:ln>
                          </wps:spPr>
                          <wps:bodyPr/>
                        </wps:wsp>
                        <wps:wsp>
                          <wps:cNvPr id="1287487847" name="任意多边形: 形状 1287487847">
                            <a:extLst>
                              <a:ext uri="{FF2B5EF4-FFF2-40B4-BE49-F238E27FC236}">
                                <a16:creationId xmlns:a16="http://schemas.microsoft.com/office/drawing/2014/main" id="{CC971BAD-4E59-BD76-E6F3-414F783FE950}"/>
                              </a:ext>
                            </a:extLst>
                          </wps:cNvPr>
                          <wps:cNvSpPr/>
                          <wps:spPr>
                            <a:xfrm>
                              <a:off x="461082" y="79820"/>
                              <a:ext cx="12950" cy="18163"/>
                            </a:xfrm>
                            <a:custGeom>
                              <a:avLst/>
                              <a:gdLst>
                                <a:gd name="csX0" fmla="*/ 0 w 12950"/>
                                <a:gd name="csY0" fmla="*/ 18163 h 18163"/>
                                <a:gd name="csX1" fmla="*/ 12950 w 12950"/>
                                <a:gd name="csY1" fmla="*/ 0 h 18163"/>
                              </a:gdLst>
                              <a:ahLst/>
                              <a:cxnLst>
                                <a:cxn ang="0">
                                  <a:pos x="csX0" y="csY0"/>
                                </a:cxn>
                                <a:cxn ang="0">
                                  <a:pos x="csX1" y="csY1"/>
                                </a:cxn>
                              </a:cxnLst>
                              <a:rect l="l" t="t" r="r" b="b"/>
                              <a:pathLst>
                                <a:path w="12950" h="18163">
                                  <a:moveTo>
                                    <a:pt x="0" y="18163"/>
                                  </a:moveTo>
                                  <a:lnTo>
                                    <a:pt x="12950" y="0"/>
                                  </a:lnTo>
                                </a:path>
                              </a:pathLst>
                            </a:custGeom>
                            <a:ln w="6099" cap="flat">
                              <a:solidFill>
                                <a:srgbClr val="000000"/>
                              </a:solidFill>
                              <a:prstDash val="solid"/>
                              <a:miter/>
                            </a:ln>
                          </wps:spPr>
                          <wps:bodyPr/>
                        </wps:wsp>
                        <wps:wsp>
                          <wps:cNvPr id="1564709140" name="任意多边形: 形状 1564709140">
                            <a:extLst>
                              <a:ext uri="{FF2B5EF4-FFF2-40B4-BE49-F238E27FC236}">
                                <a16:creationId xmlns:a16="http://schemas.microsoft.com/office/drawing/2014/main" id="{ECFECE45-F8F5-E607-8BA9-398C68AABBCA}"/>
                              </a:ext>
                            </a:extLst>
                          </wps:cNvPr>
                          <wps:cNvSpPr/>
                          <wps:spPr>
                            <a:xfrm>
                              <a:off x="472893" y="89024"/>
                              <a:ext cx="13846" cy="17592"/>
                            </a:xfrm>
                            <a:custGeom>
                              <a:avLst/>
                              <a:gdLst>
                                <a:gd name="csX0" fmla="*/ 0 w 13846"/>
                                <a:gd name="csY0" fmla="*/ 17593 h 17592"/>
                                <a:gd name="csX1" fmla="*/ 13846 w 13846"/>
                                <a:gd name="csY1" fmla="*/ 0 h 17592"/>
                              </a:gdLst>
                              <a:ahLst/>
                              <a:cxnLst>
                                <a:cxn ang="0">
                                  <a:pos x="csX0" y="csY0"/>
                                </a:cxn>
                                <a:cxn ang="0">
                                  <a:pos x="csX1" y="csY1"/>
                                </a:cxn>
                              </a:cxnLst>
                              <a:rect l="l" t="t" r="r" b="b"/>
                              <a:pathLst>
                                <a:path w="13846" h="17592">
                                  <a:moveTo>
                                    <a:pt x="0" y="17593"/>
                                  </a:moveTo>
                                  <a:lnTo>
                                    <a:pt x="13846" y="0"/>
                                  </a:lnTo>
                                </a:path>
                              </a:pathLst>
                            </a:custGeom>
                            <a:ln w="6099" cap="flat">
                              <a:solidFill>
                                <a:srgbClr val="000000"/>
                              </a:solidFill>
                              <a:prstDash val="solid"/>
                              <a:miter/>
                            </a:ln>
                          </wps:spPr>
                          <wps:bodyPr/>
                        </wps:wsp>
                        <wps:wsp>
                          <wps:cNvPr id="373709197" name="任意多边形: 形状 373709197">
                            <a:extLst>
                              <a:ext uri="{FF2B5EF4-FFF2-40B4-BE49-F238E27FC236}">
                                <a16:creationId xmlns:a16="http://schemas.microsoft.com/office/drawing/2014/main" id="{D38EE9F9-5A11-1482-F16D-B6B83077A051}"/>
                              </a:ext>
                            </a:extLst>
                          </wps:cNvPr>
                          <wps:cNvSpPr/>
                          <wps:spPr>
                            <a:xfrm>
                              <a:off x="484703" y="100590"/>
                              <a:ext cx="14660" cy="16941"/>
                            </a:xfrm>
                            <a:custGeom>
                              <a:avLst/>
                              <a:gdLst>
                                <a:gd name="csX0" fmla="*/ 0 w 14660"/>
                                <a:gd name="csY0" fmla="*/ 16941 h 16941"/>
                                <a:gd name="csX1" fmla="*/ 14661 w 14660"/>
                                <a:gd name="csY1" fmla="*/ 0 h 16941"/>
                              </a:gdLst>
                              <a:ahLst/>
                              <a:cxnLst>
                                <a:cxn ang="0">
                                  <a:pos x="csX0" y="csY0"/>
                                </a:cxn>
                                <a:cxn ang="0">
                                  <a:pos x="csX1" y="csY1"/>
                                </a:cxn>
                              </a:cxnLst>
                              <a:rect l="l" t="t" r="r" b="b"/>
                              <a:pathLst>
                                <a:path w="14660" h="16941">
                                  <a:moveTo>
                                    <a:pt x="0" y="16941"/>
                                  </a:moveTo>
                                  <a:lnTo>
                                    <a:pt x="14661" y="0"/>
                                  </a:lnTo>
                                </a:path>
                              </a:pathLst>
                            </a:custGeom>
                            <a:ln w="6099" cap="flat">
                              <a:solidFill>
                                <a:srgbClr val="000000"/>
                              </a:solidFill>
                              <a:prstDash val="solid"/>
                              <a:miter/>
                            </a:ln>
                          </wps:spPr>
                          <wps:bodyPr/>
                        </wps:wsp>
                        <wps:wsp>
                          <wps:cNvPr id="1752655755" name="任意多边形: 形状 1752655755">
                            <a:extLst>
                              <a:ext uri="{FF2B5EF4-FFF2-40B4-BE49-F238E27FC236}">
                                <a16:creationId xmlns:a16="http://schemas.microsoft.com/office/drawing/2014/main" id="{ADB8EDDD-DD9D-2FD8-FEDA-9DA2AE27FF7E}"/>
                              </a:ext>
                            </a:extLst>
                          </wps:cNvPr>
                          <wps:cNvSpPr/>
                          <wps:spPr>
                            <a:xfrm>
                              <a:off x="496513" y="109794"/>
                              <a:ext cx="15393" cy="16371"/>
                            </a:xfrm>
                            <a:custGeom>
                              <a:avLst/>
                              <a:gdLst>
                                <a:gd name="csX0" fmla="*/ 0 w 15393"/>
                                <a:gd name="csY0" fmla="*/ 16371 h 16371"/>
                                <a:gd name="csX1" fmla="*/ 15394 w 15393"/>
                                <a:gd name="csY1" fmla="*/ 0 h 16371"/>
                              </a:gdLst>
                              <a:ahLst/>
                              <a:cxnLst>
                                <a:cxn ang="0">
                                  <a:pos x="csX0" y="csY0"/>
                                </a:cxn>
                                <a:cxn ang="0">
                                  <a:pos x="csX1" y="csY1"/>
                                </a:cxn>
                              </a:cxnLst>
                              <a:rect l="l" t="t" r="r" b="b"/>
                              <a:pathLst>
                                <a:path w="15393" h="16371">
                                  <a:moveTo>
                                    <a:pt x="0" y="16371"/>
                                  </a:moveTo>
                                  <a:lnTo>
                                    <a:pt x="15394" y="0"/>
                                  </a:lnTo>
                                </a:path>
                              </a:pathLst>
                            </a:custGeom>
                            <a:ln w="6099" cap="flat">
                              <a:solidFill>
                                <a:srgbClr val="000000"/>
                              </a:solidFill>
                              <a:prstDash val="solid"/>
                              <a:miter/>
                            </a:ln>
                          </wps:spPr>
                          <wps:bodyPr/>
                        </wps:wsp>
                        <wps:wsp>
                          <wps:cNvPr id="2017558143" name="任意多边形: 形状 2017558143">
                            <a:extLst>
                              <a:ext uri="{FF2B5EF4-FFF2-40B4-BE49-F238E27FC236}">
                                <a16:creationId xmlns:a16="http://schemas.microsoft.com/office/drawing/2014/main" id="{1D0FAC53-4E40-1A8F-89DE-D3DD3C6DAA61}"/>
                              </a:ext>
                            </a:extLst>
                          </wps:cNvPr>
                          <wps:cNvSpPr/>
                          <wps:spPr>
                            <a:xfrm>
                              <a:off x="505961" y="112156"/>
                              <a:ext cx="24108" cy="23538"/>
                            </a:xfrm>
                            <a:custGeom>
                              <a:avLst/>
                              <a:gdLst>
                                <a:gd name="csX0" fmla="*/ 0 w 24108"/>
                                <a:gd name="csY0" fmla="*/ 23539 h 23538"/>
                                <a:gd name="csX1" fmla="*/ 24109 w 24108"/>
                                <a:gd name="csY1" fmla="*/ 0 h 23538"/>
                              </a:gdLst>
                              <a:ahLst/>
                              <a:cxnLst>
                                <a:cxn ang="0">
                                  <a:pos x="csX0" y="csY0"/>
                                </a:cxn>
                                <a:cxn ang="0">
                                  <a:pos x="csX1" y="csY1"/>
                                </a:cxn>
                              </a:cxnLst>
                              <a:rect l="l" t="t" r="r" b="b"/>
                              <a:pathLst>
                                <a:path w="24108" h="23538">
                                  <a:moveTo>
                                    <a:pt x="0" y="23539"/>
                                  </a:moveTo>
                                  <a:lnTo>
                                    <a:pt x="24109" y="0"/>
                                  </a:lnTo>
                                </a:path>
                              </a:pathLst>
                            </a:custGeom>
                            <a:ln w="6099" cap="flat">
                              <a:solidFill>
                                <a:srgbClr val="000000"/>
                              </a:solidFill>
                              <a:prstDash val="solid"/>
                              <a:miter/>
                            </a:ln>
                          </wps:spPr>
                          <wps:bodyPr/>
                        </wps:wsp>
                        <wps:wsp>
                          <wps:cNvPr id="833326103" name="任意多边形: 形状 833326103">
                            <a:extLst>
                              <a:ext uri="{FF2B5EF4-FFF2-40B4-BE49-F238E27FC236}">
                                <a16:creationId xmlns:a16="http://schemas.microsoft.com/office/drawing/2014/main" id="{6244BD2C-4EBE-00E7-B7E1-601CB79975A3}"/>
                              </a:ext>
                            </a:extLst>
                          </wps:cNvPr>
                          <wps:cNvSpPr/>
                          <wps:spPr>
                            <a:xfrm>
                              <a:off x="2257113" y="113377"/>
                              <a:ext cx="24027" cy="23538"/>
                            </a:xfrm>
                            <a:custGeom>
                              <a:avLst/>
                              <a:gdLst>
                                <a:gd name="csX0" fmla="*/ 0 w 24027"/>
                                <a:gd name="csY0" fmla="*/ 23539 h 23538"/>
                                <a:gd name="csX1" fmla="*/ 24027 w 24027"/>
                                <a:gd name="csY1" fmla="*/ 0 h 23538"/>
                              </a:gdLst>
                              <a:ahLst/>
                              <a:cxnLst>
                                <a:cxn ang="0">
                                  <a:pos x="csX0" y="csY0"/>
                                </a:cxn>
                                <a:cxn ang="0">
                                  <a:pos x="csX1" y="csY1"/>
                                </a:cxn>
                              </a:cxnLst>
                              <a:rect l="l" t="t" r="r" b="b"/>
                              <a:pathLst>
                                <a:path w="24027" h="23538">
                                  <a:moveTo>
                                    <a:pt x="0" y="23539"/>
                                  </a:moveTo>
                                  <a:lnTo>
                                    <a:pt x="24027" y="0"/>
                                  </a:lnTo>
                                </a:path>
                              </a:pathLst>
                            </a:custGeom>
                            <a:ln w="6099" cap="flat">
                              <a:solidFill>
                                <a:srgbClr val="000000"/>
                              </a:solidFill>
                              <a:prstDash val="solid"/>
                              <a:miter/>
                            </a:ln>
                          </wps:spPr>
                          <wps:bodyPr/>
                        </wps:wsp>
                        <wps:wsp>
                          <wps:cNvPr id="1328190102" name="任意多边形: 形状 1328190102">
                            <a:extLst>
                              <a:ext uri="{FF2B5EF4-FFF2-40B4-BE49-F238E27FC236}">
                                <a16:creationId xmlns:a16="http://schemas.microsoft.com/office/drawing/2014/main" id="{503D2DC6-3868-8AD7-B0FB-D912607869C8}"/>
                              </a:ext>
                            </a:extLst>
                          </wps:cNvPr>
                          <wps:cNvSpPr/>
                          <wps:spPr>
                            <a:xfrm>
                              <a:off x="2218099" y="85603"/>
                              <a:ext cx="13439" cy="17837"/>
                            </a:xfrm>
                            <a:custGeom>
                              <a:avLst/>
                              <a:gdLst>
                                <a:gd name="csX0" fmla="*/ 0 w 13439"/>
                                <a:gd name="csY0" fmla="*/ 17837 h 17837"/>
                                <a:gd name="csX1" fmla="*/ 13439 w 13439"/>
                                <a:gd name="csY1" fmla="*/ 0 h 17837"/>
                              </a:gdLst>
                              <a:ahLst/>
                              <a:cxnLst>
                                <a:cxn ang="0">
                                  <a:pos x="csX0" y="csY0"/>
                                </a:cxn>
                                <a:cxn ang="0">
                                  <a:pos x="csX1" y="csY1"/>
                                </a:cxn>
                              </a:cxnLst>
                              <a:rect l="l" t="t" r="r" b="b"/>
                              <a:pathLst>
                                <a:path w="13439" h="17837">
                                  <a:moveTo>
                                    <a:pt x="0" y="17837"/>
                                  </a:moveTo>
                                  <a:lnTo>
                                    <a:pt x="13439" y="0"/>
                                  </a:lnTo>
                                </a:path>
                              </a:pathLst>
                            </a:custGeom>
                            <a:ln w="6099" cap="flat">
                              <a:solidFill>
                                <a:srgbClr val="000000"/>
                              </a:solidFill>
                              <a:prstDash val="solid"/>
                              <a:miter/>
                            </a:ln>
                          </wps:spPr>
                          <wps:bodyPr/>
                        </wps:wsp>
                        <wps:wsp>
                          <wps:cNvPr id="2010331748" name="任意多边形: 形状 2010331748">
                            <a:extLst>
                              <a:ext uri="{FF2B5EF4-FFF2-40B4-BE49-F238E27FC236}">
                                <a16:creationId xmlns:a16="http://schemas.microsoft.com/office/drawing/2014/main" id="{F1911213-592E-6915-0D1B-6578D29F11A5}"/>
                              </a:ext>
                            </a:extLst>
                          </wps:cNvPr>
                          <wps:cNvSpPr/>
                          <wps:spPr>
                            <a:xfrm>
                              <a:off x="2180551" y="60191"/>
                              <a:ext cx="10914" cy="19466"/>
                            </a:xfrm>
                            <a:custGeom>
                              <a:avLst/>
                              <a:gdLst>
                                <a:gd name="csX0" fmla="*/ 0 w 10914"/>
                                <a:gd name="csY0" fmla="*/ 19466 h 19466"/>
                                <a:gd name="csX1" fmla="*/ 10914 w 10914"/>
                                <a:gd name="csY1" fmla="*/ 0 h 19466"/>
                              </a:gdLst>
                              <a:ahLst/>
                              <a:cxnLst>
                                <a:cxn ang="0">
                                  <a:pos x="csX0" y="csY0"/>
                                </a:cxn>
                                <a:cxn ang="0">
                                  <a:pos x="csX1" y="csY1"/>
                                </a:cxn>
                              </a:cxnLst>
                              <a:rect l="l" t="t" r="r" b="b"/>
                              <a:pathLst>
                                <a:path w="10914" h="19466">
                                  <a:moveTo>
                                    <a:pt x="0" y="19466"/>
                                  </a:moveTo>
                                  <a:lnTo>
                                    <a:pt x="10914" y="0"/>
                                  </a:lnTo>
                                </a:path>
                              </a:pathLst>
                            </a:custGeom>
                            <a:ln w="6099" cap="flat">
                              <a:solidFill>
                                <a:srgbClr val="000000"/>
                              </a:solidFill>
                              <a:prstDash val="solid"/>
                              <a:miter/>
                            </a:ln>
                          </wps:spPr>
                          <wps:bodyPr/>
                        </wps:wsp>
                        <wps:wsp>
                          <wps:cNvPr id="1183790664" name="任意多边形: 形状 1183790664">
                            <a:extLst>
                              <a:ext uri="{FF2B5EF4-FFF2-40B4-BE49-F238E27FC236}">
                                <a16:creationId xmlns:a16="http://schemas.microsoft.com/office/drawing/2014/main" id="{D589D38C-E6D9-488C-91AA-E089ADA79587}"/>
                              </a:ext>
                            </a:extLst>
                          </wps:cNvPr>
                          <wps:cNvSpPr/>
                          <wps:spPr>
                            <a:xfrm>
                              <a:off x="2140641" y="41621"/>
                              <a:ext cx="8307" cy="20688"/>
                            </a:xfrm>
                            <a:custGeom>
                              <a:avLst/>
                              <a:gdLst>
                                <a:gd name="csX0" fmla="*/ 0 w 8307"/>
                                <a:gd name="csY0" fmla="*/ 20688 h 20688"/>
                                <a:gd name="csX1" fmla="*/ 8308 w 8307"/>
                                <a:gd name="csY1" fmla="*/ 0 h 20688"/>
                              </a:gdLst>
                              <a:ahLst/>
                              <a:cxnLst>
                                <a:cxn ang="0">
                                  <a:pos x="csX0" y="csY0"/>
                                </a:cxn>
                                <a:cxn ang="0">
                                  <a:pos x="csX1" y="csY1"/>
                                </a:cxn>
                              </a:cxnLst>
                              <a:rect l="l" t="t" r="r" b="b"/>
                              <a:pathLst>
                                <a:path w="8307" h="20688">
                                  <a:moveTo>
                                    <a:pt x="0" y="20688"/>
                                  </a:moveTo>
                                  <a:lnTo>
                                    <a:pt x="8308" y="0"/>
                                  </a:lnTo>
                                </a:path>
                              </a:pathLst>
                            </a:custGeom>
                            <a:ln w="6099" cap="flat">
                              <a:solidFill>
                                <a:srgbClr val="000000"/>
                              </a:solidFill>
                              <a:prstDash val="solid"/>
                              <a:miter/>
                            </a:ln>
                          </wps:spPr>
                          <wps:bodyPr/>
                        </wps:wsp>
                        <wps:wsp>
                          <wps:cNvPr id="2024380326" name="任意多边形: 形状 2024380326">
                            <a:extLst>
                              <a:ext uri="{FF2B5EF4-FFF2-40B4-BE49-F238E27FC236}">
                                <a16:creationId xmlns:a16="http://schemas.microsoft.com/office/drawing/2014/main" id="{43D012DD-0929-D25E-7A8B-B6B6718D0C61}"/>
                              </a:ext>
                            </a:extLst>
                          </wps:cNvPr>
                          <wps:cNvSpPr/>
                          <wps:spPr>
                            <a:xfrm>
                              <a:off x="2105292" y="30055"/>
                              <a:ext cx="5864" cy="21502"/>
                            </a:xfrm>
                            <a:custGeom>
                              <a:avLst/>
                              <a:gdLst>
                                <a:gd name="csX0" fmla="*/ 0 w 5864"/>
                                <a:gd name="csY0" fmla="*/ 21503 h 21502"/>
                                <a:gd name="csX1" fmla="*/ 5864 w 5864"/>
                                <a:gd name="csY1" fmla="*/ 0 h 21502"/>
                              </a:gdLst>
                              <a:ahLst/>
                              <a:cxnLst>
                                <a:cxn ang="0">
                                  <a:pos x="csX0" y="csY0"/>
                                </a:cxn>
                                <a:cxn ang="0">
                                  <a:pos x="csX1" y="csY1"/>
                                </a:cxn>
                              </a:cxnLst>
                              <a:rect l="l" t="t" r="r" b="b"/>
                              <a:pathLst>
                                <a:path w="5864" h="21502">
                                  <a:moveTo>
                                    <a:pt x="0" y="21503"/>
                                  </a:moveTo>
                                  <a:lnTo>
                                    <a:pt x="5864" y="0"/>
                                  </a:lnTo>
                                </a:path>
                              </a:pathLst>
                            </a:custGeom>
                            <a:ln w="6099" cap="flat">
                              <a:solidFill>
                                <a:srgbClr val="000000"/>
                              </a:solidFill>
                              <a:prstDash val="solid"/>
                              <a:miter/>
                            </a:ln>
                          </wps:spPr>
                          <wps:bodyPr/>
                        </wps:wsp>
                        <wps:wsp>
                          <wps:cNvPr id="1146682125" name="任意多边形: 形状 1146682125">
                            <a:extLst>
                              <a:ext uri="{FF2B5EF4-FFF2-40B4-BE49-F238E27FC236}">
                                <a16:creationId xmlns:a16="http://schemas.microsoft.com/office/drawing/2014/main" id="{AFD8A097-006F-1B4D-1CA9-AD8AF9DEA31C}"/>
                              </a:ext>
                            </a:extLst>
                          </wps:cNvPr>
                          <wps:cNvSpPr/>
                          <wps:spPr>
                            <a:xfrm>
                              <a:off x="2070432" y="9286"/>
                              <a:ext cx="5294" cy="32905"/>
                            </a:xfrm>
                            <a:custGeom>
                              <a:avLst/>
                              <a:gdLst>
                                <a:gd name="csX0" fmla="*/ 0 w 5294"/>
                                <a:gd name="csY0" fmla="*/ 32905 h 32905"/>
                                <a:gd name="csX1" fmla="*/ 5294 w 5294"/>
                                <a:gd name="csY1" fmla="*/ 0 h 32905"/>
                              </a:gdLst>
                              <a:ahLst/>
                              <a:cxnLst>
                                <a:cxn ang="0">
                                  <a:pos x="csX0" y="csY0"/>
                                </a:cxn>
                                <a:cxn ang="0">
                                  <a:pos x="csX1" y="csY1"/>
                                </a:cxn>
                              </a:cxnLst>
                              <a:rect l="l" t="t" r="r" b="b"/>
                              <a:pathLst>
                                <a:path w="5294" h="32905">
                                  <a:moveTo>
                                    <a:pt x="0" y="32905"/>
                                  </a:moveTo>
                                  <a:lnTo>
                                    <a:pt x="5294" y="0"/>
                                  </a:lnTo>
                                </a:path>
                              </a:pathLst>
                            </a:custGeom>
                            <a:ln w="6099" cap="flat">
                              <a:solidFill>
                                <a:srgbClr val="000000"/>
                              </a:solidFill>
                              <a:prstDash val="solid"/>
                              <a:miter/>
                            </a:ln>
                          </wps:spPr>
                          <wps:bodyPr/>
                        </wps:wsp>
                        <wps:wsp>
                          <wps:cNvPr id="329671013" name="任意多边形: 形状 329671013">
                            <a:extLst>
                              <a:ext uri="{FF2B5EF4-FFF2-40B4-BE49-F238E27FC236}">
                                <a16:creationId xmlns:a16="http://schemas.microsoft.com/office/drawing/2014/main" id="{3CC5FB37-0CBA-AD68-5F3D-F205001EFE34}"/>
                              </a:ext>
                            </a:extLst>
                          </wps:cNvPr>
                          <wps:cNvSpPr/>
                          <wps:spPr>
                            <a:xfrm>
                              <a:off x="2036630" y="18489"/>
                              <a:ext cx="1303" cy="22235"/>
                            </a:xfrm>
                            <a:custGeom>
                              <a:avLst/>
                              <a:gdLst>
                                <a:gd name="csX0" fmla="*/ 0 w 1303"/>
                                <a:gd name="csY0" fmla="*/ 22235 h 22235"/>
                                <a:gd name="csX1" fmla="*/ 1303 w 1303"/>
                                <a:gd name="csY1" fmla="*/ 0 h 22235"/>
                              </a:gdLst>
                              <a:ahLst/>
                              <a:cxnLst>
                                <a:cxn ang="0">
                                  <a:pos x="csX0" y="csY0"/>
                                </a:cxn>
                                <a:cxn ang="0">
                                  <a:pos x="csX1" y="csY1"/>
                                </a:cxn>
                              </a:cxnLst>
                              <a:rect l="l" t="t" r="r" b="b"/>
                              <a:pathLst>
                                <a:path w="1303" h="22235">
                                  <a:moveTo>
                                    <a:pt x="0" y="22235"/>
                                  </a:moveTo>
                                  <a:lnTo>
                                    <a:pt x="1303" y="0"/>
                                  </a:lnTo>
                                </a:path>
                              </a:pathLst>
                            </a:custGeom>
                            <a:ln w="6099" cap="flat">
                              <a:solidFill>
                                <a:srgbClr val="000000"/>
                              </a:solidFill>
                              <a:prstDash val="solid"/>
                              <a:miter/>
                            </a:ln>
                          </wps:spPr>
                          <wps:bodyPr/>
                        </wps:wsp>
                        <wps:wsp>
                          <wps:cNvPr id="1338715460" name="任意多边形: 形状 1338715460">
                            <a:extLst>
                              <a:ext uri="{FF2B5EF4-FFF2-40B4-BE49-F238E27FC236}">
                                <a16:creationId xmlns:a16="http://schemas.microsoft.com/office/drawing/2014/main" id="{8DE69D9F-9756-BCD5-0DA7-802534D90189}"/>
                              </a:ext>
                            </a:extLst>
                          </wps:cNvPr>
                          <wps:cNvSpPr/>
                          <wps:spPr>
                            <a:xfrm>
                              <a:off x="2006657" y="16209"/>
                              <a:ext cx="651" cy="22235"/>
                            </a:xfrm>
                            <a:custGeom>
                              <a:avLst/>
                              <a:gdLst>
                                <a:gd name="csX0" fmla="*/ 652 w 651"/>
                                <a:gd name="csY0" fmla="*/ 22236 h 22235"/>
                                <a:gd name="csX1" fmla="*/ 0 w 651"/>
                                <a:gd name="csY1" fmla="*/ 0 h 22235"/>
                              </a:gdLst>
                              <a:ahLst/>
                              <a:cxnLst>
                                <a:cxn ang="0">
                                  <a:pos x="csX0" y="csY0"/>
                                </a:cxn>
                                <a:cxn ang="0">
                                  <a:pos x="csX1" y="csY1"/>
                                </a:cxn>
                              </a:cxnLst>
                              <a:rect l="l" t="t" r="r" b="b"/>
                              <a:pathLst>
                                <a:path w="651" h="22235">
                                  <a:moveTo>
                                    <a:pt x="652" y="22236"/>
                                  </a:moveTo>
                                  <a:lnTo>
                                    <a:pt x="0" y="0"/>
                                  </a:lnTo>
                                </a:path>
                              </a:pathLst>
                            </a:custGeom>
                            <a:ln w="6099" cap="flat">
                              <a:solidFill>
                                <a:srgbClr val="000000"/>
                              </a:solidFill>
                              <a:prstDash val="solid"/>
                              <a:miter/>
                            </a:ln>
                          </wps:spPr>
                          <wps:bodyPr/>
                        </wps:wsp>
                        <wps:wsp>
                          <wps:cNvPr id="1473059316" name="任意多边形: 形状 1473059316">
                            <a:extLst>
                              <a:ext uri="{FF2B5EF4-FFF2-40B4-BE49-F238E27FC236}">
                                <a16:creationId xmlns:a16="http://schemas.microsoft.com/office/drawing/2014/main" id="{35133A58-44C2-A913-62EF-17D9F8E3BA74}"/>
                              </a:ext>
                            </a:extLst>
                          </wps:cNvPr>
                          <wps:cNvSpPr/>
                          <wps:spPr>
                            <a:xfrm>
                              <a:off x="1976440" y="18489"/>
                              <a:ext cx="2524" cy="22154"/>
                            </a:xfrm>
                            <a:custGeom>
                              <a:avLst/>
                              <a:gdLst>
                                <a:gd name="csX0" fmla="*/ 2525 w 2524"/>
                                <a:gd name="csY0" fmla="*/ 22154 h 22154"/>
                                <a:gd name="csX1" fmla="*/ 0 w 2524"/>
                                <a:gd name="csY1" fmla="*/ 0 h 22154"/>
                              </a:gdLst>
                              <a:ahLst/>
                              <a:cxnLst>
                                <a:cxn ang="0">
                                  <a:pos x="csX0" y="csY0"/>
                                </a:cxn>
                                <a:cxn ang="0">
                                  <a:pos x="csX1" y="csY1"/>
                                </a:cxn>
                              </a:cxnLst>
                              <a:rect l="l" t="t" r="r" b="b"/>
                              <a:pathLst>
                                <a:path w="2524" h="22154">
                                  <a:moveTo>
                                    <a:pt x="2525" y="22154"/>
                                  </a:moveTo>
                                  <a:lnTo>
                                    <a:pt x="0" y="0"/>
                                  </a:lnTo>
                                </a:path>
                              </a:pathLst>
                            </a:custGeom>
                            <a:ln w="6099" cap="flat">
                              <a:solidFill>
                                <a:srgbClr val="000000"/>
                              </a:solidFill>
                              <a:prstDash val="solid"/>
                              <a:miter/>
                            </a:ln>
                          </wps:spPr>
                          <wps:bodyPr/>
                        </wps:wsp>
                        <wps:wsp>
                          <wps:cNvPr id="1840881360" name="任意多边形: 形状 1840881360">
                            <a:extLst>
                              <a:ext uri="{FF2B5EF4-FFF2-40B4-BE49-F238E27FC236}">
                                <a16:creationId xmlns:a16="http://schemas.microsoft.com/office/drawing/2014/main" id="{31AB673F-3CFB-92FA-1DE3-A3D66406C6AD}"/>
                              </a:ext>
                            </a:extLst>
                          </wps:cNvPr>
                          <wps:cNvSpPr/>
                          <wps:spPr>
                            <a:xfrm>
                              <a:off x="1948747" y="23132"/>
                              <a:ext cx="4235" cy="21828"/>
                            </a:xfrm>
                            <a:custGeom>
                              <a:avLst/>
                              <a:gdLst>
                                <a:gd name="csX0" fmla="*/ 4235 w 4235"/>
                                <a:gd name="csY0" fmla="*/ 21828 h 21828"/>
                                <a:gd name="csX1" fmla="*/ 0 w 4235"/>
                                <a:gd name="csY1" fmla="*/ 0 h 21828"/>
                              </a:gdLst>
                              <a:ahLst/>
                              <a:cxnLst>
                                <a:cxn ang="0">
                                  <a:pos x="csX0" y="csY0"/>
                                </a:cxn>
                                <a:cxn ang="0">
                                  <a:pos x="csX1" y="csY1"/>
                                </a:cxn>
                              </a:cxnLst>
                              <a:rect l="l" t="t" r="r" b="b"/>
                              <a:pathLst>
                                <a:path w="4235" h="21828">
                                  <a:moveTo>
                                    <a:pt x="4235" y="21828"/>
                                  </a:moveTo>
                                  <a:lnTo>
                                    <a:pt x="0" y="0"/>
                                  </a:lnTo>
                                </a:path>
                              </a:pathLst>
                            </a:custGeom>
                            <a:ln w="6099" cap="flat">
                              <a:solidFill>
                                <a:srgbClr val="000000"/>
                              </a:solidFill>
                              <a:prstDash val="solid"/>
                              <a:miter/>
                            </a:ln>
                          </wps:spPr>
                          <wps:bodyPr/>
                        </wps:wsp>
                        <wps:wsp>
                          <wps:cNvPr id="362528890" name="任意多边形: 形状 362528890">
                            <a:extLst>
                              <a:ext uri="{FF2B5EF4-FFF2-40B4-BE49-F238E27FC236}">
                                <a16:creationId xmlns:a16="http://schemas.microsoft.com/office/drawing/2014/main" id="{F47D57E1-97AF-0888-35BB-679670CD51C5}"/>
                              </a:ext>
                            </a:extLst>
                          </wps:cNvPr>
                          <wps:cNvSpPr/>
                          <wps:spPr>
                            <a:xfrm>
                              <a:off x="1920566" y="18489"/>
                              <a:ext cx="8796" cy="32253"/>
                            </a:xfrm>
                            <a:custGeom>
                              <a:avLst/>
                              <a:gdLst>
                                <a:gd name="csX0" fmla="*/ 8796 w 8796"/>
                                <a:gd name="csY0" fmla="*/ 32254 h 32253"/>
                                <a:gd name="csX1" fmla="*/ 0 w 8796"/>
                                <a:gd name="csY1" fmla="*/ 0 h 32253"/>
                              </a:gdLst>
                              <a:ahLst/>
                              <a:cxnLst>
                                <a:cxn ang="0">
                                  <a:pos x="csX0" y="csY0"/>
                                </a:cxn>
                                <a:cxn ang="0">
                                  <a:pos x="csX1" y="csY1"/>
                                </a:cxn>
                              </a:cxnLst>
                              <a:rect l="l" t="t" r="r" b="b"/>
                              <a:pathLst>
                                <a:path w="8796" h="32253">
                                  <a:moveTo>
                                    <a:pt x="8796" y="32254"/>
                                  </a:moveTo>
                                  <a:lnTo>
                                    <a:pt x="0" y="0"/>
                                  </a:lnTo>
                                </a:path>
                              </a:pathLst>
                            </a:custGeom>
                            <a:ln w="6099" cap="flat">
                              <a:solidFill>
                                <a:srgbClr val="000000"/>
                              </a:solidFill>
                              <a:prstDash val="solid"/>
                              <a:miter/>
                            </a:ln>
                          </wps:spPr>
                          <wps:bodyPr/>
                        </wps:wsp>
                        <wps:wsp>
                          <wps:cNvPr id="466559033" name="任意多边形: 形状 466559033">
                            <a:extLst>
                              <a:ext uri="{FF2B5EF4-FFF2-40B4-BE49-F238E27FC236}">
                                <a16:creationId xmlns:a16="http://schemas.microsoft.com/office/drawing/2014/main" id="{3331657F-34C6-B640-EC68-50CF6C4171C8}"/>
                              </a:ext>
                            </a:extLst>
                          </wps:cNvPr>
                          <wps:cNvSpPr/>
                          <wps:spPr>
                            <a:xfrm>
                              <a:off x="1898412" y="37060"/>
                              <a:ext cx="7330" cy="21013"/>
                            </a:xfrm>
                            <a:custGeom>
                              <a:avLst/>
                              <a:gdLst>
                                <a:gd name="csX0" fmla="*/ 7330 w 7330"/>
                                <a:gd name="csY0" fmla="*/ 21014 h 21013"/>
                                <a:gd name="csX1" fmla="*/ 0 w 7330"/>
                                <a:gd name="csY1" fmla="*/ 0 h 21013"/>
                              </a:gdLst>
                              <a:ahLst/>
                              <a:cxnLst>
                                <a:cxn ang="0">
                                  <a:pos x="csX0" y="csY0"/>
                                </a:cxn>
                                <a:cxn ang="0">
                                  <a:pos x="csX1" y="csY1"/>
                                </a:cxn>
                              </a:cxnLst>
                              <a:rect l="l" t="t" r="r" b="b"/>
                              <a:pathLst>
                                <a:path w="7330" h="21013">
                                  <a:moveTo>
                                    <a:pt x="7330" y="21014"/>
                                  </a:moveTo>
                                  <a:lnTo>
                                    <a:pt x="0" y="0"/>
                                  </a:lnTo>
                                </a:path>
                              </a:pathLst>
                            </a:custGeom>
                            <a:ln w="6099" cap="flat">
                              <a:solidFill>
                                <a:srgbClr val="000000"/>
                              </a:solidFill>
                              <a:prstDash val="solid"/>
                              <a:miter/>
                            </a:ln>
                          </wps:spPr>
                          <wps:bodyPr/>
                        </wps:wsp>
                        <wps:wsp>
                          <wps:cNvPr id="1551490398" name="任意多边形: 形状 1551490398">
                            <a:extLst>
                              <a:ext uri="{FF2B5EF4-FFF2-40B4-BE49-F238E27FC236}">
                                <a16:creationId xmlns:a16="http://schemas.microsoft.com/office/drawing/2014/main" id="{8B1B591C-657D-463A-9BD1-2F26F355A82E}"/>
                              </a:ext>
                            </a:extLst>
                          </wps:cNvPr>
                          <wps:cNvSpPr/>
                          <wps:spPr>
                            <a:xfrm>
                              <a:off x="1878212" y="43983"/>
                              <a:ext cx="8633" cy="20525"/>
                            </a:xfrm>
                            <a:custGeom>
                              <a:avLst/>
                              <a:gdLst>
                                <a:gd name="csX0" fmla="*/ 8634 w 8633"/>
                                <a:gd name="csY0" fmla="*/ 20525 h 20525"/>
                                <a:gd name="csX1" fmla="*/ 0 w 8633"/>
                                <a:gd name="csY1" fmla="*/ 0 h 20525"/>
                              </a:gdLst>
                              <a:ahLst/>
                              <a:cxnLst>
                                <a:cxn ang="0">
                                  <a:pos x="csX0" y="csY0"/>
                                </a:cxn>
                                <a:cxn ang="0">
                                  <a:pos x="csX1" y="csY1"/>
                                </a:cxn>
                              </a:cxnLst>
                              <a:rect l="l" t="t" r="r" b="b"/>
                              <a:pathLst>
                                <a:path w="8633" h="20525">
                                  <a:moveTo>
                                    <a:pt x="8634" y="20525"/>
                                  </a:moveTo>
                                  <a:lnTo>
                                    <a:pt x="0" y="0"/>
                                  </a:lnTo>
                                </a:path>
                              </a:pathLst>
                            </a:custGeom>
                            <a:ln w="6099" cap="flat">
                              <a:solidFill>
                                <a:srgbClr val="000000"/>
                              </a:solidFill>
                              <a:prstDash val="solid"/>
                              <a:miter/>
                            </a:ln>
                          </wps:spPr>
                          <wps:bodyPr/>
                        </wps:wsp>
                        <wps:wsp>
                          <wps:cNvPr id="1267080014" name="任意多边形: 形状 1267080014">
                            <a:extLst>
                              <a:ext uri="{FF2B5EF4-FFF2-40B4-BE49-F238E27FC236}">
                                <a16:creationId xmlns:a16="http://schemas.microsoft.com/office/drawing/2014/main" id="{5B98F483-409A-1DFD-44D8-E23D6D3B633F}"/>
                              </a:ext>
                            </a:extLst>
                          </wps:cNvPr>
                          <wps:cNvSpPr/>
                          <wps:spPr>
                            <a:xfrm>
                              <a:off x="1858094" y="53187"/>
                              <a:ext cx="9855" cy="20036"/>
                            </a:xfrm>
                            <a:custGeom>
                              <a:avLst/>
                              <a:gdLst>
                                <a:gd name="csX0" fmla="*/ 9855 w 9855"/>
                                <a:gd name="csY0" fmla="*/ 20036 h 20036"/>
                                <a:gd name="csX1" fmla="*/ 0 w 9855"/>
                                <a:gd name="csY1" fmla="*/ 0 h 20036"/>
                              </a:gdLst>
                              <a:ahLst/>
                              <a:cxnLst>
                                <a:cxn ang="0">
                                  <a:pos x="csX0" y="csY0"/>
                                </a:cxn>
                                <a:cxn ang="0">
                                  <a:pos x="csX1" y="csY1"/>
                                </a:cxn>
                              </a:cxnLst>
                              <a:rect l="l" t="t" r="r" b="b"/>
                              <a:pathLst>
                                <a:path w="9855" h="20036">
                                  <a:moveTo>
                                    <a:pt x="9855" y="20036"/>
                                  </a:moveTo>
                                  <a:lnTo>
                                    <a:pt x="0" y="0"/>
                                  </a:lnTo>
                                </a:path>
                              </a:pathLst>
                            </a:custGeom>
                            <a:ln w="6099" cap="flat">
                              <a:solidFill>
                                <a:srgbClr val="000000"/>
                              </a:solidFill>
                              <a:prstDash val="solid"/>
                              <a:miter/>
                            </a:ln>
                          </wps:spPr>
                          <wps:bodyPr/>
                        </wps:wsp>
                        <wps:wsp>
                          <wps:cNvPr id="802459649" name="任意多边形: 形状 802459649">
                            <a:extLst>
                              <a:ext uri="{FF2B5EF4-FFF2-40B4-BE49-F238E27FC236}">
                                <a16:creationId xmlns:a16="http://schemas.microsoft.com/office/drawing/2014/main" id="{E3DC18AF-E065-DB19-B6DF-27A03D634B43}"/>
                              </a:ext>
                            </a:extLst>
                          </wps:cNvPr>
                          <wps:cNvSpPr/>
                          <wps:spPr>
                            <a:xfrm>
                              <a:off x="1840420" y="62472"/>
                              <a:ext cx="10995" cy="19384"/>
                            </a:xfrm>
                            <a:custGeom>
                              <a:avLst/>
                              <a:gdLst>
                                <a:gd name="csX0" fmla="*/ 10996 w 10995"/>
                                <a:gd name="csY0" fmla="*/ 19385 h 19384"/>
                                <a:gd name="csX1" fmla="*/ 0 w 10995"/>
                                <a:gd name="csY1" fmla="*/ 0 h 19384"/>
                              </a:gdLst>
                              <a:ahLst/>
                              <a:cxnLst>
                                <a:cxn ang="0">
                                  <a:pos x="csX0" y="csY0"/>
                                </a:cxn>
                                <a:cxn ang="0">
                                  <a:pos x="csX1" y="csY1"/>
                                </a:cxn>
                              </a:cxnLst>
                              <a:rect l="l" t="t" r="r" b="b"/>
                              <a:pathLst>
                                <a:path w="10995" h="19384">
                                  <a:moveTo>
                                    <a:pt x="10996" y="19385"/>
                                  </a:moveTo>
                                  <a:lnTo>
                                    <a:pt x="0" y="0"/>
                                  </a:lnTo>
                                </a:path>
                              </a:pathLst>
                            </a:custGeom>
                            <a:ln w="6099" cap="flat">
                              <a:solidFill>
                                <a:srgbClr val="000000"/>
                              </a:solidFill>
                              <a:prstDash val="solid"/>
                              <a:miter/>
                            </a:ln>
                          </wps:spPr>
                          <wps:bodyPr/>
                        </wps:wsp>
                        <wps:wsp>
                          <wps:cNvPr id="964428234" name="任意多边形: 形状 964428234">
                            <a:extLst>
                              <a:ext uri="{FF2B5EF4-FFF2-40B4-BE49-F238E27FC236}">
                                <a16:creationId xmlns:a16="http://schemas.microsoft.com/office/drawing/2014/main" id="{900721A0-8182-E13F-1DEC-E75FD7494489}"/>
                              </a:ext>
                            </a:extLst>
                          </wps:cNvPr>
                          <wps:cNvSpPr/>
                          <wps:spPr>
                            <a:xfrm>
                              <a:off x="1816800" y="62472"/>
                              <a:ext cx="18163" cy="28262"/>
                            </a:xfrm>
                            <a:custGeom>
                              <a:avLst/>
                              <a:gdLst>
                                <a:gd name="csX0" fmla="*/ 18163 w 18163"/>
                                <a:gd name="csY0" fmla="*/ 28263 h 28262"/>
                                <a:gd name="csX1" fmla="*/ 0 w 18163"/>
                                <a:gd name="csY1" fmla="*/ 0 h 28262"/>
                              </a:gdLst>
                              <a:ahLst/>
                              <a:cxnLst>
                                <a:cxn ang="0">
                                  <a:pos x="csX0" y="csY0"/>
                                </a:cxn>
                                <a:cxn ang="0">
                                  <a:pos x="csX1" y="csY1"/>
                                </a:cxn>
                              </a:cxnLst>
                              <a:rect l="l" t="t" r="r" b="b"/>
                              <a:pathLst>
                                <a:path w="18163" h="28262">
                                  <a:moveTo>
                                    <a:pt x="18163" y="28263"/>
                                  </a:moveTo>
                                  <a:lnTo>
                                    <a:pt x="0" y="0"/>
                                  </a:lnTo>
                                </a:path>
                              </a:pathLst>
                            </a:custGeom>
                            <a:ln w="6099" cap="flat">
                              <a:solidFill>
                                <a:srgbClr val="000000"/>
                              </a:solidFill>
                              <a:prstDash val="solid"/>
                              <a:miter/>
                            </a:ln>
                          </wps:spPr>
                          <wps:bodyPr/>
                        </wps:wsp>
                        <wps:wsp>
                          <wps:cNvPr id="2092042625" name="任意多边形: 形状 2092042625">
                            <a:extLst>
                              <a:ext uri="{FF2B5EF4-FFF2-40B4-BE49-F238E27FC236}">
                                <a16:creationId xmlns:a16="http://schemas.microsoft.com/office/drawing/2014/main" id="{E5086019-ED43-5280-0511-4D3F8ECDA538}"/>
                              </a:ext>
                            </a:extLst>
                          </wps:cNvPr>
                          <wps:cNvSpPr/>
                          <wps:spPr>
                            <a:xfrm>
                              <a:off x="1807759" y="80961"/>
                              <a:ext cx="13031" cy="18244"/>
                            </a:xfrm>
                            <a:custGeom>
                              <a:avLst/>
                              <a:gdLst>
                                <a:gd name="csX0" fmla="*/ 13032 w 13031"/>
                                <a:gd name="csY0" fmla="*/ 18244 h 18244"/>
                                <a:gd name="csX1" fmla="*/ 0 w 13031"/>
                                <a:gd name="csY1" fmla="*/ 0 h 18244"/>
                              </a:gdLst>
                              <a:ahLst/>
                              <a:cxnLst>
                                <a:cxn ang="0">
                                  <a:pos x="csX0" y="csY0"/>
                                </a:cxn>
                                <a:cxn ang="0">
                                  <a:pos x="csX1" y="csY1"/>
                                </a:cxn>
                              </a:cxnLst>
                              <a:rect l="l" t="t" r="r" b="b"/>
                              <a:pathLst>
                                <a:path w="13031" h="18244">
                                  <a:moveTo>
                                    <a:pt x="13032" y="18244"/>
                                  </a:moveTo>
                                  <a:lnTo>
                                    <a:pt x="0" y="0"/>
                                  </a:lnTo>
                                </a:path>
                              </a:pathLst>
                            </a:custGeom>
                            <a:ln w="6099" cap="flat">
                              <a:solidFill>
                                <a:srgbClr val="000000"/>
                              </a:solidFill>
                              <a:prstDash val="solid"/>
                              <a:miter/>
                            </a:ln>
                          </wps:spPr>
                          <wps:bodyPr/>
                        </wps:wsp>
                        <wps:wsp>
                          <wps:cNvPr id="1645238783" name="任意多边形: 形状 1645238783">
                            <a:extLst>
                              <a:ext uri="{FF2B5EF4-FFF2-40B4-BE49-F238E27FC236}">
                                <a16:creationId xmlns:a16="http://schemas.microsoft.com/office/drawing/2014/main" id="{32B93A88-4174-9A47-AB28-B7F0305446D8}"/>
                              </a:ext>
                            </a:extLst>
                          </wps:cNvPr>
                          <wps:cNvSpPr/>
                          <wps:spPr>
                            <a:xfrm>
                              <a:off x="1795053" y="90246"/>
                              <a:ext cx="13927" cy="17592"/>
                            </a:xfrm>
                            <a:custGeom>
                              <a:avLst/>
                              <a:gdLst>
                                <a:gd name="csX0" fmla="*/ 13928 w 13927"/>
                                <a:gd name="csY0" fmla="*/ 17593 h 17592"/>
                                <a:gd name="csX1" fmla="*/ 0 w 13927"/>
                                <a:gd name="csY1" fmla="*/ 0 h 17592"/>
                              </a:gdLst>
                              <a:ahLst/>
                              <a:cxnLst>
                                <a:cxn ang="0">
                                  <a:pos x="csX0" y="csY0"/>
                                </a:cxn>
                                <a:cxn ang="0">
                                  <a:pos x="csX1" y="csY1"/>
                                </a:cxn>
                              </a:cxnLst>
                              <a:rect l="l" t="t" r="r" b="b"/>
                              <a:pathLst>
                                <a:path w="13927" h="17592">
                                  <a:moveTo>
                                    <a:pt x="13928" y="17593"/>
                                  </a:moveTo>
                                  <a:lnTo>
                                    <a:pt x="0" y="0"/>
                                  </a:lnTo>
                                </a:path>
                              </a:pathLst>
                            </a:custGeom>
                            <a:ln w="6099" cap="flat">
                              <a:solidFill>
                                <a:srgbClr val="000000"/>
                              </a:solidFill>
                              <a:prstDash val="solid"/>
                              <a:miter/>
                            </a:ln>
                          </wps:spPr>
                          <wps:bodyPr/>
                        </wps:wsp>
                        <wps:wsp>
                          <wps:cNvPr id="1485588391" name="任意多边形: 形状 1485588391">
                            <a:extLst>
                              <a:ext uri="{FF2B5EF4-FFF2-40B4-BE49-F238E27FC236}">
                                <a16:creationId xmlns:a16="http://schemas.microsoft.com/office/drawing/2014/main" id="{175F08A0-9661-2613-EBF1-33B743C5C4A9}"/>
                              </a:ext>
                            </a:extLst>
                          </wps:cNvPr>
                          <wps:cNvSpPr/>
                          <wps:spPr>
                            <a:xfrm>
                              <a:off x="1782510" y="101812"/>
                              <a:ext cx="14660" cy="16941"/>
                            </a:xfrm>
                            <a:custGeom>
                              <a:avLst/>
                              <a:gdLst>
                                <a:gd name="csX0" fmla="*/ 14661 w 14660"/>
                                <a:gd name="csY0" fmla="*/ 16941 h 16941"/>
                                <a:gd name="csX1" fmla="*/ 0 w 14660"/>
                                <a:gd name="csY1" fmla="*/ 0 h 16941"/>
                              </a:gdLst>
                              <a:ahLst/>
                              <a:cxnLst>
                                <a:cxn ang="0">
                                  <a:pos x="csX0" y="csY0"/>
                                </a:cxn>
                                <a:cxn ang="0">
                                  <a:pos x="csX1" y="csY1"/>
                                </a:cxn>
                              </a:cxnLst>
                              <a:rect l="l" t="t" r="r" b="b"/>
                              <a:pathLst>
                                <a:path w="14660" h="16941">
                                  <a:moveTo>
                                    <a:pt x="14661" y="16941"/>
                                  </a:moveTo>
                                  <a:lnTo>
                                    <a:pt x="0" y="0"/>
                                  </a:lnTo>
                                </a:path>
                              </a:pathLst>
                            </a:custGeom>
                            <a:ln w="6099" cap="flat">
                              <a:solidFill>
                                <a:srgbClr val="000000"/>
                              </a:solidFill>
                              <a:prstDash val="solid"/>
                              <a:miter/>
                            </a:ln>
                          </wps:spPr>
                          <wps:bodyPr/>
                        </wps:wsp>
                        <wps:wsp>
                          <wps:cNvPr id="2040182526" name="任意多边形: 形状 2040182526">
                            <a:extLst>
                              <a:ext uri="{FF2B5EF4-FFF2-40B4-BE49-F238E27FC236}">
                                <a16:creationId xmlns:a16="http://schemas.microsoft.com/office/drawing/2014/main" id="{8DAD0580-C8C1-EC91-2CD0-DA061AB85503}"/>
                              </a:ext>
                            </a:extLst>
                          </wps:cNvPr>
                          <wps:cNvSpPr/>
                          <wps:spPr>
                            <a:xfrm>
                              <a:off x="1769967" y="111015"/>
                              <a:ext cx="15393" cy="16371"/>
                            </a:xfrm>
                            <a:custGeom>
                              <a:avLst/>
                              <a:gdLst>
                                <a:gd name="csX0" fmla="*/ 15394 w 15393"/>
                                <a:gd name="csY0" fmla="*/ 16371 h 16371"/>
                                <a:gd name="csX1" fmla="*/ 0 w 15393"/>
                                <a:gd name="csY1" fmla="*/ 0 h 16371"/>
                              </a:gdLst>
                              <a:ahLst/>
                              <a:cxnLst>
                                <a:cxn ang="0">
                                  <a:pos x="csX0" y="csY0"/>
                                </a:cxn>
                                <a:cxn ang="0">
                                  <a:pos x="csX1" y="csY1"/>
                                </a:cxn>
                              </a:cxnLst>
                              <a:rect l="l" t="t" r="r" b="b"/>
                              <a:pathLst>
                                <a:path w="15393" h="16371">
                                  <a:moveTo>
                                    <a:pt x="15394" y="16371"/>
                                  </a:moveTo>
                                  <a:lnTo>
                                    <a:pt x="0" y="0"/>
                                  </a:lnTo>
                                </a:path>
                              </a:pathLst>
                            </a:custGeom>
                            <a:ln w="6099" cap="flat">
                              <a:solidFill>
                                <a:srgbClr val="000000"/>
                              </a:solidFill>
                              <a:prstDash val="solid"/>
                              <a:miter/>
                            </a:ln>
                          </wps:spPr>
                          <wps:bodyPr/>
                        </wps:wsp>
                        <wps:wsp>
                          <wps:cNvPr id="1981204619" name="任意多边形: 形状 1981204619">
                            <a:extLst>
                              <a:ext uri="{FF2B5EF4-FFF2-40B4-BE49-F238E27FC236}">
                                <a16:creationId xmlns:a16="http://schemas.microsoft.com/office/drawing/2014/main" id="{03F624F9-8178-90CF-1FC4-FFB96E343080}"/>
                              </a:ext>
                            </a:extLst>
                          </wps:cNvPr>
                          <wps:cNvSpPr/>
                          <wps:spPr>
                            <a:xfrm>
                              <a:off x="1751885" y="113377"/>
                              <a:ext cx="24027" cy="23538"/>
                            </a:xfrm>
                            <a:custGeom>
                              <a:avLst/>
                              <a:gdLst>
                                <a:gd name="csX0" fmla="*/ 24027 w 24027"/>
                                <a:gd name="csY0" fmla="*/ 23539 h 23538"/>
                                <a:gd name="csX1" fmla="*/ 0 w 24027"/>
                                <a:gd name="csY1" fmla="*/ 0 h 23538"/>
                              </a:gdLst>
                              <a:ahLst/>
                              <a:cxnLst>
                                <a:cxn ang="0">
                                  <a:pos x="csX0" y="csY0"/>
                                </a:cxn>
                                <a:cxn ang="0">
                                  <a:pos x="csX1" y="csY1"/>
                                </a:cxn>
                              </a:cxnLst>
                              <a:rect l="l" t="t" r="r" b="b"/>
                              <a:pathLst>
                                <a:path w="24027" h="23538">
                                  <a:moveTo>
                                    <a:pt x="24027" y="23539"/>
                                  </a:moveTo>
                                  <a:lnTo>
                                    <a:pt x="0" y="0"/>
                                  </a:lnTo>
                                </a:path>
                              </a:pathLst>
                            </a:custGeom>
                            <a:ln w="6099" cap="flat">
                              <a:solidFill>
                                <a:srgbClr val="000000"/>
                              </a:solidFill>
                              <a:prstDash val="solid"/>
                              <a:miter/>
                            </a:ln>
                          </wps:spPr>
                          <wps:bodyPr/>
                        </wps:wsp>
                        <wps:wsp>
                          <wps:cNvPr id="1077678734" name="任意多边形: 形状 1077678734">
                            <a:extLst>
                              <a:ext uri="{FF2B5EF4-FFF2-40B4-BE49-F238E27FC236}">
                                <a16:creationId xmlns:a16="http://schemas.microsoft.com/office/drawing/2014/main" id="{F6E71AEC-1EE5-98ED-36FA-38DE8A418568}"/>
                              </a:ext>
                            </a:extLst>
                          </wps:cNvPr>
                          <wps:cNvSpPr/>
                          <wps:spPr>
                            <a:xfrm>
                              <a:off x="2258416" y="505635"/>
                              <a:ext cx="24108" cy="23620"/>
                            </a:xfrm>
                            <a:custGeom>
                              <a:avLst/>
                              <a:gdLst>
                                <a:gd name="csX0" fmla="*/ 0 w 24108"/>
                                <a:gd name="csY0" fmla="*/ 23620 h 23620"/>
                                <a:gd name="csX1" fmla="*/ 24109 w 24108"/>
                                <a:gd name="csY1" fmla="*/ 0 h 23620"/>
                              </a:gdLst>
                              <a:ahLst/>
                              <a:cxnLst>
                                <a:cxn ang="0">
                                  <a:pos x="csX0" y="csY0"/>
                                </a:cxn>
                                <a:cxn ang="0">
                                  <a:pos x="csX1" y="csY1"/>
                                </a:cxn>
                              </a:cxnLst>
                              <a:rect l="l" t="t" r="r" b="b"/>
                              <a:pathLst>
                                <a:path w="24108" h="23620">
                                  <a:moveTo>
                                    <a:pt x="0" y="23620"/>
                                  </a:moveTo>
                                  <a:lnTo>
                                    <a:pt x="24109" y="0"/>
                                  </a:lnTo>
                                </a:path>
                              </a:pathLst>
                            </a:custGeom>
                            <a:ln w="6099" cap="flat">
                              <a:solidFill>
                                <a:srgbClr val="000000"/>
                              </a:solidFill>
                              <a:prstDash val="solid"/>
                              <a:miter/>
                            </a:ln>
                          </wps:spPr>
                          <wps:bodyPr/>
                        </wps:wsp>
                        <wps:wsp>
                          <wps:cNvPr id="1288079629" name="任意多边形: 形状 1288079629">
                            <a:extLst>
                              <a:ext uri="{FF2B5EF4-FFF2-40B4-BE49-F238E27FC236}">
                                <a16:creationId xmlns:a16="http://schemas.microsoft.com/office/drawing/2014/main" id="{35E9C396-C228-A5FB-9193-3A6D798D4F21}"/>
                              </a:ext>
                            </a:extLst>
                          </wps:cNvPr>
                          <wps:cNvSpPr/>
                          <wps:spPr>
                            <a:xfrm>
                              <a:off x="2219402" y="477780"/>
                              <a:ext cx="13520" cy="17918"/>
                            </a:xfrm>
                            <a:custGeom>
                              <a:avLst/>
                              <a:gdLst>
                                <a:gd name="csX0" fmla="*/ 0 w 13520"/>
                                <a:gd name="csY0" fmla="*/ 17919 h 17918"/>
                                <a:gd name="csX1" fmla="*/ 13520 w 13520"/>
                                <a:gd name="csY1" fmla="*/ 0 h 17918"/>
                              </a:gdLst>
                              <a:ahLst/>
                              <a:cxnLst>
                                <a:cxn ang="0">
                                  <a:pos x="csX0" y="csY0"/>
                                </a:cxn>
                                <a:cxn ang="0">
                                  <a:pos x="csX1" y="csY1"/>
                                </a:cxn>
                              </a:cxnLst>
                              <a:rect l="l" t="t" r="r" b="b"/>
                              <a:pathLst>
                                <a:path w="13520" h="17918">
                                  <a:moveTo>
                                    <a:pt x="0" y="17919"/>
                                  </a:moveTo>
                                  <a:lnTo>
                                    <a:pt x="13520" y="0"/>
                                  </a:lnTo>
                                </a:path>
                              </a:pathLst>
                            </a:custGeom>
                            <a:ln w="6099" cap="flat">
                              <a:solidFill>
                                <a:srgbClr val="000000"/>
                              </a:solidFill>
                              <a:prstDash val="solid"/>
                              <a:miter/>
                            </a:ln>
                          </wps:spPr>
                          <wps:bodyPr/>
                        </wps:wsp>
                        <wps:wsp>
                          <wps:cNvPr id="1408262408" name="任意多边形: 形状 1408262408">
                            <a:extLst>
                              <a:ext uri="{FF2B5EF4-FFF2-40B4-BE49-F238E27FC236}">
                                <a16:creationId xmlns:a16="http://schemas.microsoft.com/office/drawing/2014/main" id="{25FF4BA2-7FC7-FFF3-B122-195B30D7D48E}"/>
                              </a:ext>
                            </a:extLst>
                          </wps:cNvPr>
                          <wps:cNvSpPr/>
                          <wps:spPr>
                            <a:xfrm>
                              <a:off x="2181854" y="452286"/>
                              <a:ext cx="10832" cy="19547"/>
                            </a:xfrm>
                            <a:custGeom>
                              <a:avLst/>
                              <a:gdLst>
                                <a:gd name="csX0" fmla="*/ 0 w 10832"/>
                                <a:gd name="csY0" fmla="*/ 19548 h 19547"/>
                                <a:gd name="csX1" fmla="*/ 10833 w 10832"/>
                                <a:gd name="csY1" fmla="*/ 0 h 19547"/>
                              </a:gdLst>
                              <a:ahLst/>
                              <a:cxnLst>
                                <a:cxn ang="0">
                                  <a:pos x="csX0" y="csY0"/>
                                </a:cxn>
                                <a:cxn ang="0">
                                  <a:pos x="csX1" y="csY1"/>
                                </a:cxn>
                              </a:cxnLst>
                              <a:rect l="l" t="t" r="r" b="b"/>
                              <a:pathLst>
                                <a:path w="10832" h="19547">
                                  <a:moveTo>
                                    <a:pt x="0" y="19548"/>
                                  </a:moveTo>
                                  <a:lnTo>
                                    <a:pt x="10833" y="0"/>
                                  </a:lnTo>
                                </a:path>
                              </a:pathLst>
                            </a:custGeom>
                            <a:ln w="6099" cap="flat">
                              <a:solidFill>
                                <a:srgbClr val="000000"/>
                              </a:solidFill>
                              <a:prstDash val="solid"/>
                              <a:miter/>
                            </a:ln>
                          </wps:spPr>
                          <wps:bodyPr/>
                        </wps:wsp>
                        <wps:wsp>
                          <wps:cNvPr id="606991665" name="任意多边形: 形状 606991665">
                            <a:extLst>
                              <a:ext uri="{FF2B5EF4-FFF2-40B4-BE49-F238E27FC236}">
                                <a16:creationId xmlns:a16="http://schemas.microsoft.com/office/drawing/2014/main" id="{364C891B-0310-15F3-7A95-AADF5C9FCB05}"/>
                              </a:ext>
                            </a:extLst>
                          </wps:cNvPr>
                          <wps:cNvSpPr/>
                          <wps:spPr>
                            <a:xfrm>
                              <a:off x="2141862" y="433716"/>
                              <a:ext cx="8307" cy="20688"/>
                            </a:xfrm>
                            <a:custGeom>
                              <a:avLst/>
                              <a:gdLst>
                                <a:gd name="csX0" fmla="*/ 0 w 8307"/>
                                <a:gd name="csY0" fmla="*/ 20688 h 20688"/>
                                <a:gd name="csX1" fmla="*/ 8308 w 8307"/>
                                <a:gd name="csY1" fmla="*/ 0 h 20688"/>
                              </a:gdLst>
                              <a:ahLst/>
                              <a:cxnLst>
                                <a:cxn ang="0">
                                  <a:pos x="csX0" y="csY0"/>
                                </a:cxn>
                                <a:cxn ang="0">
                                  <a:pos x="csX1" y="csY1"/>
                                </a:cxn>
                              </a:cxnLst>
                              <a:rect l="l" t="t" r="r" b="b"/>
                              <a:pathLst>
                                <a:path w="8307" h="20688">
                                  <a:moveTo>
                                    <a:pt x="0" y="20688"/>
                                  </a:moveTo>
                                  <a:lnTo>
                                    <a:pt x="8308" y="0"/>
                                  </a:lnTo>
                                </a:path>
                              </a:pathLst>
                            </a:custGeom>
                            <a:ln w="6099" cap="flat">
                              <a:solidFill>
                                <a:srgbClr val="000000"/>
                              </a:solidFill>
                              <a:prstDash val="solid"/>
                              <a:miter/>
                            </a:ln>
                          </wps:spPr>
                          <wps:bodyPr/>
                        </wps:wsp>
                        <wps:wsp>
                          <wps:cNvPr id="324509813" name="任意多边形: 形状 324509813">
                            <a:extLst>
                              <a:ext uri="{FF2B5EF4-FFF2-40B4-BE49-F238E27FC236}">
                                <a16:creationId xmlns:a16="http://schemas.microsoft.com/office/drawing/2014/main" id="{B739151A-A942-1CFE-3E76-3F6D290CFC93}"/>
                              </a:ext>
                            </a:extLst>
                          </wps:cNvPr>
                          <wps:cNvSpPr/>
                          <wps:spPr>
                            <a:xfrm>
                              <a:off x="2106514" y="422150"/>
                              <a:ext cx="5864" cy="21502"/>
                            </a:xfrm>
                            <a:custGeom>
                              <a:avLst/>
                              <a:gdLst>
                                <a:gd name="csX0" fmla="*/ 0 w 5864"/>
                                <a:gd name="csY0" fmla="*/ 21503 h 21502"/>
                                <a:gd name="csX1" fmla="*/ 5864 w 5864"/>
                                <a:gd name="csY1" fmla="*/ 0 h 21502"/>
                              </a:gdLst>
                              <a:ahLst/>
                              <a:cxnLst>
                                <a:cxn ang="0">
                                  <a:pos x="csX0" y="csY0"/>
                                </a:cxn>
                                <a:cxn ang="0">
                                  <a:pos x="csX1" y="csY1"/>
                                </a:cxn>
                              </a:cxnLst>
                              <a:rect l="l" t="t" r="r" b="b"/>
                              <a:pathLst>
                                <a:path w="5864" h="21502">
                                  <a:moveTo>
                                    <a:pt x="0" y="21503"/>
                                  </a:moveTo>
                                  <a:lnTo>
                                    <a:pt x="5864" y="0"/>
                                  </a:lnTo>
                                </a:path>
                              </a:pathLst>
                            </a:custGeom>
                            <a:ln w="6099" cap="flat">
                              <a:solidFill>
                                <a:srgbClr val="000000"/>
                              </a:solidFill>
                              <a:prstDash val="solid"/>
                              <a:miter/>
                            </a:ln>
                          </wps:spPr>
                          <wps:bodyPr/>
                        </wps:wsp>
                        <wps:wsp>
                          <wps:cNvPr id="1133057563" name="任意多边形: 形状 1133057563">
                            <a:extLst>
                              <a:ext uri="{FF2B5EF4-FFF2-40B4-BE49-F238E27FC236}">
                                <a16:creationId xmlns:a16="http://schemas.microsoft.com/office/drawing/2014/main" id="{E29596E0-091E-959C-E7A3-D392A16D7C10}"/>
                              </a:ext>
                            </a:extLst>
                          </wps:cNvPr>
                          <wps:cNvSpPr/>
                          <wps:spPr>
                            <a:xfrm>
                              <a:off x="2071572" y="401218"/>
                              <a:ext cx="5375" cy="33068"/>
                            </a:xfrm>
                            <a:custGeom>
                              <a:avLst/>
                              <a:gdLst>
                                <a:gd name="csX0" fmla="*/ 0 w 5375"/>
                                <a:gd name="csY0" fmla="*/ 33068 h 33068"/>
                                <a:gd name="csX1" fmla="*/ 5376 w 5375"/>
                                <a:gd name="csY1" fmla="*/ 0 h 33068"/>
                              </a:gdLst>
                              <a:ahLst/>
                              <a:cxnLst>
                                <a:cxn ang="0">
                                  <a:pos x="csX0" y="csY0"/>
                                </a:cxn>
                                <a:cxn ang="0">
                                  <a:pos x="csX1" y="csY1"/>
                                </a:cxn>
                              </a:cxnLst>
                              <a:rect l="l" t="t" r="r" b="b"/>
                              <a:pathLst>
                                <a:path w="5375" h="33068">
                                  <a:moveTo>
                                    <a:pt x="0" y="33068"/>
                                  </a:moveTo>
                                  <a:lnTo>
                                    <a:pt x="5376" y="0"/>
                                  </a:lnTo>
                                </a:path>
                              </a:pathLst>
                            </a:custGeom>
                            <a:ln w="6099" cap="flat">
                              <a:solidFill>
                                <a:srgbClr val="000000"/>
                              </a:solidFill>
                              <a:prstDash val="solid"/>
                              <a:miter/>
                            </a:ln>
                          </wps:spPr>
                          <wps:bodyPr/>
                        </wps:wsp>
                        <wps:wsp>
                          <wps:cNvPr id="384820314" name="任意多边形: 形状 384820314">
                            <a:extLst>
                              <a:ext uri="{FF2B5EF4-FFF2-40B4-BE49-F238E27FC236}">
                                <a16:creationId xmlns:a16="http://schemas.microsoft.com/office/drawing/2014/main" id="{B18DCAFB-ABB2-A1B3-F0B5-BE864EE9AC95}"/>
                              </a:ext>
                            </a:extLst>
                          </wps:cNvPr>
                          <wps:cNvSpPr/>
                          <wps:spPr>
                            <a:xfrm>
                              <a:off x="2037689" y="410503"/>
                              <a:ext cx="1384" cy="22235"/>
                            </a:xfrm>
                            <a:custGeom>
                              <a:avLst/>
                              <a:gdLst>
                                <a:gd name="csX0" fmla="*/ 0 w 1384"/>
                                <a:gd name="csY0" fmla="*/ 22235 h 22235"/>
                                <a:gd name="csX1" fmla="*/ 1385 w 1384"/>
                                <a:gd name="csY1" fmla="*/ 0 h 22235"/>
                              </a:gdLst>
                              <a:ahLst/>
                              <a:cxnLst>
                                <a:cxn ang="0">
                                  <a:pos x="csX0" y="csY0"/>
                                </a:cxn>
                                <a:cxn ang="0">
                                  <a:pos x="csX1" y="csY1"/>
                                </a:cxn>
                              </a:cxnLst>
                              <a:rect l="l" t="t" r="r" b="b"/>
                              <a:pathLst>
                                <a:path w="1384" h="22235">
                                  <a:moveTo>
                                    <a:pt x="0" y="22235"/>
                                  </a:moveTo>
                                  <a:lnTo>
                                    <a:pt x="1385" y="0"/>
                                  </a:lnTo>
                                </a:path>
                              </a:pathLst>
                            </a:custGeom>
                            <a:ln w="6099" cap="flat">
                              <a:solidFill>
                                <a:srgbClr val="000000"/>
                              </a:solidFill>
                              <a:prstDash val="solid"/>
                              <a:miter/>
                            </a:ln>
                          </wps:spPr>
                          <wps:bodyPr/>
                        </wps:wsp>
                        <wps:wsp>
                          <wps:cNvPr id="1471731093" name="任意多边形: 形状 1471731093">
                            <a:extLst>
                              <a:ext uri="{FF2B5EF4-FFF2-40B4-BE49-F238E27FC236}">
                                <a16:creationId xmlns:a16="http://schemas.microsoft.com/office/drawing/2014/main" id="{C5304B0B-B10D-5A44-1FFE-3EDDE92A1478}"/>
                              </a:ext>
                            </a:extLst>
                          </wps:cNvPr>
                          <wps:cNvSpPr/>
                          <wps:spPr>
                            <a:xfrm>
                              <a:off x="2007716" y="408222"/>
                              <a:ext cx="651" cy="22235"/>
                            </a:xfrm>
                            <a:custGeom>
                              <a:avLst/>
                              <a:gdLst>
                                <a:gd name="csX0" fmla="*/ 652 w 651"/>
                                <a:gd name="csY0" fmla="*/ 22236 h 22235"/>
                                <a:gd name="csX1" fmla="*/ 0 w 651"/>
                                <a:gd name="csY1" fmla="*/ 0 h 22235"/>
                              </a:gdLst>
                              <a:ahLst/>
                              <a:cxnLst>
                                <a:cxn ang="0">
                                  <a:pos x="csX0" y="csY0"/>
                                </a:cxn>
                                <a:cxn ang="0">
                                  <a:pos x="csX1" y="csY1"/>
                                </a:cxn>
                              </a:cxnLst>
                              <a:rect l="l" t="t" r="r" b="b"/>
                              <a:pathLst>
                                <a:path w="651" h="22235">
                                  <a:moveTo>
                                    <a:pt x="652" y="22236"/>
                                  </a:moveTo>
                                  <a:lnTo>
                                    <a:pt x="0" y="0"/>
                                  </a:lnTo>
                                </a:path>
                              </a:pathLst>
                            </a:custGeom>
                            <a:ln w="6099" cap="flat">
                              <a:solidFill>
                                <a:srgbClr val="000000"/>
                              </a:solidFill>
                              <a:prstDash val="solid"/>
                              <a:miter/>
                            </a:ln>
                          </wps:spPr>
                          <wps:bodyPr/>
                        </wps:wsp>
                        <wps:wsp>
                          <wps:cNvPr id="1907579874" name="任意多边形: 形状 1907579874">
                            <a:extLst>
                              <a:ext uri="{FF2B5EF4-FFF2-40B4-BE49-F238E27FC236}">
                                <a16:creationId xmlns:a16="http://schemas.microsoft.com/office/drawing/2014/main" id="{8BCC84C9-D9A5-B9DA-1D06-1C227AE7470C}"/>
                              </a:ext>
                            </a:extLst>
                          </wps:cNvPr>
                          <wps:cNvSpPr/>
                          <wps:spPr>
                            <a:xfrm>
                              <a:off x="1977499" y="410503"/>
                              <a:ext cx="2524" cy="22154"/>
                            </a:xfrm>
                            <a:custGeom>
                              <a:avLst/>
                              <a:gdLst>
                                <a:gd name="csX0" fmla="*/ 2525 w 2524"/>
                                <a:gd name="csY0" fmla="*/ 22154 h 22154"/>
                                <a:gd name="csX1" fmla="*/ 0 w 2524"/>
                                <a:gd name="csY1" fmla="*/ 0 h 22154"/>
                              </a:gdLst>
                              <a:ahLst/>
                              <a:cxnLst>
                                <a:cxn ang="0">
                                  <a:pos x="csX0" y="csY0"/>
                                </a:cxn>
                                <a:cxn ang="0">
                                  <a:pos x="csX1" y="csY1"/>
                                </a:cxn>
                              </a:cxnLst>
                              <a:rect l="l" t="t" r="r" b="b"/>
                              <a:pathLst>
                                <a:path w="2524" h="22154">
                                  <a:moveTo>
                                    <a:pt x="2525" y="22154"/>
                                  </a:moveTo>
                                  <a:lnTo>
                                    <a:pt x="0" y="0"/>
                                  </a:lnTo>
                                </a:path>
                              </a:pathLst>
                            </a:custGeom>
                            <a:ln w="6099" cap="flat">
                              <a:solidFill>
                                <a:srgbClr val="000000"/>
                              </a:solidFill>
                              <a:prstDash val="solid"/>
                              <a:miter/>
                            </a:ln>
                          </wps:spPr>
                          <wps:bodyPr/>
                        </wps:wsp>
                        <wps:wsp>
                          <wps:cNvPr id="575315370" name="任意多边形: 形状 575315370">
                            <a:extLst>
                              <a:ext uri="{FF2B5EF4-FFF2-40B4-BE49-F238E27FC236}">
                                <a16:creationId xmlns:a16="http://schemas.microsoft.com/office/drawing/2014/main" id="{27FB31AD-ADE2-AA32-B64B-9F109D588889}"/>
                              </a:ext>
                            </a:extLst>
                          </wps:cNvPr>
                          <wps:cNvSpPr/>
                          <wps:spPr>
                            <a:xfrm>
                              <a:off x="1949806" y="415146"/>
                              <a:ext cx="4235" cy="21909"/>
                            </a:xfrm>
                            <a:custGeom>
                              <a:avLst/>
                              <a:gdLst>
                                <a:gd name="csX0" fmla="*/ 4235 w 4235"/>
                                <a:gd name="csY0" fmla="*/ 21910 h 21909"/>
                                <a:gd name="csX1" fmla="*/ 0 w 4235"/>
                                <a:gd name="csY1" fmla="*/ 0 h 21909"/>
                              </a:gdLst>
                              <a:ahLst/>
                              <a:cxnLst>
                                <a:cxn ang="0">
                                  <a:pos x="csX0" y="csY0"/>
                                </a:cxn>
                                <a:cxn ang="0">
                                  <a:pos x="csX1" y="csY1"/>
                                </a:cxn>
                              </a:cxnLst>
                              <a:rect l="l" t="t" r="r" b="b"/>
                              <a:pathLst>
                                <a:path w="4235" h="21909">
                                  <a:moveTo>
                                    <a:pt x="4235" y="21910"/>
                                  </a:moveTo>
                                  <a:lnTo>
                                    <a:pt x="0" y="0"/>
                                  </a:lnTo>
                                </a:path>
                              </a:pathLst>
                            </a:custGeom>
                            <a:ln w="6099" cap="flat">
                              <a:solidFill>
                                <a:srgbClr val="000000"/>
                              </a:solidFill>
                              <a:prstDash val="solid"/>
                              <a:miter/>
                            </a:ln>
                          </wps:spPr>
                          <wps:bodyPr/>
                        </wps:wsp>
                        <wps:wsp>
                          <wps:cNvPr id="2100458943" name="任意多边形: 形状 2100458943">
                            <a:extLst>
                              <a:ext uri="{FF2B5EF4-FFF2-40B4-BE49-F238E27FC236}">
                                <a16:creationId xmlns:a16="http://schemas.microsoft.com/office/drawing/2014/main" id="{BCA35CE9-0142-FEBD-39B5-48E884EF9FB8}"/>
                              </a:ext>
                            </a:extLst>
                          </wps:cNvPr>
                          <wps:cNvSpPr/>
                          <wps:spPr>
                            <a:xfrm>
                              <a:off x="1921625" y="410503"/>
                              <a:ext cx="8796" cy="32335"/>
                            </a:xfrm>
                            <a:custGeom>
                              <a:avLst/>
                              <a:gdLst>
                                <a:gd name="csX0" fmla="*/ 8797 w 8796"/>
                                <a:gd name="csY0" fmla="*/ 32335 h 32335"/>
                                <a:gd name="csX1" fmla="*/ 0 w 8796"/>
                                <a:gd name="csY1" fmla="*/ 0 h 32335"/>
                              </a:gdLst>
                              <a:ahLst/>
                              <a:cxnLst>
                                <a:cxn ang="0">
                                  <a:pos x="csX0" y="csY0"/>
                                </a:cxn>
                                <a:cxn ang="0">
                                  <a:pos x="csX1" y="csY1"/>
                                </a:cxn>
                              </a:cxnLst>
                              <a:rect l="l" t="t" r="r" b="b"/>
                              <a:pathLst>
                                <a:path w="8796" h="32335">
                                  <a:moveTo>
                                    <a:pt x="8797" y="32335"/>
                                  </a:moveTo>
                                  <a:lnTo>
                                    <a:pt x="0" y="0"/>
                                  </a:lnTo>
                                </a:path>
                              </a:pathLst>
                            </a:custGeom>
                            <a:ln w="6099" cap="flat">
                              <a:solidFill>
                                <a:srgbClr val="000000"/>
                              </a:solidFill>
                              <a:prstDash val="solid"/>
                              <a:miter/>
                            </a:ln>
                          </wps:spPr>
                          <wps:bodyPr/>
                        </wps:wsp>
                        <wps:wsp>
                          <wps:cNvPr id="579917874" name="任意多边形: 形状 579917874">
                            <a:extLst>
                              <a:ext uri="{FF2B5EF4-FFF2-40B4-BE49-F238E27FC236}">
                                <a16:creationId xmlns:a16="http://schemas.microsoft.com/office/drawing/2014/main" id="{9A953437-B877-2ACB-1CDE-CFEE778CB7B0}"/>
                              </a:ext>
                            </a:extLst>
                          </wps:cNvPr>
                          <wps:cNvSpPr/>
                          <wps:spPr>
                            <a:xfrm>
                              <a:off x="1899470" y="429073"/>
                              <a:ext cx="7330" cy="21095"/>
                            </a:xfrm>
                            <a:custGeom>
                              <a:avLst/>
                              <a:gdLst>
                                <a:gd name="csX0" fmla="*/ 7331 w 7330"/>
                                <a:gd name="csY0" fmla="*/ 21095 h 21095"/>
                                <a:gd name="csX1" fmla="*/ 0 w 7330"/>
                                <a:gd name="csY1" fmla="*/ 0 h 21095"/>
                              </a:gdLst>
                              <a:ahLst/>
                              <a:cxnLst>
                                <a:cxn ang="0">
                                  <a:pos x="csX0" y="csY0"/>
                                </a:cxn>
                                <a:cxn ang="0">
                                  <a:pos x="csX1" y="csY1"/>
                                </a:cxn>
                              </a:cxnLst>
                              <a:rect l="l" t="t" r="r" b="b"/>
                              <a:pathLst>
                                <a:path w="7330" h="21095">
                                  <a:moveTo>
                                    <a:pt x="7331" y="21095"/>
                                  </a:moveTo>
                                  <a:lnTo>
                                    <a:pt x="0" y="0"/>
                                  </a:lnTo>
                                </a:path>
                              </a:pathLst>
                            </a:custGeom>
                            <a:ln w="6099" cap="flat">
                              <a:solidFill>
                                <a:srgbClr val="000000"/>
                              </a:solidFill>
                              <a:prstDash val="solid"/>
                              <a:miter/>
                            </a:ln>
                          </wps:spPr>
                          <wps:bodyPr/>
                        </wps:wsp>
                        <wps:wsp>
                          <wps:cNvPr id="1744398391" name="任意多边形: 形状 1744398391">
                            <a:extLst>
                              <a:ext uri="{FF2B5EF4-FFF2-40B4-BE49-F238E27FC236}">
                                <a16:creationId xmlns:a16="http://schemas.microsoft.com/office/drawing/2014/main" id="{A60E5FAD-4AC1-4CDC-D351-13611189F6B0}"/>
                              </a:ext>
                            </a:extLst>
                          </wps:cNvPr>
                          <wps:cNvSpPr/>
                          <wps:spPr>
                            <a:xfrm>
                              <a:off x="1879190" y="435996"/>
                              <a:ext cx="8715" cy="20606"/>
                            </a:xfrm>
                            <a:custGeom>
                              <a:avLst/>
                              <a:gdLst>
                                <a:gd name="csX0" fmla="*/ 8715 w 8715"/>
                                <a:gd name="csY0" fmla="*/ 20606 h 20606"/>
                                <a:gd name="csX1" fmla="*/ 0 w 8715"/>
                                <a:gd name="csY1" fmla="*/ 0 h 20606"/>
                              </a:gdLst>
                              <a:ahLst/>
                              <a:cxnLst>
                                <a:cxn ang="0">
                                  <a:pos x="csX0" y="csY0"/>
                                </a:cxn>
                                <a:cxn ang="0">
                                  <a:pos x="csX1" y="csY1"/>
                                </a:cxn>
                              </a:cxnLst>
                              <a:rect l="l" t="t" r="r" b="b"/>
                              <a:pathLst>
                                <a:path w="8715" h="20606">
                                  <a:moveTo>
                                    <a:pt x="8715" y="20606"/>
                                  </a:moveTo>
                                  <a:lnTo>
                                    <a:pt x="0" y="0"/>
                                  </a:lnTo>
                                </a:path>
                              </a:pathLst>
                            </a:custGeom>
                            <a:ln w="6099" cap="flat">
                              <a:solidFill>
                                <a:srgbClr val="000000"/>
                              </a:solidFill>
                              <a:prstDash val="solid"/>
                              <a:miter/>
                            </a:ln>
                          </wps:spPr>
                          <wps:bodyPr/>
                        </wps:wsp>
                        <wps:wsp>
                          <wps:cNvPr id="1217437313" name="任意多边形: 形状 1217437313">
                            <a:extLst>
                              <a:ext uri="{FF2B5EF4-FFF2-40B4-BE49-F238E27FC236}">
                                <a16:creationId xmlns:a16="http://schemas.microsoft.com/office/drawing/2014/main" id="{A4F8F577-C344-8B7A-DDEA-120B0FB9B278}"/>
                              </a:ext>
                            </a:extLst>
                          </wps:cNvPr>
                          <wps:cNvSpPr/>
                          <wps:spPr>
                            <a:xfrm>
                              <a:off x="1859072" y="445282"/>
                              <a:ext cx="9855" cy="20036"/>
                            </a:xfrm>
                            <a:custGeom>
                              <a:avLst/>
                              <a:gdLst>
                                <a:gd name="csX0" fmla="*/ 9855 w 9855"/>
                                <a:gd name="csY0" fmla="*/ 20036 h 20036"/>
                                <a:gd name="csX1" fmla="*/ 0 w 9855"/>
                                <a:gd name="csY1" fmla="*/ 0 h 20036"/>
                              </a:gdLst>
                              <a:ahLst/>
                              <a:cxnLst>
                                <a:cxn ang="0">
                                  <a:pos x="csX0" y="csY0"/>
                                </a:cxn>
                                <a:cxn ang="0">
                                  <a:pos x="csX1" y="csY1"/>
                                </a:cxn>
                              </a:cxnLst>
                              <a:rect l="l" t="t" r="r" b="b"/>
                              <a:pathLst>
                                <a:path w="9855" h="20036">
                                  <a:moveTo>
                                    <a:pt x="9855" y="20036"/>
                                  </a:moveTo>
                                  <a:lnTo>
                                    <a:pt x="0" y="0"/>
                                  </a:lnTo>
                                </a:path>
                              </a:pathLst>
                            </a:custGeom>
                            <a:ln w="6099" cap="flat">
                              <a:solidFill>
                                <a:srgbClr val="000000"/>
                              </a:solidFill>
                              <a:prstDash val="solid"/>
                              <a:miter/>
                            </a:ln>
                          </wps:spPr>
                          <wps:bodyPr/>
                        </wps:wsp>
                        <wps:wsp>
                          <wps:cNvPr id="1844221719" name="任意多边形: 形状 1844221719">
                            <a:extLst>
                              <a:ext uri="{FF2B5EF4-FFF2-40B4-BE49-F238E27FC236}">
                                <a16:creationId xmlns:a16="http://schemas.microsoft.com/office/drawing/2014/main" id="{96786470-3B9F-4660-DC19-45648163F0FB}"/>
                              </a:ext>
                            </a:extLst>
                          </wps:cNvPr>
                          <wps:cNvSpPr/>
                          <wps:spPr>
                            <a:xfrm>
                              <a:off x="1841397" y="454567"/>
                              <a:ext cx="10995" cy="19466"/>
                            </a:xfrm>
                            <a:custGeom>
                              <a:avLst/>
                              <a:gdLst>
                                <a:gd name="csX0" fmla="*/ 10996 w 10995"/>
                                <a:gd name="csY0" fmla="*/ 19466 h 19466"/>
                                <a:gd name="csX1" fmla="*/ 0 w 10995"/>
                                <a:gd name="csY1" fmla="*/ 0 h 19466"/>
                              </a:gdLst>
                              <a:ahLst/>
                              <a:cxnLst>
                                <a:cxn ang="0">
                                  <a:pos x="csX0" y="csY0"/>
                                </a:cxn>
                                <a:cxn ang="0">
                                  <a:pos x="csX1" y="csY1"/>
                                </a:cxn>
                              </a:cxnLst>
                              <a:rect l="l" t="t" r="r" b="b"/>
                              <a:pathLst>
                                <a:path w="10995" h="19466">
                                  <a:moveTo>
                                    <a:pt x="10996" y="19466"/>
                                  </a:moveTo>
                                  <a:lnTo>
                                    <a:pt x="0" y="0"/>
                                  </a:lnTo>
                                </a:path>
                              </a:pathLst>
                            </a:custGeom>
                            <a:ln w="6099" cap="flat">
                              <a:solidFill>
                                <a:srgbClr val="000000"/>
                              </a:solidFill>
                              <a:prstDash val="solid"/>
                              <a:miter/>
                            </a:ln>
                          </wps:spPr>
                          <wps:bodyPr/>
                        </wps:wsp>
                        <wps:wsp>
                          <wps:cNvPr id="683735856" name="任意多边形: 形状 683735856">
                            <a:extLst>
                              <a:ext uri="{FF2B5EF4-FFF2-40B4-BE49-F238E27FC236}">
                                <a16:creationId xmlns:a16="http://schemas.microsoft.com/office/drawing/2014/main" id="{724D11BA-ADD5-FF28-70E8-F360FE2AA590}"/>
                              </a:ext>
                            </a:extLst>
                          </wps:cNvPr>
                          <wps:cNvSpPr/>
                          <wps:spPr>
                            <a:xfrm>
                              <a:off x="1817777" y="454567"/>
                              <a:ext cx="18081" cy="28344"/>
                            </a:xfrm>
                            <a:custGeom>
                              <a:avLst/>
                              <a:gdLst>
                                <a:gd name="csX0" fmla="*/ 18082 w 18081"/>
                                <a:gd name="csY0" fmla="*/ 28344 h 28344"/>
                                <a:gd name="csX1" fmla="*/ 0 w 18081"/>
                                <a:gd name="csY1" fmla="*/ 0 h 28344"/>
                              </a:gdLst>
                              <a:ahLst/>
                              <a:cxnLst>
                                <a:cxn ang="0">
                                  <a:pos x="csX0" y="csY0"/>
                                </a:cxn>
                                <a:cxn ang="0">
                                  <a:pos x="csX1" y="csY1"/>
                                </a:cxn>
                              </a:cxnLst>
                              <a:rect l="l" t="t" r="r" b="b"/>
                              <a:pathLst>
                                <a:path w="18081" h="28344">
                                  <a:moveTo>
                                    <a:pt x="18082" y="28344"/>
                                  </a:moveTo>
                                  <a:lnTo>
                                    <a:pt x="0" y="0"/>
                                  </a:lnTo>
                                </a:path>
                              </a:pathLst>
                            </a:custGeom>
                            <a:ln w="6099" cap="flat">
                              <a:solidFill>
                                <a:srgbClr val="000000"/>
                              </a:solidFill>
                              <a:prstDash val="solid"/>
                              <a:miter/>
                            </a:ln>
                          </wps:spPr>
                          <wps:bodyPr/>
                        </wps:wsp>
                        <wps:wsp>
                          <wps:cNvPr id="1533515559" name="任意多边形: 形状 1533515559">
                            <a:extLst>
                              <a:ext uri="{FF2B5EF4-FFF2-40B4-BE49-F238E27FC236}">
                                <a16:creationId xmlns:a16="http://schemas.microsoft.com/office/drawing/2014/main" id="{99D0E9D7-E702-DFA9-DCE2-6AA0DD5FD179}"/>
                              </a:ext>
                            </a:extLst>
                          </wps:cNvPr>
                          <wps:cNvSpPr/>
                          <wps:spPr>
                            <a:xfrm>
                              <a:off x="1808655" y="473137"/>
                              <a:ext cx="13031" cy="18244"/>
                            </a:xfrm>
                            <a:custGeom>
                              <a:avLst/>
                              <a:gdLst>
                                <a:gd name="csX0" fmla="*/ 13032 w 13031"/>
                                <a:gd name="csY0" fmla="*/ 18245 h 18244"/>
                                <a:gd name="csX1" fmla="*/ 0 w 13031"/>
                                <a:gd name="csY1" fmla="*/ 0 h 18244"/>
                              </a:gdLst>
                              <a:ahLst/>
                              <a:cxnLst>
                                <a:cxn ang="0">
                                  <a:pos x="csX0" y="csY0"/>
                                </a:cxn>
                                <a:cxn ang="0">
                                  <a:pos x="csX1" y="csY1"/>
                                </a:cxn>
                              </a:cxnLst>
                              <a:rect l="l" t="t" r="r" b="b"/>
                              <a:pathLst>
                                <a:path w="13031" h="18244">
                                  <a:moveTo>
                                    <a:pt x="13032" y="18245"/>
                                  </a:moveTo>
                                  <a:lnTo>
                                    <a:pt x="0" y="0"/>
                                  </a:lnTo>
                                </a:path>
                              </a:pathLst>
                            </a:custGeom>
                            <a:ln w="6099" cap="flat">
                              <a:solidFill>
                                <a:srgbClr val="000000"/>
                              </a:solidFill>
                              <a:prstDash val="solid"/>
                              <a:miter/>
                            </a:ln>
                          </wps:spPr>
                          <wps:bodyPr/>
                        </wps:wsp>
                        <wps:wsp>
                          <wps:cNvPr id="353447218" name="任意多边形: 形状 353447218">
                            <a:extLst>
                              <a:ext uri="{FF2B5EF4-FFF2-40B4-BE49-F238E27FC236}">
                                <a16:creationId xmlns:a16="http://schemas.microsoft.com/office/drawing/2014/main" id="{BD396055-0C6E-271E-6C7C-1B93FD701385}"/>
                              </a:ext>
                            </a:extLst>
                          </wps:cNvPr>
                          <wps:cNvSpPr/>
                          <wps:spPr>
                            <a:xfrm>
                              <a:off x="1796030" y="482422"/>
                              <a:ext cx="13846" cy="17592"/>
                            </a:xfrm>
                            <a:custGeom>
                              <a:avLst/>
                              <a:gdLst>
                                <a:gd name="csX0" fmla="*/ 13846 w 13846"/>
                                <a:gd name="csY0" fmla="*/ 17593 h 17592"/>
                                <a:gd name="csX1" fmla="*/ 0 w 13846"/>
                                <a:gd name="csY1" fmla="*/ 0 h 17592"/>
                              </a:gdLst>
                              <a:ahLst/>
                              <a:cxnLst>
                                <a:cxn ang="0">
                                  <a:pos x="csX0" y="csY0"/>
                                </a:cxn>
                                <a:cxn ang="0">
                                  <a:pos x="csX1" y="csY1"/>
                                </a:cxn>
                              </a:cxnLst>
                              <a:rect l="l" t="t" r="r" b="b"/>
                              <a:pathLst>
                                <a:path w="13846" h="17592">
                                  <a:moveTo>
                                    <a:pt x="13846" y="17593"/>
                                  </a:moveTo>
                                  <a:lnTo>
                                    <a:pt x="0" y="0"/>
                                  </a:lnTo>
                                </a:path>
                              </a:pathLst>
                            </a:custGeom>
                            <a:ln w="6099" cap="flat">
                              <a:solidFill>
                                <a:srgbClr val="000000"/>
                              </a:solidFill>
                              <a:prstDash val="solid"/>
                              <a:miter/>
                            </a:ln>
                          </wps:spPr>
                          <wps:bodyPr/>
                        </wps:wsp>
                        <wps:wsp>
                          <wps:cNvPr id="1789130578" name="任意多边形: 形状 1789130578">
                            <a:extLst>
                              <a:ext uri="{FF2B5EF4-FFF2-40B4-BE49-F238E27FC236}">
                                <a16:creationId xmlns:a16="http://schemas.microsoft.com/office/drawing/2014/main" id="{F19581B9-B2F1-5396-9782-EDE56E41DEB8}"/>
                              </a:ext>
                            </a:extLst>
                          </wps:cNvPr>
                          <wps:cNvSpPr/>
                          <wps:spPr>
                            <a:xfrm>
                              <a:off x="1783406" y="493988"/>
                              <a:ext cx="14660" cy="17022"/>
                            </a:xfrm>
                            <a:custGeom>
                              <a:avLst/>
                              <a:gdLst>
                                <a:gd name="csX0" fmla="*/ 14661 w 14660"/>
                                <a:gd name="csY0" fmla="*/ 17023 h 17022"/>
                                <a:gd name="csX1" fmla="*/ 0 w 14660"/>
                                <a:gd name="csY1" fmla="*/ 0 h 17022"/>
                              </a:gdLst>
                              <a:ahLst/>
                              <a:cxnLst>
                                <a:cxn ang="0">
                                  <a:pos x="csX0" y="csY0"/>
                                </a:cxn>
                                <a:cxn ang="0">
                                  <a:pos x="csX1" y="csY1"/>
                                </a:cxn>
                              </a:cxnLst>
                              <a:rect l="l" t="t" r="r" b="b"/>
                              <a:pathLst>
                                <a:path w="14660" h="17022">
                                  <a:moveTo>
                                    <a:pt x="14661" y="17023"/>
                                  </a:moveTo>
                                  <a:lnTo>
                                    <a:pt x="0" y="0"/>
                                  </a:lnTo>
                                </a:path>
                              </a:pathLst>
                            </a:custGeom>
                            <a:ln w="6099" cap="flat">
                              <a:solidFill>
                                <a:srgbClr val="000000"/>
                              </a:solidFill>
                              <a:prstDash val="solid"/>
                              <a:miter/>
                            </a:ln>
                          </wps:spPr>
                          <wps:bodyPr/>
                        </wps:wsp>
                        <wps:wsp>
                          <wps:cNvPr id="144893057" name="任意多边形: 形状 144893057">
                            <a:extLst>
                              <a:ext uri="{FF2B5EF4-FFF2-40B4-BE49-F238E27FC236}">
                                <a16:creationId xmlns:a16="http://schemas.microsoft.com/office/drawing/2014/main" id="{9CCAA48A-AB12-3E3E-71FE-B3020E6C55FA}"/>
                              </a:ext>
                            </a:extLst>
                          </wps:cNvPr>
                          <wps:cNvSpPr/>
                          <wps:spPr>
                            <a:xfrm>
                              <a:off x="1770863" y="503273"/>
                              <a:ext cx="15393" cy="16371"/>
                            </a:xfrm>
                            <a:custGeom>
                              <a:avLst/>
                              <a:gdLst>
                                <a:gd name="csX0" fmla="*/ 15394 w 15393"/>
                                <a:gd name="csY0" fmla="*/ 16371 h 16371"/>
                                <a:gd name="csX1" fmla="*/ 0 w 15393"/>
                                <a:gd name="csY1" fmla="*/ 0 h 16371"/>
                              </a:gdLst>
                              <a:ahLst/>
                              <a:cxnLst>
                                <a:cxn ang="0">
                                  <a:pos x="csX0" y="csY0"/>
                                </a:cxn>
                                <a:cxn ang="0">
                                  <a:pos x="csX1" y="csY1"/>
                                </a:cxn>
                              </a:cxnLst>
                              <a:rect l="l" t="t" r="r" b="b"/>
                              <a:pathLst>
                                <a:path w="15393" h="16371">
                                  <a:moveTo>
                                    <a:pt x="15394" y="16371"/>
                                  </a:moveTo>
                                  <a:lnTo>
                                    <a:pt x="0" y="0"/>
                                  </a:lnTo>
                                </a:path>
                              </a:pathLst>
                            </a:custGeom>
                            <a:ln w="6099" cap="flat">
                              <a:solidFill>
                                <a:srgbClr val="000000"/>
                              </a:solidFill>
                              <a:prstDash val="solid"/>
                              <a:miter/>
                            </a:ln>
                          </wps:spPr>
                          <wps:bodyPr/>
                        </wps:wsp>
                        <wps:wsp>
                          <wps:cNvPr id="146541358" name="任意多边形: 形状 146541358">
                            <a:extLst>
                              <a:ext uri="{FF2B5EF4-FFF2-40B4-BE49-F238E27FC236}">
                                <a16:creationId xmlns:a16="http://schemas.microsoft.com/office/drawing/2014/main" id="{873C4123-72C3-2079-9AA9-AEA46EC0000B}"/>
                              </a:ext>
                            </a:extLst>
                          </wps:cNvPr>
                          <wps:cNvSpPr/>
                          <wps:spPr>
                            <a:xfrm>
                              <a:off x="1752700" y="505635"/>
                              <a:ext cx="24108" cy="23620"/>
                            </a:xfrm>
                            <a:custGeom>
                              <a:avLst/>
                              <a:gdLst>
                                <a:gd name="csX0" fmla="*/ 24109 w 24108"/>
                                <a:gd name="csY0" fmla="*/ 23620 h 23620"/>
                                <a:gd name="csX1" fmla="*/ 0 w 24108"/>
                                <a:gd name="csY1" fmla="*/ 0 h 23620"/>
                              </a:gdLst>
                              <a:ahLst/>
                              <a:cxnLst>
                                <a:cxn ang="0">
                                  <a:pos x="csX0" y="csY0"/>
                                </a:cxn>
                                <a:cxn ang="0">
                                  <a:pos x="csX1" y="csY1"/>
                                </a:cxn>
                              </a:cxnLst>
                              <a:rect l="l" t="t" r="r" b="b"/>
                              <a:pathLst>
                                <a:path w="24108" h="23620">
                                  <a:moveTo>
                                    <a:pt x="24109" y="23620"/>
                                  </a:moveTo>
                                  <a:lnTo>
                                    <a:pt x="0" y="0"/>
                                  </a:lnTo>
                                </a:path>
                              </a:pathLst>
                            </a:custGeom>
                            <a:ln w="6099" cap="flat">
                              <a:solidFill>
                                <a:srgbClr val="000000"/>
                              </a:solidFill>
                              <a:prstDash val="solid"/>
                              <a:miter/>
                            </a:ln>
                          </wps:spPr>
                          <wps:bodyPr/>
                        </wps:wsp>
                        <wps:wsp>
                          <wps:cNvPr id="705714086" name="任意多边形: 形状 705714086">
                            <a:extLst>
                              <a:ext uri="{FF2B5EF4-FFF2-40B4-BE49-F238E27FC236}">
                                <a16:creationId xmlns:a16="http://schemas.microsoft.com/office/drawing/2014/main" id="{38049170-F005-081D-11AC-2412C73BCE77}"/>
                              </a:ext>
                            </a:extLst>
                          </wps:cNvPr>
                          <wps:cNvSpPr/>
                          <wps:spPr>
                            <a:xfrm>
                              <a:off x="1376976" y="109794"/>
                              <a:ext cx="24108" cy="24027"/>
                            </a:xfrm>
                            <a:custGeom>
                              <a:avLst/>
                              <a:gdLst>
                                <a:gd name="csX0" fmla="*/ 0 w 24108"/>
                                <a:gd name="csY0" fmla="*/ 24027 h 24027"/>
                                <a:gd name="csX1" fmla="*/ 24109 w 24108"/>
                                <a:gd name="csY1" fmla="*/ 0 h 24027"/>
                              </a:gdLst>
                              <a:ahLst/>
                              <a:cxnLst>
                                <a:cxn ang="0">
                                  <a:pos x="csX0" y="csY0"/>
                                </a:cxn>
                                <a:cxn ang="0">
                                  <a:pos x="csX1" y="csY1"/>
                                </a:cxn>
                              </a:cxnLst>
                              <a:rect l="l" t="t" r="r" b="b"/>
                              <a:pathLst>
                                <a:path w="24108" h="24027">
                                  <a:moveTo>
                                    <a:pt x="0" y="24027"/>
                                  </a:moveTo>
                                  <a:lnTo>
                                    <a:pt x="24109" y="0"/>
                                  </a:lnTo>
                                </a:path>
                              </a:pathLst>
                            </a:custGeom>
                            <a:ln w="6099" cap="flat">
                              <a:solidFill>
                                <a:srgbClr val="000000"/>
                              </a:solidFill>
                              <a:prstDash val="solid"/>
                              <a:miter/>
                            </a:ln>
                          </wps:spPr>
                          <wps:bodyPr/>
                        </wps:wsp>
                        <wps:wsp>
                          <wps:cNvPr id="1708651456" name="任意多边形: 形状 1708651456">
                            <a:extLst>
                              <a:ext uri="{FF2B5EF4-FFF2-40B4-BE49-F238E27FC236}">
                                <a16:creationId xmlns:a16="http://schemas.microsoft.com/office/drawing/2014/main" id="{65D775FA-C8C9-8D49-9FB3-F09C28D7AAAD}"/>
                              </a:ext>
                            </a:extLst>
                          </wps:cNvPr>
                          <wps:cNvSpPr/>
                          <wps:spPr>
                            <a:xfrm>
                              <a:off x="1357835" y="98391"/>
                              <a:ext cx="14742" cy="17267"/>
                            </a:xfrm>
                            <a:custGeom>
                              <a:avLst/>
                              <a:gdLst>
                                <a:gd name="csX0" fmla="*/ 0 w 14742"/>
                                <a:gd name="csY0" fmla="*/ 17267 h 17267"/>
                                <a:gd name="csX1" fmla="*/ 14742 w 14742"/>
                                <a:gd name="csY1" fmla="*/ 0 h 17267"/>
                              </a:gdLst>
                              <a:ahLst/>
                              <a:cxnLst>
                                <a:cxn ang="0">
                                  <a:pos x="csX0" y="csY0"/>
                                </a:cxn>
                                <a:cxn ang="0">
                                  <a:pos x="csX1" y="csY1"/>
                                </a:cxn>
                              </a:cxnLst>
                              <a:rect l="l" t="t" r="r" b="b"/>
                              <a:pathLst>
                                <a:path w="14742" h="17267">
                                  <a:moveTo>
                                    <a:pt x="0" y="17267"/>
                                  </a:moveTo>
                                  <a:lnTo>
                                    <a:pt x="14742" y="0"/>
                                  </a:lnTo>
                                </a:path>
                              </a:pathLst>
                            </a:custGeom>
                            <a:ln w="6099" cap="flat">
                              <a:solidFill>
                                <a:srgbClr val="000000"/>
                              </a:solidFill>
                              <a:prstDash val="solid"/>
                              <a:miter/>
                            </a:ln>
                          </wps:spPr>
                          <wps:bodyPr/>
                        </wps:wsp>
                        <wps:wsp>
                          <wps:cNvPr id="1253284122" name="任意多边形: 形状 1253284122">
                            <a:extLst>
                              <a:ext uri="{FF2B5EF4-FFF2-40B4-BE49-F238E27FC236}">
                                <a16:creationId xmlns:a16="http://schemas.microsoft.com/office/drawing/2014/main" id="{98E3A550-D302-B101-54E2-22AEA22F7182}"/>
                              </a:ext>
                            </a:extLst>
                          </wps:cNvPr>
                          <wps:cNvSpPr/>
                          <wps:spPr>
                            <a:xfrm>
                              <a:off x="1336577" y="80716"/>
                              <a:ext cx="13357" cy="18326"/>
                            </a:xfrm>
                            <a:custGeom>
                              <a:avLst/>
                              <a:gdLst>
                                <a:gd name="csX0" fmla="*/ 0 w 13357"/>
                                <a:gd name="csY0" fmla="*/ 18326 h 18326"/>
                                <a:gd name="csX1" fmla="*/ 13358 w 13357"/>
                                <a:gd name="csY1" fmla="*/ 0 h 18326"/>
                              </a:gdLst>
                              <a:ahLst/>
                              <a:cxnLst>
                                <a:cxn ang="0">
                                  <a:pos x="csX0" y="csY0"/>
                                </a:cxn>
                                <a:cxn ang="0">
                                  <a:pos x="csX1" y="csY1"/>
                                </a:cxn>
                              </a:cxnLst>
                              <a:rect l="l" t="t" r="r" b="b"/>
                              <a:pathLst>
                                <a:path w="13357" h="18326">
                                  <a:moveTo>
                                    <a:pt x="0" y="18326"/>
                                  </a:moveTo>
                                  <a:lnTo>
                                    <a:pt x="13358" y="0"/>
                                  </a:lnTo>
                                </a:path>
                              </a:pathLst>
                            </a:custGeom>
                            <a:ln w="6099" cap="flat">
                              <a:solidFill>
                                <a:srgbClr val="000000"/>
                              </a:solidFill>
                              <a:prstDash val="solid"/>
                              <a:miter/>
                            </a:ln>
                          </wps:spPr>
                          <wps:bodyPr/>
                        </wps:wsp>
                        <wps:wsp>
                          <wps:cNvPr id="238762258" name="任意多边形: 形状 238762258">
                            <a:extLst>
                              <a:ext uri="{FF2B5EF4-FFF2-40B4-BE49-F238E27FC236}">
                                <a16:creationId xmlns:a16="http://schemas.microsoft.com/office/drawing/2014/main" id="{5465018A-19CC-AD6C-466B-0C489A6CD96E}"/>
                              </a:ext>
                            </a:extLst>
                          </wps:cNvPr>
                          <wps:cNvSpPr/>
                          <wps:spPr>
                            <a:xfrm>
                              <a:off x="1314586" y="65160"/>
                              <a:ext cx="11810" cy="19303"/>
                            </a:xfrm>
                            <a:custGeom>
                              <a:avLst/>
                              <a:gdLst>
                                <a:gd name="csX0" fmla="*/ 0 w 11810"/>
                                <a:gd name="csY0" fmla="*/ 19303 h 19303"/>
                                <a:gd name="csX1" fmla="*/ 11810 w 11810"/>
                                <a:gd name="csY1" fmla="*/ 0 h 19303"/>
                              </a:gdLst>
                              <a:ahLst/>
                              <a:cxnLst>
                                <a:cxn ang="0">
                                  <a:pos x="csX0" y="csY0"/>
                                </a:cxn>
                                <a:cxn ang="0">
                                  <a:pos x="csX1" y="csY1"/>
                                </a:cxn>
                              </a:cxnLst>
                              <a:rect l="l" t="t" r="r" b="b"/>
                              <a:pathLst>
                                <a:path w="11810" h="19303">
                                  <a:moveTo>
                                    <a:pt x="0" y="19303"/>
                                  </a:moveTo>
                                  <a:lnTo>
                                    <a:pt x="11810" y="0"/>
                                  </a:lnTo>
                                </a:path>
                              </a:pathLst>
                            </a:custGeom>
                            <a:ln w="6099" cap="flat">
                              <a:solidFill>
                                <a:srgbClr val="000000"/>
                              </a:solidFill>
                              <a:prstDash val="solid"/>
                              <a:miter/>
                            </a:ln>
                          </wps:spPr>
                          <wps:bodyPr/>
                        </wps:wsp>
                        <wps:wsp>
                          <wps:cNvPr id="1383286747" name="任意多边形: 形状 1383286747">
                            <a:extLst>
                              <a:ext uri="{FF2B5EF4-FFF2-40B4-BE49-F238E27FC236}">
                                <a16:creationId xmlns:a16="http://schemas.microsoft.com/office/drawing/2014/main" id="{75316F08-03BB-7029-F9C4-FFCB85315EE0}"/>
                              </a:ext>
                            </a:extLst>
                          </wps:cNvPr>
                          <wps:cNvSpPr/>
                          <wps:spPr>
                            <a:xfrm>
                              <a:off x="1291128" y="50987"/>
                              <a:ext cx="10344" cy="20199"/>
                            </a:xfrm>
                            <a:custGeom>
                              <a:avLst/>
                              <a:gdLst>
                                <a:gd name="csX0" fmla="*/ 0 w 10344"/>
                                <a:gd name="csY0" fmla="*/ 20199 h 20199"/>
                                <a:gd name="csX1" fmla="*/ 10344 w 10344"/>
                                <a:gd name="csY1" fmla="*/ 0 h 20199"/>
                              </a:gdLst>
                              <a:ahLst/>
                              <a:cxnLst>
                                <a:cxn ang="0">
                                  <a:pos x="csX0" y="csY0"/>
                                </a:cxn>
                                <a:cxn ang="0">
                                  <a:pos x="csX1" y="csY1"/>
                                </a:cxn>
                              </a:cxnLst>
                              <a:rect l="l" t="t" r="r" b="b"/>
                              <a:pathLst>
                                <a:path w="10344" h="20199">
                                  <a:moveTo>
                                    <a:pt x="0" y="20199"/>
                                  </a:moveTo>
                                  <a:lnTo>
                                    <a:pt x="10344" y="0"/>
                                  </a:lnTo>
                                </a:path>
                              </a:pathLst>
                            </a:custGeom>
                            <a:ln w="6099" cap="flat">
                              <a:solidFill>
                                <a:srgbClr val="000000"/>
                              </a:solidFill>
                              <a:prstDash val="solid"/>
                              <a:miter/>
                            </a:ln>
                          </wps:spPr>
                          <wps:bodyPr/>
                        </wps:wsp>
                        <wps:wsp>
                          <wps:cNvPr id="376585205" name="任意多边形: 形状 376585205">
                            <a:extLst>
                              <a:ext uri="{FF2B5EF4-FFF2-40B4-BE49-F238E27FC236}">
                                <a16:creationId xmlns:a16="http://schemas.microsoft.com/office/drawing/2014/main" id="{73F772C2-AB3A-1F44-AC1A-4EBF609ED1F9}"/>
                              </a:ext>
                            </a:extLst>
                          </wps:cNvPr>
                          <wps:cNvSpPr/>
                          <wps:spPr>
                            <a:xfrm>
                              <a:off x="1266287" y="28263"/>
                              <a:ext cx="13031" cy="31439"/>
                            </a:xfrm>
                            <a:custGeom>
                              <a:avLst/>
                              <a:gdLst>
                                <a:gd name="csX0" fmla="*/ 0 w 13031"/>
                                <a:gd name="csY0" fmla="*/ 31439 h 31439"/>
                                <a:gd name="csX1" fmla="*/ 13032 w 13031"/>
                                <a:gd name="csY1" fmla="*/ 0 h 31439"/>
                              </a:gdLst>
                              <a:ahLst/>
                              <a:cxnLst>
                                <a:cxn ang="0">
                                  <a:pos x="csX0" y="csY0"/>
                                </a:cxn>
                                <a:cxn ang="0">
                                  <a:pos x="csX1" y="csY1"/>
                                </a:cxn>
                              </a:cxnLst>
                              <a:rect l="l" t="t" r="r" b="b"/>
                              <a:pathLst>
                                <a:path w="13031" h="31439">
                                  <a:moveTo>
                                    <a:pt x="0" y="31439"/>
                                  </a:moveTo>
                                  <a:lnTo>
                                    <a:pt x="13032" y="0"/>
                                  </a:lnTo>
                                </a:path>
                              </a:pathLst>
                            </a:custGeom>
                            <a:ln w="6099" cap="flat">
                              <a:solidFill>
                                <a:srgbClr val="000000"/>
                              </a:solidFill>
                              <a:prstDash val="solid"/>
                              <a:miter/>
                            </a:ln>
                          </wps:spPr>
                          <wps:bodyPr/>
                        </wps:wsp>
                        <wps:wsp>
                          <wps:cNvPr id="872527861" name="任意多边形: 形状 872527861">
                            <a:extLst>
                              <a:ext uri="{FF2B5EF4-FFF2-40B4-BE49-F238E27FC236}">
                                <a16:creationId xmlns:a16="http://schemas.microsoft.com/office/drawing/2014/main" id="{B8DE6B83-A07B-B8FE-A7CA-D52E50BB956B}"/>
                              </a:ext>
                            </a:extLst>
                          </wps:cNvPr>
                          <wps:cNvSpPr/>
                          <wps:spPr>
                            <a:xfrm>
                              <a:off x="1241445" y="28996"/>
                              <a:ext cx="7004" cy="21583"/>
                            </a:xfrm>
                            <a:custGeom>
                              <a:avLst/>
                              <a:gdLst>
                                <a:gd name="csX0" fmla="*/ 0 w 7004"/>
                                <a:gd name="csY0" fmla="*/ 21584 h 21583"/>
                                <a:gd name="csX1" fmla="*/ 7005 w 7004"/>
                                <a:gd name="csY1" fmla="*/ 0 h 21583"/>
                              </a:gdLst>
                              <a:ahLst/>
                              <a:cxnLst>
                                <a:cxn ang="0">
                                  <a:pos x="csX0" y="csY0"/>
                                </a:cxn>
                                <a:cxn ang="0">
                                  <a:pos x="csX1" y="csY1"/>
                                </a:cxn>
                              </a:cxnLst>
                              <a:rect l="l" t="t" r="r" b="b"/>
                              <a:pathLst>
                                <a:path w="7004" h="21583">
                                  <a:moveTo>
                                    <a:pt x="0" y="21584"/>
                                  </a:moveTo>
                                  <a:lnTo>
                                    <a:pt x="7005" y="0"/>
                                  </a:lnTo>
                                </a:path>
                              </a:pathLst>
                            </a:custGeom>
                            <a:ln w="6099" cap="flat">
                              <a:solidFill>
                                <a:srgbClr val="000000"/>
                              </a:solidFill>
                              <a:prstDash val="solid"/>
                              <a:miter/>
                            </a:ln>
                          </wps:spPr>
                          <wps:bodyPr/>
                        </wps:wsp>
                        <wps:wsp>
                          <wps:cNvPr id="1889249749" name="任意多边形: 形状 1889249749">
                            <a:extLst>
                              <a:ext uri="{FF2B5EF4-FFF2-40B4-BE49-F238E27FC236}">
                                <a16:creationId xmlns:a16="http://schemas.microsoft.com/office/drawing/2014/main" id="{742136AE-CF01-3D37-6688-DE2D063FDD9B}"/>
                              </a:ext>
                            </a:extLst>
                          </wps:cNvPr>
                          <wps:cNvSpPr/>
                          <wps:spPr>
                            <a:xfrm>
                              <a:off x="1215951" y="21259"/>
                              <a:ext cx="5294" cy="21991"/>
                            </a:xfrm>
                            <a:custGeom>
                              <a:avLst/>
                              <a:gdLst>
                                <a:gd name="csX0" fmla="*/ 0 w 5294"/>
                                <a:gd name="csY0" fmla="*/ 21991 h 21991"/>
                                <a:gd name="csX1" fmla="*/ 5294 w 5294"/>
                                <a:gd name="csY1" fmla="*/ 0 h 21991"/>
                              </a:gdLst>
                              <a:ahLst/>
                              <a:cxnLst>
                                <a:cxn ang="0">
                                  <a:pos x="csX0" y="csY0"/>
                                </a:cxn>
                                <a:cxn ang="0">
                                  <a:pos x="csX1" y="csY1"/>
                                </a:cxn>
                              </a:cxnLst>
                              <a:rect l="l" t="t" r="r" b="b"/>
                              <a:pathLst>
                                <a:path w="5294" h="21991">
                                  <a:moveTo>
                                    <a:pt x="0" y="21991"/>
                                  </a:moveTo>
                                  <a:lnTo>
                                    <a:pt x="5294" y="0"/>
                                  </a:lnTo>
                                </a:path>
                              </a:pathLst>
                            </a:custGeom>
                            <a:ln w="6099" cap="flat">
                              <a:solidFill>
                                <a:srgbClr val="000000"/>
                              </a:solidFill>
                              <a:prstDash val="solid"/>
                              <a:miter/>
                            </a:ln>
                          </wps:spPr>
                          <wps:bodyPr/>
                        </wps:wsp>
                        <wps:wsp>
                          <wps:cNvPr id="825282138" name="任意多边形: 形状 825282138">
                            <a:extLst>
                              <a:ext uri="{FF2B5EF4-FFF2-40B4-BE49-F238E27FC236}">
                                <a16:creationId xmlns:a16="http://schemas.microsoft.com/office/drawing/2014/main" id="{17FFBF89-3A95-9390-F126-F54A9412DF2B}"/>
                              </a:ext>
                            </a:extLst>
                          </wps:cNvPr>
                          <wps:cNvSpPr/>
                          <wps:spPr>
                            <a:xfrm>
                              <a:off x="1189643" y="15557"/>
                              <a:ext cx="3583" cy="22398"/>
                            </a:xfrm>
                            <a:custGeom>
                              <a:avLst/>
                              <a:gdLst>
                                <a:gd name="csX0" fmla="*/ 0 w 3583"/>
                                <a:gd name="csY0" fmla="*/ 22399 h 22398"/>
                                <a:gd name="csX1" fmla="*/ 3584 w 3583"/>
                                <a:gd name="csY1" fmla="*/ 0 h 22398"/>
                              </a:gdLst>
                              <a:ahLst/>
                              <a:cxnLst>
                                <a:cxn ang="0">
                                  <a:pos x="csX0" y="csY0"/>
                                </a:cxn>
                                <a:cxn ang="0">
                                  <a:pos x="csX1" y="csY1"/>
                                </a:cxn>
                              </a:cxnLst>
                              <a:rect l="l" t="t" r="r" b="b"/>
                              <a:pathLst>
                                <a:path w="3583" h="22398">
                                  <a:moveTo>
                                    <a:pt x="0" y="22399"/>
                                  </a:moveTo>
                                  <a:lnTo>
                                    <a:pt x="3584" y="0"/>
                                  </a:lnTo>
                                </a:path>
                              </a:pathLst>
                            </a:custGeom>
                            <a:ln w="6099" cap="flat">
                              <a:solidFill>
                                <a:srgbClr val="000000"/>
                              </a:solidFill>
                              <a:prstDash val="solid"/>
                              <a:miter/>
                            </a:ln>
                          </wps:spPr>
                          <wps:bodyPr/>
                        </wps:wsp>
                        <wps:wsp>
                          <wps:cNvPr id="2127616743" name="任意多边形: 形状 2127616743">
                            <a:extLst>
                              <a:ext uri="{FF2B5EF4-FFF2-40B4-BE49-F238E27FC236}">
                                <a16:creationId xmlns:a16="http://schemas.microsoft.com/office/drawing/2014/main" id="{3849755F-B13F-6121-F716-E62160EB7A9D}"/>
                              </a:ext>
                            </a:extLst>
                          </wps:cNvPr>
                          <wps:cNvSpPr/>
                          <wps:spPr>
                            <a:xfrm>
                              <a:off x="1163417" y="12706"/>
                              <a:ext cx="1791" cy="22642"/>
                            </a:xfrm>
                            <a:custGeom>
                              <a:avLst/>
                              <a:gdLst>
                                <a:gd name="csX0" fmla="*/ 0 w 1791"/>
                                <a:gd name="csY0" fmla="*/ 22643 h 22642"/>
                                <a:gd name="csX1" fmla="*/ 1792 w 1791"/>
                                <a:gd name="csY1" fmla="*/ 0 h 22642"/>
                              </a:gdLst>
                              <a:ahLst/>
                              <a:cxnLst>
                                <a:cxn ang="0">
                                  <a:pos x="csX0" y="csY0"/>
                                </a:cxn>
                                <a:cxn ang="0">
                                  <a:pos x="csX1" y="csY1"/>
                                </a:cxn>
                              </a:cxnLst>
                              <a:rect l="l" t="t" r="r" b="b"/>
                              <a:pathLst>
                                <a:path w="1791" h="22642">
                                  <a:moveTo>
                                    <a:pt x="0" y="22643"/>
                                  </a:moveTo>
                                  <a:lnTo>
                                    <a:pt x="1792" y="0"/>
                                  </a:lnTo>
                                </a:path>
                              </a:pathLst>
                            </a:custGeom>
                            <a:ln w="6099" cap="flat">
                              <a:solidFill>
                                <a:srgbClr val="000000"/>
                              </a:solidFill>
                              <a:prstDash val="solid"/>
                              <a:miter/>
                            </a:ln>
                          </wps:spPr>
                          <wps:bodyPr/>
                        </wps:wsp>
                        <wps:wsp>
                          <wps:cNvPr id="1501284914" name="任意多边形: 形状 1501284914">
                            <a:extLst>
                              <a:ext uri="{FF2B5EF4-FFF2-40B4-BE49-F238E27FC236}">
                                <a16:creationId xmlns:a16="http://schemas.microsoft.com/office/drawing/2014/main" id="{8F8F9AD0-A53A-8928-FA32-E52D68638543}"/>
                              </a:ext>
                            </a:extLst>
                          </wps:cNvPr>
                          <wps:cNvSpPr/>
                          <wps:spPr>
                            <a:xfrm>
                              <a:off x="1136457" y="0"/>
                              <a:ext cx="8144" cy="33964"/>
                            </a:xfrm>
                            <a:custGeom>
                              <a:avLst/>
                              <a:gdLst>
                                <a:gd name="csX0" fmla="*/ 0 w 8144"/>
                                <a:gd name="csY0" fmla="*/ 33964 h 33964"/>
                                <a:gd name="csX1" fmla="*/ 0 w 8144"/>
                                <a:gd name="csY1" fmla="*/ 0 h 33964"/>
                              </a:gdLst>
                              <a:ahLst/>
                              <a:cxnLst>
                                <a:cxn ang="0">
                                  <a:pos x="csX0" y="csY0"/>
                                </a:cxn>
                                <a:cxn ang="0">
                                  <a:pos x="csX1" y="csY1"/>
                                </a:cxn>
                              </a:cxnLst>
                              <a:rect l="l" t="t" r="r" b="b"/>
                              <a:pathLst>
                                <a:path w="8144" h="33964">
                                  <a:moveTo>
                                    <a:pt x="0" y="33964"/>
                                  </a:moveTo>
                                  <a:lnTo>
                                    <a:pt x="0" y="0"/>
                                  </a:lnTo>
                                </a:path>
                              </a:pathLst>
                            </a:custGeom>
                            <a:ln w="6099" cap="flat">
                              <a:solidFill>
                                <a:srgbClr val="000000"/>
                              </a:solidFill>
                              <a:prstDash val="solid"/>
                              <a:miter/>
                            </a:ln>
                          </wps:spPr>
                          <wps:bodyPr/>
                        </wps:wsp>
                        <wps:wsp>
                          <wps:cNvPr id="421343322" name="任意多边形: 形状 421343322">
                            <a:extLst>
                              <a:ext uri="{FF2B5EF4-FFF2-40B4-BE49-F238E27FC236}">
                                <a16:creationId xmlns:a16="http://schemas.microsoft.com/office/drawing/2014/main" id="{CD5DA946-602E-47F5-C6E4-170914A36AF0}"/>
                              </a:ext>
                            </a:extLst>
                          </wps:cNvPr>
                          <wps:cNvSpPr/>
                          <wps:spPr>
                            <a:xfrm>
                              <a:off x="1108031" y="12706"/>
                              <a:ext cx="1791" cy="22642"/>
                            </a:xfrm>
                            <a:custGeom>
                              <a:avLst/>
                              <a:gdLst>
                                <a:gd name="csX0" fmla="*/ 1792 w 1791"/>
                                <a:gd name="csY0" fmla="*/ 22643 h 22642"/>
                                <a:gd name="csX1" fmla="*/ 0 w 1791"/>
                                <a:gd name="csY1" fmla="*/ 0 h 22642"/>
                              </a:gdLst>
                              <a:ahLst/>
                              <a:cxnLst>
                                <a:cxn ang="0">
                                  <a:pos x="csX0" y="csY0"/>
                                </a:cxn>
                                <a:cxn ang="0">
                                  <a:pos x="csX1" y="csY1"/>
                                </a:cxn>
                              </a:cxnLst>
                              <a:rect l="l" t="t" r="r" b="b"/>
                              <a:pathLst>
                                <a:path w="1791" h="22642">
                                  <a:moveTo>
                                    <a:pt x="1792" y="22643"/>
                                  </a:moveTo>
                                  <a:lnTo>
                                    <a:pt x="0" y="0"/>
                                  </a:lnTo>
                                </a:path>
                              </a:pathLst>
                            </a:custGeom>
                            <a:ln w="6099" cap="flat">
                              <a:solidFill>
                                <a:srgbClr val="000000"/>
                              </a:solidFill>
                              <a:prstDash val="solid"/>
                              <a:miter/>
                            </a:ln>
                          </wps:spPr>
                          <wps:bodyPr/>
                        </wps:wsp>
                        <wps:wsp>
                          <wps:cNvPr id="11590662" name="任意多边形: 形状 11590662">
                            <a:extLst>
                              <a:ext uri="{FF2B5EF4-FFF2-40B4-BE49-F238E27FC236}">
                                <a16:creationId xmlns:a16="http://schemas.microsoft.com/office/drawing/2014/main" id="{8564A5CF-E95E-C88C-93D0-33DA4AB18DB3}"/>
                              </a:ext>
                            </a:extLst>
                          </wps:cNvPr>
                          <wps:cNvSpPr/>
                          <wps:spPr>
                            <a:xfrm>
                              <a:off x="1079687" y="15557"/>
                              <a:ext cx="3502" cy="22398"/>
                            </a:xfrm>
                            <a:custGeom>
                              <a:avLst/>
                              <a:gdLst>
                                <a:gd name="csX0" fmla="*/ 3502 w 3502"/>
                                <a:gd name="csY0" fmla="*/ 22399 h 22398"/>
                                <a:gd name="csX1" fmla="*/ 0 w 3502"/>
                                <a:gd name="csY1" fmla="*/ 0 h 22398"/>
                              </a:gdLst>
                              <a:ahLst/>
                              <a:cxnLst>
                                <a:cxn ang="0">
                                  <a:pos x="csX0" y="csY0"/>
                                </a:cxn>
                                <a:cxn ang="0">
                                  <a:pos x="csX1" y="csY1"/>
                                </a:cxn>
                              </a:cxnLst>
                              <a:rect l="l" t="t" r="r" b="b"/>
                              <a:pathLst>
                                <a:path w="3502" h="22398">
                                  <a:moveTo>
                                    <a:pt x="3502" y="22399"/>
                                  </a:moveTo>
                                  <a:lnTo>
                                    <a:pt x="0" y="0"/>
                                  </a:lnTo>
                                </a:path>
                              </a:pathLst>
                            </a:custGeom>
                            <a:ln w="6099" cap="flat">
                              <a:solidFill>
                                <a:srgbClr val="000000"/>
                              </a:solidFill>
                              <a:prstDash val="solid"/>
                              <a:miter/>
                            </a:ln>
                          </wps:spPr>
                          <wps:bodyPr/>
                        </wps:wsp>
                        <wps:wsp>
                          <wps:cNvPr id="2089693595" name="任意多边形: 形状 2089693595">
                            <a:extLst>
                              <a:ext uri="{FF2B5EF4-FFF2-40B4-BE49-F238E27FC236}">
                                <a16:creationId xmlns:a16="http://schemas.microsoft.com/office/drawing/2014/main" id="{17D5C559-36BB-EAC7-0D3D-7C459E5CDEE2}"/>
                              </a:ext>
                            </a:extLst>
                          </wps:cNvPr>
                          <wps:cNvSpPr/>
                          <wps:spPr>
                            <a:xfrm>
                              <a:off x="1051994" y="21259"/>
                              <a:ext cx="5294" cy="21991"/>
                            </a:xfrm>
                            <a:custGeom>
                              <a:avLst/>
                              <a:gdLst>
                                <a:gd name="csX0" fmla="*/ 5294 w 5294"/>
                                <a:gd name="csY0" fmla="*/ 21991 h 21991"/>
                                <a:gd name="csX1" fmla="*/ 0 w 5294"/>
                                <a:gd name="csY1" fmla="*/ 0 h 21991"/>
                              </a:gdLst>
                              <a:ahLst/>
                              <a:cxnLst>
                                <a:cxn ang="0">
                                  <a:pos x="csX0" y="csY0"/>
                                </a:cxn>
                                <a:cxn ang="0">
                                  <a:pos x="csX1" y="csY1"/>
                                </a:cxn>
                              </a:cxnLst>
                              <a:rect l="l" t="t" r="r" b="b"/>
                              <a:pathLst>
                                <a:path w="5294" h="21991">
                                  <a:moveTo>
                                    <a:pt x="5294" y="21991"/>
                                  </a:moveTo>
                                  <a:lnTo>
                                    <a:pt x="0" y="0"/>
                                  </a:lnTo>
                                </a:path>
                              </a:pathLst>
                            </a:custGeom>
                            <a:ln w="6099" cap="flat">
                              <a:solidFill>
                                <a:srgbClr val="000000"/>
                              </a:solidFill>
                              <a:prstDash val="solid"/>
                              <a:miter/>
                            </a:ln>
                          </wps:spPr>
                          <wps:bodyPr/>
                        </wps:wsp>
                        <wps:wsp>
                          <wps:cNvPr id="21319178" name="任意多边形: 形状 21319178">
                            <a:extLst>
                              <a:ext uri="{FF2B5EF4-FFF2-40B4-BE49-F238E27FC236}">
                                <a16:creationId xmlns:a16="http://schemas.microsoft.com/office/drawing/2014/main" id="{CCA9EF8E-8E41-5B2C-1CC0-AB053E0EB27C}"/>
                              </a:ext>
                            </a:extLst>
                          </wps:cNvPr>
                          <wps:cNvSpPr/>
                          <wps:spPr>
                            <a:xfrm>
                              <a:off x="1024302" y="28996"/>
                              <a:ext cx="7004" cy="21583"/>
                            </a:xfrm>
                            <a:custGeom>
                              <a:avLst/>
                              <a:gdLst>
                                <a:gd name="csX0" fmla="*/ 7005 w 7004"/>
                                <a:gd name="csY0" fmla="*/ 21584 h 21583"/>
                                <a:gd name="csX1" fmla="*/ 0 w 7004"/>
                                <a:gd name="csY1" fmla="*/ 0 h 21583"/>
                              </a:gdLst>
                              <a:ahLst/>
                              <a:cxnLst>
                                <a:cxn ang="0">
                                  <a:pos x="csX0" y="csY0"/>
                                </a:cxn>
                                <a:cxn ang="0">
                                  <a:pos x="csX1" y="csY1"/>
                                </a:cxn>
                              </a:cxnLst>
                              <a:rect l="l" t="t" r="r" b="b"/>
                              <a:pathLst>
                                <a:path w="7004" h="21583">
                                  <a:moveTo>
                                    <a:pt x="7005" y="21584"/>
                                  </a:moveTo>
                                  <a:lnTo>
                                    <a:pt x="0" y="0"/>
                                  </a:lnTo>
                                </a:path>
                              </a:pathLst>
                            </a:custGeom>
                            <a:ln w="6099" cap="flat">
                              <a:solidFill>
                                <a:srgbClr val="000000"/>
                              </a:solidFill>
                              <a:prstDash val="solid"/>
                              <a:miter/>
                            </a:ln>
                          </wps:spPr>
                          <wps:bodyPr/>
                        </wps:wsp>
                        <wps:wsp>
                          <wps:cNvPr id="339700148" name="任意多边形: 形状 339700148">
                            <a:extLst>
                              <a:ext uri="{FF2B5EF4-FFF2-40B4-BE49-F238E27FC236}">
                                <a16:creationId xmlns:a16="http://schemas.microsoft.com/office/drawing/2014/main" id="{62C72ACA-84A3-6B4B-52DA-A7BD38CC6A78}"/>
                              </a:ext>
                            </a:extLst>
                          </wps:cNvPr>
                          <wps:cNvSpPr/>
                          <wps:spPr>
                            <a:xfrm>
                              <a:off x="993107" y="28263"/>
                              <a:ext cx="13031" cy="31439"/>
                            </a:xfrm>
                            <a:custGeom>
                              <a:avLst/>
                              <a:gdLst>
                                <a:gd name="csX0" fmla="*/ 13032 w 13031"/>
                                <a:gd name="csY0" fmla="*/ 31439 h 31439"/>
                                <a:gd name="csX1" fmla="*/ 0 w 13031"/>
                                <a:gd name="csY1" fmla="*/ 0 h 31439"/>
                              </a:gdLst>
                              <a:ahLst/>
                              <a:cxnLst>
                                <a:cxn ang="0">
                                  <a:pos x="csX0" y="csY0"/>
                                </a:cxn>
                                <a:cxn ang="0">
                                  <a:pos x="csX1" y="csY1"/>
                                </a:cxn>
                              </a:cxnLst>
                              <a:rect l="l" t="t" r="r" b="b"/>
                              <a:pathLst>
                                <a:path w="13031" h="31439">
                                  <a:moveTo>
                                    <a:pt x="13032" y="31439"/>
                                  </a:moveTo>
                                  <a:lnTo>
                                    <a:pt x="0" y="0"/>
                                  </a:lnTo>
                                </a:path>
                              </a:pathLst>
                            </a:custGeom>
                            <a:ln w="6099" cap="flat">
                              <a:solidFill>
                                <a:srgbClr val="000000"/>
                              </a:solidFill>
                              <a:prstDash val="solid"/>
                              <a:miter/>
                            </a:ln>
                          </wps:spPr>
                          <wps:bodyPr/>
                        </wps:wsp>
                        <wps:wsp>
                          <wps:cNvPr id="1278462129" name="任意多边形: 形状 1278462129">
                            <a:extLst>
                              <a:ext uri="{FF2B5EF4-FFF2-40B4-BE49-F238E27FC236}">
                                <a16:creationId xmlns:a16="http://schemas.microsoft.com/office/drawing/2014/main" id="{875BAE12-7C2C-31BC-A7F9-5F66EDA76E11}"/>
                              </a:ext>
                            </a:extLst>
                          </wps:cNvPr>
                          <wps:cNvSpPr/>
                          <wps:spPr>
                            <a:xfrm>
                              <a:off x="971849" y="50987"/>
                              <a:ext cx="10262" cy="20199"/>
                            </a:xfrm>
                            <a:custGeom>
                              <a:avLst/>
                              <a:gdLst>
                                <a:gd name="csX0" fmla="*/ 10263 w 10262"/>
                                <a:gd name="csY0" fmla="*/ 20199 h 20199"/>
                                <a:gd name="csX1" fmla="*/ 0 w 10262"/>
                                <a:gd name="csY1" fmla="*/ 0 h 20199"/>
                              </a:gdLst>
                              <a:ahLst/>
                              <a:cxnLst>
                                <a:cxn ang="0">
                                  <a:pos x="csX0" y="csY0"/>
                                </a:cxn>
                                <a:cxn ang="0">
                                  <a:pos x="csX1" y="csY1"/>
                                </a:cxn>
                              </a:cxnLst>
                              <a:rect l="l" t="t" r="r" b="b"/>
                              <a:pathLst>
                                <a:path w="10262" h="20199">
                                  <a:moveTo>
                                    <a:pt x="10263" y="20199"/>
                                  </a:moveTo>
                                  <a:lnTo>
                                    <a:pt x="0" y="0"/>
                                  </a:lnTo>
                                </a:path>
                              </a:pathLst>
                            </a:custGeom>
                            <a:ln w="6099" cap="flat">
                              <a:solidFill>
                                <a:srgbClr val="000000"/>
                              </a:solidFill>
                              <a:prstDash val="solid"/>
                              <a:miter/>
                            </a:ln>
                          </wps:spPr>
                          <wps:bodyPr/>
                        </wps:wsp>
                        <wps:wsp>
                          <wps:cNvPr id="35699666" name="任意多边形: 形状 35699666">
                            <a:extLst>
                              <a:ext uri="{FF2B5EF4-FFF2-40B4-BE49-F238E27FC236}">
                                <a16:creationId xmlns:a16="http://schemas.microsoft.com/office/drawing/2014/main" id="{D10FFC30-BE5F-BBDB-6C92-E647421E2F6C}"/>
                              </a:ext>
                            </a:extLst>
                          </wps:cNvPr>
                          <wps:cNvSpPr/>
                          <wps:spPr>
                            <a:xfrm>
                              <a:off x="947007" y="65160"/>
                              <a:ext cx="11810" cy="19303"/>
                            </a:xfrm>
                            <a:custGeom>
                              <a:avLst/>
                              <a:gdLst>
                                <a:gd name="csX0" fmla="*/ 11810 w 11810"/>
                                <a:gd name="csY0" fmla="*/ 19303 h 19303"/>
                                <a:gd name="csX1" fmla="*/ 0 w 11810"/>
                                <a:gd name="csY1" fmla="*/ 0 h 19303"/>
                              </a:gdLst>
                              <a:ahLst/>
                              <a:cxnLst>
                                <a:cxn ang="0">
                                  <a:pos x="csX0" y="csY0"/>
                                </a:cxn>
                                <a:cxn ang="0">
                                  <a:pos x="csX1" y="csY1"/>
                                </a:cxn>
                              </a:cxnLst>
                              <a:rect l="l" t="t" r="r" b="b"/>
                              <a:pathLst>
                                <a:path w="11810" h="19303">
                                  <a:moveTo>
                                    <a:pt x="11810" y="19303"/>
                                  </a:moveTo>
                                  <a:lnTo>
                                    <a:pt x="0" y="0"/>
                                  </a:lnTo>
                                </a:path>
                              </a:pathLst>
                            </a:custGeom>
                            <a:ln w="6099" cap="flat">
                              <a:solidFill>
                                <a:srgbClr val="000000"/>
                              </a:solidFill>
                              <a:prstDash val="solid"/>
                              <a:miter/>
                            </a:ln>
                          </wps:spPr>
                          <wps:bodyPr/>
                        </wps:wsp>
                        <wps:wsp>
                          <wps:cNvPr id="519323881" name="任意多边形: 形状 519323881">
                            <a:extLst>
                              <a:ext uri="{FF2B5EF4-FFF2-40B4-BE49-F238E27FC236}">
                                <a16:creationId xmlns:a16="http://schemas.microsoft.com/office/drawing/2014/main" id="{2AC5C7AC-EC2E-54FB-9B46-4E8B2F68F672}"/>
                              </a:ext>
                            </a:extLst>
                          </wps:cNvPr>
                          <wps:cNvSpPr/>
                          <wps:spPr>
                            <a:xfrm>
                              <a:off x="922816" y="80716"/>
                              <a:ext cx="13357" cy="18326"/>
                            </a:xfrm>
                            <a:custGeom>
                              <a:avLst/>
                              <a:gdLst>
                                <a:gd name="csX0" fmla="*/ 13358 w 13357"/>
                                <a:gd name="csY0" fmla="*/ 18326 h 18326"/>
                                <a:gd name="csX1" fmla="*/ 0 w 13357"/>
                                <a:gd name="csY1" fmla="*/ 0 h 18326"/>
                              </a:gdLst>
                              <a:ahLst/>
                              <a:cxnLst>
                                <a:cxn ang="0">
                                  <a:pos x="csX0" y="csY0"/>
                                </a:cxn>
                                <a:cxn ang="0">
                                  <a:pos x="csX1" y="csY1"/>
                                </a:cxn>
                              </a:cxnLst>
                              <a:rect l="l" t="t" r="r" b="b"/>
                              <a:pathLst>
                                <a:path w="13357" h="18326">
                                  <a:moveTo>
                                    <a:pt x="13358" y="18326"/>
                                  </a:moveTo>
                                  <a:lnTo>
                                    <a:pt x="0" y="0"/>
                                  </a:lnTo>
                                </a:path>
                              </a:pathLst>
                            </a:custGeom>
                            <a:ln w="6099" cap="flat">
                              <a:solidFill>
                                <a:srgbClr val="000000"/>
                              </a:solidFill>
                              <a:prstDash val="solid"/>
                              <a:miter/>
                            </a:ln>
                          </wps:spPr>
                          <wps:bodyPr/>
                        </wps:wsp>
                        <wps:wsp>
                          <wps:cNvPr id="1418015306" name="任意多边形: 形状 1418015306">
                            <a:extLst>
                              <a:ext uri="{FF2B5EF4-FFF2-40B4-BE49-F238E27FC236}">
                                <a16:creationId xmlns:a16="http://schemas.microsoft.com/office/drawing/2014/main" id="{30397B79-89FE-49A3-B133-3BBDAED50896}"/>
                              </a:ext>
                            </a:extLst>
                          </wps:cNvPr>
                          <wps:cNvSpPr/>
                          <wps:spPr>
                            <a:xfrm>
                              <a:off x="900825" y="98391"/>
                              <a:ext cx="14742" cy="17267"/>
                            </a:xfrm>
                            <a:custGeom>
                              <a:avLst/>
                              <a:gdLst>
                                <a:gd name="csX0" fmla="*/ 14742 w 14742"/>
                                <a:gd name="csY0" fmla="*/ 17267 h 17267"/>
                                <a:gd name="csX1" fmla="*/ 0 w 14742"/>
                                <a:gd name="csY1" fmla="*/ 0 h 17267"/>
                              </a:gdLst>
                              <a:ahLst/>
                              <a:cxnLst>
                                <a:cxn ang="0">
                                  <a:pos x="csX0" y="csY0"/>
                                </a:cxn>
                                <a:cxn ang="0">
                                  <a:pos x="csX1" y="csY1"/>
                                </a:cxn>
                              </a:cxnLst>
                              <a:rect l="l" t="t" r="r" b="b"/>
                              <a:pathLst>
                                <a:path w="14742" h="17267">
                                  <a:moveTo>
                                    <a:pt x="14742" y="17267"/>
                                  </a:moveTo>
                                  <a:lnTo>
                                    <a:pt x="0" y="0"/>
                                  </a:lnTo>
                                </a:path>
                              </a:pathLst>
                            </a:custGeom>
                            <a:ln w="6099" cap="flat">
                              <a:solidFill>
                                <a:srgbClr val="000000"/>
                              </a:solidFill>
                              <a:prstDash val="solid"/>
                              <a:miter/>
                            </a:ln>
                          </wps:spPr>
                          <wps:bodyPr/>
                        </wps:wsp>
                        <wps:wsp>
                          <wps:cNvPr id="1509040692" name="任意多边形: 形状 1509040692">
                            <a:extLst>
                              <a:ext uri="{FF2B5EF4-FFF2-40B4-BE49-F238E27FC236}">
                                <a16:creationId xmlns:a16="http://schemas.microsoft.com/office/drawing/2014/main" id="{A4B3AE27-073C-25FC-AEDF-9513DBD327E3}"/>
                              </a:ext>
                            </a:extLst>
                          </wps:cNvPr>
                          <wps:cNvSpPr/>
                          <wps:spPr>
                            <a:xfrm>
                              <a:off x="871748" y="109794"/>
                              <a:ext cx="24108" cy="24027"/>
                            </a:xfrm>
                            <a:custGeom>
                              <a:avLst/>
                              <a:gdLst>
                                <a:gd name="csX0" fmla="*/ 24109 w 24108"/>
                                <a:gd name="csY0" fmla="*/ 24027 h 24027"/>
                                <a:gd name="csX1" fmla="*/ 0 w 24108"/>
                                <a:gd name="csY1" fmla="*/ 0 h 24027"/>
                              </a:gdLst>
                              <a:ahLst/>
                              <a:cxnLst>
                                <a:cxn ang="0">
                                  <a:pos x="csX0" y="csY0"/>
                                </a:cxn>
                                <a:cxn ang="0">
                                  <a:pos x="csX1" y="csY1"/>
                                </a:cxn>
                              </a:cxnLst>
                              <a:rect l="l" t="t" r="r" b="b"/>
                              <a:pathLst>
                                <a:path w="24108" h="24027">
                                  <a:moveTo>
                                    <a:pt x="24109" y="24027"/>
                                  </a:moveTo>
                                  <a:lnTo>
                                    <a:pt x="0" y="0"/>
                                  </a:lnTo>
                                </a:path>
                              </a:pathLst>
                            </a:custGeom>
                            <a:ln w="6099" cap="flat">
                              <a:solidFill>
                                <a:srgbClr val="000000"/>
                              </a:solidFill>
                              <a:prstDash val="solid"/>
                              <a:miter/>
                            </a:ln>
                          </wps:spPr>
                          <wps:bodyPr/>
                        </wps:wsp>
                        <wps:wsp>
                          <wps:cNvPr id="1112104199" name="任意多边形: 形状 1112104199">
                            <a:extLst>
                              <a:ext uri="{FF2B5EF4-FFF2-40B4-BE49-F238E27FC236}">
                                <a16:creationId xmlns:a16="http://schemas.microsoft.com/office/drawing/2014/main" id="{8C464C42-F138-EA19-10C9-D740EDF01D05}"/>
                              </a:ext>
                            </a:extLst>
                          </wps:cNvPr>
                          <wps:cNvSpPr/>
                          <wps:spPr>
                            <a:xfrm>
                              <a:off x="1384795" y="501481"/>
                              <a:ext cx="24108" cy="24027"/>
                            </a:xfrm>
                            <a:custGeom>
                              <a:avLst/>
                              <a:gdLst>
                                <a:gd name="csX0" fmla="*/ 0 w 24108"/>
                                <a:gd name="csY0" fmla="*/ 24027 h 24027"/>
                                <a:gd name="csX1" fmla="*/ 24109 w 24108"/>
                                <a:gd name="csY1" fmla="*/ 0 h 24027"/>
                              </a:gdLst>
                              <a:ahLst/>
                              <a:cxnLst>
                                <a:cxn ang="0">
                                  <a:pos x="csX0" y="csY0"/>
                                </a:cxn>
                                <a:cxn ang="0">
                                  <a:pos x="csX1" y="csY1"/>
                                </a:cxn>
                              </a:cxnLst>
                              <a:rect l="l" t="t" r="r" b="b"/>
                              <a:pathLst>
                                <a:path w="24108" h="24027">
                                  <a:moveTo>
                                    <a:pt x="0" y="24027"/>
                                  </a:moveTo>
                                  <a:lnTo>
                                    <a:pt x="24109" y="0"/>
                                  </a:lnTo>
                                </a:path>
                              </a:pathLst>
                            </a:custGeom>
                            <a:ln w="6099" cap="flat">
                              <a:solidFill>
                                <a:srgbClr val="000000"/>
                              </a:solidFill>
                              <a:prstDash val="solid"/>
                              <a:miter/>
                            </a:ln>
                          </wps:spPr>
                          <wps:bodyPr/>
                        </wps:wsp>
                        <wps:wsp>
                          <wps:cNvPr id="1736440256" name="任意多边形: 形状 1736440256">
                            <a:extLst>
                              <a:ext uri="{FF2B5EF4-FFF2-40B4-BE49-F238E27FC236}">
                                <a16:creationId xmlns:a16="http://schemas.microsoft.com/office/drawing/2014/main" id="{F6C86248-7F4D-3EC5-0024-1422B8F45268}"/>
                              </a:ext>
                            </a:extLst>
                          </wps:cNvPr>
                          <wps:cNvSpPr/>
                          <wps:spPr>
                            <a:xfrm>
                              <a:off x="1365654" y="490160"/>
                              <a:ext cx="14742" cy="17267"/>
                            </a:xfrm>
                            <a:custGeom>
                              <a:avLst/>
                              <a:gdLst>
                                <a:gd name="csX0" fmla="*/ 0 w 14742"/>
                                <a:gd name="csY0" fmla="*/ 17267 h 17267"/>
                                <a:gd name="csX1" fmla="*/ 14742 w 14742"/>
                                <a:gd name="csY1" fmla="*/ 0 h 17267"/>
                              </a:gdLst>
                              <a:ahLst/>
                              <a:cxnLst>
                                <a:cxn ang="0">
                                  <a:pos x="csX0" y="csY0"/>
                                </a:cxn>
                                <a:cxn ang="0">
                                  <a:pos x="csX1" y="csY1"/>
                                </a:cxn>
                              </a:cxnLst>
                              <a:rect l="l" t="t" r="r" b="b"/>
                              <a:pathLst>
                                <a:path w="14742" h="17267">
                                  <a:moveTo>
                                    <a:pt x="0" y="17267"/>
                                  </a:moveTo>
                                  <a:lnTo>
                                    <a:pt x="14742" y="0"/>
                                  </a:lnTo>
                                </a:path>
                              </a:pathLst>
                            </a:custGeom>
                            <a:ln w="6099" cap="flat">
                              <a:solidFill>
                                <a:srgbClr val="000000"/>
                              </a:solidFill>
                              <a:prstDash val="solid"/>
                              <a:miter/>
                            </a:ln>
                          </wps:spPr>
                          <wps:bodyPr/>
                        </wps:wsp>
                        <wps:wsp>
                          <wps:cNvPr id="1860504693" name="任意多边形: 形状 1860504693">
                            <a:extLst>
                              <a:ext uri="{FF2B5EF4-FFF2-40B4-BE49-F238E27FC236}">
                                <a16:creationId xmlns:a16="http://schemas.microsoft.com/office/drawing/2014/main" id="{B6C30924-D72A-4B06-708A-D72A4220A470}"/>
                              </a:ext>
                            </a:extLst>
                          </wps:cNvPr>
                          <wps:cNvSpPr/>
                          <wps:spPr>
                            <a:xfrm>
                              <a:off x="1344396" y="472486"/>
                              <a:ext cx="13357" cy="18326"/>
                            </a:xfrm>
                            <a:custGeom>
                              <a:avLst/>
                              <a:gdLst>
                                <a:gd name="csX0" fmla="*/ 0 w 13357"/>
                                <a:gd name="csY0" fmla="*/ 18326 h 18326"/>
                                <a:gd name="csX1" fmla="*/ 13358 w 13357"/>
                                <a:gd name="csY1" fmla="*/ 0 h 18326"/>
                              </a:gdLst>
                              <a:ahLst/>
                              <a:cxnLst>
                                <a:cxn ang="0">
                                  <a:pos x="csX0" y="csY0"/>
                                </a:cxn>
                                <a:cxn ang="0">
                                  <a:pos x="csX1" y="csY1"/>
                                </a:cxn>
                              </a:cxnLst>
                              <a:rect l="l" t="t" r="r" b="b"/>
                              <a:pathLst>
                                <a:path w="13357" h="18326">
                                  <a:moveTo>
                                    <a:pt x="0" y="18326"/>
                                  </a:moveTo>
                                  <a:lnTo>
                                    <a:pt x="13358" y="0"/>
                                  </a:lnTo>
                                </a:path>
                              </a:pathLst>
                            </a:custGeom>
                            <a:ln w="6099" cap="flat">
                              <a:solidFill>
                                <a:srgbClr val="000000"/>
                              </a:solidFill>
                              <a:prstDash val="solid"/>
                              <a:miter/>
                            </a:ln>
                          </wps:spPr>
                          <wps:bodyPr/>
                        </wps:wsp>
                        <wps:wsp>
                          <wps:cNvPr id="1914562905" name="任意多边形: 形状 1914562905">
                            <a:extLst>
                              <a:ext uri="{FF2B5EF4-FFF2-40B4-BE49-F238E27FC236}">
                                <a16:creationId xmlns:a16="http://schemas.microsoft.com/office/drawing/2014/main" id="{059D8E72-AB94-615E-575F-ECE0B5050836}"/>
                              </a:ext>
                            </a:extLst>
                          </wps:cNvPr>
                          <wps:cNvSpPr/>
                          <wps:spPr>
                            <a:xfrm>
                              <a:off x="1322405" y="456929"/>
                              <a:ext cx="11891" cy="19303"/>
                            </a:xfrm>
                            <a:custGeom>
                              <a:avLst/>
                              <a:gdLst>
                                <a:gd name="csX0" fmla="*/ 0 w 11891"/>
                                <a:gd name="csY0" fmla="*/ 19304 h 19303"/>
                                <a:gd name="csX1" fmla="*/ 11892 w 11891"/>
                                <a:gd name="csY1" fmla="*/ 0 h 19303"/>
                              </a:gdLst>
                              <a:ahLst/>
                              <a:cxnLst>
                                <a:cxn ang="0">
                                  <a:pos x="csX0" y="csY0"/>
                                </a:cxn>
                                <a:cxn ang="0">
                                  <a:pos x="csX1" y="csY1"/>
                                </a:cxn>
                              </a:cxnLst>
                              <a:rect l="l" t="t" r="r" b="b"/>
                              <a:pathLst>
                                <a:path w="11891" h="19303">
                                  <a:moveTo>
                                    <a:pt x="0" y="19304"/>
                                  </a:moveTo>
                                  <a:lnTo>
                                    <a:pt x="11892" y="0"/>
                                  </a:lnTo>
                                </a:path>
                              </a:pathLst>
                            </a:custGeom>
                            <a:ln w="6099" cap="flat">
                              <a:solidFill>
                                <a:srgbClr val="000000"/>
                              </a:solidFill>
                              <a:prstDash val="solid"/>
                              <a:miter/>
                            </a:ln>
                          </wps:spPr>
                          <wps:bodyPr/>
                        </wps:wsp>
                        <wps:wsp>
                          <wps:cNvPr id="1228100063" name="任意多边形: 形状 1228100063">
                            <a:extLst>
                              <a:ext uri="{FF2B5EF4-FFF2-40B4-BE49-F238E27FC236}">
                                <a16:creationId xmlns:a16="http://schemas.microsoft.com/office/drawing/2014/main" id="{754816D1-1511-E34F-4BE0-4DFF95767445}"/>
                              </a:ext>
                            </a:extLst>
                          </wps:cNvPr>
                          <wps:cNvSpPr/>
                          <wps:spPr>
                            <a:xfrm>
                              <a:off x="1299029" y="442757"/>
                              <a:ext cx="10262" cy="20199"/>
                            </a:xfrm>
                            <a:custGeom>
                              <a:avLst/>
                              <a:gdLst>
                                <a:gd name="csX0" fmla="*/ 0 w 10262"/>
                                <a:gd name="csY0" fmla="*/ 20199 h 20199"/>
                                <a:gd name="csX1" fmla="*/ 10263 w 10262"/>
                                <a:gd name="csY1" fmla="*/ 0 h 20199"/>
                              </a:gdLst>
                              <a:ahLst/>
                              <a:cxnLst>
                                <a:cxn ang="0">
                                  <a:pos x="csX0" y="csY0"/>
                                </a:cxn>
                                <a:cxn ang="0">
                                  <a:pos x="csX1" y="csY1"/>
                                </a:cxn>
                              </a:cxnLst>
                              <a:rect l="l" t="t" r="r" b="b"/>
                              <a:pathLst>
                                <a:path w="10262" h="20199">
                                  <a:moveTo>
                                    <a:pt x="0" y="20199"/>
                                  </a:moveTo>
                                  <a:lnTo>
                                    <a:pt x="10263" y="0"/>
                                  </a:lnTo>
                                </a:path>
                              </a:pathLst>
                            </a:custGeom>
                            <a:ln w="6099" cap="flat">
                              <a:solidFill>
                                <a:srgbClr val="000000"/>
                              </a:solidFill>
                              <a:prstDash val="solid"/>
                              <a:miter/>
                            </a:ln>
                          </wps:spPr>
                          <wps:bodyPr/>
                        </wps:wsp>
                        <wps:wsp>
                          <wps:cNvPr id="1901840265" name="任意多边形: 形状 1901840265">
                            <a:extLst>
                              <a:ext uri="{FF2B5EF4-FFF2-40B4-BE49-F238E27FC236}">
                                <a16:creationId xmlns:a16="http://schemas.microsoft.com/office/drawing/2014/main" id="{CCAA7B59-2CC0-8FF4-F76F-B0D7CA5E47EB}"/>
                              </a:ext>
                            </a:extLst>
                          </wps:cNvPr>
                          <wps:cNvSpPr/>
                          <wps:spPr>
                            <a:xfrm>
                              <a:off x="1274187" y="420114"/>
                              <a:ext cx="13031" cy="31357"/>
                            </a:xfrm>
                            <a:custGeom>
                              <a:avLst/>
                              <a:gdLst>
                                <a:gd name="csX0" fmla="*/ 0 w 13031"/>
                                <a:gd name="csY0" fmla="*/ 31358 h 31357"/>
                                <a:gd name="csX1" fmla="*/ 13032 w 13031"/>
                                <a:gd name="csY1" fmla="*/ 0 h 31357"/>
                              </a:gdLst>
                              <a:ahLst/>
                              <a:cxnLst>
                                <a:cxn ang="0">
                                  <a:pos x="csX0" y="csY0"/>
                                </a:cxn>
                                <a:cxn ang="0">
                                  <a:pos x="csX1" y="csY1"/>
                                </a:cxn>
                              </a:cxnLst>
                              <a:rect l="l" t="t" r="r" b="b"/>
                              <a:pathLst>
                                <a:path w="13031" h="31357">
                                  <a:moveTo>
                                    <a:pt x="0" y="31358"/>
                                  </a:moveTo>
                                  <a:lnTo>
                                    <a:pt x="13032" y="0"/>
                                  </a:lnTo>
                                </a:path>
                              </a:pathLst>
                            </a:custGeom>
                            <a:ln w="6099" cap="flat">
                              <a:solidFill>
                                <a:srgbClr val="000000"/>
                              </a:solidFill>
                              <a:prstDash val="solid"/>
                              <a:miter/>
                            </a:ln>
                          </wps:spPr>
                          <wps:bodyPr/>
                        </wps:wsp>
                        <wps:wsp>
                          <wps:cNvPr id="584501914" name="任意多边形: 形状 584501914">
                            <a:extLst>
                              <a:ext uri="{FF2B5EF4-FFF2-40B4-BE49-F238E27FC236}">
                                <a16:creationId xmlns:a16="http://schemas.microsoft.com/office/drawing/2014/main" id="{7F3E6F98-2D51-5229-3491-7244D937527B}"/>
                              </a:ext>
                            </a:extLst>
                          </wps:cNvPr>
                          <wps:cNvSpPr/>
                          <wps:spPr>
                            <a:xfrm>
                              <a:off x="1249345" y="420847"/>
                              <a:ext cx="7004" cy="21502"/>
                            </a:xfrm>
                            <a:custGeom>
                              <a:avLst/>
                              <a:gdLst>
                                <a:gd name="csX0" fmla="*/ 0 w 7004"/>
                                <a:gd name="csY0" fmla="*/ 21502 h 21502"/>
                                <a:gd name="csX1" fmla="*/ 7005 w 7004"/>
                                <a:gd name="csY1" fmla="*/ 0 h 21502"/>
                              </a:gdLst>
                              <a:ahLst/>
                              <a:cxnLst>
                                <a:cxn ang="0">
                                  <a:pos x="csX0" y="csY0"/>
                                </a:cxn>
                                <a:cxn ang="0">
                                  <a:pos x="csX1" y="csY1"/>
                                </a:cxn>
                              </a:cxnLst>
                              <a:rect l="l" t="t" r="r" b="b"/>
                              <a:pathLst>
                                <a:path w="7004" h="21502">
                                  <a:moveTo>
                                    <a:pt x="0" y="21502"/>
                                  </a:moveTo>
                                  <a:lnTo>
                                    <a:pt x="7005" y="0"/>
                                  </a:lnTo>
                                </a:path>
                              </a:pathLst>
                            </a:custGeom>
                            <a:ln w="6099" cap="flat">
                              <a:solidFill>
                                <a:srgbClr val="000000"/>
                              </a:solidFill>
                              <a:prstDash val="solid"/>
                              <a:miter/>
                            </a:ln>
                          </wps:spPr>
                          <wps:bodyPr/>
                        </wps:wsp>
                        <wps:wsp>
                          <wps:cNvPr id="903719168" name="任意多边形: 形状 903719168">
                            <a:extLst>
                              <a:ext uri="{FF2B5EF4-FFF2-40B4-BE49-F238E27FC236}">
                                <a16:creationId xmlns:a16="http://schemas.microsoft.com/office/drawing/2014/main" id="{A7B3A1C0-CA6B-4B72-754A-A2B7278966C4}"/>
                              </a:ext>
                            </a:extLst>
                          </wps:cNvPr>
                          <wps:cNvSpPr/>
                          <wps:spPr>
                            <a:xfrm>
                              <a:off x="1223770" y="413028"/>
                              <a:ext cx="5294" cy="21991"/>
                            </a:xfrm>
                            <a:custGeom>
                              <a:avLst/>
                              <a:gdLst>
                                <a:gd name="csX0" fmla="*/ 0 w 5294"/>
                                <a:gd name="csY0" fmla="*/ 21991 h 21991"/>
                                <a:gd name="csX1" fmla="*/ 5294 w 5294"/>
                                <a:gd name="csY1" fmla="*/ 0 h 21991"/>
                              </a:gdLst>
                              <a:ahLst/>
                              <a:cxnLst>
                                <a:cxn ang="0">
                                  <a:pos x="csX0" y="csY0"/>
                                </a:cxn>
                                <a:cxn ang="0">
                                  <a:pos x="csX1" y="csY1"/>
                                </a:cxn>
                              </a:cxnLst>
                              <a:rect l="l" t="t" r="r" b="b"/>
                              <a:pathLst>
                                <a:path w="5294" h="21991">
                                  <a:moveTo>
                                    <a:pt x="0" y="21991"/>
                                  </a:moveTo>
                                  <a:lnTo>
                                    <a:pt x="5294" y="0"/>
                                  </a:lnTo>
                                </a:path>
                              </a:pathLst>
                            </a:custGeom>
                            <a:ln w="6099" cap="flat">
                              <a:solidFill>
                                <a:srgbClr val="000000"/>
                              </a:solidFill>
                              <a:prstDash val="solid"/>
                              <a:miter/>
                            </a:ln>
                          </wps:spPr>
                          <wps:bodyPr/>
                        </wps:wsp>
                        <wps:wsp>
                          <wps:cNvPr id="228282431" name="任意多边形: 形状 228282431">
                            <a:extLst>
                              <a:ext uri="{FF2B5EF4-FFF2-40B4-BE49-F238E27FC236}">
                                <a16:creationId xmlns:a16="http://schemas.microsoft.com/office/drawing/2014/main" id="{25774DEB-472B-DA15-9E9D-34A1A6E779A5}"/>
                              </a:ext>
                            </a:extLst>
                          </wps:cNvPr>
                          <wps:cNvSpPr/>
                          <wps:spPr>
                            <a:xfrm>
                              <a:off x="1197544" y="407408"/>
                              <a:ext cx="3583" cy="22317"/>
                            </a:xfrm>
                            <a:custGeom>
                              <a:avLst/>
                              <a:gdLst>
                                <a:gd name="csX0" fmla="*/ 0 w 3583"/>
                                <a:gd name="csY0" fmla="*/ 22317 h 22317"/>
                                <a:gd name="csX1" fmla="*/ 3584 w 3583"/>
                                <a:gd name="csY1" fmla="*/ 0 h 22317"/>
                              </a:gdLst>
                              <a:ahLst/>
                              <a:cxnLst>
                                <a:cxn ang="0">
                                  <a:pos x="csX0" y="csY0"/>
                                </a:cxn>
                                <a:cxn ang="0">
                                  <a:pos x="csX1" y="csY1"/>
                                </a:cxn>
                              </a:cxnLst>
                              <a:rect l="l" t="t" r="r" b="b"/>
                              <a:pathLst>
                                <a:path w="3583" h="22317">
                                  <a:moveTo>
                                    <a:pt x="0" y="22317"/>
                                  </a:moveTo>
                                  <a:lnTo>
                                    <a:pt x="3584" y="0"/>
                                  </a:lnTo>
                                </a:path>
                              </a:pathLst>
                            </a:custGeom>
                            <a:ln w="6099" cap="flat">
                              <a:solidFill>
                                <a:srgbClr val="000000"/>
                              </a:solidFill>
                              <a:prstDash val="solid"/>
                              <a:miter/>
                            </a:ln>
                          </wps:spPr>
                          <wps:bodyPr/>
                        </wps:wsp>
                        <wps:wsp>
                          <wps:cNvPr id="1750620000" name="任意多边形: 形状 1750620000">
                            <a:extLst>
                              <a:ext uri="{FF2B5EF4-FFF2-40B4-BE49-F238E27FC236}">
                                <a16:creationId xmlns:a16="http://schemas.microsoft.com/office/drawing/2014/main" id="{996C6B9D-7AF0-7280-AAB3-BCE9C3326B83}"/>
                              </a:ext>
                            </a:extLst>
                          </wps:cNvPr>
                          <wps:cNvSpPr/>
                          <wps:spPr>
                            <a:xfrm>
                              <a:off x="1171317" y="404557"/>
                              <a:ext cx="1791" cy="22561"/>
                            </a:xfrm>
                            <a:custGeom>
                              <a:avLst/>
                              <a:gdLst>
                                <a:gd name="csX0" fmla="*/ 0 w 1791"/>
                                <a:gd name="csY0" fmla="*/ 22561 h 22561"/>
                                <a:gd name="csX1" fmla="*/ 1792 w 1791"/>
                                <a:gd name="csY1" fmla="*/ 0 h 22561"/>
                              </a:gdLst>
                              <a:ahLst/>
                              <a:cxnLst>
                                <a:cxn ang="0">
                                  <a:pos x="csX0" y="csY0"/>
                                </a:cxn>
                                <a:cxn ang="0">
                                  <a:pos x="csX1" y="csY1"/>
                                </a:cxn>
                              </a:cxnLst>
                              <a:rect l="l" t="t" r="r" b="b"/>
                              <a:pathLst>
                                <a:path w="1791" h="22561">
                                  <a:moveTo>
                                    <a:pt x="0" y="22561"/>
                                  </a:moveTo>
                                  <a:lnTo>
                                    <a:pt x="1792" y="0"/>
                                  </a:lnTo>
                                </a:path>
                              </a:pathLst>
                            </a:custGeom>
                            <a:ln w="6099" cap="flat">
                              <a:solidFill>
                                <a:srgbClr val="000000"/>
                              </a:solidFill>
                              <a:prstDash val="solid"/>
                              <a:miter/>
                            </a:ln>
                          </wps:spPr>
                          <wps:bodyPr/>
                        </wps:wsp>
                        <wps:wsp>
                          <wps:cNvPr id="1952082762" name="任意多边形: 形状 1952082762">
                            <a:extLst>
                              <a:ext uri="{FF2B5EF4-FFF2-40B4-BE49-F238E27FC236}">
                                <a16:creationId xmlns:a16="http://schemas.microsoft.com/office/drawing/2014/main" id="{8D040B9F-31D3-3D59-139B-DAD965AB55C8}"/>
                              </a:ext>
                            </a:extLst>
                          </wps:cNvPr>
                          <wps:cNvSpPr/>
                          <wps:spPr>
                            <a:xfrm>
                              <a:off x="1144357" y="391770"/>
                              <a:ext cx="8144" cy="33964"/>
                            </a:xfrm>
                            <a:custGeom>
                              <a:avLst/>
                              <a:gdLst>
                                <a:gd name="csX0" fmla="*/ 0 w 8144"/>
                                <a:gd name="csY0" fmla="*/ 33964 h 33964"/>
                                <a:gd name="csX1" fmla="*/ 0 w 8144"/>
                                <a:gd name="csY1" fmla="*/ 0 h 33964"/>
                              </a:gdLst>
                              <a:ahLst/>
                              <a:cxnLst>
                                <a:cxn ang="0">
                                  <a:pos x="csX0" y="csY0"/>
                                </a:cxn>
                                <a:cxn ang="0">
                                  <a:pos x="csX1" y="csY1"/>
                                </a:cxn>
                              </a:cxnLst>
                              <a:rect l="l" t="t" r="r" b="b"/>
                              <a:pathLst>
                                <a:path w="8144" h="33964">
                                  <a:moveTo>
                                    <a:pt x="0" y="33964"/>
                                  </a:moveTo>
                                  <a:lnTo>
                                    <a:pt x="0" y="0"/>
                                  </a:lnTo>
                                </a:path>
                              </a:pathLst>
                            </a:custGeom>
                            <a:ln w="6099" cap="flat">
                              <a:solidFill>
                                <a:srgbClr val="000000"/>
                              </a:solidFill>
                              <a:prstDash val="solid"/>
                              <a:miter/>
                            </a:ln>
                          </wps:spPr>
                          <wps:bodyPr/>
                        </wps:wsp>
                        <wps:wsp>
                          <wps:cNvPr id="1416217762" name="任意多边形: 形状 1416217762">
                            <a:extLst>
                              <a:ext uri="{FF2B5EF4-FFF2-40B4-BE49-F238E27FC236}">
                                <a16:creationId xmlns:a16="http://schemas.microsoft.com/office/drawing/2014/main" id="{9F0D8BF7-6D22-4147-E82C-872B893E8C07}"/>
                              </a:ext>
                            </a:extLst>
                          </wps:cNvPr>
                          <wps:cNvSpPr/>
                          <wps:spPr>
                            <a:xfrm>
                              <a:off x="1115932" y="404557"/>
                              <a:ext cx="1791" cy="22561"/>
                            </a:xfrm>
                            <a:custGeom>
                              <a:avLst/>
                              <a:gdLst>
                                <a:gd name="csX0" fmla="*/ 1792 w 1791"/>
                                <a:gd name="csY0" fmla="*/ 22561 h 22561"/>
                                <a:gd name="csX1" fmla="*/ 0 w 1791"/>
                                <a:gd name="csY1" fmla="*/ 0 h 22561"/>
                              </a:gdLst>
                              <a:ahLst/>
                              <a:cxnLst>
                                <a:cxn ang="0">
                                  <a:pos x="csX0" y="csY0"/>
                                </a:cxn>
                                <a:cxn ang="0">
                                  <a:pos x="csX1" y="csY1"/>
                                </a:cxn>
                              </a:cxnLst>
                              <a:rect l="l" t="t" r="r" b="b"/>
                              <a:pathLst>
                                <a:path w="1791" h="22561">
                                  <a:moveTo>
                                    <a:pt x="1792" y="22561"/>
                                  </a:moveTo>
                                  <a:lnTo>
                                    <a:pt x="0" y="0"/>
                                  </a:lnTo>
                                </a:path>
                              </a:pathLst>
                            </a:custGeom>
                            <a:ln w="6099" cap="flat">
                              <a:solidFill>
                                <a:srgbClr val="000000"/>
                              </a:solidFill>
                              <a:prstDash val="solid"/>
                              <a:miter/>
                            </a:ln>
                          </wps:spPr>
                          <wps:bodyPr/>
                        </wps:wsp>
                        <wps:wsp>
                          <wps:cNvPr id="1545798315" name="任意多边形: 形状 1545798315">
                            <a:extLst>
                              <a:ext uri="{FF2B5EF4-FFF2-40B4-BE49-F238E27FC236}">
                                <a16:creationId xmlns:a16="http://schemas.microsoft.com/office/drawing/2014/main" id="{826756CF-21CD-D071-E3F3-BF8F44DE4582}"/>
                              </a:ext>
                            </a:extLst>
                          </wps:cNvPr>
                          <wps:cNvSpPr/>
                          <wps:spPr>
                            <a:xfrm>
                              <a:off x="1087588" y="407408"/>
                              <a:ext cx="3502" cy="22317"/>
                            </a:xfrm>
                            <a:custGeom>
                              <a:avLst/>
                              <a:gdLst>
                                <a:gd name="csX0" fmla="*/ 3502 w 3502"/>
                                <a:gd name="csY0" fmla="*/ 22317 h 22317"/>
                                <a:gd name="csX1" fmla="*/ 0 w 3502"/>
                                <a:gd name="csY1" fmla="*/ 0 h 22317"/>
                              </a:gdLst>
                              <a:ahLst/>
                              <a:cxnLst>
                                <a:cxn ang="0">
                                  <a:pos x="csX0" y="csY0"/>
                                </a:cxn>
                                <a:cxn ang="0">
                                  <a:pos x="csX1" y="csY1"/>
                                </a:cxn>
                              </a:cxnLst>
                              <a:rect l="l" t="t" r="r" b="b"/>
                              <a:pathLst>
                                <a:path w="3502" h="22317">
                                  <a:moveTo>
                                    <a:pt x="3502" y="22317"/>
                                  </a:moveTo>
                                  <a:lnTo>
                                    <a:pt x="0" y="0"/>
                                  </a:lnTo>
                                </a:path>
                              </a:pathLst>
                            </a:custGeom>
                            <a:ln w="6099" cap="flat">
                              <a:solidFill>
                                <a:srgbClr val="000000"/>
                              </a:solidFill>
                              <a:prstDash val="solid"/>
                              <a:miter/>
                            </a:ln>
                          </wps:spPr>
                          <wps:bodyPr/>
                        </wps:wsp>
                        <wps:wsp>
                          <wps:cNvPr id="1446364443" name="任意多边形: 形状 1446364443">
                            <a:extLst>
                              <a:ext uri="{FF2B5EF4-FFF2-40B4-BE49-F238E27FC236}">
                                <a16:creationId xmlns:a16="http://schemas.microsoft.com/office/drawing/2014/main" id="{937F32EF-7C31-9227-744E-BAF4E266866F}"/>
                              </a:ext>
                            </a:extLst>
                          </wps:cNvPr>
                          <wps:cNvSpPr/>
                          <wps:spPr>
                            <a:xfrm>
                              <a:off x="1059895" y="413028"/>
                              <a:ext cx="5294" cy="21991"/>
                            </a:xfrm>
                            <a:custGeom>
                              <a:avLst/>
                              <a:gdLst>
                                <a:gd name="csX0" fmla="*/ 5294 w 5294"/>
                                <a:gd name="csY0" fmla="*/ 21991 h 21991"/>
                                <a:gd name="csX1" fmla="*/ 0 w 5294"/>
                                <a:gd name="csY1" fmla="*/ 0 h 21991"/>
                              </a:gdLst>
                              <a:ahLst/>
                              <a:cxnLst>
                                <a:cxn ang="0">
                                  <a:pos x="csX0" y="csY0"/>
                                </a:cxn>
                                <a:cxn ang="0">
                                  <a:pos x="csX1" y="csY1"/>
                                </a:cxn>
                              </a:cxnLst>
                              <a:rect l="l" t="t" r="r" b="b"/>
                              <a:pathLst>
                                <a:path w="5294" h="21991">
                                  <a:moveTo>
                                    <a:pt x="5294" y="21991"/>
                                  </a:moveTo>
                                  <a:lnTo>
                                    <a:pt x="0" y="0"/>
                                  </a:lnTo>
                                </a:path>
                              </a:pathLst>
                            </a:custGeom>
                            <a:ln w="6099" cap="flat">
                              <a:solidFill>
                                <a:srgbClr val="000000"/>
                              </a:solidFill>
                              <a:prstDash val="solid"/>
                              <a:miter/>
                            </a:ln>
                          </wps:spPr>
                          <wps:bodyPr/>
                        </wps:wsp>
                        <wps:wsp>
                          <wps:cNvPr id="335945356" name="任意多边形: 形状 335945356">
                            <a:extLst>
                              <a:ext uri="{FF2B5EF4-FFF2-40B4-BE49-F238E27FC236}">
                                <a16:creationId xmlns:a16="http://schemas.microsoft.com/office/drawing/2014/main" id="{47CFCC1E-90EE-8DD4-854D-B1EBBB9783B0}"/>
                              </a:ext>
                            </a:extLst>
                          </wps:cNvPr>
                          <wps:cNvSpPr/>
                          <wps:spPr>
                            <a:xfrm>
                              <a:off x="1032202" y="420847"/>
                              <a:ext cx="7086" cy="21502"/>
                            </a:xfrm>
                            <a:custGeom>
                              <a:avLst/>
                              <a:gdLst>
                                <a:gd name="csX0" fmla="*/ 7086 w 7086"/>
                                <a:gd name="csY0" fmla="*/ 21502 h 21502"/>
                                <a:gd name="csX1" fmla="*/ 0 w 7086"/>
                                <a:gd name="csY1" fmla="*/ 0 h 21502"/>
                              </a:gdLst>
                              <a:ahLst/>
                              <a:cxnLst>
                                <a:cxn ang="0">
                                  <a:pos x="csX0" y="csY0"/>
                                </a:cxn>
                                <a:cxn ang="0">
                                  <a:pos x="csX1" y="csY1"/>
                                </a:cxn>
                              </a:cxnLst>
                              <a:rect l="l" t="t" r="r" b="b"/>
                              <a:pathLst>
                                <a:path w="7086" h="21502">
                                  <a:moveTo>
                                    <a:pt x="7086" y="21502"/>
                                  </a:moveTo>
                                  <a:lnTo>
                                    <a:pt x="0" y="0"/>
                                  </a:lnTo>
                                </a:path>
                              </a:pathLst>
                            </a:custGeom>
                            <a:ln w="6099" cap="flat">
                              <a:solidFill>
                                <a:srgbClr val="000000"/>
                              </a:solidFill>
                              <a:prstDash val="solid"/>
                              <a:miter/>
                            </a:ln>
                          </wps:spPr>
                          <wps:bodyPr/>
                        </wps:wsp>
                        <wps:wsp>
                          <wps:cNvPr id="1396805033" name="任意多边形: 形状 1396805033">
                            <a:extLst>
                              <a:ext uri="{FF2B5EF4-FFF2-40B4-BE49-F238E27FC236}">
                                <a16:creationId xmlns:a16="http://schemas.microsoft.com/office/drawing/2014/main" id="{1EE93E42-58AE-E827-F345-F967DEAF72DB}"/>
                              </a:ext>
                            </a:extLst>
                          </wps:cNvPr>
                          <wps:cNvSpPr/>
                          <wps:spPr>
                            <a:xfrm>
                              <a:off x="1001007" y="420114"/>
                              <a:ext cx="13031" cy="31357"/>
                            </a:xfrm>
                            <a:custGeom>
                              <a:avLst/>
                              <a:gdLst>
                                <a:gd name="csX0" fmla="*/ 13032 w 13031"/>
                                <a:gd name="csY0" fmla="*/ 31358 h 31357"/>
                                <a:gd name="csX1" fmla="*/ 0 w 13031"/>
                                <a:gd name="csY1" fmla="*/ 0 h 31357"/>
                              </a:gdLst>
                              <a:ahLst/>
                              <a:cxnLst>
                                <a:cxn ang="0">
                                  <a:pos x="csX0" y="csY0"/>
                                </a:cxn>
                                <a:cxn ang="0">
                                  <a:pos x="csX1" y="csY1"/>
                                </a:cxn>
                              </a:cxnLst>
                              <a:rect l="l" t="t" r="r" b="b"/>
                              <a:pathLst>
                                <a:path w="13031" h="31357">
                                  <a:moveTo>
                                    <a:pt x="13032" y="31358"/>
                                  </a:moveTo>
                                  <a:lnTo>
                                    <a:pt x="0" y="0"/>
                                  </a:lnTo>
                                </a:path>
                              </a:pathLst>
                            </a:custGeom>
                            <a:ln w="6099" cap="flat">
                              <a:solidFill>
                                <a:srgbClr val="000000"/>
                              </a:solidFill>
                              <a:prstDash val="solid"/>
                              <a:miter/>
                            </a:ln>
                          </wps:spPr>
                          <wps:bodyPr/>
                        </wps:wsp>
                        <wps:wsp>
                          <wps:cNvPr id="1510014721" name="任意多边形: 形状 1510014721">
                            <a:extLst>
                              <a:ext uri="{FF2B5EF4-FFF2-40B4-BE49-F238E27FC236}">
                                <a16:creationId xmlns:a16="http://schemas.microsoft.com/office/drawing/2014/main" id="{A8FFEFB2-D834-A354-F113-AD17BD89FC73}"/>
                              </a:ext>
                            </a:extLst>
                          </wps:cNvPr>
                          <wps:cNvSpPr/>
                          <wps:spPr>
                            <a:xfrm>
                              <a:off x="979749" y="442757"/>
                              <a:ext cx="10262" cy="20199"/>
                            </a:xfrm>
                            <a:custGeom>
                              <a:avLst/>
                              <a:gdLst>
                                <a:gd name="csX0" fmla="*/ 10263 w 10262"/>
                                <a:gd name="csY0" fmla="*/ 20199 h 20199"/>
                                <a:gd name="csX1" fmla="*/ 0 w 10262"/>
                                <a:gd name="csY1" fmla="*/ 0 h 20199"/>
                              </a:gdLst>
                              <a:ahLst/>
                              <a:cxnLst>
                                <a:cxn ang="0">
                                  <a:pos x="csX0" y="csY0"/>
                                </a:cxn>
                                <a:cxn ang="0">
                                  <a:pos x="csX1" y="csY1"/>
                                </a:cxn>
                              </a:cxnLst>
                              <a:rect l="l" t="t" r="r" b="b"/>
                              <a:pathLst>
                                <a:path w="10262" h="20199">
                                  <a:moveTo>
                                    <a:pt x="10263" y="20199"/>
                                  </a:moveTo>
                                  <a:lnTo>
                                    <a:pt x="0" y="0"/>
                                  </a:lnTo>
                                </a:path>
                              </a:pathLst>
                            </a:custGeom>
                            <a:ln w="6099" cap="flat">
                              <a:solidFill>
                                <a:srgbClr val="000000"/>
                              </a:solidFill>
                              <a:prstDash val="solid"/>
                              <a:miter/>
                            </a:ln>
                          </wps:spPr>
                          <wps:bodyPr/>
                        </wps:wsp>
                        <wps:wsp>
                          <wps:cNvPr id="1931567252" name="任意多边形: 形状 1931567252">
                            <a:extLst>
                              <a:ext uri="{FF2B5EF4-FFF2-40B4-BE49-F238E27FC236}">
                                <a16:creationId xmlns:a16="http://schemas.microsoft.com/office/drawing/2014/main" id="{C6B06E4F-56A9-051B-AFBB-8731EEFD7AB0}"/>
                              </a:ext>
                            </a:extLst>
                          </wps:cNvPr>
                          <wps:cNvSpPr/>
                          <wps:spPr>
                            <a:xfrm>
                              <a:off x="954907" y="456929"/>
                              <a:ext cx="11891" cy="19303"/>
                            </a:xfrm>
                            <a:custGeom>
                              <a:avLst/>
                              <a:gdLst>
                                <a:gd name="csX0" fmla="*/ 11892 w 11891"/>
                                <a:gd name="csY0" fmla="*/ 19304 h 19303"/>
                                <a:gd name="csX1" fmla="*/ 0 w 11891"/>
                                <a:gd name="csY1" fmla="*/ 0 h 19303"/>
                              </a:gdLst>
                              <a:ahLst/>
                              <a:cxnLst>
                                <a:cxn ang="0">
                                  <a:pos x="csX0" y="csY0"/>
                                </a:cxn>
                                <a:cxn ang="0">
                                  <a:pos x="csX1" y="csY1"/>
                                </a:cxn>
                              </a:cxnLst>
                              <a:rect l="l" t="t" r="r" b="b"/>
                              <a:pathLst>
                                <a:path w="11891" h="19303">
                                  <a:moveTo>
                                    <a:pt x="11892" y="19304"/>
                                  </a:moveTo>
                                  <a:lnTo>
                                    <a:pt x="0" y="0"/>
                                  </a:lnTo>
                                </a:path>
                              </a:pathLst>
                            </a:custGeom>
                            <a:ln w="6099" cap="flat">
                              <a:solidFill>
                                <a:srgbClr val="000000"/>
                              </a:solidFill>
                              <a:prstDash val="solid"/>
                              <a:miter/>
                            </a:ln>
                          </wps:spPr>
                          <wps:bodyPr/>
                        </wps:wsp>
                        <wps:wsp>
                          <wps:cNvPr id="888985815" name="任意多边形: 形状 888985815">
                            <a:extLst>
                              <a:ext uri="{FF2B5EF4-FFF2-40B4-BE49-F238E27FC236}">
                                <a16:creationId xmlns:a16="http://schemas.microsoft.com/office/drawing/2014/main" id="{4F475FAB-7279-0ACE-7811-2044752620DA}"/>
                              </a:ext>
                            </a:extLst>
                          </wps:cNvPr>
                          <wps:cNvSpPr/>
                          <wps:spPr>
                            <a:xfrm>
                              <a:off x="930798" y="472486"/>
                              <a:ext cx="13357" cy="18326"/>
                            </a:xfrm>
                            <a:custGeom>
                              <a:avLst/>
                              <a:gdLst>
                                <a:gd name="csX0" fmla="*/ 13358 w 13357"/>
                                <a:gd name="csY0" fmla="*/ 18326 h 18326"/>
                                <a:gd name="csX1" fmla="*/ 0 w 13357"/>
                                <a:gd name="csY1" fmla="*/ 0 h 18326"/>
                              </a:gdLst>
                              <a:ahLst/>
                              <a:cxnLst>
                                <a:cxn ang="0">
                                  <a:pos x="csX0" y="csY0"/>
                                </a:cxn>
                                <a:cxn ang="0">
                                  <a:pos x="csX1" y="csY1"/>
                                </a:cxn>
                              </a:cxnLst>
                              <a:rect l="l" t="t" r="r" b="b"/>
                              <a:pathLst>
                                <a:path w="13357" h="18326">
                                  <a:moveTo>
                                    <a:pt x="13358" y="18326"/>
                                  </a:moveTo>
                                  <a:lnTo>
                                    <a:pt x="0" y="0"/>
                                  </a:lnTo>
                                </a:path>
                              </a:pathLst>
                            </a:custGeom>
                            <a:ln w="6099" cap="flat">
                              <a:solidFill>
                                <a:srgbClr val="000000"/>
                              </a:solidFill>
                              <a:prstDash val="solid"/>
                              <a:miter/>
                            </a:ln>
                          </wps:spPr>
                          <wps:bodyPr/>
                        </wps:wsp>
                        <wps:wsp>
                          <wps:cNvPr id="752249967" name="任意多边形: 形状 752249967">
                            <a:extLst>
                              <a:ext uri="{FF2B5EF4-FFF2-40B4-BE49-F238E27FC236}">
                                <a16:creationId xmlns:a16="http://schemas.microsoft.com/office/drawing/2014/main" id="{0B4BB880-4E36-FCEA-2613-711E185B15ED}"/>
                              </a:ext>
                            </a:extLst>
                          </wps:cNvPr>
                          <wps:cNvSpPr/>
                          <wps:spPr>
                            <a:xfrm>
                              <a:off x="908807" y="490160"/>
                              <a:ext cx="14742" cy="17267"/>
                            </a:xfrm>
                            <a:custGeom>
                              <a:avLst/>
                              <a:gdLst>
                                <a:gd name="csX0" fmla="*/ 14742 w 14742"/>
                                <a:gd name="csY0" fmla="*/ 17267 h 17267"/>
                                <a:gd name="csX1" fmla="*/ 0 w 14742"/>
                                <a:gd name="csY1" fmla="*/ 0 h 17267"/>
                              </a:gdLst>
                              <a:ahLst/>
                              <a:cxnLst>
                                <a:cxn ang="0">
                                  <a:pos x="csX0" y="csY0"/>
                                </a:cxn>
                                <a:cxn ang="0">
                                  <a:pos x="csX1" y="csY1"/>
                                </a:cxn>
                              </a:cxnLst>
                              <a:rect l="l" t="t" r="r" b="b"/>
                              <a:pathLst>
                                <a:path w="14742" h="17267">
                                  <a:moveTo>
                                    <a:pt x="14742" y="17267"/>
                                  </a:moveTo>
                                  <a:lnTo>
                                    <a:pt x="0" y="0"/>
                                  </a:lnTo>
                                </a:path>
                              </a:pathLst>
                            </a:custGeom>
                            <a:ln w="6099" cap="flat">
                              <a:solidFill>
                                <a:srgbClr val="000000"/>
                              </a:solidFill>
                              <a:prstDash val="solid"/>
                              <a:miter/>
                            </a:ln>
                          </wps:spPr>
                          <wps:bodyPr/>
                        </wps:wsp>
                        <wps:wsp>
                          <wps:cNvPr id="1986223467" name="任意多边形: 形状 1986223467">
                            <a:extLst>
                              <a:ext uri="{FF2B5EF4-FFF2-40B4-BE49-F238E27FC236}">
                                <a16:creationId xmlns:a16="http://schemas.microsoft.com/office/drawing/2014/main" id="{CE7390C1-405B-E7C2-C506-BFB9C47D19A0}"/>
                              </a:ext>
                            </a:extLst>
                          </wps:cNvPr>
                          <wps:cNvSpPr/>
                          <wps:spPr>
                            <a:xfrm>
                              <a:off x="879730" y="501481"/>
                              <a:ext cx="24027" cy="24027"/>
                            </a:xfrm>
                            <a:custGeom>
                              <a:avLst/>
                              <a:gdLst>
                                <a:gd name="csX0" fmla="*/ 24027 w 24027"/>
                                <a:gd name="csY0" fmla="*/ 24027 h 24027"/>
                                <a:gd name="csX1" fmla="*/ 0 w 24027"/>
                                <a:gd name="csY1" fmla="*/ 0 h 24027"/>
                              </a:gdLst>
                              <a:ahLst/>
                              <a:cxnLst>
                                <a:cxn ang="0">
                                  <a:pos x="csX0" y="csY0"/>
                                </a:cxn>
                                <a:cxn ang="0">
                                  <a:pos x="csX1" y="csY1"/>
                                </a:cxn>
                              </a:cxnLst>
                              <a:rect l="l" t="t" r="r" b="b"/>
                              <a:pathLst>
                                <a:path w="24027" h="24027">
                                  <a:moveTo>
                                    <a:pt x="24027" y="24027"/>
                                  </a:moveTo>
                                  <a:lnTo>
                                    <a:pt x="0" y="0"/>
                                  </a:lnTo>
                                </a:path>
                              </a:pathLst>
                            </a:custGeom>
                            <a:ln w="6099" cap="flat">
                              <a:solidFill>
                                <a:srgbClr val="000000"/>
                              </a:solidFill>
                              <a:prstDash val="solid"/>
                              <a:miter/>
                            </a:ln>
                          </wps:spPr>
                          <wps:bodyPr/>
                        </wps:wsp>
                      </wpg:grpSp>
                      <wps:wsp>
                        <wps:cNvPr id="2077218955" name="Rectangle 2299"/>
                        <wps:cNvSpPr/>
                        <wps:spPr>
                          <a:xfrm>
                            <a:off x="377571" y="277362"/>
                            <a:ext cx="168632" cy="218123"/>
                          </a:xfrm>
                          <a:prstGeom prst="rect">
                            <a:avLst/>
                          </a:prstGeom>
                          <a:ln>
                            <a:noFill/>
                          </a:ln>
                        </wps:spPr>
                        <wps:txbx>
                          <w:txbxContent>
                            <w:p w14:paraId="46AF6200" w14:textId="77777777" w:rsidR="00CE7E36" w:rsidRPr="00633340" w:rsidRDefault="00CE7E36" w:rsidP="00CE7E36">
                              <w:pPr>
                                <w:rPr>
                                  <w:rFonts w:eastAsiaTheme="minorEastAsia"/>
                                  <w:szCs w:val="21"/>
                                </w:rPr>
                              </w:pPr>
                              <w:r w:rsidRPr="00633340">
                                <w:rPr>
                                  <w:rFonts w:eastAsiaTheme="minorEastAsia" w:cs="Times New Roman" w:hint="eastAsia"/>
                                  <w:szCs w:val="21"/>
                                </w:rPr>
                                <w:t>A</w:t>
                              </w:r>
                            </w:p>
                          </w:txbxContent>
                        </wps:txbx>
                        <wps:bodyPr horzOverflow="overflow" vert="horz" wrap="none" lIns="36000" tIns="0" rIns="36000" bIns="0" rtlCol="0">
                          <a:spAutoFit/>
                        </wps:bodyPr>
                      </wps:wsp>
                      <wps:wsp>
                        <wps:cNvPr id="911720976" name="Rectangle 2299"/>
                        <wps:cNvSpPr/>
                        <wps:spPr>
                          <a:xfrm>
                            <a:off x="1812696" y="271994"/>
                            <a:ext cx="161642" cy="218123"/>
                          </a:xfrm>
                          <a:prstGeom prst="rect">
                            <a:avLst/>
                          </a:prstGeom>
                          <a:ln>
                            <a:noFill/>
                          </a:ln>
                        </wps:spPr>
                        <wps:txbx>
                          <w:txbxContent>
                            <w:p w14:paraId="6FBA152C" w14:textId="77777777" w:rsidR="00CE7E36" w:rsidRPr="00633340" w:rsidRDefault="00CE7E36" w:rsidP="00CE7E36">
                              <w:pPr>
                                <w:rPr>
                                  <w:rFonts w:eastAsiaTheme="minorEastAsia"/>
                                  <w:szCs w:val="21"/>
                                </w:rPr>
                              </w:pPr>
                              <w:r>
                                <w:rPr>
                                  <w:rFonts w:eastAsiaTheme="minorEastAsia" w:cs="Times New Roman" w:hint="eastAsia"/>
                                  <w:szCs w:val="21"/>
                                </w:rPr>
                                <w:t>B</w:t>
                              </w:r>
                            </w:p>
                          </w:txbxContent>
                        </wps:txbx>
                        <wps:bodyPr horzOverflow="overflow" vert="horz" wrap="none" lIns="36000" tIns="0" rIns="36000" bIns="0" rtlCol="0">
                          <a:spAutoFit/>
                        </wps:bodyPr>
                      </wps:wsp>
                      <wps:wsp>
                        <wps:cNvPr id="967620900" name="Rectangle 2299"/>
                        <wps:cNvSpPr/>
                        <wps:spPr>
                          <a:xfrm>
                            <a:off x="3280659" y="273783"/>
                            <a:ext cx="161642" cy="218123"/>
                          </a:xfrm>
                          <a:prstGeom prst="rect">
                            <a:avLst/>
                          </a:prstGeom>
                          <a:ln>
                            <a:noFill/>
                          </a:ln>
                        </wps:spPr>
                        <wps:txbx>
                          <w:txbxContent>
                            <w:p w14:paraId="1D4CCFFC" w14:textId="77777777" w:rsidR="00CE7E36" w:rsidRPr="00633340" w:rsidRDefault="00CE7E36" w:rsidP="00CE7E36">
                              <w:pPr>
                                <w:rPr>
                                  <w:rFonts w:eastAsiaTheme="minorEastAsia"/>
                                  <w:szCs w:val="21"/>
                                </w:rPr>
                              </w:pPr>
                              <w:r>
                                <w:rPr>
                                  <w:rFonts w:eastAsiaTheme="minorEastAsia" w:cs="Times New Roman" w:hint="eastAsia"/>
                                  <w:szCs w:val="21"/>
                                </w:rPr>
                                <w:t>C</w:t>
                              </w:r>
                            </w:p>
                          </w:txbxContent>
                        </wps:txbx>
                        <wps:bodyPr horzOverflow="overflow" vert="horz" wrap="none" lIns="36000" tIns="0" rIns="36000" bIns="0" rtlCol="0">
                          <a:spAutoFit/>
                        </wps:bodyPr>
                      </wps:wsp>
                      <wps:wsp>
                        <wps:cNvPr id="210927196" name="Rectangle 2299"/>
                        <wps:cNvSpPr/>
                        <wps:spPr>
                          <a:xfrm>
                            <a:off x="3287815" y="931849"/>
                            <a:ext cx="146392" cy="218123"/>
                          </a:xfrm>
                          <a:prstGeom prst="rect">
                            <a:avLst/>
                          </a:prstGeom>
                          <a:ln>
                            <a:noFill/>
                          </a:ln>
                        </wps:spPr>
                        <wps:txbx>
                          <w:txbxContent>
                            <w:p w14:paraId="20CF9E1F" w14:textId="77777777" w:rsidR="00CE7E36" w:rsidRPr="00633340" w:rsidRDefault="00CE7E36" w:rsidP="00CE7E36">
                              <w:pPr>
                                <w:rPr>
                                  <w:rFonts w:eastAsiaTheme="minorEastAsia"/>
                                  <w:szCs w:val="21"/>
                                </w:rPr>
                              </w:pPr>
                              <w:r>
                                <w:rPr>
                                  <w:rFonts w:eastAsiaTheme="minorEastAsia" w:cs="Times New Roman" w:hint="eastAsia"/>
                                  <w:szCs w:val="21"/>
                                </w:rPr>
                                <w:t>F</w:t>
                              </w:r>
                            </w:p>
                          </w:txbxContent>
                        </wps:txbx>
                        <wps:bodyPr horzOverflow="overflow" vert="horz" wrap="none" lIns="36000" tIns="0" rIns="36000" bIns="0" rtlCol="0">
                          <a:spAutoFit/>
                        </wps:bodyPr>
                      </wps:wsp>
                      <wps:wsp>
                        <wps:cNvPr id="1632502255" name="Rectangle 2299"/>
                        <wps:cNvSpPr/>
                        <wps:spPr>
                          <a:xfrm>
                            <a:off x="1827936" y="934794"/>
                            <a:ext cx="154017" cy="218123"/>
                          </a:xfrm>
                          <a:prstGeom prst="rect">
                            <a:avLst/>
                          </a:prstGeom>
                          <a:ln>
                            <a:noFill/>
                          </a:ln>
                        </wps:spPr>
                        <wps:txbx>
                          <w:txbxContent>
                            <w:p w14:paraId="733FE706" w14:textId="77777777" w:rsidR="00CE7E36" w:rsidRPr="00633340" w:rsidRDefault="00CE7E36" w:rsidP="00CE7E36">
                              <w:pPr>
                                <w:rPr>
                                  <w:rFonts w:eastAsiaTheme="minorEastAsia"/>
                                  <w:szCs w:val="21"/>
                                </w:rPr>
                              </w:pPr>
                              <w:r>
                                <w:rPr>
                                  <w:rFonts w:eastAsiaTheme="minorEastAsia" w:cs="Times New Roman" w:hint="eastAsia"/>
                                  <w:szCs w:val="21"/>
                                </w:rPr>
                                <w:t>E</w:t>
                              </w:r>
                            </w:p>
                          </w:txbxContent>
                        </wps:txbx>
                        <wps:bodyPr horzOverflow="overflow" vert="horz" wrap="none" lIns="36000" tIns="0" rIns="36000" bIns="0" rtlCol="0">
                          <a:spAutoFit/>
                        </wps:bodyPr>
                      </wps:wsp>
                      <wps:wsp>
                        <wps:cNvPr id="809627802" name="Rectangle 2299"/>
                        <wps:cNvSpPr/>
                        <wps:spPr>
                          <a:xfrm>
                            <a:off x="360601" y="939810"/>
                            <a:ext cx="168632" cy="218123"/>
                          </a:xfrm>
                          <a:prstGeom prst="rect">
                            <a:avLst/>
                          </a:prstGeom>
                          <a:ln>
                            <a:noFill/>
                          </a:ln>
                        </wps:spPr>
                        <wps:txbx>
                          <w:txbxContent>
                            <w:p w14:paraId="011224CD" w14:textId="77777777" w:rsidR="00CE7E36" w:rsidRPr="00633340" w:rsidRDefault="00CE7E36" w:rsidP="00CE7E36">
                              <w:pPr>
                                <w:rPr>
                                  <w:rFonts w:eastAsiaTheme="minorEastAsia"/>
                                  <w:szCs w:val="21"/>
                                </w:rPr>
                              </w:pPr>
                              <w:r>
                                <w:rPr>
                                  <w:rFonts w:eastAsiaTheme="minorEastAsia" w:cs="Times New Roman" w:hint="eastAsia"/>
                                  <w:szCs w:val="21"/>
                                </w:rPr>
                                <w:t>D</w:t>
                              </w:r>
                            </w:p>
                          </w:txbxContent>
                        </wps:txbx>
                        <wps:bodyPr horzOverflow="overflow" vert="horz" wrap="none" lIns="36000" tIns="0" rIns="36000" bIns="0" rtlCol="0">
                          <a:spAutoFit/>
                        </wps:bodyPr>
                      </wps:wsp>
                      <wps:wsp>
                        <wps:cNvPr id="539091909" name="Rectangle 2299"/>
                        <wps:cNvSpPr/>
                        <wps:spPr>
                          <a:xfrm>
                            <a:off x="388488" y="85258"/>
                            <a:ext cx="120340" cy="218123"/>
                          </a:xfrm>
                          <a:prstGeom prst="rect">
                            <a:avLst/>
                          </a:prstGeom>
                          <a:ln>
                            <a:noFill/>
                          </a:ln>
                        </wps:spPr>
                        <wps:txbx>
                          <w:txbxContent>
                            <w:p w14:paraId="034F6318" w14:textId="77777777" w:rsidR="00CE7E36" w:rsidRPr="00633340" w:rsidRDefault="00CE7E36" w:rsidP="00CE7E36">
                              <w:pPr>
                                <w:rPr>
                                  <w:rFonts w:eastAsiaTheme="minorEastAsia"/>
                                  <w:sz w:val="15"/>
                                  <w:szCs w:val="15"/>
                                </w:rPr>
                              </w:pPr>
                              <w:r w:rsidRPr="00633340">
                                <w:rPr>
                                  <w:rFonts w:eastAsiaTheme="minorEastAsia" w:cs="Times New Roman" w:hint="eastAsia"/>
                                  <w:sz w:val="15"/>
                                  <w:szCs w:val="15"/>
                                </w:rPr>
                                <w:t>g</w:t>
                              </w:r>
                            </w:p>
                          </w:txbxContent>
                        </wps:txbx>
                        <wps:bodyPr horzOverflow="overflow" vert="horz" wrap="none" lIns="36000" tIns="0" rIns="36000" bIns="0" rtlCol="0">
                          <a:spAutoFit/>
                        </wps:bodyPr>
                      </wps:wsp>
                      <wps:wsp>
                        <wps:cNvPr id="420689747" name="Rectangle 2299"/>
                        <wps:cNvSpPr/>
                        <wps:spPr>
                          <a:xfrm>
                            <a:off x="1823614" y="85525"/>
                            <a:ext cx="120340" cy="218123"/>
                          </a:xfrm>
                          <a:prstGeom prst="rect">
                            <a:avLst/>
                          </a:prstGeom>
                          <a:ln>
                            <a:noFill/>
                          </a:ln>
                        </wps:spPr>
                        <wps:txbx>
                          <w:txbxContent>
                            <w:p w14:paraId="6C1FC902" w14:textId="77777777" w:rsidR="00CE7E36" w:rsidRPr="00633340" w:rsidRDefault="00CE7E36" w:rsidP="00CE7E36">
                              <w:pPr>
                                <w:rPr>
                                  <w:rFonts w:eastAsiaTheme="minorEastAsia"/>
                                  <w:sz w:val="15"/>
                                  <w:szCs w:val="15"/>
                                </w:rPr>
                              </w:pPr>
                              <w:r w:rsidRPr="00633340">
                                <w:rPr>
                                  <w:rFonts w:eastAsiaTheme="minorEastAsia" w:cs="Times New Roman" w:hint="eastAsia"/>
                                  <w:sz w:val="15"/>
                                  <w:szCs w:val="15"/>
                                </w:rPr>
                                <w:t>g</w:t>
                              </w:r>
                            </w:p>
                          </w:txbxContent>
                        </wps:txbx>
                        <wps:bodyPr horzOverflow="overflow" vert="horz" wrap="none" lIns="36000" tIns="0" rIns="36000" bIns="0" rtlCol="0">
                          <a:spAutoFit/>
                        </wps:bodyPr>
                      </wps:wsp>
                      <wps:wsp>
                        <wps:cNvPr id="233837971" name="Rectangle 2299"/>
                        <wps:cNvSpPr/>
                        <wps:spPr>
                          <a:xfrm>
                            <a:off x="3296316" y="85237"/>
                            <a:ext cx="120340" cy="218123"/>
                          </a:xfrm>
                          <a:prstGeom prst="rect">
                            <a:avLst/>
                          </a:prstGeom>
                          <a:ln>
                            <a:noFill/>
                          </a:ln>
                        </wps:spPr>
                        <wps:txbx>
                          <w:txbxContent>
                            <w:p w14:paraId="36F10F6C" w14:textId="77777777" w:rsidR="00CE7E36" w:rsidRPr="00633340" w:rsidRDefault="00CE7E36" w:rsidP="00CE7E36">
                              <w:pPr>
                                <w:rPr>
                                  <w:rFonts w:eastAsiaTheme="minorEastAsia"/>
                                  <w:sz w:val="15"/>
                                  <w:szCs w:val="15"/>
                                </w:rPr>
                              </w:pPr>
                              <w:r w:rsidRPr="00633340">
                                <w:rPr>
                                  <w:rFonts w:eastAsiaTheme="minorEastAsia" w:cs="Times New Roman" w:hint="eastAsia"/>
                                  <w:sz w:val="15"/>
                                  <w:szCs w:val="15"/>
                                </w:rPr>
                                <w:t>g</w:t>
                              </w:r>
                            </w:p>
                          </w:txbxContent>
                        </wps:txbx>
                        <wps:bodyPr horzOverflow="overflow" vert="horz" wrap="none" lIns="36000" tIns="0" rIns="36000" bIns="0" rtlCol="0">
                          <a:spAutoFit/>
                        </wps:bodyPr>
                      </wps:wsp>
                      <wps:wsp>
                        <wps:cNvPr id="878637010" name="Rectangle 2299"/>
                        <wps:cNvSpPr/>
                        <wps:spPr>
                          <a:xfrm>
                            <a:off x="377571" y="729223"/>
                            <a:ext cx="120340" cy="218123"/>
                          </a:xfrm>
                          <a:prstGeom prst="rect">
                            <a:avLst/>
                          </a:prstGeom>
                          <a:ln>
                            <a:noFill/>
                          </a:ln>
                        </wps:spPr>
                        <wps:txbx>
                          <w:txbxContent>
                            <w:p w14:paraId="111B8D23" w14:textId="77777777" w:rsidR="00CE7E36" w:rsidRPr="00633340" w:rsidRDefault="00CE7E36" w:rsidP="00CE7E36">
                              <w:pPr>
                                <w:rPr>
                                  <w:rFonts w:eastAsiaTheme="minorEastAsia"/>
                                  <w:sz w:val="15"/>
                                  <w:szCs w:val="15"/>
                                </w:rPr>
                              </w:pPr>
                              <w:r w:rsidRPr="00633340">
                                <w:rPr>
                                  <w:rFonts w:eastAsiaTheme="minorEastAsia" w:cs="Times New Roman" w:hint="eastAsia"/>
                                  <w:sz w:val="15"/>
                                  <w:szCs w:val="15"/>
                                </w:rPr>
                                <w:t>g</w:t>
                              </w:r>
                            </w:p>
                          </w:txbxContent>
                        </wps:txbx>
                        <wps:bodyPr horzOverflow="overflow" vert="horz" wrap="none" lIns="36000" tIns="0" rIns="36000" bIns="0" rtlCol="0">
                          <a:spAutoFit/>
                        </wps:bodyPr>
                      </wps:wsp>
                      <wps:wsp>
                        <wps:cNvPr id="1007157258" name="Rectangle 2299"/>
                        <wps:cNvSpPr/>
                        <wps:spPr>
                          <a:xfrm>
                            <a:off x="1830588" y="729491"/>
                            <a:ext cx="120340" cy="218123"/>
                          </a:xfrm>
                          <a:prstGeom prst="rect">
                            <a:avLst/>
                          </a:prstGeom>
                          <a:ln>
                            <a:noFill/>
                          </a:ln>
                        </wps:spPr>
                        <wps:txbx>
                          <w:txbxContent>
                            <w:p w14:paraId="14175EC7" w14:textId="77777777" w:rsidR="00CE7E36" w:rsidRPr="00633340" w:rsidRDefault="00CE7E36" w:rsidP="00CE7E36">
                              <w:pPr>
                                <w:rPr>
                                  <w:rFonts w:eastAsiaTheme="minorEastAsia"/>
                                  <w:sz w:val="15"/>
                                  <w:szCs w:val="15"/>
                                </w:rPr>
                              </w:pPr>
                              <w:r w:rsidRPr="00633340">
                                <w:rPr>
                                  <w:rFonts w:eastAsiaTheme="minorEastAsia" w:cs="Times New Roman" w:hint="eastAsia"/>
                                  <w:sz w:val="15"/>
                                  <w:szCs w:val="15"/>
                                </w:rPr>
                                <w:t>g</w:t>
                              </w:r>
                            </w:p>
                          </w:txbxContent>
                        </wps:txbx>
                        <wps:bodyPr horzOverflow="overflow" vert="horz" wrap="none" lIns="36000" tIns="0" rIns="36000" bIns="0" rtlCol="0">
                          <a:spAutoFit/>
                        </wps:bodyPr>
                      </wps:wsp>
                      <wps:wsp>
                        <wps:cNvPr id="798288718" name="Rectangle 2299"/>
                        <wps:cNvSpPr/>
                        <wps:spPr>
                          <a:xfrm>
                            <a:off x="3294344" y="729202"/>
                            <a:ext cx="120340" cy="218123"/>
                          </a:xfrm>
                          <a:prstGeom prst="rect">
                            <a:avLst/>
                          </a:prstGeom>
                          <a:ln>
                            <a:noFill/>
                          </a:ln>
                        </wps:spPr>
                        <wps:txbx>
                          <w:txbxContent>
                            <w:p w14:paraId="71B4DAC3" w14:textId="77777777" w:rsidR="00CE7E36" w:rsidRPr="00633340" w:rsidRDefault="00CE7E36" w:rsidP="00CE7E36">
                              <w:pPr>
                                <w:rPr>
                                  <w:rFonts w:eastAsiaTheme="minorEastAsia"/>
                                  <w:sz w:val="15"/>
                                  <w:szCs w:val="15"/>
                                </w:rPr>
                              </w:pPr>
                              <w:r w:rsidRPr="00633340">
                                <w:rPr>
                                  <w:rFonts w:eastAsiaTheme="minorEastAsia" w:cs="Times New Roman" w:hint="eastAsia"/>
                                  <w:sz w:val="15"/>
                                  <w:szCs w:val="15"/>
                                </w:rPr>
                                <w:t>g</w:t>
                              </w:r>
                            </w:p>
                          </w:txbxContent>
                        </wps:txbx>
                        <wps:bodyPr horzOverflow="overflow" vert="horz" wrap="none" lIns="36000" tIns="0" rIns="36000" bIns="0" rtlCol="0">
                          <a:spAutoFit/>
                        </wps:bodyPr>
                      </wps:wsp>
                      <wps:wsp>
                        <wps:cNvPr id="63622408" name="Rectangle 2299"/>
                        <wps:cNvSpPr/>
                        <wps:spPr>
                          <a:xfrm rot="18611594">
                            <a:off x="-103631" y="51634"/>
                            <a:ext cx="120436" cy="217950"/>
                          </a:xfrm>
                          <a:prstGeom prst="rect">
                            <a:avLst/>
                          </a:prstGeom>
                          <a:ln>
                            <a:noFill/>
                          </a:ln>
                        </wps:spPr>
                        <wps:txbx>
                          <w:txbxContent>
                            <w:p w14:paraId="2E598781" w14:textId="77777777" w:rsidR="00CE7E36" w:rsidRPr="00633340" w:rsidRDefault="00CE7E36" w:rsidP="00CE7E36">
                              <w:pPr>
                                <w:rPr>
                                  <w:rFonts w:eastAsiaTheme="minorEastAsia"/>
                                  <w:sz w:val="15"/>
                                  <w:szCs w:val="15"/>
                                </w:rPr>
                              </w:pPr>
                              <w:r>
                                <w:rPr>
                                  <w:rFonts w:eastAsiaTheme="minorEastAsia" w:cs="Times New Roman" w:hint="eastAsia"/>
                                  <w:sz w:val="15"/>
                                  <w:szCs w:val="15"/>
                                </w:rPr>
                                <w:t>0</w:t>
                              </w:r>
                            </w:p>
                          </w:txbxContent>
                        </wps:txbx>
                        <wps:bodyPr horzOverflow="overflow" vert="horz" wrap="none" lIns="36000" tIns="0" rIns="36000" bIns="0" rtlCol="0">
                          <a:spAutoFit/>
                        </wps:bodyPr>
                      </wps:wsp>
                      <wps:wsp>
                        <wps:cNvPr id="691564123" name="Rectangle 2299"/>
                        <wps:cNvSpPr/>
                        <wps:spPr>
                          <a:xfrm rot="18611594">
                            <a:off x="1343936" y="46051"/>
                            <a:ext cx="120436" cy="217950"/>
                          </a:xfrm>
                          <a:prstGeom prst="rect">
                            <a:avLst/>
                          </a:prstGeom>
                          <a:ln>
                            <a:noFill/>
                          </a:ln>
                        </wps:spPr>
                        <wps:txbx>
                          <w:txbxContent>
                            <w:p w14:paraId="6E165470" w14:textId="77777777" w:rsidR="00CE7E36" w:rsidRPr="00633340" w:rsidRDefault="00CE7E36" w:rsidP="00CE7E36">
                              <w:pPr>
                                <w:rPr>
                                  <w:rFonts w:eastAsiaTheme="minorEastAsia"/>
                                  <w:sz w:val="15"/>
                                  <w:szCs w:val="15"/>
                                </w:rPr>
                              </w:pPr>
                              <w:r>
                                <w:rPr>
                                  <w:rFonts w:eastAsiaTheme="minorEastAsia" w:cs="Times New Roman" w:hint="eastAsia"/>
                                  <w:sz w:val="15"/>
                                  <w:szCs w:val="15"/>
                                </w:rPr>
                                <w:t>0</w:t>
                              </w:r>
                            </w:p>
                          </w:txbxContent>
                        </wps:txbx>
                        <wps:bodyPr horzOverflow="overflow" vert="horz" wrap="none" lIns="36000" tIns="0" rIns="36000" bIns="0" rtlCol="0">
                          <a:spAutoFit/>
                        </wps:bodyPr>
                      </wps:wsp>
                      <wps:wsp>
                        <wps:cNvPr id="1658260866" name="Rectangle 2299"/>
                        <wps:cNvSpPr/>
                        <wps:spPr>
                          <a:xfrm rot="18611594">
                            <a:off x="2797175" y="53422"/>
                            <a:ext cx="120436" cy="217950"/>
                          </a:xfrm>
                          <a:prstGeom prst="rect">
                            <a:avLst/>
                          </a:prstGeom>
                          <a:ln>
                            <a:noFill/>
                          </a:ln>
                        </wps:spPr>
                        <wps:txbx>
                          <w:txbxContent>
                            <w:p w14:paraId="755419FE" w14:textId="77777777" w:rsidR="00CE7E36" w:rsidRPr="00633340" w:rsidRDefault="00CE7E36" w:rsidP="00CE7E36">
                              <w:pPr>
                                <w:rPr>
                                  <w:rFonts w:eastAsiaTheme="minorEastAsia"/>
                                  <w:sz w:val="15"/>
                                  <w:szCs w:val="15"/>
                                </w:rPr>
                              </w:pPr>
                              <w:r>
                                <w:rPr>
                                  <w:rFonts w:eastAsiaTheme="minorEastAsia" w:cs="Times New Roman" w:hint="eastAsia"/>
                                  <w:sz w:val="15"/>
                                  <w:szCs w:val="15"/>
                                </w:rPr>
                                <w:t>0</w:t>
                              </w:r>
                            </w:p>
                          </w:txbxContent>
                        </wps:txbx>
                        <wps:bodyPr horzOverflow="overflow" vert="horz" wrap="none" lIns="36000" tIns="0" rIns="36000" bIns="0" rtlCol="0">
                          <a:spAutoFit/>
                        </wps:bodyPr>
                      </wps:wsp>
                      <wps:wsp>
                        <wps:cNvPr id="1857575674" name="Rectangle 2299"/>
                        <wps:cNvSpPr/>
                        <wps:spPr>
                          <a:xfrm rot="2662929" flipH="1">
                            <a:off x="2333004" y="697017"/>
                            <a:ext cx="120340" cy="218123"/>
                          </a:xfrm>
                          <a:prstGeom prst="rect">
                            <a:avLst/>
                          </a:prstGeom>
                          <a:ln>
                            <a:noFill/>
                          </a:ln>
                        </wps:spPr>
                        <wps:txbx>
                          <w:txbxContent>
                            <w:p w14:paraId="6C71B7AF" w14:textId="77777777" w:rsidR="00CE7E36" w:rsidRPr="00633340" w:rsidRDefault="00CE7E36" w:rsidP="00CE7E36">
                              <w:pPr>
                                <w:rPr>
                                  <w:rFonts w:eastAsiaTheme="minorEastAsia"/>
                                  <w:sz w:val="15"/>
                                  <w:szCs w:val="15"/>
                                </w:rPr>
                              </w:pPr>
                              <w:r>
                                <w:rPr>
                                  <w:rFonts w:eastAsiaTheme="minorEastAsia" w:cs="Times New Roman" w:hint="eastAsia"/>
                                  <w:sz w:val="15"/>
                                  <w:szCs w:val="15"/>
                                </w:rPr>
                                <w:t>0</w:t>
                              </w:r>
                            </w:p>
                          </w:txbxContent>
                        </wps:txbx>
                        <wps:bodyPr horzOverflow="overflow" vert="horz" wrap="none" lIns="36000" tIns="0" rIns="36000" bIns="0" rtlCol="0">
                          <a:spAutoFit/>
                        </wps:bodyPr>
                      </wps:wsp>
                      <wps:wsp>
                        <wps:cNvPr id="628613440" name="Rectangle 2299"/>
                        <wps:cNvSpPr/>
                        <wps:spPr>
                          <a:xfrm rot="2734076" flipH="1">
                            <a:off x="3781162" y="697740"/>
                            <a:ext cx="120436" cy="217950"/>
                          </a:xfrm>
                          <a:prstGeom prst="rect">
                            <a:avLst/>
                          </a:prstGeom>
                          <a:ln>
                            <a:noFill/>
                          </a:ln>
                        </wps:spPr>
                        <wps:txbx>
                          <w:txbxContent>
                            <w:p w14:paraId="6BF3B73E" w14:textId="77777777" w:rsidR="00CE7E36" w:rsidRPr="00633340" w:rsidRDefault="00CE7E36" w:rsidP="00CE7E36">
                              <w:pPr>
                                <w:rPr>
                                  <w:rFonts w:eastAsiaTheme="minorEastAsia"/>
                                  <w:sz w:val="15"/>
                                  <w:szCs w:val="15"/>
                                </w:rPr>
                              </w:pPr>
                              <w:r>
                                <w:rPr>
                                  <w:rFonts w:eastAsiaTheme="minorEastAsia" w:cs="Times New Roman" w:hint="eastAsia"/>
                                  <w:sz w:val="15"/>
                                  <w:szCs w:val="15"/>
                                </w:rPr>
                                <w:t>0</w:t>
                              </w:r>
                            </w:p>
                          </w:txbxContent>
                        </wps:txbx>
                        <wps:bodyPr horzOverflow="overflow" vert="horz" wrap="none" lIns="36000" tIns="0" rIns="36000" bIns="0" rtlCol="0">
                          <a:spAutoFit/>
                        </wps:bodyPr>
                      </wps:wsp>
                      <wps:wsp>
                        <wps:cNvPr id="129422806" name="Rectangle 2299"/>
                        <wps:cNvSpPr/>
                        <wps:spPr>
                          <a:xfrm rot="2988406" flipH="1">
                            <a:off x="873233" y="706558"/>
                            <a:ext cx="120436" cy="217950"/>
                          </a:xfrm>
                          <a:prstGeom prst="rect">
                            <a:avLst/>
                          </a:prstGeom>
                          <a:ln>
                            <a:noFill/>
                          </a:ln>
                        </wps:spPr>
                        <wps:txbx>
                          <w:txbxContent>
                            <w:p w14:paraId="7A3D67B1" w14:textId="77777777" w:rsidR="00CE7E36" w:rsidRPr="00633340" w:rsidRDefault="00CE7E36" w:rsidP="00CE7E36">
                              <w:pPr>
                                <w:rPr>
                                  <w:rFonts w:eastAsiaTheme="minorEastAsia"/>
                                  <w:sz w:val="15"/>
                                  <w:szCs w:val="15"/>
                                </w:rPr>
                              </w:pPr>
                              <w:r>
                                <w:rPr>
                                  <w:rFonts w:eastAsiaTheme="minorEastAsia" w:cs="Times New Roman" w:hint="eastAsia"/>
                                  <w:sz w:val="15"/>
                                  <w:szCs w:val="15"/>
                                </w:rPr>
                                <w:t>0</w:t>
                              </w:r>
                            </w:p>
                          </w:txbxContent>
                        </wps:txbx>
                        <wps:bodyPr horzOverflow="overflow" vert="horz" wrap="none" lIns="36000" tIns="0" rIns="36000" bIns="0" rtlCol="0">
                          <a:spAutoFit/>
                        </wps:bodyPr>
                      </wps:wsp>
                      <wps:wsp>
                        <wps:cNvPr id="625321696" name="Rectangle 2299"/>
                        <wps:cNvSpPr/>
                        <wps:spPr>
                          <a:xfrm rot="2988406" flipH="1">
                            <a:off x="815696" y="60678"/>
                            <a:ext cx="215825" cy="217950"/>
                          </a:xfrm>
                          <a:prstGeom prst="rect">
                            <a:avLst/>
                          </a:prstGeom>
                          <a:ln>
                            <a:noFill/>
                          </a:ln>
                        </wps:spPr>
                        <wps:txbx>
                          <w:txbxContent>
                            <w:p w14:paraId="7D3C43A5" w14:textId="77777777" w:rsidR="00CE7E36" w:rsidRPr="00633340" w:rsidRDefault="00CE7E36" w:rsidP="00CE7E36">
                              <w:pPr>
                                <w:rPr>
                                  <w:rFonts w:eastAsiaTheme="minorEastAsia"/>
                                  <w:sz w:val="15"/>
                                  <w:szCs w:val="15"/>
                                </w:rPr>
                              </w:pPr>
                              <w:r>
                                <w:rPr>
                                  <w:rFonts w:eastAsiaTheme="minorEastAsia" w:cs="Times New Roman" w:hint="eastAsia"/>
                                  <w:sz w:val="15"/>
                                  <w:szCs w:val="15"/>
                                </w:rPr>
                                <w:t>100</w:t>
                              </w:r>
                            </w:p>
                          </w:txbxContent>
                        </wps:txbx>
                        <wps:bodyPr horzOverflow="overflow" vert="horz" wrap="none" lIns="36000" tIns="0" rIns="36000" bIns="0" rtlCol="0">
                          <a:spAutoFit/>
                        </wps:bodyPr>
                      </wps:wsp>
                      <wps:wsp>
                        <wps:cNvPr id="1085790365" name="Rectangle 2299"/>
                        <wps:cNvSpPr/>
                        <wps:spPr>
                          <a:xfrm rot="2684344" flipH="1">
                            <a:off x="2267585" y="45056"/>
                            <a:ext cx="215653" cy="218123"/>
                          </a:xfrm>
                          <a:prstGeom prst="rect">
                            <a:avLst/>
                          </a:prstGeom>
                          <a:ln>
                            <a:noFill/>
                          </a:ln>
                        </wps:spPr>
                        <wps:txbx>
                          <w:txbxContent>
                            <w:p w14:paraId="5D3C4C04" w14:textId="77777777" w:rsidR="00CE7E36" w:rsidRPr="00633340" w:rsidRDefault="00CE7E36" w:rsidP="00CE7E36">
                              <w:pPr>
                                <w:rPr>
                                  <w:rFonts w:eastAsiaTheme="minorEastAsia"/>
                                  <w:sz w:val="15"/>
                                  <w:szCs w:val="15"/>
                                </w:rPr>
                              </w:pPr>
                              <w:r>
                                <w:rPr>
                                  <w:rFonts w:eastAsiaTheme="minorEastAsia" w:cs="Times New Roman" w:hint="eastAsia"/>
                                  <w:sz w:val="15"/>
                                  <w:szCs w:val="15"/>
                                </w:rPr>
                                <w:t>100</w:t>
                              </w:r>
                            </w:p>
                          </w:txbxContent>
                        </wps:txbx>
                        <wps:bodyPr horzOverflow="overflow" vert="horz" wrap="none" lIns="36000" tIns="0" rIns="36000" bIns="0" rtlCol="0">
                          <a:spAutoFit/>
                        </wps:bodyPr>
                      </wps:wsp>
                      <wps:wsp>
                        <wps:cNvPr id="742639769" name="Rectangle 2299"/>
                        <wps:cNvSpPr/>
                        <wps:spPr>
                          <a:xfrm rot="2988406" flipH="1">
                            <a:off x="3731087" y="48788"/>
                            <a:ext cx="215825" cy="217950"/>
                          </a:xfrm>
                          <a:prstGeom prst="rect">
                            <a:avLst/>
                          </a:prstGeom>
                          <a:ln>
                            <a:noFill/>
                          </a:ln>
                        </wps:spPr>
                        <wps:txbx>
                          <w:txbxContent>
                            <w:p w14:paraId="5CBC882E" w14:textId="77777777" w:rsidR="00CE7E36" w:rsidRPr="00633340" w:rsidRDefault="00CE7E36" w:rsidP="00CE7E36">
                              <w:pPr>
                                <w:rPr>
                                  <w:rFonts w:eastAsiaTheme="minorEastAsia"/>
                                  <w:sz w:val="15"/>
                                  <w:szCs w:val="15"/>
                                </w:rPr>
                              </w:pPr>
                              <w:r>
                                <w:rPr>
                                  <w:rFonts w:eastAsiaTheme="minorEastAsia" w:cs="Times New Roman" w:hint="eastAsia"/>
                                  <w:sz w:val="15"/>
                                  <w:szCs w:val="15"/>
                                </w:rPr>
                                <w:t>100</w:t>
                              </w:r>
                            </w:p>
                          </w:txbxContent>
                        </wps:txbx>
                        <wps:bodyPr horzOverflow="overflow" vert="horz" wrap="none" lIns="36000" tIns="0" rIns="36000" bIns="0" rtlCol="0">
                          <a:spAutoFit/>
                        </wps:bodyPr>
                      </wps:wsp>
                      <wps:wsp>
                        <wps:cNvPr id="1397811077" name="Rectangle 2299"/>
                        <wps:cNvSpPr/>
                        <wps:spPr>
                          <a:xfrm rot="18611594">
                            <a:off x="2741070" y="704566"/>
                            <a:ext cx="215825" cy="217950"/>
                          </a:xfrm>
                          <a:prstGeom prst="rect">
                            <a:avLst/>
                          </a:prstGeom>
                          <a:ln>
                            <a:noFill/>
                          </a:ln>
                        </wps:spPr>
                        <wps:txbx>
                          <w:txbxContent>
                            <w:p w14:paraId="5B775849" w14:textId="77777777" w:rsidR="00CE7E36" w:rsidRPr="00633340" w:rsidRDefault="00CE7E36" w:rsidP="00CE7E36">
                              <w:pPr>
                                <w:rPr>
                                  <w:rFonts w:eastAsiaTheme="minorEastAsia"/>
                                  <w:sz w:val="15"/>
                                  <w:szCs w:val="15"/>
                                </w:rPr>
                              </w:pPr>
                              <w:r>
                                <w:rPr>
                                  <w:rFonts w:eastAsiaTheme="minorEastAsia" w:cs="Times New Roman" w:hint="eastAsia"/>
                                  <w:sz w:val="15"/>
                                  <w:szCs w:val="15"/>
                                </w:rPr>
                                <w:t>100</w:t>
                              </w:r>
                            </w:p>
                          </w:txbxContent>
                        </wps:txbx>
                        <wps:bodyPr horzOverflow="overflow" vert="horz" wrap="none" lIns="36000" tIns="0" rIns="36000" bIns="0" rtlCol="0">
                          <a:spAutoFit/>
                        </wps:bodyPr>
                      </wps:wsp>
                      <wps:wsp>
                        <wps:cNvPr id="1539171811" name="Rectangle 2299"/>
                        <wps:cNvSpPr/>
                        <wps:spPr>
                          <a:xfrm rot="19151298">
                            <a:off x="1309999" y="691439"/>
                            <a:ext cx="215653" cy="218123"/>
                          </a:xfrm>
                          <a:prstGeom prst="rect">
                            <a:avLst/>
                          </a:prstGeom>
                          <a:ln>
                            <a:noFill/>
                          </a:ln>
                        </wps:spPr>
                        <wps:txbx>
                          <w:txbxContent>
                            <w:p w14:paraId="10E28407" w14:textId="77777777" w:rsidR="00CE7E36" w:rsidRPr="00633340" w:rsidRDefault="00CE7E36" w:rsidP="00CE7E36">
                              <w:pPr>
                                <w:rPr>
                                  <w:rFonts w:eastAsiaTheme="minorEastAsia"/>
                                  <w:sz w:val="15"/>
                                  <w:szCs w:val="15"/>
                                </w:rPr>
                              </w:pPr>
                              <w:r>
                                <w:rPr>
                                  <w:rFonts w:eastAsiaTheme="minorEastAsia" w:cs="Times New Roman" w:hint="eastAsia"/>
                                  <w:sz w:val="15"/>
                                  <w:szCs w:val="15"/>
                                </w:rPr>
                                <w:t>100</w:t>
                              </w:r>
                            </w:p>
                          </w:txbxContent>
                        </wps:txbx>
                        <wps:bodyPr horzOverflow="overflow" vert="horz" wrap="none" lIns="36000" tIns="0" rIns="36000" bIns="0" rtlCol="0">
                          <a:spAutoFit/>
                        </wps:bodyPr>
                      </wps:wsp>
                      <wps:wsp>
                        <wps:cNvPr id="1235508656" name="Rectangle 2299"/>
                        <wps:cNvSpPr/>
                        <wps:spPr>
                          <a:xfrm rot="18611594">
                            <a:off x="-151362" y="695212"/>
                            <a:ext cx="215825" cy="217950"/>
                          </a:xfrm>
                          <a:prstGeom prst="rect">
                            <a:avLst/>
                          </a:prstGeom>
                          <a:ln>
                            <a:noFill/>
                          </a:ln>
                        </wps:spPr>
                        <wps:txbx>
                          <w:txbxContent>
                            <w:p w14:paraId="71C04229" w14:textId="77777777" w:rsidR="00CE7E36" w:rsidRPr="00633340" w:rsidRDefault="00CE7E36" w:rsidP="00CE7E36">
                              <w:pPr>
                                <w:rPr>
                                  <w:rFonts w:eastAsiaTheme="minorEastAsia"/>
                                  <w:sz w:val="15"/>
                                  <w:szCs w:val="15"/>
                                </w:rPr>
                              </w:pPr>
                              <w:r>
                                <w:rPr>
                                  <w:rFonts w:eastAsiaTheme="minorEastAsia" w:cs="Times New Roman" w:hint="eastAsia"/>
                                  <w:sz w:val="15"/>
                                  <w:szCs w:val="15"/>
                                </w:rPr>
                                <w:t>100</w:t>
                              </w:r>
                            </w:p>
                          </w:txbxContent>
                        </wps:txbx>
                        <wps:bodyPr horzOverflow="overflow" vert="horz" wrap="none" lIns="36000" tIns="0" rIns="36000" bIns="0" rtlCol="0">
                          <a:spAutoFit/>
                        </wps:bodyPr>
                      </wps:wsp>
                      <wps:wsp>
                        <wps:cNvPr id="689814437" name="Rectangle 2299"/>
                        <wps:cNvSpPr/>
                        <wps:spPr>
                          <a:xfrm rot="20629127">
                            <a:off x="241712" y="-143108"/>
                            <a:ext cx="167997" cy="218123"/>
                          </a:xfrm>
                          <a:prstGeom prst="rect">
                            <a:avLst/>
                          </a:prstGeom>
                          <a:ln>
                            <a:noFill/>
                          </a:ln>
                        </wps:spPr>
                        <wps:txbx>
                          <w:txbxContent>
                            <w:p w14:paraId="4467F3E7" w14:textId="77777777" w:rsidR="00CE7E36" w:rsidRPr="00633340" w:rsidRDefault="00CE7E36" w:rsidP="00CE7E36">
                              <w:pPr>
                                <w:rPr>
                                  <w:rFonts w:eastAsiaTheme="minorEastAsia"/>
                                  <w:sz w:val="15"/>
                                  <w:szCs w:val="15"/>
                                </w:rPr>
                              </w:pPr>
                              <w:r>
                                <w:rPr>
                                  <w:rFonts w:eastAsiaTheme="minorEastAsia" w:cs="Times New Roman" w:hint="eastAsia"/>
                                  <w:sz w:val="15"/>
                                  <w:szCs w:val="15"/>
                                </w:rPr>
                                <w:t>25</w:t>
                              </w:r>
                            </w:p>
                          </w:txbxContent>
                        </wps:txbx>
                        <wps:bodyPr horzOverflow="overflow" vert="horz" wrap="none" lIns="36000" tIns="0" rIns="36000" bIns="0" rtlCol="0">
                          <a:spAutoFit/>
                        </wps:bodyPr>
                      </wps:wsp>
                      <wps:wsp>
                        <wps:cNvPr id="1712311376" name="Rectangle 2299"/>
                        <wps:cNvSpPr/>
                        <wps:spPr>
                          <a:xfrm rot="903958">
                            <a:off x="531659" y="-133346"/>
                            <a:ext cx="167997" cy="218123"/>
                          </a:xfrm>
                          <a:prstGeom prst="rect">
                            <a:avLst/>
                          </a:prstGeom>
                          <a:ln>
                            <a:noFill/>
                          </a:ln>
                        </wps:spPr>
                        <wps:txbx>
                          <w:txbxContent>
                            <w:p w14:paraId="4702F690" w14:textId="77777777" w:rsidR="00CE7E36" w:rsidRPr="00633340" w:rsidRDefault="00CE7E36" w:rsidP="00CE7E36">
                              <w:pPr>
                                <w:rPr>
                                  <w:rFonts w:eastAsiaTheme="minorEastAsia"/>
                                  <w:sz w:val="15"/>
                                  <w:szCs w:val="15"/>
                                </w:rPr>
                              </w:pPr>
                              <w:r>
                                <w:rPr>
                                  <w:rFonts w:eastAsiaTheme="minorEastAsia" w:cs="Times New Roman" w:hint="eastAsia"/>
                                  <w:sz w:val="15"/>
                                  <w:szCs w:val="15"/>
                                </w:rPr>
                                <w:t>50</w:t>
                              </w:r>
                            </w:p>
                          </w:txbxContent>
                        </wps:txbx>
                        <wps:bodyPr horzOverflow="overflow" vert="horz" wrap="none" lIns="36000" tIns="0" rIns="36000" bIns="0" rtlCol="0">
                          <a:spAutoFit/>
                        </wps:bodyPr>
                      </wps:wsp>
                      <wps:wsp>
                        <wps:cNvPr id="1078828157" name="Rectangle 2299"/>
                        <wps:cNvSpPr/>
                        <wps:spPr>
                          <a:xfrm rot="1843478">
                            <a:off x="718449" y="-48921"/>
                            <a:ext cx="167997" cy="218123"/>
                          </a:xfrm>
                          <a:prstGeom prst="rect">
                            <a:avLst/>
                          </a:prstGeom>
                          <a:ln>
                            <a:noFill/>
                          </a:ln>
                        </wps:spPr>
                        <wps:txbx>
                          <w:txbxContent>
                            <w:p w14:paraId="0F9471ED" w14:textId="77777777" w:rsidR="00CE7E36" w:rsidRPr="00633340" w:rsidRDefault="00CE7E36" w:rsidP="00CE7E36">
                              <w:pPr>
                                <w:rPr>
                                  <w:rFonts w:eastAsiaTheme="minorEastAsia"/>
                                  <w:sz w:val="15"/>
                                  <w:szCs w:val="15"/>
                                </w:rPr>
                              </w:pPr>
                              <w:r>
                                <w:rPr>
                                  <w:rFonts w:eastAsiaTheme="minorEastAsia" w:cs="Times New Roman" w:hint="eastAsia"/>
                                  <w:sz w:val="15"/>
                                  <w:szCs w:val="15"/>
                                </w:rPr>
                                <w:t>75</w:t>
                              </w:r>
                            </w:p>
                          </w:txbxContent>
                        </wps:txbx>
                        <wps:bodyPr horzOverflow="overflow" vert="horz" wrap="none" lIns="36000" tIns="0" rIns="36000" bIns="0" rtlCol="0">
                          <a:spAutoFit/>
                        </wps:bodyPr>
                      </wps:wsp>
                      <wps:wsp>
                        <wps:cNvPr id="2019567331" name="Rectangle 2299"/>
                        <wps:cNvSpPr/>
                        <wps:spPr>
                          <a:xfrm rot="20359616">
                            <a:off x="1544901" y="-111237"/>
                            <a:ext cx="167997" cy="218123"/>
                          </a:xfrm>
                          <a:prstGeom prst="rect">
                            <a:avLst/>
                          </a:prstGeom>
                          <a:ln>
                            <a:noFill/>
                          </a:ln>
                        </wps:spPr>
                        <wps:txbx>
                          <w:txbxContent>
                            <w:p w14:paraId="4859EF96" w14:textId="77777777" w:rsidR="00CE7E36" w:rsidRPr="00633340" w:rsidRDefault="00CE7E36" w:rsidP="00CE7E36">
                              <w:pPr>
                                <w:rPr>
                                  <w:rFonts w:eastAsiaTheme="minorEastAsia"/>
                                  <w:sz w:val="15"/>
                                  <w:szCs w:val="15"/>
                                </w:rPr>
                              </w:pPr>
                              <w:r>
                                <w:rPr>
                                  <w:rFonts w:eastAsiaTheme="minorEastAsia" w:cs="Times New Roman" w:hint="eastAsia"/>
                                  <w:sz w:val="15"/>
                                  <w:szCs w:val="15"/>
                                </w:rPr>
                                <w:t>25</w:t>
                              </w:r>
                            </w:p>
                          </w:txbxContent>
                        </wps:txbx>
                        <wps:bodyPr horzOverflow="overflow" vert="horz" wrap="none" lIns="36000" tIns="0" rIns="36000" bIns="0" rtlCol="0">
                          <a:spAutoFit/>
                        </wps:bodyPr>
                      </wps:wsp>
                      <wps:wsp>
                        <wps:cNvPr id="1466026377" name="Rectangle 2299"/>
                        <wps:cNvSpPr/>
                        <wps:spPr>
                          <a:xfrm rot="19476328">
                            <a:off x="2906576" y="-51028"/>
                            <a:ext cx="167997" cy="218123"/>
                          </a:xfrm>
                          <a:prstGeom prst="rect">
                            <a:avLst/>
                          </a:prstGeom>
                          <a:ln>
                            <a:noFill/>
                          </a:ln>
                        </wps:spPr>
                        <wps:txbx>
                          <w:txbxContent>
                            <w:p w14:paraId="3D50D8B4" w14:textId="77777777" w:rsidR="00CE7E36" w:rsidRPr="00633340" w:rsidRDefault="00CE7E36" w:rsidP="00CE7E36">
                              <w:pPr>
                                <w:rPr>
                                  <w:rFonts w:eastAsiaTheme="minorEastAsia"/>
                                  <w:sz w:val="15"/>
                                  <w:szCs w:val="15"/>
                                </w:rPr>
                              </w:pPr>
                              <w:r>
                                <w:rPr>
                                  <w:rFonts w:eastAsiaTheme="minorEastAsia" w:cs="Times New Roman" w:hint="eastAsia"/>
                                  <w:sz w:val="15"/>
                                  <w:szCs w:val="15"/>
                                </w:rPr>
                                <w:t>25</w:t>
                              </w:r>
                            </w:p>
                          </w:txbxContent>
                        </wps:txbx>
                        <wps:bodyPr horzOverflow="overflow" vert="horz" wrap="none" lIns="36000" tIns="0" rIns="36000" bIns="0" rtlCol="0">
                          <a:spAutoFit/>
                        </wps:bodyPr>
                      </wps:wsp>
                      <wps:wsp>
                        <wps:cNvPr id="256900351" name="Rectangle 2299"/>
                        <wps:cNvSpPr/>
                        <wps:spPr>
                          <a:xfrm rot="1938365">
                            <a:off x="719062" y="600626"/>
                            <a:ext cx="167997" cy="218123"/>
                          </a:xfrm>
                          <a:prstGeom prst="rect">
                            <a:avLst/>
                          </a:prstGeom>
                          <a:ln>
                            <a:noFill/>
                          </a:ln>
                        </wps:spPr>
                        <wps:txbx>
                          <w:txbxContent>
                            <w:p w14:paraId="5C1BFBC3" w14:textId="77777777" w:rsidR="00CE7E36" w:rsidRPr="00633340" w:rsidRDefault="00CE7E36" w:rsidP="00CE7E36">
                              <w:pPr>
                                <w:rPr>
                                  <w:rFonts w:eastAsiaTheme="minorEastAsia"/>
                                  <w:sz w:val="15"/>
                                  <w:szCs w:val="15"/>
                                </w:rPr>
                              </w:pPr>
                              <w:r>
                                <w:rPr>
                                  <w:rFonts w:eastAsiaTheme="minorEastAsia" w:cs="Times New Roman" w:hint="eastAsia"/>
                                  <w:sz w:val="15"/>
                                  <w:szCs w:val="15"/>
                                </w:rPr>
                                <w:t>25</w:t>
                              </w:r>
                            </w:p>
                          </w:txbxContent>
                        </wps:txbx>
                        <wps:bodyPr horzOverflow="overflow" vert="horz" wrap="none" lIns="36000" tIns="0" rIns="36000" bIns="0" rtlCol="0">
                          <a:spAutoFit/>
                        </wps:bodyPr>
                      </wps:wsp>
                      <wps:wsp>
                        <wps:cNvPr id="662302945" name="Rectangle 2299"/>
                        <wps:cNvSpPr/>
                        <wps:spPr>
                          <a:xfrm rot="1345148">
                            <a:off x="2086678" y="539639"/>
                            <a:ext cx="167997" cy="218123"/>
                          </a:xfrm>
                          <a:prstGeom prst="rect">
                            <a:avLst/>
                          </a:prstGeom>
                          <a:ln>
                            <a:noFill/>
                          </a:ln>
                        </wps:spPr>
                        <wps:txbx>
                          <w:txbxContent>
                            <w:p w14:paraId="79342CEE" w14:textId="77777777" w:rsidR="00CE7E36" w:rsidRPr="00633340" w:rsidRDefault="00CE7E36" w:rsidP="00CE7E36">
                              <w:pPr>
                                <w:rPr>
                                  <w:rFonts w:eastAsiaTheme="minorEastAsia"/>
                                  <w:sz w:val="15"/>
                                  <w:szCs w:val="15"/>
                                </w:rPr>
                              </w:pPr>
                              <w:r>
                                <w:rPr>
                                  <w:rFonts w:eastAsiaTheme="minorEastAsia" w:cs="Times New Roman" w:hint="eastAsia"/>
                                  <w:sz w:val="15"/>
                                  <w:szCs w:val="15"/>
                                </w:rPr>
                                <w:t>25</w:t>
                              </w:r>
                            </w:p>
                          </w:txbxContent>
                        </wps:txbx>
                        <wps:bodyPr horzOverflow="overflow" vert="horz" wrap="none" lIns="36000" tIns="0" rIns="36000" bIns="0" rtlCol="0">
                          <a:spAutoFit/>
                        </wps:bodyPr>
                      </wps:wsp>
                      <wps:wsp>
                        <wps:cNvPr id="555892586" name="Rectangle 2299"/>
                        <wps:cNvSpPr/>
                        <wps:spPr>
                          <a:xfrm rot="475283">
                            <a:off x="3378569" y="505777"/>
                            <a:ext cx="167997" cy="218123"/>
                          </a:xfrm>
                          <a:prstGeom prst="rect">
                            <a:avLst/>
                          </a:prstGeom>
                          <a:ln>
                            <a:noFill/>
                          </a:ln>
                        </wps:spPr>
                        <wps:txbx>
                          <w:txbxContent>
                            <w:p w14:paraId="352134EC" w14:textId="77777777" w:rsidR="00CE7E36" w:rsidRPr="00633340" w:rsidRDefault="00CE7E36" w:rsidP="00CE7E36">
                              <w:pPr>
                                <w:rPr>
                                  <w:rFonts w:eastAsiaTheme="minorEastAsia"/>
                                  <w:sz w:val="15"/>
                                  <w:szCs w:val="15"/>
                                </w:rPr>
                              </w:pPr>
                              <w:r>
                                <w:rPr>
                                  <w:rFonts w:eastAsiaTheme="minorEastAsia" w:cs="Times New Roman" w:hint="eastAsia"/>
                                  <w:sz w:val="15"/>
                                  <w:szCs w:val="15"/>
                                </w:rPr>
                                <w:t>25</w:t>
                              </w:r>
                            </w:p>
                          </w:txbxContent>
                        </wps:txbx>
                        <wps:bodyPr horzOverflow="overflow" vert="horz" wrap="none" lIns="36000" tIns="0" rIns="36000" bIns="0" rtlCol="0">
                          <a:spAutoFit/>
                        </wps:bodyPr>
                      </wps:wsp>
                      <wps:wsp>
                        <wps:cNvPr id="1915750747" name="Rectangle 2299"/>
                        <wps:cNvSpPr/>
                        <wps:spPr>
                          <a:xfrm>
                            <a:off x="1821831" y="493897"/>
                            <a:ext cx="167997" cy="218123"/>
                          </a:xfrm>
                          <a:prstGeom prst="rect">
                            <a:avLst/>
                          </a:prstGeom>
                          <a:ln>
                            <a:noFill/>
                          </a:ln>
                        </wps:spPr>
                        <wps:txbx>
                          <w:txbxContent>
                            <w:p w14:paraId="29F34BD4" w14:textId="77777777" w:rsidR="00CE7E36" w:rsidRPr="00633340" w:rsidRDefault="00CE7E36" w:rsidP="00CE7E36">
                              <w:pPr>
                                <w:rPr>
                                  <w:rFonts w:eastAsiaTheme="minorEastAsia"/>
                                  <w:sz w:val="15"/>
                                  <w:szCs w:val="15"/>
                                </w:rPr>
                              </w:pPr>
                              <w:r>
                                <w:rPr>
                                  <w:rFonts w:eastAsiaTheme="minorEastAsia" w:cs="Times New Roman" w:hint="eastAsia"/>
                                  <w:sz w:val="15"/>
                                  <w:szCs w:val="15"/>
                                </w:rPr>
                                <w:t>50</w:t>
                              </w:r>
                            </w:p>
                          </w:txbxContent>
                        </wps:txbx>
                        <wps:bodyPr horzOverflow="overflow" vert="horz" wrap="none" lIns="36000" tIns="0" rIns="36000" bIns="0" rtlCol="0">
                          <a:spAutoFit/>
                        </wps:bodyPr>
                      </wps:wsp>
                      <wps:wsp>
                        <wps:cNvPr id="1766463418" name="Rectangle 2299"/>
                        <wps:cNvSpPr/>
                        <wps:spPr>
                          <a:xfrm rot="20724345">
                            <a:off x="3092502" y="-124651"/>
                            <a:ext cx="167997" cy="218123"/>
                          </a:xfrm>
                          <a:prstGeom prst="rect">
                            <a:avLst/>
                          </a:prstGeom>
                          <a:ln>
                            <a:noFill/>
                          </a:ln>
                        </wps:spPr>
                        <wps:txbx>
                          <w:txbxContent>
                            <w:p w14:paraId="18148798" w14:textId="77777777" w:rsidR="00CE7E36" w:rsidRPr="00633340" w:rsidRDefault="00CE7E36" w:rsidP="00CE7E36">
                              <w:pPr>
                                <w:rPr>
                                  <w:rFonts w:eastAsiaTheme="minorEastAsia"/>
                                  <w:sz w:val="15"/>
                                  <w:szCs w:val="15"/>
                                </w:rPr>
                              </w:pPr>
                              <w:r>
                                <w:rPr>
                                  <w:rFonts w:eastAsiaTheme="minorEastAsia" w:cs="Times New Roman" w:hint="eastAsia"/>
                                  <w:sz w:val="15"/>
                                  <w:szCs w:val="15"/>
                                </w:rPr>
                                <w:t>50</w:t>
                              </w:r>
                            </w:p>
                          </w:txbxContent>
                        </wps:txbx>
                        <wps:bodyPr horzOverflow="overflow" vert="horz" wrap="none" lIns="36000" tIns="0" rIns="36000" bIns="0" rtlCol="0">
                          <a:spAutoFit/>
                        </wps:bodyPr>
                      </wps:wsp>
                      <wps:wsp>
                        <wps:cNvPr id="168126426" name="Rectangle 2299"/>
                        <wps:cNvSpPr/>
                        <wps:spPr>
                          <a:xfrm rot="20549666">
                            <a:off x="3093180" y="525389"/>
                            <a:ext cx="167997" cy="218123"/>
                          </a:xfrm>
                          <a:prstGeom prst="rect">
                            <a:avLst/>
                          </a:prstGeom>
                          <a:ln>
                            <a:noFill/>
                          </a:ln>
                        </wps:spPr>
                        <wps:txbx>
                          <w:txbxContent>
                            <w:p w14:paraId="05A4BBAF" w14:textId="77777777" w:rsidR="00CE7E36" w:rsidRPr="00633340" w:rsidRDefault="00CE7E36" w:rsidP="00CE7E36">
                              <w:pPr>
                                <w:rPr>
                                  <w:rFonts w:eastAsiaTheme="minorEastAsia"/>
                                  <w:sz w:val="15"/>
                                  <w:szCs w:val="15"/>
                                </w:rPr>
                              </w:pPr>
                              <w:r>
                                <w:rPr>
                                  <w:rFonts w:eastAsiaTheme="minorEastAsia" w:cs="Times New Roman" w:hint="eastAsia"/>
                                  <w:sz w:val="15"/>
                                  <w:szCs w:val="15"/>
                                </w:rPr>
                                <w:t>50</w:t>
                              </w:r>
                            </w:p>
                          </w:txbxContent>
                        </wps:txbx>
                        <wps:bodyPr horzOverflow="overflow" vert="horz" wrap="none" lIns="36000" tIns="0" rIns="36000" bIns="0" rtlCol="0">
                          <a:spAutoFit/>
                        </wps:bodyPr>
                      </wps:wsp>
                      <wps:wsp>
                        <wps:cNvPr id="839230570" name="Rectangle 2299"/>
                        <wps:cNvSpPr/>
                        <wps:spPr>
                          <a:xfrm rot="1142268">
                            <a:off x="536980" y="529265"/>
                            <a:ext cx="167997" cy="218123"/>
                          </a:xfrm>
                          <a:prstGeom prst="rect">
                            <a:avLst/>
                          </a:prstGeom>
                          <a:ln>
                            <a:noFill/>
                          </a:ln>
                        </wps:spPr>
                        <wps:txbx>
                          <w:txbxContent>
                            <w:p w14:paraId="4ED286E6" w14:textId="77777777" w:rsidR="00CE7E36" w:rsidRPr="00633340" w:rsidRDefault="00CE7E36" w:rsidP="00CE7E36">
                              <w:pPr>
                                <w:rPr>
                                  <w:rFonts w:eastAsiaTheme="minorEastAsia"/>
                                  <w:sz w:val="15"/>
                                  <w:szCs w:val="15"/>
                                </w:rPr>
                              </w:pPr>
                              <w:r>
                                <w:rPr>
                                  <w:rFonts w:eastAsiaTheme="minorEastAsia" w:cs="Times New Roman" w:hint="eastAsia"/>
                                  <w:sz w:val="15"/>
                                  <w:szCs w:val="15"/>
                                </w:rPr>
                                <w:t>50</w:t>
                              </w:r>
                            </w:p>
                          </w:txbxContent>
                        </wps:txbx>
                        <wps:bodyPr horzOverflow="overflow" vert="horz" wrap="none" lIns="36000" tIns="0" rIns="36000" bIns="0" rtlCol="0">
                          <a:spAutoFit/>
                        </wps:bodyPr>
                      </wps:wsp>
                      <wps:wsp>
                        <wps:cNvPr id="1820141404" name="Rectangle 2299"/>
                        <wps:cNvSpPr/>
                        <wps:spPr>
                          <a:xfrm rot="1248765">
                            <a:off x="2070249" y="-107667"/>
                            <a:ext cx="167997" cy="218123"/>
                          </a:xfrm>
                          <a:prstGeom prst="rect">
                            <a:avLst/>
                          </a:prstGeom>
                          <a:ln>
                            <a:noFill/>
                          </a:ln>
                        </wps:spPr>
                        <wps:txbx>
                          <w:txbxContent>
                            <w:p w14:paraId="49B42C93" w14:textId="77777777" w:rsidR="00CE7E36" w:rsidRPr="00633340" w:rsidRDefault="00CE7E36" w:rsidP="00CE7E36">
                              <w:pPr>
                                <w:rPr>
                                  <w:rFonts w:eastAsiaTheme="minorEastAsia"/>
                                  <w:sz w:val="15"/>
                                  <w:szCs w:val="15"/>
                                </w:rPr>
                              </w:pPr>
                              <w:r>
                                <w:rPr>
                                  <w:rFonts w:eastAsiaTheme="minorEastAsia" w:cs="Times New Roman" w:hint="eastAsia"/>
                                  <w:sz w:val="15"/>
                                  <w:szCs w:val="15"/>
                                </w:rPr>
                                <w:t>75</w:t>
                              </w:r>
                            </w:p>
                          </w:txbxContent>
                        </wps:txbx>
                        <wps:bodyPr horzOverflow="overflow" vert="horz" wrap="none" lIns="36000" tIns="0" rIns="36000" bIns="0" rtlCol="0">
                          <a:spAutoFit/>
                        </wps:bodyPr>
                      </wps:wsp>
                      <wps:wsp>
                        <wps:cNvPr id="814753999" name="Rectangle 2299"/>
                        <wps:cNvSpPr/>
                        <wps:spPr>
                          <a:xfrm rot="317470">
                            <a:off x="3377889" y="-140658"/>
                            <a:ext cx="167997" cy="218123"/>
                          </a:xfrm>
                          <a:prstGeom prst="rect">
                            <a:avLst/>
                          </a:prstGeom>
                          <a:ln>
                            <a:noFill/>
                          </a:ln>
                        </wps:spPr>
                        <wps:txbx>
                          <w:txbxContent>
                            <w:p w14:paraId="58DB7F0F" w14:textId="77777777" w:rsidR="00CE7E36" w:rsidRPr="00633340" w:rsidRDefault="00CE7E36" w:rsidP="00CE7E36">
                              <w:pPr>
                                <w:rPr>
                                  <w:rFonts w:eastAsiaTheme="minorEastAsia"/>
                                  <w:sz w:val="15"/>
                                  <w:szCs w:val="15"/>
                                </w:rPr>
                              </w:pPr>
                              <w:r>
                                <w:rPr>
                                  <w:rFonts w:eastAsiaTheme="minorEastAsia" w:cs="Times New Roman" w:hint="eastAsia"/>
                                  <w:sz w:val="15"/>
                                  <w:szCs w:val="15"/>
                                </w:rPr>
                                <w:t>75</w:t>
                              </w:r>
                            </w:p>
                          </w:txbxContent>
                        </wps:txbx>
                        <wps:bodyPr horzOverflow="overflow" vert="horz" wrap="none" lIns="36000" tIns="0" rIns="36000" bIns="0" rtlCol="0">
                          <a:spAutoFit/>
                        </wps:bodyPr>
                      </wps:wsp>
                      <wps:wsp>
                        <wps:cNvPr id="1918444760" name="Rectangle 2299"/>
                        <wps:cNvSpPr/>
                        <wps:spPr>
                          <a:xfrm rot="19649944">
                            <a:off x="2912048" y="594862"/>
                            <a:ext cx="167997" cy="218123"/>
                          </a:xfrm>
                          <a:prstGeom prst="rect">
                            <a:avLst/>
                          </a:prstGeom>
                          <a:ln>
                            <a:noFill/>
                          </a:ln>
                        </wps:spPr>
                        <wps:txbx>
                          <w:txbxContent>
                            <w:p w14:paraId="421B5542" w14:textId="77777777" w:rsidR="00CE7E36" w:rsidRPr="00633340" w:rsidRDefault="00CE7E36" w:rsidP="00CE7E36">
                              <w:pPr>
                                <w:rPr>
                                  <w:rFonts w:eastAsiaTheme="minorEastAsia"/>
                                  <w:sz w:val="15"/>
                                  <w:szCs w:val="15"/>
                                </w:rPr>
                              </w:pPr>
                              <w:r>
                                <w:rPr>
                                  <w:rFonts w:eastAsiaTheme="minorEastAsia" w:cs="Times New Roman" w:hint="eastAsia"/>
                                  <w:sz w:val="15"/>
                                  <w:szCs w:val="15"/>
                                </w:rPr>
                                <w:t>75</w:t>
                              </w:r>
                            </w:p>
                          </w:txbxContent>
                        </wps:txbx>
                        <wps:bodyPr horzOverflow="overflow" vert="horz" wrap="none" lIns="36000" tIns="0" rIns="36000" bIns="0" rtlCol="0">
                          <a:spAutoFit/>
                        </wps:bodyPr>
                      </wps:wsp>
                      <wps:wsp>
                        <wps:cNvPr id="1795431056" name="Rectangle 2299"/>
                        <wps:cNvSpPr/>
                        <wps:spPr>
                          <a:xfrm rot="20008671">
                            <a:off x="1558401" y="543699"/>
                            <a:ext cx="167997" cy="218123"/>
                          </a:xfrm>
                          <a:prstGeom prst="rect">
                            <a:avLst/>
                          </a:prstGeom>
                          <a:ln>
                            <a:noFill/>
                          </a:ln>
                        </wps:spPr>
                        <wps:txbx>
                          <w:txbxContent>
                            <w:p w14:paraId="52A80A1D" w14:textId="77777777" w:rsidR="00CE7E36" w:rsidRPr="00633340" w:rsidRDefault="00CE7E36" w:rsidP="00CE7E36">
                              <w:pPr>
                                <w:rPr>
                                  <w:rFonts w:eastAsiaTheme="minorEastAsia"/>
                                  <w:sz w:val="15"/>
                                  <w:szCs w:val="15"/>
                                </w:rPr>
                              </w:pPr>
                              <w:r>
                                <w:rPr>
                                  <w:rFonts w:eastAsiaTheme="minorEastAsia" w:cs="Times New Roman" w:hint="eastAsia"/>
                                  <w:sz w:val="15"/>
                                  <w:szCs w:val="15"/>
                                </w:rPr>
                                <w:t>75</w:t>
                              </w:r>
                            </w:p>
                          </w:txbxContent>
                        </wps:txbx>
                        <wps:bodyPr horzOverflow="overflow" vert="horz" wrap="none" lIns="36000" tIns="0" rIns="36000" bIns="0" rtlCol="0">
                          <a:spAutoFit/>
                        </wps:bodyPr>
                      </wps:wsp>
                      <wps:wsp>
                        <wps:cNvPr id="1726741729" name="Rectangle 2299"/>
                        <wps:cNvSpPr/>
                        <wps:spPr>
                          <a:xfrm rot="20855196">
                            <a:off x="249686" y="503675"/>
                            <a:ext cx="167997" cy="218123"/>
                          </a:xfrm>
                          <a:prstGeom prst="rect">
                            <a:avLst/>
                          </a:prstGeom>
                          <a:ln>
                            <a:noFill/>
                          </a:ln>
                        </wps:spPr>
                        <wps:txbx>
                          <w:txbxContent>
                            <w:p w14:paraId="6B7F5CDE" w14:textId="77777777" w:rsidR="00CE7E36" w:rsidRPr="00633340" w:rsidRDefault="00CE7E36" w:rsidP="00CE7E36">
                              <w:pPr>
                                <w:rPr>
                                  <w:rFonts w:eastAsiaTheme="minorEastAsia"/>
                                  <w:sz w:val="15"/>
                                  <w:szCs w:val="15"/>
                                </w:rPr>
                              </w:pPr>
                              <w:r>
                                <w:rPr>
                                  <w:rFonts w:eastAsiaTheme="minorEastAsia" w:cs="Times New Roman" w:hint="eastAsia"/>
                                  <w:sz w:val="15"/>
                                  <w:szCs w:val="15"/>
                                </w:rPr>
                                <w:t>75</w:t>
                              </w:r>
                            </w:p>
                          </w:txbxContent>
                        </wps:txbx>
                        <wps:bodyPr horzOverflow="overflow" vert="horz" wrap="none" lIns="36000" tIns="0" rIns="36000" bIns="0" rtlCol="0">
                          <a:spAutoFit/>
                        </wps:bodyPr>
                      </wps:wsp>
                      <wps:wsp>
                        <wps:cNvPr id="1925787789" name="Rectangle 2299"/>
                        <wps:cNvSpPr/>
                        <wps:spPr>
                          <a:xfrm>
                            <a:off x="1810927" y="-165268"/>
                            <a:ext cx="167997" cy="218123"/>
                          </a:xfrm>
                          <a:prstGeom prst="rect">
                            <a:avLst/>
                          </a:prstGeom>
                          <a:ln>
                            <a:noFill/>
                          </a:ln>
                        </wps:spPr>
                        <wps:txbx>
                          <w:txbxContent>
                            <w:p w14:paraId="6AFF6CF1" w14:textId="77777777" w:rsidR="00CE7E36" w:rsidRPr="00633340" w:rsidRDefault="00CE7E36" w:rsidP="00CE7E36">
                              <w:pPr>
                                <w:rPr>
                                  <w:rFonts w:eastAsiaTheme="minorEastAsia"/>
                                  <w:sz w:val="15"/>
                                  <w:szCs w:val="15"/>
                                </w:rPr>
                              </w:pPr>
                              <w:r>
                                <w:rPr>
                                  <w:rFonts w:eastAsiaTheme="minorEastAsia" w:cs="Times New Roman" w:hint="eastAsia"/>
                                  <w:sz w:val="15"/>
                                  <w:szCs w:val="15"/>
                                </w:rPr>
                                <w:t>50</w:t>
                              </w:r>
                            </w:p>
                          </w:txbxContent>
                        </wps:txbx>
                        <wps:bodyPr horzOverflow="overflow" vert="horz" wrap="none" lIns="36000" tIns="0" rIns="36000" bIns="0" rtlCol="0">
                          <a:spAutoFit/>
                        </wps:bodyPr>
                      </wps:wsp>
                    </wpg:wgp>
                  </a:graphicData>
                </a:graphic>
              </wp:inline>
            </w:drawing>
          </mc:Choice>
          <mc:Fallback>
            <w:pict>
              <v:group w14:anchorId="7ED8769D" id="组合 15" o:spid="_x0000_s1681" style="width:322.85pt;height:104.05pt;mso-position-horizontal-relative:char;mso-position-vertical-relative:line" coordorigin="-1524,-1652" coordsize="41027,13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">
                <v:group id="图形 343" o:spid="_x0000_s1682" style="position:absolute;width:37928;height:8782" coordsize="22825,5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">
                  <v:shape id="任意多边形: 形状 1731904153" o:spid="_x0000_s1683" style="position:absolute;left:11;top:5040;width:241;height:235;visibility:visible;mso-wrap-style:square;v-text-anchor:top" coordsize="24108,23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" path="m24109,23539l,e" filled="f" strokeweight=".16942mm">
                    <v:stroke joinstyle="miter"/>
                    <v:path arrowok="t" o:connecttype="custom" o:connectlocs="24109,23539;0,0" o:connectangles="0,0"/>
                  </v:shape>
                  <v:shape id="任意多边形: 形状 1857263739" o:spid="_x0000_s1684" style="position:absolute;left:507;top:4762;width:134;height:179;visibility:visible;mso-wrap-style:square;v-text-anchor:top" coordsize="13439,17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" path="m13439,17919l,e" filled="f" strokeweight=".16942mm">
                    <v:stroke joinstyle="miter"/>
                    <v:path arrowok="t" o:connecttype="custom" o:connectlocs="13439,17919;0,0" o:connectangles="0,0"/>
                  </v:shape>
                  <v:shape id="任意多边形: 形状 639762913" o:spid="_x0000_s1685" style="position:absolute;left:908;top:4507;width:109;height:195;visibility:visible;mso-wrap-style:square;v-text-anchor:top" coordsize="10832,19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" path="m10833,19548l,e" filled="f" strokeweight=".16942mm">
                    <v:stroke joinstyle="miter"/>
                    <v:path arrowok="t" o:connecttype="custom" o:connectlocs="10833,19548;0,0" o:connectangles="0,0"/>
                  </v:shape>
                  <v:shape id="任意多边形: 形状 1040440865" o:spid="_x0000_s1686" style="position:absolute;left:1334;top:4322;width:83;height:207;visibility:visible;mso-wrap-style:square;v-text-anchor:top" coordsize="8307,2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" path="m8308,20688l,e" filled="f" strokeweight=".16942mm">
                    <v:stroke joinstyle="miter"/>
                    <v:path arrowok="t" o:connecttype="custom" o:connectlocs="8308,20688;0,0" o:connectangles="0,0"/>
                  </v:shape>
                  <v:shape id="任意多边形: 形状 285250093" o:spid="_x0000_s1687" style="position:absolute;left:1712;top:4206;width:58;height:215;visibility:visible;mso-wrap-style:square;v-text-anchor:top" coordsize="5864,21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" path="m5864,21503l,e" filled="f" strokeweight=".16942mm">
                    <v:stroke joinstyle="miter"/>
                    <v:path arrowok="t" o:connecttype="custom" o:connectlocs="5864,21503;0,0" o:connectangles="0,0"/>
                  </v:shape>
                  <v:shape id="任意多边形: 形状 1727801405" o:spid="_x0000_s1688" style="position:absolute;left:2065;top:3998;width:54;height:330;visibility:visible;mso-wrap-style:square;v-text-anchor:top" coordsize="5375,32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" path="m5376,32987l,e" filled="f" strokeweight=".16942mm">
                    <v:stroke joinstyle="miter"/>
                    <v:path arrowok="t" o:connecttype="custom" o:connectlocs="5376,32987;0,0" o:connectangles="0,0"/>
                  </v:shape>
                  <v:shape id="任意多边形: 形状 27606891" o:spid="_x0000_s1689" style="position:absolute;left:2443;top:4091;width:14;height:221;visibility:visible;mso-wrap-style:square;v-text-anchor:top" coordsize="1384,22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" path="m1385,22154l,e" filled="f" strokeweight=".16942mm">
                    <v:stroke joinstyle="miter"/>
                    <v:path arrowok="t" o:connecttype="custom" o:connectlocs="1385,22154;0,0" o:connectangles="0,0"/>
                  </v:shape>
                  <v:shape id="任意多边形: 形状 611598803" o:spid="_x0000_s1690" style="position:absolute;left:2750;top:4067;width:7;height:222;visibility:visible;mso-wrap-style:square;v-text-anchor:top" coordsize="651,2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" path="m,22235l652,e" filled="f" strokeweight=".16942mm">
                    <v:stroke joinstyle="miter"/>
                    <v:path arrowok="t" o:connecttype="custom" o:connectlocs="0,22235;652,0" o:connectangles="0,0"/>
                  </v:shape>
                  <v:shape id="任意多边形: 形状 1724356079" o:spid="_x0000_s1691" style="position:absolute;left:3033;top:4091;width:26;height:220;visibility:visible;mso-wrap-style:square;v-text-anchor:top" coordsize="2524,22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" path="m,22073l2525,e" filled="f" strokeweight=".16942mm">
                    <v:stroke joinstyle="miter"/>
                    <v:path arrowok="t" o:connecttype="custom" o:connectlocs="0,22073;2525,0" o:connectangles="0,0"/>
                  </v:shape>
                  <v:shape id="任意多边形: 形状 1287253065" o:spid="_x0000_s1692" style="position:absolute;left:3293;top:4137;width:43;height:218;visibility:visible;mso-wrap-style:square;v-text-anchor:top" coordsize="4235,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" path="m,21829l4235,e" filled="f" strokeweight=".16942mm">
                    <v:stroke joinstyle="miter"/>
                    <v:path arrowok="t" o:connecttype="custom" o:connectlocs="0,21829;4235,0" o:connectangles="0,0"/>
                  </v:shape>
                  <v:shape id="任意多边形: 形状 1343414225" o:spid="_x0000_s1693" style="position:absolute;left:3530;top:4091;width:87;height:322;visibility:visible;mso-wrap-style:square;v-text-anchor:top" coordsize="8796,32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" path="m,32254l8796,e" filled="f" strokeweight=".16942mm">
                    <v:stroke joinstyle="miter"/>
                    <v:path arrowok="t" o:connecttype="custom" o:connectlocs="0,32254;8796,0" o:connectangles="0,0"/>
                  </v:shape>
                  <v:shape id="任意多边形: 形状 2060201394" o:spid="_x0000_s1694" style="position:absolute;left:3766;top:4276;width:73;height:211;visibility:visible;mso-wrap-style:square;v-text-anchor:top" coordsize="7330,21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" path="m,21095l7330,e" filled="f" strokeweight=".16942mm">
                    <v:stroke joinstyle="miter"/>
                    <v:path arrowok="t" o:connecttype="custom" o:connectlocs="0,21095;7330,0" o:connectangles="0,0"/>
                  </v:shape>
                  <v:shape id="任意多边形: 形状 55370027" o:spid="_x0000_s1695" style="position:absolute;left:3955;top:4345;width:86;height:206;visibility:visible;mso-wrap-style:square;v-text-anchor:top" coordsize="8633,20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" path="m,20607l8634,e" filled="f" strokeweight=".16942mm">
                    <v:stroke joinstyle="miter"/>
                    <v:path arrowok="t" o:connecttype="custom" o:connectlocs="0,20607;8634,0" o:connectangles="0,0"/>
                  </v:shape>
                  <v:shape id="任意多边形: 形状 953328589" o:spid="_x0000_s1696" style="position:absolute;left:4144;top:4438;width:98;height:200;visibility:visible;mso-wrap-style:square;v-text-anchor:top" coordsize="9855,20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" path="m,20036l9855,e" filled="f" strokeweight=".16942mm">
                    <v:stroke joinstyle="miter"/>
                    <v:path arrowok="t" o:connecttype="custom" o:connectlocs="0,20036;9855,0" o:connectangles="0,0"/>
                  </v:shape>
                  <v:shape id="任意多边形: 形状 1135041768" o:spid="_x0000_s1697" style="position:absolute;left:4309;top:4531;width:110;height:193;visibility:visible;mso-wrap-style:square;v-text-anchor:top" coordsize="10995,19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" path="m,19385l10996,e" filled="f" strokeweight=".16942mm">
                    <v:stroke joinstyle="miter"/>
                    <v:path arrowok="t" o:connecttype="custom" o:connectlocs="0,19385;10996,0" o:connectangles="0,0"/>
                  </v:shape>
                  <v:shape id="任意多边形: 形状 944594602" o:spid="_x0000_s1698" style="position:absolute;left:4474;top:4531;width:181;height:282;visibility:visible;mso-wrap-style:square;v-text-anchor:top" coordsize="18081,28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" path="m,28263l18082,e" filled="f" strokeweight=".16942mm">
                    <v:stroke joinstyle="miter"/>
                    <v:path arrowok="t" o:connecttype="custom" o:connectlocs="0,28263;18082,0" o:connectangles="0,0"/>
                  </v:shape>
                  <v:shape id="任意多边形: 形状 903853745" o:spid="_x0000_s1699" style="position:absolute;left:4616;top:4715;width:130;height:183;visibility:visible;mso-wrap-style:square;v-text-anchor:top" coordsize="12950,18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" path="m,18245l12950,e" filled="f" strokeweight=".16942mm">
                    <v:stroke joinstyle="miter"/>
                    <v:path arrowok="t" o:connecttype="custom" o:connectlocs="0,18245;12950,0" o:connectangles="0,0"/>
                  </v:shape>
                  <v:shape id="任意多边形: 形状 401280374" o:spid="_x0000_s1700" style="position:absolute;left:4734;top:4808;width:139;height:176;visibility:visible;mso-wrap-style:square;v-text-anchor:top" coordsize="13846,17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" path="m,17593l13846,e" filled="f" strokeweight=".16942mm">
                    <v:stroke joinstyle="miter"/>
                    <v:path arrowok="t" o:connecttype="custom" o:connectlocs="0,17593;13846,0" o:connectangles="0,0"/>
                  </v:shape>
                  <v:shape id="任意多边形: 形状 767172955" o:spid="_x0000_s1701" style="position:absolute;left:4851;top:4924;width:147;height:169;visibility:visible;mso-wrap-style:square;v-text-anchor:top" coordsize="14660,16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" path="m,16942l14661,e" filled="f" strokeweight=".16942mm">
                    <v:stroke joinstyle="miter"/>
                    <v:path arrowok="t" o:connecttype="custom" o:connectlocs="0,16942;14661,0" o:connectangles="0,0"/>
                  </v:shape>
                  <v:shape id="任意多边形: 形状 401947158" o:spid="_x0000_s1702" style="position:absolute;left:4970;top:5016;width:153;height:164;visibility:visible;mso-wrap-style:square;v-text-anchor:top" coordsize="15393,16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" path="m,16371l15394,e" filled="f" strokeweight=".16942mm">
                    <v:stroke joinstyle="miter"/>
                    <v:path arrowok="t" o:connecttype="custom" o:connectlocs="0,16371;15394,0" o:connectangles="0,0"/>
                  </v:shape>
                  <v:shape id="任意多边形: 形状 1197037666" o:spid="_x0000_s1703" style="position:absolute;left:5064;top:5040;width:241;height:236;visibility:visible;mso-wrap-style:square;v-text-anchor:top" coordsize="24108,23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" path="m,23620l24109,e" filled="f" strokeweight=".16942mm">
                    <v:stroke joinstyle="miter"/>
                    <v:path arrowok="t" o:connecttype="custom" o:connectlocs="0,23620;24109,0" o:connectangles="0,0"/>
                  </v:shape>
                  <v:shape id="任意多边形: 形状 1102571744" o:spid="_x0000_s1704" style="position:absolute;top:1121;width:241;height:235;visibility:visible;mso-wrap-style:square;v-text-anchor:top" coordsize="24108,23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" path="m24109,23539l,e" filled="f" strokeweight=".16942mm">
                    <v:stroke joinstyle="miter"/>
                    <v:path arrowok="t" o:connecttype="custom" o:connectlocs="24109,23539;0,0" o:connectangles="0,0"/>
                  </v:shape>
                  <v:shape id="任意多边形: 形状 852304515" o:spid="_x0000_s1705" style="position:absolute;left:496;top:843;width:136;height:179;visibility:visible;mso-wrap-style:square;v-text-anchor:top" coordsize="13520,17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" path="m13521,17919l,e" filled="f" strokeweight=".16942mm">
                    <v:stroke joinstyle="miter"/>
                    <v:path arrowok="t" o:connecttype="custom" o:connectlocs="13521,17919;0,0" o:connectangles="0,0"/>
                  </v:shape>
                  <v:shape id="任意多边形: 形状 619606050" o:spid="_x0000_s1706" style="position:absolute;left:898;top:589;width:109;height:196;visibility:visible;mso-wrap-style:square;v-text-anchor:top" coordsize="10914,19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" path="m10914,19548l,e" filled="f" strokeweight=".16942mm">
                    <v:stroke joinstyle="miter"/>
                    <v:path arrowok="t" o:connecttype="custom" o:connectlocs="10914,19548;0,0" o:connectangles="0,0"/>
                  </v:shape>
                  <v:shape id="任意多边形: 形状 664635641" o:spid="_x0000_s1707" style="position:absolute;left:1324;top:404;width:83;height:207;visibility:visible;mso-wrap-style:square;v-text-anchor:top" coordsize="8307,2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" path="m8308,20688l,e" filled="f" strokeweight=".16942mm">
                    <v:stroke joinstyle="miter"/>
                    <v:path arrowok="t" o:connecttype="custom" o:connectlocs="8308,20688;0,0" o:connectangles="0,0"/>
                  </v:shape>
                  <v:shape id="任意多边形: 形状 1290199095" o:spid="_x0000_s1708" style="position:absolute;left:1702;top:289;width:59;height:215;visibility:visible;mso-wrap-style:square;v-text-anchor:top" coordsize="5945,21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" path="m5946,21502l,e" filled="f" strokeweight=".16942mm">
                    <v:stroke joinstyle="miter"/>
                    <v:path arrowok="t" o:connecttype="custom" o:connectlocs="5946,21502;0,0" o:connectangles="0,0"/>
                  </v:shape>
                  <v:shape id="任意多边形: 形状 878159033" o:spid="_x0000_s1709" style="position:absolute;left:2057;top:81;width:53;height:329;visibility:visible;mso-wrap-style:square;v-text-anchor:top" coordsize="5294,32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" path="m5294,32906l,e" filled="f" strokeweight=".16942mm">
                    <v:stroke joinstyle="miter"/>
                    <v:path arrowok="t" o:connecttype="custom" o:connectlocs="5294,32906;0,0" o:connectangles="0,0"/>
                  </v:shape>
                  <v:shape id="任意多边形: 形状 1816807656" o:spid="_x0000_s1710" style="position:absolute;left:2435;top:174;width:14;height:221;visibility:visible;mso-wrap-style:square;v-text-anchor:top" coordsize="1384,22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" path="m1385,22154l,e" filled="f" strokeweight=".16942mm">
                    <v:stroke joinstyle="miter"/>
                    <v:path arrowok="t" o:connecttype="custom" o:connectlocs="1385,22154;0,0" o:connectangles="0,0"/>
                  </v:shape>
                  <v:shape id="任意多边形: 形状 1258696273" o:spid="_x0000_s1711" style="position:absolute;left:2742;top:150;width:6;height:223;visibility:visible;mso-wrap-style:square;v-text-anchor:top" coordsize="651,2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" path="m,22236l652,e" filled="f" strokeweight=".16942mm">
                    <v:stroke joinstyle="miter"/>
                    <v:path arrowok="t" o:connecttype="custom" o:connectlocs="0,22236;652,0" o:connectangles="0,0"/>
                  </v:shape>
                  <v:shape id="任意多边形: 形状 82869096" o:spid="_x0000_s1712" style="position:absolute;left:3026;top:174;width:25;height:221;visibility:visible;mso-wrap-style:square;v-text-anchor:top" coordsize="2524,22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" path="m,22073l2525,e" filled="f" strokeweight=".16942mm">
                    <v:stroke joinstyle="miter"/>
                    <v:path arrowok="t" o:connecttype="custom" o:connectlocs="0,22073;2525,0" o:connectangles="0,0"/>
                  </v:shape>
                  <v:shape id="任意多边形: 形状 790146757" o:spid="_x0000_s1713" style="position:absolute;left:3286;top:219;width:42;height:219;visibility:visible;mso-wrap-style:square;v-text-anchor:top" coordsize="4235,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" path="m,21828l4235,e" filled="f" strokeweight=".16942mm">
                    <v:stroke joinstyle="miter"/>
                    <v:path arrowok="t" o:connecttype="custom" o:connectlocs="0,21828;4235,0" o:connectangles="0,0"/>
                  </v:shape>
                  <v:shape id="任意多边形: 形状 1028219887" o:spid="_x0000_s1714" style="position:absolute;left:3522;top:174;width:88;height:322;visibility:visible;mso-wrap-style:square;v-text-anchor:top" coordsize="8796,32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" path="m,32172l8796,e" filled="f" strokeweight=".16942mm">
                    <v:stroke joinstyle="miter"/>
                    <v:path arrowok="t" o:connecttype="custom" o:connectlocs="0,32172;8796,0" o:connectangles="0,0"/>
                  </v:shape>
                  <v:shape id="任意多边形: 形状 1727529973" o:spid="_x0000_s1715" style="position:absolute;left:3759;top:359;width:73;height:210;visibility:visible;mso-wrap-style:square;v-text-anchor:top" coordsize="7330,21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" path="m,21014l7330,e" filled="f" strokeweight=".16942mm">
                    <v:stroke joinstyle="miter"/>
                    <v:path arrowok="t" o:connecttype="custom" o:connectlocs="0,21014;7330,0" o:connectangles="0,0"/>
                  </v:shape>
                  <v:shape id="任意多边形: 形状 85380349" o:spid="_x0000_s1716" style="position:absolute;left:3948;top:428;width:86;height:205;visibility:visible;mso-wrap-style:square;v-text-anchor:top" coordsize="8633,20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" path="m,20525l8634,e" filled="f" strokeweight=".16942mm">
                    <v:stroke joinstyle="miter"/>
                    <v:path arrowok="t" o:connecttype="custom" o:connectlocs="0,20525;8634,0" o:connectangles="0,0"/>
                  </v:shape>
                  <v:shape id="任意多边形: 形状 1842954846" o:spid="_x0000_s1717" style="position:absolute;left:4137;top:520;width:99;height:200;visibility:visible;mso-wrap-style:square;v-text-anchor:top" coordsize="9936,20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" path="m,20037l9937,e" filled="f" strokeweight=".16942mm">
                    <v:stroke joinstyle="miter"/>
                    <v:path arrowok="t" o:connecttype="custom" o:connectlocs="0,20037;9937,0" o:connectangles="0,0"/>
                  </v:shape>
                  <v:shape id="任意多边形: 形状 1298671352" o:spid="_x0000_s1718" style="position:absolute;left:4302;top:613;width:111;height:194;visibility:visible;mso-wrap-style:square;v-text-anchor:top" coordsize="11077,19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" path="m,19385l11077,e" filled="f" strokeweight=".16942mm">
                    <v:stroke joinstyle="miter"/>
                    <v:path arrowok="t" o:connecttype="custom" o:connectlocs="0,19385;11077,0" o:connectangles="0,0"/>
                  </v:shape>
                  <v:shape id="任意多边形: 形状 178592932" o:spid="_x0000_s1719" style="position:absolute;left:4468;top:613;width:181;height:282;visibility:visible;mso-wrap-style:square;v-text-anchor:top" coordsize="18163,28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" path="m,28181l18163,e" filled="f" strokeweight=".16942mm">
                    <v:stroke joinstyle="miter"/>
                    <v:path arrowok="t" o:connecttype="custom" o:connectlocs="0,28181;18163,0" o:connectangles="0,0"/>
                  </v:shape>
                  <v:shape id="任意多边形: 形状 1287487847" o:spid="_x0000_s1720" style="position:absolute;left:4610;top:798;width:130;height:181;visibility:visible;mso-wrap-style:square;v-text-anchor:top" coordsize="12950,18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" path="m,18163l12950,e" filled="f" strokeweight=".16942mm">
                    <v:stroke joinstyle="miter"/>
                    <v:path arrowok="t" o:connecttype="custom" o:connectlocs="0,18163;12950,0" o:connectangles="0,0"/>
                  </v:shape>
                  <v:shape id="任意多边形: 形状 1564709140" o:spid="_x0000_s1721" style="position:absolute;left:4728;top:890;width:139;height:176;visibility:visible;mso-wrap-style:square;v-text-anchor:top" coordsize="13846,17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" path="m,17593l13846,e" filled="f" strokeweight=".16942mm">
                    <v:stroke joinstyle="miter"/>
                    <v:path arrowok="t" o:connecttype="custom" o:connectlocs="0,17593;13846,0" o:connectangles="0,0"/>
                  </v:shape>
                  <v:shape id="任意多边形: 形状 373709197" o:spid="_x0000_s1722" style="position:absolute;left:4847;top:1005;width:146;height:170;visibility:visible;mso-wrap-style:square;v-text-anchor:top" coordsize="14660,16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" path="m,16941l14661,e" filled="f" strokeweight=".16942mm">
                    <v:stroke joinstyle="miter"/>
                    <v:path arrowok="t" o:connecttype="custom" o:connectlocs="0,16941;14661,0" o:connectangles="0,0"/>
                  </v:shape>
                  <v:shape id="任意多边形: 形状 1752655755" o:spid="_x0000_s1723" style="position:absolute;left:4965;top:1097;width:154;height:164;visibility:visible;mso-wrap-style:square;v-text-anchor:top" coordsize="15393,16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" path="m,16371l15394,e" filled="f" strokeweight=".16942mm">
                    <v:stroke joinstyle="miter"/>
                    <v:path arrowok="t" o:connecttype="custom" o:connectlocs="0,16371;15394,0" o:connectangles="0,0"/>
                  </v:shape>
                  <v:shape id="任意多边形: 形状 2017558143" o:spid="_x0000_s1724" style="position:absolute;left:5059;top:1121;width:241;height:235;visibility:visible;mso-wrap-style:square;v-text-anchor:top" coordsize="24108,23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" path="m,23539l24109,e" filled="f" strokeweight=".16942mm">
                    <v:stroke joinstyle="miter"/>
                    <v:path arrowok="t" o:connecttype="custom" o:connectlocs="0,23539;24109,0" o:connectangles="0,0"/>
                  </v:shape>
                  <v:shape id="任意多边形: 形状 833326103" o:spid="_x0000_s1725" style="position:absolute;left:22571;top:1133;width:240;height:236;visibility:visible;mso-wrap-style:square;v-text-anchor:top" coordsize="24027,23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" path="m,23539l24027,e" filled="f" strokeweight=".16942mm">
                    <v:stroke joinstyle="miter"/>
                    <v:path arrowok="t" o:connecttype="custom" o:connectlocs="0,23539;24027,0" o:connectangles="0,0"/>
                  </v:shape>
                  <v:shape id="任意多边形: 形状 1328190102" o:spid="_x0000_s1726" style="position:absolute;left:22180;top:856;width:135;height:178;visibility:visible;mso-wrap-style:square;v-text-anchor:top" coordsize="13439,17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" path="m,17837l13439,e" filled="f" strokeweight=".16942mm">
                    <v:stroke joinstyle="miter"/>
                    <v:path arrowok="t" o:connecttype="custom" o:connectlocs="0,17837;13439,0" o:connectangles="0,0"/>
                  </v:shape>
                  <v:shape id="任意多边形: 形状 2010331748" o:spid="_x0000_s1727" style="position:absolute;left:21805;top:601;width:109;height:195;visibility:visible;mso-wrap-style:square;v-text-anchor:top" coordsize="10914,19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" path="m,19466l10914,e" filled="f" strokeweight=".16942mm">
                    <v:stroke joinstyle="miter"/>
                    <v:path arrowok="t" o:connecttype="custom" o:connectlocs="0,19466;10914,0" o:connectangles="0,0"/>
                  </v:shape>
                  <v:shape id="任意多边形: 形状 1183790664" o:spid="_x0000_s1728" style="position:absolute;left:21406;top:416;width:83;height:207;visibility:visible;mso-wrap-style:square;v-text-anchor:top" coordsize="8307,2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" path="m,20688l8308,e" filled="f" strokeweight=".16942mm">
                    <v:stroke joinstyle="miter"/>
                    <v:path arrowok="t" o:connecttype="custom" o:connectlocs="0,20688;8308,0" o:connectangles="0,0"/>
                  </v:shape>
                  <v:shape id="任意多边形: 形状 2024380326" o:spid="_x0000_s1729" style="position:absolute;left:21052;top:300;width:59;height:215;visibility:visible;mso-wrap-style:square;v-text-anchor:top" coordsize="5864,21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" path="m,21503l5864,e" filled="f" strokeweight=".16942mm">
                    <v:stroke joinstyle="miter"/>
                    <v:path arrowok="t" o:connecttype="custom" o:connectlocs="0,21503;5864,0" o:connectangles="0,0"/>
                  </v:shape>
                  <v:shape id="任意多边形: 形状 1146682125" o:spid="_x0000_s1730" style="position:absolute;left:20704;top:92;width:53;height:329;visibility:visible;mso-wrap-style:square;v-text-anchor:top" coordsize="5294,32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" path="m,32905l5294,e" filled="f" strokeweight=".16942mm">
                    <v:stroke joinstyle="miter"/>
                    <v:path arrowok="t" o:connecttype="custom" o:connectlocs="0,32905;5294,0" o:connectangles="0,0"/>
                  </v:shape>
                  <v:shape id="任意多边形: 形状 329671013" o:spid="_x0000_s1731" style="position:absolute;left:20366;top:184;width:13;height:223;visibility:visible;mso-wrap-style:square;v-text-anchor:top" coordsize="1303,2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" path="m,22235l1303,e" filled="f" strokeweight=".16942mm">
                    <v:stroke joinstyle="miter"/>
                    <v:path arrowok="t" o:connecttype="custom" o:connectlocs="0,22235;1303,0" o:connectangles="0,0"/>
                  </v:shape>
                  <v:shape id="任意多边形: 形状 1338715460" o:spid="_x0000_s1732" style="position:absolute;left:20066;top:162;width:7;height:222;visibility:visible;mso-wrap-style:square;v-text-anchor:top" coordsize="651,2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" path="m652,22236l,e" filled="f" strokeweight=".16942mm">
                    <v:stroke joinstyle="miter"/>
                    <v:path arrowok="t" o:connecttype="custom" o:connectlocs="652,22236;0,0" o:connectangles="0,0"/>
                  </v:shape>
                  <v:shape id="任意多边形: 形状 1473059316" o:spid="_x0000_s1733" style="position:absolute;left:19764;top:184;width:25;height:222;visibility:visible;mso-wrap-style:square;v-text-anchor:top" coordsize="2524,22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" path="m2525,22154l,e" filled="f" strokeweight=".16942mm">
                    <v:stroke joinstyle="miter"/>
                    <v:path arrowok="t" o:connecttype="custom" o:connectlocs="2525,22154;0,0" o:connectangles="0,0"/>
                  </v:shape>
                  <v:shape id="任意多边形: 形状 1840881360" o:spid="_x0000_s1734" style="position:absolute;left:19487;top:231;width:42;height:218;visibility:visible;mso-wrap-style:square;v-text-anchor:top" coordsize="4235,2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" path="m4235,21828l,e" filled="f" strokeweight=".16942mm">
                    <v:stroke joinstyle="miter"/>
                    <v:path arrowok="t" o:connecttype="custom" o:connectlocs="4235,21828;0,0" o:connectangles="0,0"/>
                  </v:shape>
                  <v:shape id="任意多边形: 形状 362528890" o:spid="_x0000_s1735" style="position:absolute;left:19205;top:184;width:88;height:323;visibility:visible;mso-wrap-style:square;v-text-anchor:top" coordsize="8796,32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" path="m8796,32254l,e" filled="f" strokeweight=".16942mm">
                    <v:stroke joinstyle="miter"/>
                    <v:path arrowok="t" o:connecttype="custom" o:connectlocs="8796,32254;0,0" o:connectangles="0,0"/>
                  </v:shape>
                  <v:shape id="任意多边形: 形状 466559033" o:spid="_x0000_s1736" style="position:absolute;left:18984;top:370;width:73;height:210;visibility:visible;mso-wrap-style:square;v-text-anchor:top" coordsize="7330,21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" path="m7330,21014l,e" filled="f" strokeweight=".16942mm">
                    <v:stroke joinstyle="miter"/>
                    <v:path arrowok="t" o:connecttype="custom" o:connectlocs="7330,21014;0,0" o:connectangles="0,0"/>
                  </v:shape>
                  <v:shape id="任意多边形: 形状 1551490398" o:spid="_x0000_s1737" style="position:absolute;left:18782;top:439;width:86;height:206;visibility:visible;mso-wrap-style:square;v-text-anchor:top" coordsize="8633,20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" path="m8634,20525l,e" filled="f" strokeweight=".16942mm">
                    <v:stroke joinstyle="miter"/>
                    <v:path arrowok="t" o:connecttype="custom" o:connectlocs="8634,20525;0,0" o:connectangles="0,0"/>
                  </v:shape>
                  <v:shape id="任意多边形: 形状 1267080014" o:spid="_x0000_s1738" style="position:absolute;left:18580;top:531;width:99;height:201;visibility:visible;mso-wrap-style:square;v-text-anchor:top" coordsize="9855,20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" path="m9855,20036l,e" filled="f" strokeweight=".16942mm">
                    <v:stroke joinstyle="miter"/>
                    <v:path arrowok="t" o:connecttype="custom" o:connectlocs="9855,20036;0,0" o:connectangles="0,0"/>
                  </v:shape>
                  <v:shape id="任意多边形: 形状 802459649" o:spid="_x0000_s1739" style="position:absolute;left:18404;top:624;width:110;height:194;visibility:visible;mso-wrap-style:square;v-text-anchor:top" coordsize="10995,19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" path="m10996,19385l,e" filled="f" strokeweight=".16942mm">
                    <v:stroke joinstyle="miter"/>
                    <v:path arrowok="t" o:connecttype="custom" o:connectlocs="10996,19385;0,0" o:connectangles="0,0"/>
                  </v:shape>
                  <v:shape id="任意多边形: 形状 964428234" o:spid="_x0000_s1740" style="position:absolute;left:18168;top:624;width:181;height:283;visibility:visible;mso-wrap-style:square;v-text-anchor:top" coordsize="18163,28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" path="m18163,28263l,e" filled="f" strokeweight=".16942mm">
                    <v:stroke joinstyle="miter"/>
                    <v:path arrowok="t" o:connecttype="custom" o:connectlocs="18163,28263;0,0" o:connectangles="0,0"/>
                  </v:shape>
                  <v:shape id="任意多边形: 形状 2092042625" o:spid="_x0000_s1741" style="position:absolute;left:18077;top:809;width:130;height:183;visibility:visible;mso-wrap-style:square;v-text-anchor:top" coordsize="13031,18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" path="m13032,18244l,e" filled="f" strokeweight=".16942mm">
                    <v:stroke joinstyle="miter"/>
                    <v:path arrowok="t" o:connecttype="custom" o:connectlocs="13032,18244;0,0" o:connectangles="0,0"/>
                  </v:shape>
                  <v:shape id="任意多边形: 形状 1645238783" o:spid="_x0000_s1742" style="position:absolute;left:17950;top:902;width:139;height:176;visibility:visible;mso-wrap-style:square;v-text-anchor:top" coordsize="13927,17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" path="m13928,17593l,e" filled="f" strokeweight=".16942mm">
                    <v:stroke joinstyle="miter"/>
                    <v:path arrowok="t" o:connecttype="custom" o:connectlocs="13928,17593;0,0" o:connectangles="0,0"/>
                  </v:shape>
                  <v:shape id="任意多边形: 形状 1485588391" o:spid="_x0000_s1743" style="position:absolute;left:17825;top:1018;width:146;height:169;visibility:visible;mso-wrap-style:square;v-text-anchor:top" coordsize="14660,16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" path="m14661,16941l,e" filled="f" strokeweight=".16942mm">
                    <v:stroke joinstyle="miter"/>
                    <v:path arrowok="t" o:connecttype="custom" o:connectlocs="14661,16941;0,0" o:connectangles="0,0"/>
                  </v:shape>
                  <v:shape id="任意多边形: 形状 2040182526" o:spid="_x0000_s1744" style="position:absolute;left:17699;top:1110;width:154;height:163;visibility:visible;mso-wrap-style:square;v-text-anchor:top" coordsize="15393,16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" path="m15394,16371l,e" filled="f" strokeweight=".16942mm">
                    <v:stroke joinstyle="miter"/>
                    <v:path arrowok="t" o:connecttype="custom" o:connectlocs="15394,16371;0,0" o:connectangles="0,0"/>
                  </v:shape>
                  <v:shape id="任意多边形: 形状 1981204619" o:spid="_x0000_s1745" style="position:absolute;left:17518;top:1133;width:241;height:236;visibility:visible;mso-wrap-style:square;v-text-anchor:top" coordsize="24027,235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" path="m24027,23539l,e" filled="f" strokeweight=".16942mm">
                    <v:stroke joinstyle="miter"/>
                    <v:path arrowok="t" o:connecttype="custom" o:connectlocs="24027,23539;0,0" o:connectangles="0,0"/>
                  </v:shape>
                  <v:shape id="任意多边形: 形状 1077678734" o:spid="_x0000_s1746" style="position:absolute;left:22584;top:5056;width:241;height:236;visibility:visible;mso-wrap-style:square;v-text-anchor:top" coordsize="24108,23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" path="m,23620l24109,e" filled="f" strokeweight=".16942mm">
                    <v:stroke joinstyle="miter"/>
                    <v:path arrowok="t" o:connecttype="custom" o:connectlocs="0,23620;24109,0" o:connectangles="0,0"/>
                  </v:shape>
                  <v:shape id="任意多边形: 形状 1288079629" o:spid="_x0000_s1747" style="position:absolute;left:22194;top:4777;width:135;height:179;visibility:visible;mso-wrap-style:square;v-text-anchor:top" coordsize="13520,17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" path="m,17919l13520,e" filled="f" strokeweight=".16942mm">
                    <v:stroke joinstyle="miter"/>
                    <v:path arrowok="t" o:connecttype="custom" o:connectlocs="0,17919;13520,0" o:connectangles="0,0"/>
                  </v:shape>
                  <v:shape id="任意多边形: 形状 1408262408" o:spid="_x0000_s1748" style="position:absolute;left:21818;top:4522;width:108;height:196;visibility:visible;mso-wrap-style:square;v-text-anchor:top" coordsize="10832,19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" path="m,19548l10833,e" filled="f" strokeweight=".16942mm">
                    <v:stroke joinstyle="miter"/>
                    <v:path arrowok="t" o:connecttype="custom" o:connectlocs="0,19548;10833,0" o:connectangles="0,0"/>
                  </v:shape>
                  <v:shape id="任意多边形: 形状 606991665" o:spid="_x0000_s1749" style="position:absolute;left:21418;top:4337;width:83;height:207;visibility:visible;mso-wrap-style:square;v-text-anchor:top" coordsize="8307,2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" path="m,20688l8308,e" filled="f" strokeweight=".16942mm">
                    <v:stroke joinstyle="miter"/>
                    <v:path arrowok="t" o:connecttype="custom" o:connectlocs="0,20688;8308,0" o:connectangles="0,0"/>
                  </v:shape>
                  <v:shape id="任意多边形: 形状 324509813" o:spid="_x0000_s1750" style="position:absolute;left:21065;top:4221;width:58;height:215;visibility:visible;mso-wrap-style:square;v-text-anchor:top" coordsize="5864,21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" path="m,21503l5864,e" filled="f" strokeweight=".16942mm">
                    <v:stroke joinstyle="miter"/>
                    <v:path arrowok="t" o:connecttype="custom" o:connectlocs="0,21503;5864,0" o:connectangles="0,0"/>
                  </v:shape>
                  <v:shape id="任意多边形: 形状 1133057563" o:spid="_x0000_s1751" style="position:absolute;left:20715;top:4012;width:54;height:330;visibility:visible;mso-wrap-style:square;v-text-anchor:top" coordsize="5375,33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" path="m,33068l5376,e" filled="f" strokeweight=".16942mm">
                    <v:stroke joinstyle="miter"/>
                    <v:path arrowok="t" o:connecttype="custom" o:connectlocs="0,33068;5376,0" o:connectangles="0,0"/>
                  </v:shape>
                  <v:shape id="任意多边形: 形状 384820314" o:spid="_x0000_s1752" style="position:absolute;left:20376;top:4105;width:14;height:222;visibility:visible;mso-wrap-style:square;v-text-anchor:top" coordsize="1384,2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" path="m,22235l1385,e" filled="f" strokeweight=".16942mm">
                    <v:stroke joinstyle="miter"/>
                    <v:path arrowok="t" o:connecttype="custom" o:connectlocs="0,22235;1385,0" o:connectangles="0,0"/>
                  </v:shape>
                  <v:shape id="任意多边形: 形状 1471731093" o:spid="_x0000_s1753" style="position:absolute;left:20077;top:4082;width:6;height:222;visibility:visible;mso-wrap-style:square;v-text-anchor:top" coordsize="651,2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" path="m652,22236l,e" filled="f" strokeweight=".16942mm">
                    <v:stroke joinstyle="miter"/>
                    <v:path arrowok="t" o:connecttype="custom" o:connectlocs="652,22236;0,0" o:connectangles="0,0"/>
                  </v:shape>
                  <v:shape id="任意多边形: 形状 1907579874" o:spid="_x0000_s1754" style="position:absolute;left:19774;top:4105;width:26;height:221;visibility:visible;mso-wrap-style:square;v-text-anchor:top" coordsize="2524,22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" path="m2525,22154l,e" filled="f" strokeweight=".16942mm">
                    <v:stroke joinstyle="miter"/>
                    <v:path arrowok="t" o:connecttype="custom" o:connectlocs="2525,22154;0,0" o:connectangles="0,0"/>
                  </v:shape>
                  <v:shape id="任意多边形: 形状 575315370" o:spid="_x0000_s1755" style="position:absolute;left:19498;top:4151;width:42;height:219;visibility:visible;mso-wrap-style:square;v-text-anchor:top" coordsize="4235,21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" path="m4235,21910l,e" filled="f" strokeweight=".16942mm">
                    <v:stroke joinstyle="miter"/>
                    <v:path arrowok="t" o:connecttype="custom" o:connectlocs="4235,21910;0,0" o:connectangles="0,0"/>
                  </v:shape>
                  <v:shape id="任意多边形: 形状 2100458943" o:spid="_x0000_s1756" style="position:absolute;left:19216;top:4105;width:88;height:323;visibility:visible;mso-wrap-style:square;v-text-anchor:top" coordsize="8796,32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" path="m8797,32335l,e" filled="f" strokeweight=".16942mm">
                    <v:stroke joinstyle="miter"/>
                    <v:path arrowok="t" o:connecttype="custom" o:connectlocs="8797,32335;0,0" o:connectangles="0,0"/>
                  </v:shape>
                  <v:shape id="任意多边形: 形状 579917874" o:spid="_x0000_s1757" style="position:absolute;left:18994;top:4290;width:74;height:211;visibility:visible;mso-wrap-style:square;v-text-anchor:top" coordsize="7330,21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" path="m7331,21095l,e" filled="f" strokeweight=".16942mm">
                    <v:stroke joinstyle="miter"/>
                    <v:path arrowok="t" o:connecttype="custom" o:connectlocs="7331,21095;0,0" o:connectangles="0,0"/>
                  </v:shape>
                  <v:shape id="任意多边形: 形状 1744398391" o:spid="_x0000_s1758" style="position:absolute;left:18791;top:4359;width:88;height:207;visibility:visible;mso-wrap-style:square;v-text-anchor:top" coordsize="8715,20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" path="m8715,20606l,e" filled="f" strokeweight=".16942mm">
                    <v:stroke joinstyle="miter"/>
                    <v:path arrowok="t" o:connecttype="custom" o:connectlocs="8715,20606;0,0" o:connectangles="0,0"/>
                  </v:shape>
                  <v:shape id="任意多边形: 形状 1217437313" o:spid="_x0000_s1759" style="position:absolute;left:18590;top:4452;width:99;height:201;visibility:visible;mso-wrap-style:square;v-text-anchor:top" coordsize="9855,20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" path="m9855,20036l,e" filled="f" strokeweight=".16942mm">
                    <v:stroke joinstyle="miter"/>
                    <v:path arrowok="t" o:connecttype="custom" o:connectlocs="9855,20036;0,0" o:connectangles="0,0"/>
                  </v:shape>
                  <v:shape id="任意多边形: 形状 1844221719" o:spid="_x0000_s1760" style="position:absolute;left:18413;top:4545;width:110;height:195;visibility:visible;mso-wrap-style:square;v-text-anchor:top" coordsize="10995,19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" path="m10996,19466l,e" filled="f" strokeweight=".16942mm">
                    <v:stroke joinstyle="miter"/>
                    <v:path arrowok="t" o:connecttype="custom" o:connectlocs="10996,19466;0,0" o:connectangles="0,0"/>
                  </v:shape>
                  <v:shape id="任意多边形: 形状 683735856" o:spid="_x0000_s1761" style="position:absolute;left:18177;top:4545;width:181;height:284;visibility:visible;mso-wrap-style:square;v-text-anchor:top" coordsize="18081,28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" path="m18082,28344l,e" filled="f" strokeweight=".16942mm">
                    <v:stroke joinstyle="miter"/>
                    <v:path arrowok="t" o:connecttype="custom" o:connectlocs="18082,28344;0,0" o:connectangles="0,0"/>
                  </v:shape>
                  <v:shape id="任意多边形: 形状 1533515559" o:spid="_x0000_s1762" style="position:absolute;left:18086;top:4731;width:130;height:182;visibility:visible;mso-wrap-style:square;v-text-anchor:top" coordsize="13031,18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" path="m13032,18245l,e" filled="f" strokeweight=".16942mm">
                    <v:stroke joinstyle="miter"/>
                    <v:path arrowok="t" o:connecttype="custom" o:connectlocs="13032,18245;0,0" o:connectangles="0,0"/>
                  </v:shape>
                  <v:shape id="任意多边形: 形状 353447218" o:spid="_x0000_s1763" style="position:absolute;left:17960;top:4824;width:138;height:176;visibility:visible;mso-wrap-style:square;v-text-anchor:top" coordsize="13846,17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" path="m13846,17593l,e" filled="f" strokeweight=".16942mm">
                    <v:stroke joinstyle="miter"/>
                    <v:path arrowok="t" o:connecttype="custom" o:connectlocs="13846,17593;0,0" o:connectangles="0,0"/>
                  </v:shape>
                  <v:shape id="任意多边形: 形状 1789130578" o:spid="_x0000_s1764" style="position:absolute;left:17834;top:4939;width:146;height:171;visibility:visible;mso-wrap-style:square;v-text-anchor:top" coordsize="14660,17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" path="m14661,17023l,e" filled="f" strokeweight=".16942mm">
                    <v:stroke joinstyle="miter"/>
                    <v:path arrowok="t" o:connecttype="custom" o:connectlocs="14661,17023;0,0" o:connectangles="0,0"/>
                  </v:shape>
                  <v:shape id="任意多边形: 形状 144893057" o:spid="_x0000_s1765" style="position:absolute;left:17708;top:5032;width:154;height:164;visibility:visible;mso-wrap-style:square;v-text-anchor:top" coordsize="15393,16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" path="m15394,16371l,e" filled="f" strokeweight=".16942mm">
                    <v:stroke joinstyle="miter"/>
                    <v:path arrowok="t" o:connecttype="custom" o:connectlocs="15394,16371;0,0" o:connectangles="0,0"/>
                  </v:shape>
                  <v:shape id="任意多边形: 形状 146541358" o:spid="_x0000_s1766" style="position:absolute;left:17527;top:5056;width:241;height:236;visibility:visible;mso-wrap-style:square;v-text-anchor:top" coordsize="24108,23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" path="m24109,23620l,e" filled="f" strokeweight=".16942mm">
                    <v:stroke joinstyle="miter"/>
                    <v:path arrowok="t" o:connecttype="custom" o:connectlocs="24109,23620;0,0" o:connectangles="0,0"/>
                  </v:shape>
                  <v:shape id="任意多边形: 形状 705714086" o:spid="_x0000_s1767" style="position:absolute;left:13769;top:1097;width:241;height:241;visibility:visible;mso-wrap-style:square;v-text-anchor:top" coordsize="24108,24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" path="m,24027l24109,e" filled="f" strokeweight=".16942mm">
                    <v:stroke joinstyle="miter"/>
                    <v:path arrowok="t" o:connecttype="custom" o:connectlocs="0,24027;24109,0" o:connectangles="0,0"/>
                  </v:shape>
                  <v:shape id="任意多边形: 形状 1708651456" o:spid="_x0000_s1768" style="position:absolute;left:13578;top:983;width:147;height:173;visibility:visible;mso-wrap-style:square;v-text-anchor:top" coordsize="14742,17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" path="m,17267l14742,e" filled="f" strokeweight=".16942mm">
                    <v:stroke joinstyle="miter"/>
                    <v:path arrowok="t" o:connecttype="custom" o:connectlocs="0,17267;14742,0" o:connectangles="0,0"/>
                  </v:shape>
                  <v:shape id="任意多边形: 形状 1253284122" o:spid="_x0000_s1769" style="position:absolute;left:13365;top:807;width:134;height:183;visibility:visible;mso-wrap-style:square;v-text-anchor:top" coordsize="13357,18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" path="m,18326l13358,e" filled="f" strokeweight=".16942mm">
                    <v:stroke joinstyle="miter"/>
                    <v:path arrowok="t" o:connecttype="custom" o:connectlocs="0,18326;13358,0" o:connectangles="0,0"/>
                  </v:shape>
                  <v:shape id="任意多边形: 形状 238762258" o:spid="_x0000_s1770" style="position:absolute;left:13145;top:651;width:118;height:193;visibility:visible;mso-wrap-style:square;v-text-anchor:top" coordsize="11810,19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" path="m,19303l11810,e" filled="f" strokeweight=".16942mm">
                    <v:stroke joinstyle="miter"/>
                    <v:path arrowok="t" o:connecttype="custom" o:connectlocs="0,19303;11810,0" o:connectangles="0,0"/>
                  </v:shape>
                  <v:shape id="任意多边形: 形状 1383286747" o:spid="_x0000_s1771" style="position:absolute;left:12911;top:509;width:103;height:202;visibility:visible;mso-wrap-style:square;v-text-anchor:top" coordsize="10344,2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" path="m,20199l10344,e" filled="f" strokeweight=".16942mm">
                    <v:stroke joinstyle="miter"/>
                    <v:path arrowok="t" o:connecttype="custom" o:connectlocs="0,20199;10344,0" o:connectangles="0,0"/>
                  </v:shape>
                  <v:shape id="任意多边形: 形状 376585205" o:spid="_x0000_s1772" style="position:absolute;left:12662;top:282;width:131;height:315;visibility:visible;mso-wrap-style:square;v-text-anchor:top" coordsize="13031,3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" path="m,31439l13032,e" filled="f" strokeweight=".16942mm">
                    <v:stroke joinstyle="miter"/>
                    <v:path arrowok="t" o:connecttype="custom" o:connectlocs="0,31439;13032,0" o:connectangles="0,0"/>
                  </v:shape>
                  <v:shape id="任意多边形: 形状 872527861" o:spid="_x0000_s1773" style="position:absolute;left:12414;top:289;width:70;height:216;visibility:visible;mso-wrap-style:square;v-text-anchor:top" coordsize="7004,21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" path="m,21584l7005,e" filled="f" strokeweight=".16942mm">
                    <v:stroke joinstyle="miter"/>
                    <v:path arrowok="t" o:connecttype="custom" o:connectlocs="0,21584;7005,0" o:connectangles="0,0"/>
                  </v:shape>
                  <v:shape id="任意多边形: 形状 1889249749" o:spid="_x0000_s1774" style="position:absolute;left:12159;top:212;width:53;height:220;visibility:visible;mso-wrap-style:square;v-text-anchor:top" coordsize="5294,21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" path="m,21991l5294,e" filled="f" strokeweight=".16942mm">
                    <v:stroke joinstyle="miter"/>
                    <v:path arrowok="t" o:connecttype="custom" o:connectlocs="0,21991;5294,0" o:connectangles="0,0"/>
                  </v:shape>
                  <v:shape id="任意多边形: 形状 825282138" o:spid="_x0000_s1775" style="position:absolute;left:11896;top:155;width:36;height:224;visibility:visible;mso-wrap-style:square;v-text-anchor:top" coordsize="3583,22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" path="m,22399l3584,e" filled="f" strokeweight=".16942mm">
                    <v:stroke joinstyle="miter"/>
                    <v:path arrowok="t" o:connecttype="custom" o:connectlocs="0,22399;3584,0" o:connectangles="0,0"/>
                  </v:shape>
                  <v:shape id="任意多边形: 形状 2127616743" o:spid="_x0000_s1776" style="position:absolute;left:11634;top:127;width:18;height:226;visibility:visible;mso-wrap-style:square;v-text-anchor:top" coordsize="1791,22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" path="m,22643l1792,e" filled="f" strokeweight=".16942mm">
                    <v:stroke joinstyle="miter"/>
                    <v:path arrowok="t" o:connecttype="custom" o:connectlocs="0,22643;1792,0" o:connectangles="0,0"/>
                  </v:shape>
                  <v:shape id="任意多边形: 形状 1501284914" o:spid="_x0000_s1777" style="position:absolute;left:11364;width:82;height:339;visibility:visible;mso-wrap-style:square;v-text-anchor:top" coordsize="8144,33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" path="m,33964l,e" filled="f" strokeweight=".16942mm">
                    <v:stroke joinstyle="miter"/>
                    <v:path arrowok="t" o:connecttype="custom" o:connectlocs="0,33964;0,0" o:connectangles="0,0"/>
                  </v:shape>
                  <v:shape id="任意多边形: 形状 421343322" o:spid="_x0000_s1778" style="position:absolute;left:11080;top:127;width:18;height:226;visibility:visible;mso-wrap-style:square;v-text-anchor:top" coordsize="1791,22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" path="m1792,22643l,e" filled="f" strokeweight=".16942mm">
                    <v:stroke joinstyle="miter"/>
                    <v:path arrowok="t" o:connecttype="custom" o:connectlocs="1792,22643;0,0" o:connectangles="0,0"/>
                  </v:shape>
                  <v:shape id="任意多边形: 形状 11590662" o:spid="_x0000_s1779" style="position:absolute;left:10796;top:155;width:35;height:224;visibility:visible;mso-wrap-style:square;v-text-anchor:top" coordsize="3502,22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" path="m3502,22399l,e" filled="f" strokeweight=".16942mm">
                    <v:stroke joinstyle="miter"/>
                    <v:path arrowok="t" o:connecttype="custom" o:connectlocs="3502,22399;0,0" o:connectangles="0,0"/>
                  </v:shape>
                  <v:shape id="任意多边形: 形状 2089693595" o:spid="_x0000_s1780" style="position:absolute;left:10519;top:212;width:53;height:220;visibility:visible;mso-wrap-style:square;v-text-anchor:top" coordsize="5294,21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" path="m5294,21991l,e" filled="f" strokeweight=".16942mm">
                    <v:stroke joinstyle="miter"/>
                    <v:path arrowok="t" o:connecttype="custom" o:connectlocs="5294,21991;0,0" o:connectangles="0,0"/>
                  </v:shape>
                  <v:shape id="任意多边形: 形状 21319178" o:spid="_x0000_s1781" style="position:absolute;left:10243;top:289;width:70;height:216;visibility:visible;mso-wrap-style:square;v-text-anchor:top" coordsize="7004,21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" path="m7005,21584l,e" filled="f" strokeweight=".16942mm">
                    <v:stroke joinstyle="miter"/>
                    <v:path arrowok="t" o:connecttype="custom" o:connectlocs="7005,21584;0,0" o:connectangles="0,0"/>
                  </v:shape>
                  <v:shape id="任意多边形: 形状 339700148" o:spid="_x0000_s1782" style="position:absolute;left:9931;top:282;width:130;height:315;visibility:visible;mso-wrap-style:square;v-text-anchor:top" coordsize="13031,3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" path="m13032,31439l,e" filled="f" strokeweight=".16942mm">
                    <v:stroke joinstyle="miter"/>
                    <v:path arrowok="t" o:connecttype="custom" o:connectlocs="13032,31439;0,0" o:connectangles="0,0"/>
                  </v:shape>
                  <v:shape id="任意多边形: 形状 1278462129" o:spid="_x0000_s1783" style="position:absolute;left:9718;top:509;width:103;height:202;visibility:visible;mso-wrap-style:square;v-text-anchor:top" coordsize="10262,2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" path="m10263,20199l,e" filled="f" strokeweight=".16942mm">
                    <v:stroke joinstyle="miter"/>
                    <v:path arrowok="t" o:connecttype="custom" o:connectlocs="10263,20199;0,0" o:connectangles="0,0"/>
                  </v:shape>
                  <v:shape id="任意多边形: 形状 35699666" o:spid="_x0000_s1784" style="position:absolute;left:9470;top:651;width:118;height:193;visibility:visible;mso-wrap-style:square;v-text-anchor:top" coordsize="11810,19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" path="m11810,19303l,e" filled="f" strokeweight=".16942mm">
                    <v:stroke joinstyle="miter"/>
                    <v:path arrowok="t" o:connecttype="custom" o:connectlocs="11810,19303;0,0" o:connectangles="0,0"/>
                  </v:shape>
                  <v:shape id="任意多边形: 形状 519323881" o:spid="_x0000_s1785" style="position:absolute;left:9228;top:807;width:133;height:183;visibility:visible;mso-wrap-style:square;v-text-anchor:top" coordsize="13357,18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" path="m13358,18326l,e" filled="f" strokeweight=".16942mm">
                    <v:stroke joinstyle="miter"/>
                    <v:path arrowok="t" o:connecttype="custom" o:connectlocs="13358,18326;0,0" o:connectangles="0,0"/>
                  </v:shape>
                  <v:shape id="任意多边形: 形状 1418015306" o:spid="_x0000_s1786" style="position:absolute;left:9008;top:983;width:147;height:173;visibility:visible;mso-wrap-style:square;v-text-anchor:top" coordsize="14742,17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" path="m14742,17267l,e" filled="f" strokeweight=".16942mm">
                    <v:stroke joinstyle="miter"/>
                    <v:path arrowok="t" o:connecttype="custom" o:connectlocs="14742,17267;0,0" o:connectangles="0,0"/>
                  </v:shape>
                  <v:shape id="任意多边形: 形状 1509040692" o:spid="_x0000_s1787" style="position:absolute;left:8717;top:1097;width:241;height:241;visibility:visible;mso-wrap-style:square;v-text-anchor:top" coordsize="24108,24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" path="m24109,24027l,e" filled="f" strokeweight=".16942mm">
                    <v:stroke joinstyle="miter"/>
                    <v:path arrowok="t" o:connecttype="custom" o:connectlocs="24109,24027;0,0" o:connectangles="0,0"/>
                  </v:shape>
                  <v:shape id="任意多边形: 形状 1112104199" o:spid="_x0000_s1788" style="position:absolute;left:13847;top:5014;width:242;height:241;visibility:visible;mso-wrap-style:square;v-text-anchor:top" coordsize="24108,24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" path="m,24027l24109,e" filled="f" strokeweight=".16942mm">
                    <v:stroke joinstyle="miter"/>
                    <v:path arrowok="t" o:connecttype="custom" o:connectlocs="0,24027;24109,0" o:connectangles="0,0"/>
                  </v:shape>
                  <v:shape id="任意多边形: 形状 1736440256" o:spid="_x0000_s1789" style="position:absolute;left:13656;top:4901;width:147;height:173;visibility:visible;mso-wrap-style:square;v-text-anchor:top" coordsize="14742,17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" path="m,17267l14742,e" filled="f" strokeweight=".16942mm">
                    <v:stroke joinstyle="miter"/>
                    <v:path arrowok="t" o:connecttype="custom" o:connectlocs="0,17267;14742,0" o:connectangles="0,0"/>
                  </v:shape>
                  <v:shape id="任意多边形: 形状 1860504693" o:spid="_x0000_s1790" style="position:absolute;left:13443;top:4724;width:134;height:184;visibility:visible;mso-wrap-style:square;v-text-anchor:top" coordsize="13357,18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" path="m,18326l13358,e" filled="f" strokeweight=".16942mm">
                    <v:stroke joinstyle="miter"/>
                    <v:path arrowok="t" o:connecttype="custom" o:connectlocs="0,18326;13358,0" o:connectangles="0,0"/>
                  </v:shape>
                  <v:shape id="任意多边形: 形状 1914562905" o:spid="_x0000_s1791" style="position:absolute;left:13224;top:4569;width:118;height:193;visibility:visible;mso-wrap-style:square;v-text-anchor:top" coordsize="11891,19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" path="m,19304l11892,e" filled="f" strokeweight=".16942mm">
                    <v:stroke joinstyle="miter"/>
                    <v:path arrowok="t" o:connecttype="custom" o:connectlocs="0,19304;11892,0" o:connectangles="0,0"/>
                  </v:shape>
                  <v:shape id="任意多边形: 形状 1228100063" o:spid="_x0000_s1792" style="position:absolute;left:12990;top:4427;width:102;height:202;visibility:visible;mso-wrap-style:square;v-text-anchor:top" coordsize="10262,2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" path="m,20199l10263,e" filled="f" strokeweight=".16942mm">
                    <v:stroke joinstyle="miter"/>
                    <v:path arrowok="t" o:connecttype="custom" o:connectlocs="0,20199;10263,0" o:connectangles="0,0"/>
                  </v:shape>
                  <v:shape id="任意多边形: 形状 1901840265" o:spid="_x0000_s1793" style="position:absolute;left:12741;top:4201;width:131;height:313;visibility:visible;mso-wrap-style:square;v-text-anchor:top" coordsize="13031,31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" path="m,31358l13032,e" filled="f" strokeweight=".16942mm">
                    <v:stroke joinstyle="miter"/>
                    <v:path arrowok="t" o:connecttype="custom" o:connectlocs="0,31358;13032,0" o:connectangles="0,0"/>
                  </v:shape>
                  <v:shape id="任意多边形: 形状 584501914" o:spid="_x0000_s1794" style="position:absolute;left:12493;top:4208;width:70;height:215;visibility:visible;mso-wrap-style:square;v-text-anchor:top" coordsize="7004,21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" path="m,21502l7005,e" filled="f" strokeweight=".16942mm">
                    <v:stroke joinstyle="miter"/>
                    <v:path arrowok="t" o:connecttype="custom" o:connectlocs="0,21502;7005,0" o:connectangles="0,0"/>
                  </v:shape>
                  <v:shape id="任意多边形: 形状 903719168" o:spid="_x0000_s1795" style="position:absolute;left:12237;top:4130;width:53;height:220;visibility:visible;mso-wrap-style:square;v-text-anchor:top" coordsize="5294,21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" path="m,21991l5294,e" filled="f" strokeweight=".16942mm">
                    <v:stroke joinstyle="miter"/>
                    <v:path arrowok="t" o:connecttype="custom" o:connectlocs="0,21991;5294,0" o:connectangles="0,0"/>
                  </v:shape>
                  <v:shape id="任意多边形: 形状 228282431" o:spid="_x0000_s1796" style="position:absolute;left:11975;top:4074;width:36;height:223;visibility:visible;mso-wrap-style:square;v-text-anchor:top" coordsize="3583,22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" path="m,22317l3584,e" filled="f" strokeweight=".16942mm">
                    <v:stroke joinstyle="miter"/>
                    <v:path arrowok="t" o:connecttype="custom" o:connectlocs="0,22317;3584,0" o:connectangles="0,0"/>
                  </v:shape>
                  <v:shape id="任意多边形: 形状 1750620000" o:spid="_x0000_s1797" style="position:absolute;left:11713;top:4045;width:18;height:226;visibility:visible;mso-wrap-style:square;v-text-anchor:top" coordsize="1791,2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" path="m,22561l1792,e" filled="f" strokeweight=".16942mm">
                    <v:stroke joinstyle="miter"/>
                    <v:path arrowok="t" o:connecttype="custom" o:connectlocs="0,22561;1792,0" o:connectangles="0,0"/>
                  </v:shape>
                  <v:shape id="任意多边形: 形状 1952082762" o:spid="_x0000_s1798" style="position:absolute;left:11443;top:3917;width:82;height:340;visibility:visible;mso-wrap-style:square;v-text-anchor:top" coordsize="8144,33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" path="m,33964l,e" filled="f" strokeweight=".16942mm">
                    <v:stroke joinstyle="miter"/>
                    <v:path arrowok="t" o:connecttype="custom" o:connectlocs="0,33964;0,0" o:connectangles="0,0"/>
                  </v:shape>
                  <v:shape id="任意多边形: 形状 1416217762" o:spid="_x0000_s1799" style="position:absolute;left:11159;top:4045;width:18;height:226;visibility:visible;mso-wrap-style:square;v-text-anchor:top" coordsize="1791,2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" path="m1792,22561l,e" filled="f" strokeweight=".16942mm">
                    <v:stroke joinstyle="miter"/>
                    <v:path arrowok="t" o:connecttype="custom" o:connectlocs="1792,22561;0,0" o:connectangles="0,0"/>
                  </v:shape>
                  <v:shape id="任意多边形: 形状 1545798315" o:spid="_x0000_s1800" style="position:absolute;left:10875;top:4074;width:35;height:223;visibility:visible;mso-wrap-style:square;v-text-anchor:top" coordsize="3502,22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" path="m3502,22317l,e" filled="f" strokeweight=".16942mm">
                    <v:stroke joinstyle="miter"/>
                    <v:path arrowok="t" o:connecttype="custom" o:connectlocs="3502,22317;0,0" o:connectangles="0,0"/>
                  </v:shape>
                  <v:shape id="任意多边形: 形状 1446364443" o:spid="_x0000_s1801" style="position:absolute;left:10598;top:4130;width:53;height:220;visibility:visible;mso-wrap-style:square;v-text-anchor:top" coordsize="5294,21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" path="m5294,21991l,e" filled="f" strokeweight=".16942mm">
                    <v:stroke joinstyle="miter"/>
                    <v:path arrowok="t" o:connecttype="custom" o:connectlocs="5294,21991;0,0" o:connectangles="0,0"/>
                  </v:shape>
                  <v:shape id="任意多边形: 形状 335945356" o:spid="_x0000_s1802" style="position:absolute;left:10322;top:4208;width:70;height:215;visibility:visible;mso-wrap-style:square;v-text-anchor:top" coordsize="7086,21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" path="m7086,21502l,e" filled="f" strokeweight=".16942mm">
                    <v:stroke joinstyle="miter"/>
                    <v:path arrowok="t" o:connecttype="custom" o:connectlocs="7086,21502;0,0" o:connectangles="0,0"/>
                  </v:shape>
                  <v:shape id="任意多边形: 形状 1396805033" o:spid="_x0000_s1803" style="position:absolute;left:10010;top:4201;width:130;height:313;visibility:visible;mso-wrap-style:square;v-text-anchor:top" coordsize="13031,31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" path="m13032,31358l,e" filled="f" strokeweight=".16942mm">
                    <v:stroke joinstyle="miter"/>
                    <v:path arrowok="t" o:connecttype="custom" o:connectlocs="13032,31358;0,0" o:connectangles="0,0"/>
                  </v:shape>
                  <v:shape id="任意多边形: 形状 1510014721" o:spid="_x0000_s1804" style="position:absolute;left:9797;top:4427;width:103;height:202;visibility:visible;mso-wrap-style:square;v-text-anchor:top" coordsize="10262,2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" path="m10263,20199l,e" filled="f" strokeweight=".16942mm">
                    <v:stroke joinstyle="miter"/>
                    <v:path arrowok="t" o:connecttype="custom" o:connectlocs="10263,20199;0,0" o:connectangles="0,0"/>
                  </v:shape>
                  <v:shape id="任意多边形: 形状 1931567252" o:spid="_x0000_s1805" style="position:absolute;left:9549;top:4569;width:118;height:193;visibility:visible;mso-wrap-style:square;v-text-anchor:top" coordsize="11891,19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" path="m11892,19304l,e" filled="f" strokeweight=".16942mm">
                    <v:stroke joinstyle="miter"/>
                    <v:path arrowok="t" o:connecttype="custom" o:connectlocs="11892,19304;0,0" o:connectangles="0,0"/>
                  </v:shape>
                  <v:shape id="任意多边形: 形状 888985815" o:spid="_x0000_s1806" style="position:absolute;left:9307;top:4724;width:134;height:184;visibility:visible;mso-wrap-style:square;v-text-anchor:top" coordsize="13357,18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" path="m13358,18326l,e" filled="f" strokeweight=".16942mm">
                    <v:stroke joinstyle="miter"/>
                    <v:path arrowok="t" o:connecttype="custom" o:connectlocs="13358,18326;0,0" o:connectangles="0,0"/>
                  </v:shape>
                  <v:shape id="任意多边形: 形状 752249967" o:spid="_x0000_s1807" style="position:absolute;left:9088;top:4901;width:147;height:173;visibility:visible;mso-wrap-style:square;v-text-anchor:top" coordsize="14742,17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" path="m14742,17267l,e" filled="f" strokeweight=".16942mm">
                    <v:stroke joinstyle="miter"/>
                    <v:path arrowok="t" o:connecttype="custom" o:connectlocs="14742,17267;0,0" o:connectangles="0,0"/>
                  </v:shape>
                  <v:shape id="任意多边形: 形状 1986223467" o:spid="_x0000_s1808" style="position:absolute;left:8797;top:5014;width:240;height:241;visibility:visible;mso-wrap-style:square;v-text-anchor:top" coordsize="24027,24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" path="m24027,24027l,e" filled="f" strokeweight=".16942mm">
                    <v:stroke joinstyle="miter"/>
                    <v:path arrowok="t" o:connecttype="custom" o:connectlocs="24027,24027;0,0" o:connectangles="0,0"/>
                  </v:shape>
                </v:group>
                <v:rect id="Rectangle 2299" o:spid="_x0000_s1809" style="position:absolute;left:3775;top:2773;width:1687;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" filled="f" stroked="f">
                  <v:textbox style="mso-fit-shape-to-text:t" inset="1mm,0,1mm,0">
                    <w:txbxContent>
                      <w:p w14:paraId="46AF6200" w14:textId="77777777" w:rsidR="00CE7E36" w:rsidRPr="00633340" w:rsidRDefault="00CE7E36" w:rsidP="00CE7E36">
                        <w:pPr>
                          <w:rPr>
                            <w:rFonts w:eastAsiaTheme="minorEastAsia"/>
                            <w:szCs w:val="21"/>
                          </w:rPr>
                        </w:pPr>
                        <w:r w:rsidRPr="00633340">
                          <w:rPr>
                            <w:rFonts w:eastAsiaTheme="minorEastAsia" w:cs="Times New Roman" w:hint="eastAsia"/>
                            <w:szCs w:val="21"/>
                          </w:rPr>
                          <w:t>A</w:t>
                        </w:r>
                      </w:p>
                    </w:txbxContent>
                  </v:textbox>
                </v:rect>
                <v:rect id="Rectangle 2299" o:spid="_x0000_s1810" style="position:absolute;left:18126;top:2719;width:1617;height:21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" filled="f" stroked="f">
                  <v:textbox style="mso-fit-shape-to-text:t" inset="1mm,0,1mm,0">
                    <w:txbxContent>
                      <w:p w14:paraId="6FBA152C" w14:textId="77777777" w:rsidR="00CE7E36" w:rsidRPr="00633340" w:rsidRDefault="00CE7E36" w:rsidP="00CE7E36">
                        <w:pPr>
                          <w:rPr>
                            <w:rFonts w:eastAsiaTheme="minorEastAsia"/>
                            <w:szCs w:val="21"/>
                          </w:rPr>
                        </w:pPr>
                        <w:r>
                          <w:rPr>
                            <w:rFonts w:eastAsiaTheme="minorEastAsia" w:cs="Times New Roman" w:hint="eastAsia"/>
                            <w:szCs w:val="21"/>
                          </w:rPr>
                          <w:t>B</w:t>
                        </w:r>
                      </w:p>
                    </w:txbxContent>
                  </v:textbox>
                </v:rect>
                <v:rect id="Rectangle 2299" o:spid="_x0000_s1811" style="position:absolute;left:32806;top:2737;width:1617;height:21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" filled="f" stroked="f">
                  <v:textbox style="mso-fit-shape-to-text:t" inset="1mm,0,1mm,0">
                    <w:txbxContent>
                      <w:p w14:paraId="1D4CCFFC" w14:textId="77777777" w:rsidR="00CE7E36" w:rsidRPr="00633340" w:rsidRDefault="00CE7E36" w:rsidP="00CE7E36">
                        <w:pPr>
                          <w:rPr>
                            <w:rFonts w:eastAsiaTheme="minorEastAsia"/>
                            <w:szCs w:val="21"/>
                          </w:rPr>
                        </w:pPr>
                        <w:r>
                          <w:rPr>
                            <w:rFonts w:eastAsiaTheme="minorEastAsia" w:cs="Times New Roman" w:hint="eastAsia"/>
                            <w:szCs w:val="21"/>
                          </w:rPr>
                          <w:t>C</w:t>
                        </w:r>
                      </w:p>
                    </w:txbxContent>
                  </v:textbox>
                </v:rect>
                <v:rect id="Rectangle 2299" o:spid="_x0000_s1812" style="position:absolute;left:32878;top:9318;width:1464;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" filled="f" stroked="f">
                  <v:textbox style="mso-fit-shape-to-text:t" inset="1mm,0,1mm,0">
                    <w:txbxContent>
                      <w:p w14:paraId="20CF9E1F" w14:textId="77777777" w:rsidR="00CE7E36" w:rsidRPr="00633340" w:rsidRDefault="00CE7E36" w:rsidP="00CE7E36">
                        <w:pPr>
                          <w:rPr>
                            <w:rFonts w:eastAsiaTheme="minorEastAsia"/>
                            <w:szCs w:val="21"/>
                          </w:rPr>
                        </w:pPr>
                        <w:r>
                          <w:rPr>
                            <w:rFonts w:eastAsiaTheme="minorEastAsia" w:cs="Times New Roman" w:hint="eastAsia"/>
                            <w:szCs w:val="21"/>
                          </w:rPr>
                          <w:t>F</w:t>
                        </w:r>
                      </w:p>
                    </w:txbxContent>
                  </v:textbox>
                </v:rect>
                <v:rect id="Rectangle 2299" o:spid="_x0000_s1813" style="position:absolute;left:18279;top:9347;width:1540;height:21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" filled="f" stroked="f">
                  <v:textbox style="mso-fit-shape-to-text:t" inset="1mm,0,1mm,0">
                    <w:txbxContent>
                      <w:p w14:paraId="733FE706" w14:textId="77777777" w:rsidR="00CE7E36" w:rsidRPr="00633340" w:rsidRDefault="00CE7E36" w:rsidP="00CE7E36">
                        <w:pPr>
                          <w:rPr>
                            <w:rFonts w:eastAsiaTheme="minorEastAsia"/>
                            <w:szCs w:val="21"/>
                          </w:rPr>
                        </w:pPr>
                        <w:r>
                          <w:rPr>
                            <w:rFonts w:eastAsiaTheme="minorEastAsia" w:cs="Times New Roman" w:hint="eastAsia"/>
                            <w:szCs w:val="21"/>
                          </w:rPr>
                          <w:t>E</w:t>
                        </w:r>
                      </w:p>
                    </w:txbxContent>
                  </v:textbox>
                </v:rect>
                <v:rect id="Rectangle 2299" o:spid="_x0000_s1814" style="position:absolute;left:3606;top:9398;width:1686;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" filled="f" stroked="f">
                  <v:textbox style="mso-fit-shape-to-text:t" inset="1mm,0,1mm,0">
                    <w:txbxContent>
                      <w:p w14:paraId="011224CD" w14:textId="77777777" w:rsidR="00CE7E36" w:rsidRPr="00633340" w:rsidRDefault="00CE7E36" w:rsidP="00CE7E36">
                        <w:pPr>
                          <w:rPr>
                            <w:rFonts w:eastAsiaTheme="minorEastAsia"/>
                            <w:szCs w:val="21"/>
                          </w:rPr>
                        </w:pPr>
                        <w:r>
                          <w:rPr>
                            <w:rFonts w:eastAsiaTheme="minorEastAsia" w:cs="Times New Roman" w:hint="eastAsia"/>
                            <w:szCs w:val="21"/>
                          </w:rPr>
                          <w:t>D</w:t>
                        </w:r>
                      </w:p>
                    </w:txbxContent>
                  </v:textbox>
                </v:rect>
                <v:rect id="Rectangle 2299" o:spid="_x0000_s1815" style="position:absolute;left:3884;top:852;width:1204;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" filled="f" stroked="f">
                  <v:textbox style="mso-fit-shape-to-text:t" inset="1mm,0,1mm,0">
                    <w:txbxContent>
                      <w:p w14:paraId="034F6318" w14:textId="77777777" w:rsidR="00CE7E36" w:rsidRPr="00633340" w:rsidRDefault="00CE7E36" w:rsidP="00CE7E36">
                        <w:pPr>
                          <w:rPr>
                            <w:rFonts w:eastAsiaTheme="minorEastAsia"/>
                            <w:sz w:val="15"/>
                            <w:szCs w:val="15"/>
                          </w:rPr>
                        </w:pPr>
                        <w:r w:rsidRPr="00633340">
                          <w:rPr>
                            <w:rFonts w:eastAsiaTheme="minorEastAsia" w:cs="Times New Roman" w:hint="eastAsia"/>
                            <w:sz w:val="15"/>
                            <w:szCs w:val="15"/>
                          </w:rPr>
                          <w:t>g</w:t>
                        </w:r>
                      </w:p>
                    </w:txbxContent>
                  </v:textbox>
                </v:rect>
                <v:rect id="Rectangle 2299" o:spid="_x0000_s1816" style="position:absolute;left:18236;top:855;width:1203;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" filled="f" stroked="f">
                  <v:textbox style="mso-fit-shape-to-text:t" inset="1mm,0,1mm,0">
                    <w:txbxContent>
                      <w:p w14:paraId="6C1FC902" w14:textId="77777777" w:rsidR="00CE7E36" w:rsidRPr="00633340" w:rsidRDefault="00CE7E36" w:rsidP="00CE7E36">
                        <w:pPr>
                          <w:rPr>
                            <w:rFonts w:eastAsiaTheme="minorEastAsia"/>
                            <w:sz w:val="15"/>
                            <w:szCs w:val="15"/>
                          </w:rPr>
                        </w:pPr>
                        <w:r w:rsidRPr="00633340">
                          <w:rPr>
                            <w:rFonts w:eastAsiaTheme="minorEastAsia" w:cs="Times New Roman" w:hint="eastAsia"/>
                            <w:sz w:val="15"/>
                            <w:szCs w:val="15"/>
                          </w:rPr>
                          <w:t>g</w:t>
                        </w:r>
                      </w:p>
                    </w:txbxContent>
                  </v:textbox>
                </v:rect>
                <v:rect id="Rectangle 2299" o:spid="_x0000_s1817" style="position:absolute;left:32963;top:852;width:1203;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" filled="f" stroked="f">
                  <v:textbox style="mso-fit-shape-to-text:t" inset="1mm,0,1mm,0">
                    <w:txbxContent>
                      <w:p w14:paraId="36F10F6C" w14:textId="77777777" w:rsidR="00CE7E36" w:rsidRPr="00633340" w:rsidRDefault="00CE7E36" w:rsidP="00CE7E36">
                        <w:pPr>
                          <w:rPr>
                            <w:rFonts w:eastAsiaTheme="minorEastAsia"/>
                            <w:sz w:val="15"/>
                            <w:szCs w:val="15"/>
                          </w:rPr>
                        </w:pPr>
                        <w:r w:rsidRPr="00633340">
                          <w:rPr>
                            <w:rFonts w:eastAsiaTheme="minorEastAsia" w:cs="Times New Roman" w:hint="eastAsia"/>
                            <w:sz w:val="15"/>
                            <w:szCs w:val="15"/>
                          </w:rPr>
                          <w:t>g</w:t>
                        </w:r>
                      </w:p>
                    </w:txbxContent>
                  </v:textbox>
                </v:rect>
                <v:rect id="Rectangle 2299" o:spid="_x0000_s1818" style="position:absolute;left:3775;top:7292;width:1204;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" filled="f" stroked="f">
                  <v:textbox style="mso-fit-shape-to-text:t" inset="1mm,0,1mm,0">
                    <w:txbxContent>
                      <w:p w14:paraId="111B8D23" w14:textId="77777777" w:rsidR="00CE7E36" w:rsidRPr="00633340" w:rsidRDefault="00CE7E36" w:rsidP="00CE7E36">
                        <w:pPr>
                          <w:rPr>
                            <w:rFonts w:eastAsiaTheme="minorEastAsia"/>
                            <w:sz w:val="15"/>
                            <w:szCs w:val="15"/>
                          </w:rPr>
                        </w:pPr>
                        <w:r w:rsidRPr="00633340">
                          <w:rPr>
                            <w:rFonts w:eastAsiaTheme="minorEastAsia" w:cs="Times New Roman" w:hint="eastAsia"/>
                            <w:sz w:val="15"/>
                            <w:szCs w:val="15"/>
                          </w:rPr>
                          <w:t>g</w:t>
                        </w:r>
                      </w:p>
                    </w:txbxContent>
                  </v:textbox>
                </v:rect>
                <v:rect id="Rectangle 2299" o:spid="_x0000_s1819" style="position:absolute;left:18305;top:7294;width:1204;height:21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" filled="f" stroked="f">
                  <v:textbox style="mso-fit-shape-to-text:t" inset="1mm,0,1mm,0">
                    <w:txbxContent>
                      <w:p w14:paraId="14175EC7" w14:textId="77777777" w:rsidR="00CE7E36" w:rsidRPr="00633340" w:rsidRDefault="00CE7E36" w:rsidP="00CE7E36">
                        <w:pPr>
                          <w:rPr>
                            <w:rFonts w:eastAsiaTheme="minorEastAsia"/>
                            <w:sz w:val="15"/>
                            <w:szCs w:val="15"/>
                          </w:rPr>
                        </w:pPr>
                        <w:r w:rsidRPr="00633340">
                          <w:rPr>
                            <w:rFonts w:eastAsiaTheme="minorEastAsia" w:cs="Times New Roman" w:hint="eastAsia"/>
                            <w:sz w:val="15"/>
                            <w:szCs w:val="15"/>
                          </w:rPr>
                          <w:t>g</w:t>
                        </w:r>
                      </w:p>
                    </w:txbxContent>
                  </v:textbox>
                </v:rect>
                <v:rect id="Rectangle 2299" o:spid="_x0000_s1820" style="position:absolute;left:32943;top:7292;width:1203;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" filled="f" stroked="f">
                  <v:textbox style="mso-fit-shape-to-text:t" inset="1mm,0,1mm,0">
                    <w:txbxContent>
                      <w:p w14:paraId="71B4DAC3" w14:textId="77777777" w:rsidR="00CE7E36" w:rsidRPr="00633340" w:rsidRDefault="00CE7E36" w:rsidP="00CE7E36">
                        <w:pPr>
                          <w:rPr>
                            <w:rFonts w:eastAsiaTheme="minorEastAsia"/>
                            <w:sz w:val="15"/>
                            <w:szCs w:val="15"/>
                          </w:rPr>
                        </w:pPr>
                        <w:r w:rsidRPr="00633340">
                          <w:rPr>
                            <w:rFonts w:eastAsiaTheme="minorEastAsia" w:cs="Times New Roman" w:hint="eastAsia"/>
                            <w:sz w:val="15"/>
                            <w:szCs w:val="15"/>
                          </w:rPr>
                          <w:t>g</w:t>
                        </w:r>
                      </w:p>
                    </w:txbxContent>
                  </v:textbox>
                </v:rect>
                <v:rect id="Rectangle 2299" o:spid="_x0000_s1821" style="position:absolute;left:-1037;top:517;width:1205;height:2178;rotation:-3264136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" filled="f" stroked="f">
                  <v:textbox style="mso-fit-shape-to-text:t" inset="1mm,0,1mm,0">
                    <w:txbxContent>
                      <w:p w14:paraId="2E598781" w14:textId="77777777" w:rsidR="00CE7E36" w:rsidRPr="00633340" w:rsidRDefault="00CE7E36" w:rsidP="00CE7E36">
                        <w:pPr>
                          <w:rPr>
                            <w:rFonts w:eastAsiaTheme="minorEastAsia"/>
                            <w:sz w:val="15"/>
                            <w:szCs w:val="15"/>
                          </w:rPr>
                        </w:pPr>
                        <w:r>
                          <w:rPr>
                            <w:rFonts w:eastAsiaTheme="minorEastAsia" w:cs="Times New Roman" w:hint="eastAsia"/>
                            <w:sz w:val="15"/>
                            <w:szCs w:val="15"/>
                          </w:rPr>
                          <w:t>0</w:t>
                        </w:r>
                      </w:p>
                    </w:txbxContent>
                  </v:textbox>
                </v:rect>
                <v:rect id="Rectangle 2299" o:spid="_x0000_s1822" style="position:absolute;left:13439;top:460;width:1204;height:2180;rotation:-3264136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" filled="f" stroked="f">
                  <v:textbox style="mso-fit-shape-to-text:t" inset="1mm,0,1mm,0">
                    <w:txbxContent>
                      <w:p w14:paraId="6E165470" w14:textId="77777777" w:rsidR="00CE7E36" w:rsidRPr="00633340" w:rsidRDefault="00CE7E36" w:rsidP="00CE7E36">
                        <w:pPr>
                          <w:rPr>
                            <w:rFonts w:eastAsiaTheme="minorEastAsia"/>
                            <w:sz w:val="15"/>
                            <w:szCs w:val="15"/>
                          </w:rPr>
                        </w:pPr>
                        <w:r>
                          <w:rPr>
                            <w:rFonts w:eastAsiaTheme="minorEastAsia" w:cs="Times New Roman" w:hint="eastAsia"/>
                            <w:sz w:val="15"/>
                            <w:szCs w:val="15"/>
                          </w:rPr>
                          <w:t>0</w:t>
                        </w:r>
                      </w:p>
                    </w:txbxContent>
                  </v:textbox>
                </v:rect>
                <v:rect id="Rectangle 2299" o:spid="_x0000_s1823" style="position:absolute;left:27971;top:534;width:1205;height:2179;rotation:-3264136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" filled="f" stroked="f">
                  <v:textbox style="mso-fit-shape-to-text:t" inset="1mm,0,1mm,0">
                    <w:txbxContent>
                      <w:p w14:paraId="755419FE" w14:textId="77777777" w:rsidR="00CE7E36" w:rsidRPr="00633340" w:rsidRDefault="00CE7E36" w:rsidP="00CE7E36">
                        <w:pPr>
                          <w:rPr>
                            <w:rFonts w:eastAsiaTheme="minorEastAsia"/>
                            <w:sz w:val="15"/>
                            <w:szCs w:val="15"/>
                          </w:rPr>
                        </w:pPr>
                        <w:r>
                          <w:rPr>
                            <w:rFonts w:eastAsiaTheme="minorEastAsia" w:cs="Times New Roman" w:hint="eastAsia"/>
                            <w:sz w:val="15"/>
                            <w:szCs w:val="15"/>
                          </w:rPr>
                          <w:t>0</w:t>
                        </w:r>
                      </w:p>
                    </w:txbxContent>
                  </v:textbox>
                </v:rect>
                <v:rect id="Rectangle 2299" o:spid="_x0000_s1824" style="position:absolute;left:23330;top:6970;width:1203;height:2181;rotation:-2908629fd;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" filled="f" stroked="f">
                  <v:textbox style="mso-fit-shape-to-text:t" inset="1mm,0,1mm,0">
                    <w:txbxContent>
                      <w:p w14:paraId="6C71B7AF" w14:textId="77777777" w:rsidR="00CE7E36" w:rsidRPr="00633340" w:rsidRDefault="00CE7E36" w:rsidP="00CE7E36">
                        <w:pPr>
                          <w:rPr>
                            <w:rFonts w:eastAsiaTheme="minorEastAsia"/>
                            <w:sz w:val="15"/>
                            <w:szCs w:val="15"/>
                          </w:rPr>
                        </w:pPr>
                        <w:r>
                          <w:rPr>
                            <w:rFonts w:eastAsiaTheme="minorEastAsia" w:cs="Times New Roman" w:hint="eastAsia"/>
                            <w:sz w:val="15"/>
                            <w:szCs w:val="15"/>
                          </w:rPr>
                          <w:t>0</w:t>
                        </w:r>
                      </w:p>
                    </w:txbxContent>
                  </v:textbox>
                </v:rect>
                <v:rect id="Rectangle 2299" o:spid="_x0000_s1825" style="position:absolute;left:37811;top:6977;width:1205;height:2179;rotation:-2986340fd;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" filled="f" stroked="f">
                  <v:textbox style="mso-fit-shape-to-text:t" inset="1mm,0,1mm,0">
                    <w:txbxContent>
                      <w:p w14:paraId="6BF3B73E" w14:textId="77777777" w:rsidR="00CE7E36" w:rsidRPr="00633340" w:rsidRDefault="00CE7E36" w:rsidP="00CE7E36">
                        <w:pPr>
                          <w:rPr>
                            <w:rFonts w:eastAsiaTheme="minorEastAsia"/>
                            <w:sz w:val="15"/>
                            <w:szCs w:val="15"/>
                          </w:rPr>
                        </w:pPr>
                        <w:r>
                          <w:rPr>
                            <w:rFonts w:eastAsiaTheme="minorEastAsia" w:cs="Times New Roman" w:hint="eastAsia"/>
                            <w:sz w:val="15"/>
                            <w:szCs w:val="15"/>
                          </w:rPr>
                          <w:t>0</w:t>
                        </w:r>
                      </w:p>
                    </w:txbxContent>
                  </v:textbox>
                </v:rect>
                <v:rect id="Rectangle 2299" o:spid="_x0000_s1826" style="position:absolute;left:8732;top:7065;width:1204;height:2180;rotation:-3264136fd;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" filled="f" stroked="f">
                  <v:textbox style="mso-fit-shape-to-text:t" inset="1mm,0,1mm,0">
                    <w:txbxContent>
                      <w:p w14:paraId="7A3D67B1" w14:textId="77777777" w:rsidR="00CE7E36" w:rsidRPr="00633340" w:rsidRDefault="00CE7E36" w:rsidP="00CE7E36">
                        <w:pPr>
                          <w:rPr>
                            <w:rFonts w:eastAsiaTheme="minorEastAsia"/>
                            <w:sz w:val="15"/>
                            <w:szCs w:val="15"/>
                          </w:rPr>
                        </w:pPr>
                        <w:r>
                          <w:rPr>
                            <w:rFonts w:eastAsiaTheme="minorEastAsia" w:cs="Times New Roman" w:hint="eastAsia"/>
                            <w:sz w:val="15"/>
                            <w:szCs w:val="15"/>
                          </w:rPr>
                          <w:t>0</w:t>
                        </w:r>
                      </w:p>
                    </w:txbxContent>
                  </v:textbox>
                </v:rect>
                <v:rect id="Rectangle 2299" o:spid="_x0000_s1827" style="position:absolute;left:8157;top:606;width:2158;height:2179;rotation:-3264136fd;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" filled="f" stroked="f">
                  <v:textbox style="mso-fit-shape-to-text:t" inset="1mm,0,1mm,0">
                    <w:txbxContent>
                      <w:p w14:paraId="7D3C43A5" w14:textId="77777777" w:rsidR="00CE7E36" w:rsidRPr="00633340" w:rsidRDefault="00CE7E36" w:rsidP="00CE7E36">
                        <w:pPr>
                          <w:rPr>
                            <w:rFonts w:eastAsiaTheme="minorEastAsia"/>
                            <w:sz w:val="15"/>
                            <w:szCs w:val="15"/>
                          </w:rPr>
                        </w:pPr>
                        <w:r>
                          <w:rPr>
                            <w:rFonts w:eastAsiaTheme="minorEastAsia" w:cs="Times New Roman" w:hint="eastAsia"/>
                            <w:sz w:val="15"/>
                            <w:szCs w:val="15"/>
                          </w:rPr>
                          <w:t>100</w:t>
                        </w:r>
                      </w:p>
                    </w:txbxContent>
                  </v:textbox>
                </v:rect>
                <v:rect id="Rectangle 2299" o:spid="_x0000_s1828" style="position:absolute;left:22675;top:450;width:2157;height:2181;rotation:-2932019fd;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" filled="f" stroked="f">
                  <v:textbox style="mso-fit-shape-to-text:t" inset="1mm,0,1mm,0">
                    <w:txbxContent>
                      <w:p w14:paraId="5D3C4C04" w14:textId="77777777" w:rsidR="00CE7E36" w:rsidRPr="00633340" w:rsidRDefault="00CE7E36" w:rsidP="00CE7E36">
                        <w:pPr>
                          <w:rPr>
                            <w:rFonts w:eastAsiaTheme="minorEastAsia"/>
                            <w:sz w:val="15"/>
                            <w:szCs w:val="15"/>
                          </w:rPr>
                        </w:pPr>
                        <w:r>
                          <w:rPr>
                            <w:rFonts w:eastAsiaTheme="minorEastAsia" w:cs="Times New Roman" w:hint="eastAsia"/>
                            <w:sz w:val="15"/>
                            <w:szCs w:val="15"/>
                          </w:rPr>
                          <w:t>100</w:t>
                        </w:r>
                      </w:p>
                    </w:txbxContent>
                  </v:textbox>
                </v:rect>
                <v:rect id="Rectangle 2299" o:spid="_x0000_s1829" style="position:absolute;left:37311;top:487;width:2158;height:2179;rotation:-3264136fd;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" filled="f" stroked="f">
                  <v:textbox style="mso-fit-shape-to-text:t" inset="1mm,0,1mm,0">
                    <w:txbxContent>
                      <w:p w14:paraId="5CBC882E" w14:textId="77777777" w:rsidR="00CE7E36" w:rsidRPr="00633340" w:rsidRDefault="00CE7E36" w:rsidP="00CE7E36">
                        <w:pPr>
                          <w:rPr>
                            <w:rFonts w:eastAsiaTheme="minorEastAsia"/>
                            <w:sz w:val="15"/>
                            <w:szCs w:val="15"/>
                          </w:rPr>
                        </w:pPr>
                        <w:r>
                          <w:rPr>
                            <w:rFonts w:eastAsiaTheme="minorEastAsia" w:cs="Times New Roman" w:hint="eastAsia"/>
                            <w:sz w:val="15"/>
                            <w:szCs w:val="15"/>
                          </w:rPr>
                          <w:t>100</w:t>
                        </w:r>
                      </w:p>
                    </w:txbxContent>
                  </v:textbox>
                </v:rect>
                <v:rect id="Rectangle 2299" o:spid="_x0000_s1830" style="position:absolute;left:27411;top:7045;width:2158;height:2179;rotation:-3264136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" filled="f" stroked="f">
                  <v:textbox style="mso-fit-shape-to-text:t" inset="1mm,0,1mm,0">
                    <w:txbxContent>
                      <w:p w14:paraId="5B775849" w14:textId="77777777" w:rsidR="00CE7E36" w:rsidRPr="00633340" w:rsidRDefault="00CE7E36" w:rsidP="00CE7E36">
                        <w:pPr>
                          <w:rPr>
                            <w:rFonts w:eastAsiaTheme="minorEastAsia"/>
                            <w:sz w:val="15"/>
                            <w:szCs w:val="15"/>
                          </w:rPr>
                        </w:pPr>
                        <w:r>
                          <w:rPr>
                            <w:rFonts w:eastAsiaTheme="minorEastAsia" w:cs="Times New Roman" w:hint="eastAsia"/>
                            <w:sz w:val="15"/>
                            <w:szCs w:val="15"/>
                          </w:rPr>
                          <w:t>100</w:t>
                        </w:r>
                      </w:p>
                    </w:txbxContent>
                  </v:textbox>
                </v:rect>
                <v:rect id="Rectangle 2299" o:spid="_x0000_s1831" style="position:absolute;left:13099;top:6914;width:2157;height:2181;rotation:-2674636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" filled="f" stroked="f">
                  <v:textbox style="mso-fit-shape-to-text:t" inset="1mm,0,1mm,0">
                    <w:txbxContent>
                      <w:p w14:paraId="10E28407" w14:textId="77777777" w:rsidR="00CE7E36" w:rsidRPr="00633340" w:rsidRDefault="00CE7E36" w:rsidP="00CE7E36">
                        <w:pPr>
                          <w:rPr>
                            <w:rFonts w:eastAsiaTheme="minorEastAsia"/>
                            <w:sz w:val="15"/>
                            <w:szCs w:val="15"/>
                          </w:rPr>
                        </w:pPr>
                        <w:r>
                          <w:rPr>
                            <w:rFonts w:eastAsiaTheme="minorEastAsia" w:cs="Times New Roman" w:hint="eastAsia"/>
                            <w:sz w:val="15"/>
                            <w:szCs w:val="15"/>
                          </w:rPr>
                          <w:t>100</w:t>
                        </w:r>
                      </w:p>
                    </w:txbxContent>
                  </v:textbox>
                </v:rect>
                <v:rect id="Rectangle 2299" o:spid="_x0000_s1832" style="position:absolute;left:-1513;top:6951;width:2158;height:2179;rotation:-3264136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" filled="f" stroked="f">
                  <v:textbox style="mso-fit-shape-to-text:t" inset="1mm,0,1mm,0">
                    <w:txbxContent>
                      <w:p w14:paraId="71C04229" w14:textId="77777777" w:rsidR="00CE7E36" w:rsidRPr="00633340" w:rsidRDefault="00CE7E36" w:rsidP="00CE7E36">
                        <w:pPr>
                          <w:rPr>
                            <w:rFonts w:eastAsiaTheme="minorEastAsia"/>
                            <w:sz w:val="15"/>
                            <w:szCs w:val="15"/>
                          </w:rPr>
                        </w:pPr>
                        <w:r>
                          <w:rPr>
                            <w:rFonts w:eastAsiaTheme="minorEastAsia" w:cs="Times New Roman" w:hint="eastAsia"/>
                            <w:sz w:val="15"/>
                            <w:szCs w:val="15"/>
                          </w:rPr>
                          <w:t>100</w:t>
                        </w:r>
                      </w:p>
                    </w:txbxContent>
                  </v:textbox>
                </v:rect>
                <v:rect id="Rectangle 2299" o:spid="_x0000_s1833" style="position:absolute;left:2417;top:-1431;width:1680;height:2181;rotation:-1060452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" filled="f" stroked="f">
                  <v:textbox style="mso-fit-shape-to-text:t" inset="1mm,0,1mm,0">
                    <w:txbxContent>
                      <w:p w14:paraId="4467F3E7" w14:textId="77777777" w:rsidR="00CE7E36" w:rsidRPr="00633340" w:rsidRDefault="00CE7E36" w:rsidP="00CE7E36">
                        <w:pPr>
                          <w:rPr>
                            <w:rFonts w:eastAsiaTheme="minorEastAsia"/>
                            <w:sz w:val="15"/>
                            <w:szCs w:val="15"/>
                          </w:rPr>
                        </w:pPr>
                        <w:r>
                          <w:rPr>
                            <w:rFonts w:eastAsiaTheme="minorEastAsia" w:cs="Times New Roman" w:hint="eastAsia"/>
                            <w:sz w:val="15"/>
                            <w:szCs w:val="15"/>
                          </w:rPr>
                          <w:t>25</w:t>
                        </w:r>
                      </w:p>
                    </w:txbxContent>
                  </v:textbox>
                </v:rect>
                <v:rect id="Rectangle 2299" o:spid="_x0000_s1834" style="position:absolute;left:5316;top:-1333;width:1680;height:2180;rotation:987363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" filled="f" stroked="f">
                  <v:textbox style="mso-fit-shape-to-text:t" inset="1mm,0,1mm,0">
                    <w:txbxContent>
                      <w:p w14:paraId="4702F690" w14:textId="77777777" w:rsidR="00CE7E36" w:rsidRPr="00633340" w:rsidRDefault="00CE7E36" w:rsidP="00CE7E36">
                        <w:pPr>
                          <w:rPr>
                            <w:rFonts w:eastAsiaTheme="minorEastAsia"/>
                            <w:sz w:val="15"/>
                            <w:szCs w:val="15"/>
                          </w:rPr>
                        </w:pPr>
                        <w:r>
                          <w:rPr>
                            <w:rFonts w:eastAsiaTheme="minorEastAsia" w:cs="Times New Roman" w:hint="eastAsia"/>
                            <w:sz w:val="15"/>
                            <w:szCs w:val="15"/>
                          </w:rPr>
                          <w:t>50</w:t>
                        </w:r>
                      </w:p>
                    </w:txbxContent>
                  </v:textbox>
                </v:rect>
                <v:rect id="Rectangle 2299" o:spid="_x0000_s1835" style="position:absolute;left:7184;top:-489;width:1680;height:2181;rotation:2013570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" filled="f" stroked="f">
                  <v:textbox style="mso-fit-shape-to-text:t" inset="1mm,0,1mm,0">
                    <w:txbxContent>
                      <w:p w14:paraId="0F9471ED" w14:textId="77777777" w:rsidR="00CE7E36" w:rsidRPr="00633340" w:rsidRDefault="00CE7E36" w:rsidP="00CE7E36">
                        <w:pPr>
                          <w:rPr>
                            <w:rFonts w:eastAsiaTheme="minorEastAsia"/>
                            <w:sz w:val="15"/>
                            <w:szCs w:val="15"/>
                          </w:rPr>
                        </w:pPr>
                        <w:r>
                          <w:rPr>
                            <w:rFonts w:eastAsiaTheme="minorEastAsia" w:cs="Times New Roman" w:hint="eastAsia"/>
                            <w:sz w:val="15"/>
                            <w:szCs w:val="15"/>
                          </w:rPr>
                          <w:t>75</w:t>
                        </w:r>
                      </w:p>
                    </w:txbxContent>
                  </v:textbox>
                </v:rect>
                <v:rect id="Rectangle 2299" o:spid="_x0000_s1836" style="position:absolute;left:15449;top:-1112;width:1679;height:2180;rotation:-1354830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" filled="f" stroked="f">
                  <v:textbox style="mso-fit-shape-to-text:t" inset="1mm,0,1mm,0">
                    <w:txbxContent>
                      <w:p w14:paraId="4859EF96" w14:textId="77777777" w:rsidR="00CE7E36" w:rsidRPr="00633340" w:rsidRDefault="00CE7E36" w:rsidP="00CE7E36">
                        <w:pPr>
                          <w:rPr>
                            <w:rFonts w:eastAsiaTheme="minorEastAsia"/>
                            <w:sz w:val="15"/>
                            <w:szCs w:val="15"/>
                          </w:rPr>
                        </w:pPr>
                        <w:r>
                          <w:rPr>
                            <w:rFonts w:eastAsiaTheme="minorEastAsia" w:cs="Times New Roman" w:hint="eastAsia"/>
                            <w:sz w:val="15"/>
                            <w:szCs w:val="15"/>
                          </w:rPr>
                          <w:t>25</w:t>
                        </w:r>
                      </w:p>
                    </w:txbxContent>
                  </v:textbox>
                </v:rect>
                <v:rect id="Rectangle 2299" o:spid="_x0000_s1837" style="position:absolute;left:29065;top:-510;width:1680;height:2180;rotation:-2319616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" filled="f" stroked="f">
                  <v:textbox style="mso-fit-shape-to-text:t" inset="1mm,0,1mm,0">
                    <w:txbxContent>
                      <w:p w14:paraId="3D50D8B4" w14:textId="77777777" w:rsidR="00CE7E36" w:rsidRPr="00633340" w:rsidRDefault="00CE7E36" w:rsidP="00CE7E36">
                        <w:pPr>
                          <w:rPr>
                            <w:rFonts w:eastAsiaTheme="minorEastAsia"/>
                            <w:sz w:val="15"/>
                            <w:szCs w:val="15"/>
                          </w:rPr>
                        </w:pPr>
                        <w:r>
                          <w:rPr>
                            <w:rFonts w:eastAsiaTheme="minorEastAsia" w:cs="Times New Roman" w:hint="eastAsia"/>
                            <w:sz w:val="15"/>
                            <w:szCs w:val="15"/>
                          </w:rPr>
                          <w:t>25</w:t>
                        </w:r>
                      </w:p>
                    </w:txbxContent>
                  </v:textbox>
                </v:rect>
                <v:rect id="Rectangle 2299" o:spid="_x0000_s1838" style="position:absolute;left:7190;top:6006;width:1680;height:2181;rotation:2117211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" filled="f" stroked="f">
                  <v:textbox style="mso-fit-shape-to-text:t" inset="1mm,0,1mm,0">
                    <w:txbxContent>
                      <w:p w14:paraId="5C1BFBC3" w14:textId="77777777" w:rsidR="00CE7E36" w:rsidRPr="00633340" w:rsidRDefault="00CE7E36" w:rsidP="00CE7E36">
                        <w:pPr>
                          <w:rPr>
                            <w:rFonts w:eastAsiaTheme="minorEastAsia"/>
                            <w:sz w:val="15"/>
                            <w:szCs w:val="15"/>
                          </w:rPr>
                        </w:pPr>
                        <w:r>
                          <w:rPr>
                            <w:rFonts w:eastAsiaTheme="minorEastAsia" w:cs="Times New Roman" w:hint="eastAsia"/>
                            <w:sz w:val="15"/>
                            <w:szCs w:val="15"/>
                          </w:rPr>
                          <w:t>25</w:t>
                        </w:r>
                      </w:p>
                    </w:txbxContent>
                  </v:textbox>
                </v:rect>
                <v:rect id="Rectangle 2299" o:spid="_x0000_s1839" style="position:absolute;left:20866;top:5396;width:1680;height:2181;rotation:1469260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" filled="f" stroked="f">
                  <v:textbox style="mso-fit-shape-to-text:t" inset="1mm,0,1mm,0">
                    <w:txbxContent>
                      <w:p w14:paraId="79342CEE" w14:textId="77777777" w:rsidR="00CE7E36" w:rsidRPr="00633340" w:rsidRDefault="00CE7E36" w:rsidP="00CE7E36">
                        <w:pPr>
                          <w:rPr>
                            <w:rFonts w:eastAsiaTheme="minorEastAsia"/>
                            <w:sz w:val="15"/>
                            <w:szCs w:val="15"/>
                          </w:rPr>
                        </w:pPr>
                        <w:r>
                          <w:rPr>
                            <w:rFonts w:eastAsiaTheme="minorEastAsia" w:cs="Times New Roman" w:hint="eastAsia"/>
                            <w:sz w:val="15"/>
                            <w:szCs w:val="15"/>
                          </w:rPr>
                          <w:t>25</w:t>
                        </w:r>
                      </w:p>
                    </w:txbxContent>
                  </v:textbox>
                </v:rect>
                <v:rect id="Rectangle 2299" o:spid="_x0000_s1840" style="position:absolute;left:33785;top:5057;width:1680;height:2182;rotation:519136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" filled="f" stroked="f">
                  <v:textbox style="mso-fit-shape-to-text:t" inset="1mm,0,1mm,0">
                    <w:txbxContent>
                      <w:p w14:paraId="352134EC" w14:textId="77777777" w:rsidR="00CE7E36" w:rsidRPr="00633340" w:rsidRDefault="00CE7E36" w:rsidP="00CE7E36">
                        <w:pPr>
                          <w:rPr>
                            <w:rFonts w:eastAsiaTheme="minorEastAsia"/>
                            <w:sz w:val="15"/>
                            <w:szCs w:val="15"/>
                          </w:rPr>
                        </w:pPr>
                        <w:r>
                          <w:rPr>
                            <w:rFonts w:eastAsiaTheme="minorEastAsia" w:cs="Times New Roman" w:hint="eastAsia"/>
                            <w:sz w:val="15"/>
                            <w:szCs w:val="15"/>
                          </w:rPr>
                          <w:t>25</w:t>
                        </w:r>
                      </w:p>
                    </w:txbxContent>
                  </v:textbox>
                </v:rect>
                <v:rect id="Rectangle 2299" o:spid="_x0000_s1841" style="position:absolute;left:18218;top:4938;width:1680;height:21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" filled="f" stroked="f">
                  <v:textbox style="mso-fit-shape-to-text:t" inset="1mm,0,1mm,0">
                    <w:txbxContent>
                      <w:p w14:paraId="29F34BD4" w14:textId="77777777" w:rsidR="00CE7E36" w:rsidRPr="00633340" w:rsidRDefault="00CE7E36" w:rsidP="00CE7E36">
                        <w:pPr>
                          <w:rPr>
                            <w:rFonts w:eastAsiaTheme="minorEastAsia"/>
                            <w:sz w:val="15"/>
                            <w:szCs w:val="15"/>
                          </w:rPr>
                        </w:pPr>
                        <w:r>
                          <w:rPr>
                            <w:rFonts w:eastAsiaTheme="minorEastAsia" w:cs="Times New Roman" w:hint="eastAsia"/>
                            <w:sz w:val="15"/>
                            <w:szCs w:val="15"/>
                          </w:rPr>
                          <w:t>50</w:t>
                        </w:r>
                      </w:p>
                    </w:txbxContent>
                  </v:textbox>
                </v:rect>
                <v:rect id="Rectangle 2299" o:spid="_x0000_s1842" style="position:absolute;left:30925;top:-1246;width:1679;height:2180;rotation:-956449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" filled="f" stroked="f">
                  <v:textbox style="mso-fit-shape-to-text:t" inset="1mm,0,1mm,0">
                    <w:txbxContent>
                      <w:p w14:paraId="18148798" w14:textId="77777777" w:rsidR="00CE7E36" w:rsidRPr="00633340" w:rsidRDefault="00CE7E36" w:rsidP="00CE7E36">
                        <w:pPr>
                          <w:rPr>
                            <w:rFonts w:eastAsiaTheme="minorEastAsia"/>
                            <w:sz w:val="15"/>
                            <w:szCs w:val="15"/>
                          </w:rPr>
                        </w:pPr>
                        <w:r>
                          <w:rPr>
                            <w:rFonts w:eastAsiaTheme="minorEastAsia" w:cs="Times New Roman" w:hint="eastAsia"/>
                            <w:sz w:val="15"/>
                            <w:szCs w:val="15"/>
                          </w:rPr>
                          <w:t>50</w:t>
                        </w:r>
                      </w:p>
                    </w:txbxContent>
                  </v:textbox>
                </v:rect>
                <v:rect id="Rectangle 2299" o:spid="_x0000_s1843" style="position:absolute;left:30931;top:5253;width:1680;height:2182;rotation:-1147245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" filled="f" stroked="f">
                  <v:textbox style="mso-fit-shape-to-text:t" inset="1mm,0,1mm,0">
                    <w:txbxContent>
                      <w:p w14:paraId="05A4BBAF" w14:textId="77777777" w:rsidR="00CE7E36" w:rsidRPr="00633340" w:rsidRDefault="00CE7E36" w:rsidP="00CE7E36">
                        <w:pPr>
                          <w:rPr>
                            <w:rFonts w:eastAsiaTheme="minorEastAsia"/>
                            <w:sz w:val="15"/>
                            <w:szCs w:val="15"/>
                          </w:rPr>
                        </w:pPr>
                        <w:r>
                          <w:rPr>
                            <w:rFonts w:eastAsiaTheme="minorEastAsia" w:cs="Times New Roman" w:hint="eastAsia"/>
                            <w:sz w:val="15"/>
                            <w:szCs w:val="15"/>
                          </w:rPr>
                          <w:t>50</w:t>
                        </w:r>
                      </w:p>
                    </w:txbxContent>
                  </v:textbox>
                </v:rect>
                <v:rect id="Rectangle 2299" o:spid="_x0000_s1844" style="position:absolute;left:5369;top:5292;width:1680;height:2181;rotation:1247661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" filled="f" stroked="f">
                  <v:textbox style="mso-fit-shape-to-text:t" inset="1mm,0,1mm,0">
                    <w:txbxContent>
                      <w:p w14:paraId="4ED286E6" w14:textId="77777777" w:rsidR="00CE7E36" w:rsidRPr="00633340" w:rsidRDefault="00CE7E36" w:rsidP="00CE7E36">
                        <w:pPr>
                          <w:rPr>
                            <w:rFonts w:eastAsiaTheme="minorEastAsia"/>
                            <w:sz w:val="15"/>
                            <w:szCs w:val="15"/>
                          </w:rPr>
                        </w:pPr>
                        <w:r>
                          <w:rPr>
                            <w:rFonts w:eastAsiaTheme="minorEastAsia" w:cs="Times New Roman" w:hint="eastAsia"/>
                            <w:sz w:val="15"/>
                            <w:szCs w:val="15"/>
                          </w:rPr>
                          <w:t>50</w:t>
                        </w:r>
                      </w:p>
                    </w:txbxContent>
                  </v:textbox>
                </v:rect>
                <v:rect id="Rectangle 2299" o:spid="_x0000_s1845" style="position:absolute;left:20702;top:-1076;width:1680;height:2180;rotation:1363984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" filled="f" stroked="f">
                  <v:textbox style="mso-fit-shape-to-text:t" inset="1mm,0,1mm,0">
                    <w:txbxContent>
                      <w:p w14:paraId="49B42C93" w14:textId="77777777" w:rsidR="00CE7E36" w:rsidRPr="00633340" w:rsidRDefault="00CE7E36" w:rsidP="00CE7E36">
                        <w:pPr>
                          <w:rPr>
                            <w:rFonts w:eastAsiaTheme="minorEastAsia"/>
                            <w:sz w:val="15"/>
                            <w:szCs w:val="15"/>
                          </w:rPr>
                        </w:pPr>
                        <w:r>
                          <w:rPr>
                            <w:rFonts w:eastAsiaTheme="minorEastAsia" w:cs="Times New Roman" w:hint="eastAsia"/>
                            <w:sz w:val="15"/>
                            <w:szCs w:val="15"/>
                          </w:rPr>
                          <w:t>75</w:t>
                        </w:r>
                      </w:p>
                    </w:txbxContent>
                  </v:textbox>
                </v:rect>
                <v:rect id="Rectangle 2299" o:spid="_x0000_s1846" style="position:absolute;left:33778;top:-1406;width:1680;height:2180;rotation:346762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" filled="f" stroked="f">
                  <v:textbox style="mso-fit-shape-to-text:t" inset="1mm,0,1mm,0">
                    <w:txbxContent>
                      <w:p w14:paraId="58DB7F0F" w14:textId="77777777" w:rsidR="00CE7E36" w:rsidRPr="00633340" w:rsidRDefault="00CE7E36" w:rsidP="00CE7E36">
                        <w:pPr>
                          <w:rPr>
                            <w:rFonts w:eastAsiaTheme="minorEastAsia"/>
                            <w:sz w:val="15"/>
                            <w:szCs w:val="15"/>
                          </w:rPr>
                        </w:pPr>
                        <w:r>
                          <w:rPr>
                            <w:rFonts w:eastAsiaTheme="minorEastAsia" w:cs="Times New Roman" w:hint="eastAsia"/>
                            <w:sz w:val="15"/>
                            <w:szCs w:val="15"/>
                          </w:rPr>
                          <w:t>75</w:t>
                        </w:r>
                      </w:p>
                    </w:txbxContent>
                  </v:textbox>
                </v:rect>
                <v:rect id="Rectangle 2299" o:spid="_x0000_s1847" style="position:absolute;left:29120;top:5948;width:1680;height:2181;rotation:-2129981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" filled="f" stroked="f">
                  <v:textbox style="mso-fit-shape-to-text:t" inset="1mm,0,1mm,0">
                    <w:txbxContent>
                      <w:p w14:paraId="421B5542" w14:textId="77777777" w:rsidR="00CE7E36" w:rsidRPr="00633340" w:rsidRDefault="00CE7E36" w:rsidP="00CE7E36">
                        <w:pPr>
                          <w:rPr>
                            <w:rFonts w:eastAsiaTheme="minorEastAsia"/>
                            <w:sz w:val="15"/>
                            <w:szCs w:val="15"/>
                          </w:rPr>
                        </w:pPr>
                        <w:r>
                          <w:rPr>
                            <w:rFonts w:eastAsiaTheme="minorEastAsia" w:cs="Times New Roman" w:hint="eastAsia"/>
                            <w:sz w:val="15"/>
                            <w:szCs w:val="15"/>
                          </w:rPr>
                          <w:t>75</w:t>
                        </w:r>
                      </w:p>
                    </w:txbxContent>
                  </v:textbox>
                </v:rect>
                <v:rect id="Rectangle 2299" o:spid="_x0000_s1848" style="position:absolute;left:15584;top:5436;width:1679;height:2182;rotation:-1738156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" filled="f" stroked="f">
                  <v:textbox style="mso-fit-shape-to-text:t" inset="1mm,0,1mm,0">
                    <w:txbxContent>
                      <w:p w14:paraId="52A80A1D" w14:textId="77777777" w:rsidR="00CE7E36" w:rsidRPr="00633340" w:rsidRDefault="00CE7E36" w:rsidP="00CE7E36">
                        <w:pPr>
                          <w:rPr>
                            <w:rFonts w:eastAsiaTheme="minorEastAsia"/>
                            <w:sz w:val="15"/>
                            <w:szCs w:val="15"/>
                          </w:rPr>
                        </w:pPr>
                        <w:r>
                          <w:rPr>
                            <w:rFonts w:eastAsiaTheme="minorEastAsia" w:cs="Times New Roman" w:hint="eastAsia"/>
                            <w:sz w:val="15"/>
                            <w:szCs w:val="15"/>
                          </w:rPr>
                          <w:t>75</w:t>
                        </w:r>
                      </w:p>
                    </w:txbxContent>
                  </v:textbox>
                </v:rect>
                <v:rect id="Rectangle 2299" o:spid="_x0000_s1849" style="position:absolute;left:2496;top:5036;width:1680;height:2181;rotation:-813525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" filled="f" stroked="f">
                  <v:textbox style="mso-fit-shape-to-text:t" inset="1mm,0,1mm,0">
                    <w:txbxContent>
                      <w:p w14:paraId="6B7F5CDE" w14:textId="77777777" w:rsidR="00CE7E36" w:rsidRPr="00633340" w:rsidRDefault="00CE7E36" w:rsidP="00CE7E36">
                        <w:pPr>
                          <w:rPr>
                            <w:rFonts w:eastAsiaTheme="minorEastAsia"/>
                            <w:sz w:val="15"/>
                            <w:szCs w:val="15"/>
                          </w:rPr>
                        </w:pPr>
                        <w:r>
                          <w:rPr>
                            <w:rFonts w:eastAsiaTheme="minorEastAsia" w:cs="Times New Roman" w:hint="eastAsia"/>
                            <w:sz w:val="15"/>
                            <w:szCs w:val="15"/>
                          </w:rPr>
                          <w:t>75</w:t>
                        </w:r>
                      </w:p>
                    </w:txbxContent>
                  </v:textbox>
                </v:rect>
                <v:rect id="Rectangle 2299" o:spid="_x0000_s1850" style="position:absolute;left:18109;top:-1652;width:1680;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" filled="f" stroked="f">
                  <v:textbox style="mso-fit-shape-to-text:t" inset="1mm,0,1mm,0">
                    <w:txbxContent>
                      <w:p w14:paraId="6AFF6CF1" w14:textId="77777777" w:rsidR="00CE7E36" w:rsidRPr="00633340" w:rsidRDefault="00CE7E36" w:rsidP="00CE7E36">
                        <w:pPr>
                          <w:rPr>
                            <w:rFonts w:eastAsiaTheme="minorEastAsia"/>
                            <w:sz w:val="15"/>
                            <w:szCs w:val="15"/>
                          </w:rPr>
                        </w:pPr>
                        <w:r>
                          <w:rPr>
                            <w:rFonts w:eastAsiaTheme="minorEastAsia" w:cs="Times New Roman" w:hint="eastAsia"/>
                            <w:sz w:val="15"/>
                            <w:szCs w:val="15"/>
                          </w:rPr>
                          <w:t>50</w:t>
                        </w:r>
                      </w:p>
                    </w:txbxContent>
                  </v:textbox>
                </v:rect>
                <w10:anchorlock/>
              </v:group>
            </w:pict>
          </mc:Fallback>
        </mc:AlternateContent>
      </w:r>
    </w:p>
    <w:p w14:paraId="6A915521" w14:textId="70E317C7" w:rsidR="00C2294F" w:rsidRDefault="00C2294F" w:rsidP="00D265F3">
      <w:pPr>
        <w:ind w:firstLine="0"/>
      </w:pPr>
      <w:r>
        <w:rPr>
          <w:rFonts w:hint="eastAsia"/>
        </w:rPr>
        <w:t>（</w:t>
      </w:r>
      <w:r>
        <w:rPr>
          <w:rFonts w:hint="eastAsia"/>
        </w:rPr>
        <w:t>3</w:t>
      </w:r>
      <w:r>
        <w:rPr>
          <w:rFonts w:hint="eastAsia"/>
        </w:rPr>
        <w:t>）当滑片</w:t>
      </w:r>
      <w:r w:rsidRPr="00D955F6">
        <w:rPr>
          <w:rFonts w:hint="eastAsia"/>
          <w:i/>
          <w:iCs/>
        </w:rPr>
        <w:t>P</w:t>
      </w:r>
      <w:r>
        <w:rPr>
          <w:rFonts w:hint="eastAsia"/>
        </w:rPr>
        <w:t>位于某一位置（不在最高点）时，由于弹簧存在电阻，电压表的示数为</w:t>
      </w:r>
      <w:r w:rsidRPr="00D955F6">
        <w:rPr>
          <w:rFonts w:hint="eastAsia"/>
          <w:i/>
          <w:iCs/>
        </w:rPr>
        <w:t>U</w:t>
      </w:r>
      <w:r>
        <w:rPr>
          <w:rFonts w:hint="eastAsia"/>
        </w:rPr>
        <w:t>，而不计弹簧电阻情况下算出的</w:t>
      </w:r>
      <w:r w:rsidRPr="00D955F6">
        <w:rPr>
          <w:rFonts w:hint="eastAsia"/>
          <w:i/>
          <w:iCs/>
        </w:rPr>
        <w:t>ab</w:t>
      </w:r>
      <w:r>
        <w:rPr>
          <w:rFonts w:hint="eastAsia"/>
        </w:rPr>
        <w:t>两点间电压记为</w:t>
      </w:r>
      <w:r w:rsidRPr="00D955F6">
        <w:rPr>
          <w:rFonts w:hint="eastAsia"/>
          <w:i/>
          <w:iCs/>
        </w:rPr>
        <w:t>U</w:t>
      </w:r>
      <w:r w:rsidR="00D955F6">
        <w:rPr>
          <w:rFonts w:cs="Times New Roman"/>
        </w:rPr>
        <w:t>ʹ</w:t>
      </w:r>
      <w:r>
        <w:rPr>
          <w:rFonts w:hint="eastAsia"/>
        </w:rPr>
        <w:t>。</w:t>
      </w:r>
    </w:p>
    <w:p w14:paraId="05A6E508" w14:textId="77777777" w:rsidR="00D955F6" w:rsidRDefault="00C2294F" w:rsidP="00D265F3">
      <w:pPr>
        <w:ind w:firstLine="0"/>
      </w:pPr>
      <w:r>
        <w:rPr>
          <w:rFonts w:hint="eastAsia"/>
        </w:rPr>
        <w:t>①（简答）比较</w:t>
      </w:r>
      <w:r w:rsidRPr="00D955F6">
        <w:rPr>
          <w:rFonts w:hint="eastAsia"/>
          <w:i/>
          <w:iCs/>
        </w:rPr>
        <w:t>U</w:t>
      </w:r>
      <w:r w:rsidR="00D955F6">
        <w:rPr>
          <w:rFonts w:cs="Times New Roman"/>
        </w:rPr>
        <w:t>ʹ</w:t>
      </w:r>
      <w:r>
        <w:rPr>
          <w:rFonts w:hint="eastAsia"/>
        </w:rPr>
        <w:t>与</w:t>
      </w:r>
      <w:r w:rsidRPr="00D955F6">
        <w:rPr>
          <w:rFonts w:hint="eastAsia"/>
          <w:i/>
          <w:iCs/>
        </w:rPr>
        <w:t>U</w:t>
      </w:r>
      <w:r>
        <w:rPr>
          <w:rFonts w:hint="eastAsia"/>
        </w:rPr>
        <w:t>的大小关系，并说明理由。</w:t>
      </w:r>
    </w:p>
    <w:p w14:paraId="79956683" w14:textId="77777777" w:rsidR="00D955F6" w:rsidRDefault="00C2294F" w:rsidP="00D265F3">
      <w:pPr>
        <w:ind w:firstLine="0"/>
      </w:pPr>
      <w:r>
        <w:rPr>
          <w:rFonts w:hint="eastAsia"/>
        </w:rPr>
        <w:t>②将一质量为</w:t>
      </w:r>
      <w:r w:rsidRPr="00D955F6">
        <w:rPr>
          <w:rFonts w:hint="eastAsia"/>
          <w:i/>
          <w:iCs/>
        </w:rPr>
        <w:t>m</w:t>
      </w:r>
      <w:r>
        <w:rPr>
          <w:rFonts w:hint="eastAsia"/>
        </w:rPr>
        <w:t>的重物悬挂在弹簧下，弹簧稳定后，从上述电子秤表盘读出的质量为</w:t>
      </w:r>
      <w:r w:rsidRPr="00D955F6">
        <w:rPr>
          <w:rFonts w:hint="eastAsia"/>
          <w:i/>
          <w:iCs/>
        </w:rPr>
        <w:t>m</w:t>
      </w:r>
      <w:r w:rsidR="00D955F6">
        <w:rPr>
          <w:rFonts w:cs="Times New Roman"/>
        </w:rPr>
        <w:t>ʹ</w:t>
      </w:r>
      <w:r>
        <w:rPr>
          <w:rFonts w:hint="eastAsia"/>
        </w:rPr>
        <w:t>，则</w:t>
      </w:r>
      <w:r>
        <w:rPr>
          <w:rFonts w:hint="eastAsia"/>
        </w:rPr>
        <w:t>________</w:t>
      </w:r>
      <w:r>
        <w:rPr>
          <w:rFonts w:hint="eastAsia"/>
        </w:rPr>
        <w:t>。</w:t>
      </w:r>
    </w:p>
    <w:p w14:paraId="2BB27977" w14:textId="608EFEA5" w:rsidR="00F62148" w:rsidRDefault="00C2294F" w:rsidP="00D265F3">
      <w:pPr>
        <w:ind w:firstLine="0"/>
      </w:pPr>
      <w:r>
        <w:rPr>
          <w:rFonts w:hint="eastAsia"/>
        </w:rPr>
        <w:t>A</w:t>
      </w:r>
      <w:r>
        <w:rPr>
          <w:rFonts w:hint="eastAsia"/>
        </w:rPr>
        <w:t>．</w:t>
      </w:r>
      <w:r w:rsidRPr="00D955F6">
        <w:rPr>
          <w:rFonts w:hint="eastAsia"/>
          <w:i/>
          <w:iCs/>
        </w:rPr>
        <w:t>m</w:t>
      </w:r>
      <w:r>
        <w:rPr>
          <w:rFonts w:hint="eastAsia"/>
        </w:rPr>
        <w:t xml:space="preserve"> </w:t>
      </w:r>
      <w:r w:rsidR="00D955F6">
        <w:rPr>
          <w:rFonts w:hint="eastAsia"/>
        </w:rPr>
        <w:t xml:space="preserve">&gt; </w:t>
      </w:r>
      <w:r w:rsidRPr="00D955F6">
        <w:rPr>
          <w:rFonts w:hint="eastAsia"/>
          <w:i/>
          <w:iCs/>
        </w:rPr>
        <w:t>m</w:t>
      </w:r>
      <w:r w:rsidR="00D955F6">
        <w:rPr>
          <w:rFonts w:cs="Times New Roman"/>
        </w:rPr>
        <w:t>ʹ</w:t>
      </w:r>
      <w:r w:rsidR="00D955F6">
        <w:rPr>
          <w:rFonts w:cs="Times New Roman"/>
        </w:rPr>
        <w:tab/>
      </w:r>
      <w:r w:rsidR="00D955F6">
        <w:rPr>
          <w:rFonts w:cs="Times New Roman"/>
        </w:rPr>
        <w:tab/>
      </w:r>
      <w:r w:rsidR="00D955F6">
        <w:rPr>
          <w:rFonts w:cs="Times New Roman"/>
        </w:rPr>
        <w:tab/>
      </w:r>
      <w:r w:rsidR="00D955F6">
        <w:rPr>
          <w:rFonts w:cs="Times New Roman"/>
        </w:rPr>
        <w:tab/>
      </w:r>
      <w:r>
        <w:rPr>
          <w:rFonts w:hint="eastAsia"/>
        </w:rPr>
        <w:t>B</w:t>
      </w:r>
      <w:r>
        <w:rPr>
          <w:rFonts w:hint="eastAsia"/>
        </w:rPr>
        <w:t>．</w:t>
      </w:r>
      <w:r w:rsidRPr="00D955F6">
        <w:rPr>
          <w:rFonts w:hint="eastAsia"/>
          <w:i/>
          <w:iCs/>
        </w:rPr>
        <w:t>m</w:t>
      </w:r>
      <w:r w:rsidR="00D955F6">
        <w:rPr>
          <w:rFonts w:hint="eastAsia"/>
        </w:rPr>
        <w:t xml:space="preserve"> = </w:t>
      </w:r>
      <w:r w:rsidRPr="00D955F6">
        <w:rPr>
          <w:rFonts w:hint="eastAsia"/>
          <w:i/>
          <w:iCs/>
        </w:rPr>
        <w:t>m</w:t>
      </w:r>
      <w:r w:rsidR="00D955F6">
        <w:rPr>
          <w:rFonts w:cs="Times New Roman"/>
        </w:rPr>
        <w:t>ʹ</w:t>
      </w:r>
      <w:r w:rsidR="00D955F6">
        <w:rPr>
          <w:rFonts w:cs="Times New Roman"/>
        </w:rPr>
        <w:tab/>
      </w:r>
      <w:r w:rsidR="00D955F6">
        <w:rPr>
          <w:rFonts w:cs="Times New Roman"/>
        </w:rPr>
        <w:tab/>
      </w:r>
      <w:r w:rsidR="00D955F6">
        <w:rPr>
          <w:rFonts w:cs="Times New Roman"/>
        </w:rPr>
        <w:tab/>
      </w:r>
      <w:r>
        <w:rPr>
          <w:rFonts w:hint="eastAsia"/>
        </w:rPr>
        <w:t>C</w:t>
      </w:r>
      <w:r>
        <w:rPr>
          <w:rFonts w:hint="eastAsia"/>
        </w:rPr>
        <w:t>．</w:t>
      </w:r>
      <w:r w:rsidRPr="00D955F6">
        <w:rPr>
          <w:rFonts w:hint="eastAsia"/>
          <w:i/>
          <w:iCs/>
        </w:rPr>
        <w:t>m</w:t>
      </w:r>
      <w:r w:rsidR="00D955F6">
        <w:rPr>
          <w:rFonts w:hint="eastAsia"/>
        </w:rPr>
        <w:t xml:space="preserve"> &lt; </w:t>
      </w:r>
      <w:r w:rsidRPr="00D955F6">
        <w:rPr>
          <w:rFonts w:hint="eastAsia"/>
          <w:i/>
          <w:iCs/>
        </w:rPr>
        <w:t>m</w:t>
      </w:r>
      <w:r w:rsidR="00D955F6">
        <w:rPr>
          <w:rFonts w:cs="Times New Roman"/>
        </w:rPr>
        <w:t>ʹ</w:t>
      </w:r>
    </w:p>
    <w:p w14:paraId="5A71B18F" w14:textId="77777777" w:rsidR="00D955F6" w:rsidRDefault="00D955F6" w:rsidP="00D955F6">
      <w:pPr>
        <w:ind w:firstLine="0"/>
      </w:pPr>
    </w:p>
    <w:p w14:paraId="636BAE0A" w14:textId="00814650" w:rsidR="00D955F6" w:rsidRDefault="00D955F6" w:rsidP="00D955F6">
      <w:pPr>
        <w:ind w:firstLine="0"/>
        <w:sectPr w:rsidR="00D955F6" w:rsidSect="00F32489">
          <w:pgSz w:w="11906" w:h="16838"/>
          <w:pgMar w:top="1440" w:right="1701" w:bottom="1440" w:left="1758" w:header="851" w:footer="992" w:gutter="0"/>
          <w:cols w:space="425"/>
          <w:docGrid w:type="lines" w:linePitch="312"/>
        </w:sectPr>
      </w:pPr>
    </w:p>
    <w:p w14:paraId="3296C4FF" w14:textId="63DB489E" w:rsidR="00C2294F" w:rsidRDefault="00C2294F" w:rsidP="00F62148">
      <w:pPr>
        <w:pStyle w:val="2"/>
      </w:pPr>
      <w:r>
        <w:rPr>
          <w:rFonts w:hint="eastAsia"/>
        </w:rPr>
        <w:lastRenderedPageBreak/>
        <w:t>五</w:t>
      </w:r>
      <w:r>
        <w:rPr>
          <w:rFonts w:hint="eastAsia"/>
        </w:rPr>
        <w:t xml:space="preserve"> </w:t>
      </w:r>
      <w:r w:rsidR="003D520B">
        <w:rPr>
          <w:rFonts w:hint="eastAsia"/>
        </w:rPr>
        <w:t xml:space="preserve"> </w:t>
      </w:r>
      <w:r>
        <w:rPr>
          <w:rFonts w:hint="eastAsia"/>
        </w:rPr>
        <w:t>手机实验</w:t>
      </w:r>
    </w:p>
    <w:p w14:paraId="5D104320" w14:textId="7C7B499A" w:rsidR="00C2294F" w:rsidRDefault="0087308A" w:rsidP="00D265F3">
      <w:pPr>
        <w:pStyle w:val="ae"/>
      </w:pPr>
      <w:r>
        <w:rPr>
          <w:noProof/>
        </w:rPr>
        <mc:AlternateContent>
          <mc:Choice Requires="wpg">
            <w:drawing>
              <wp:anchor distT="0" distB="0" distL="114300" distR="114300" simplePos="0" relativeHeight="251675648" behindDoc="0" locked="0" layoutInCell="1" allowOverlap="1" wp14:anchorId="346F5532" wp14:editId="3E669CFF">
                <wp:simplePos x="0" y="0"/>
                <wp:positionH relativeFrom="column">
                  <wp:posOffset>4793615</wp:posOffset>
                </wp:positionH>
                <wp:positionV relativeFrom="paragraph">
                  <wp:posOffset>74295</wp:posOffset>
                </wp:positionV>
                <wp:extent cx="530225" cy="777875"/>
                <wp:effectExtent l="0" t="0" r="41275" b="22225"/>
                <wp:wrapSquare wrapText="bothSides"/>
                <wp:docPr id="17555" name="Group 17555"/>
                <wp:cNvGraphicFramePr/>
                <a:graphic xmlns:a="http://schemas.openxmlformats.org/drawingml/2006/main">
                  <a:graphicData uri="http://schemas.microsoft.com/office/word/2010/wordprocessingGroup">
                    <wpg:wgp>
                      <wpg:cNvGrpSpPr/>
                      <wpg:grpSpPr>
                        <a:xfrm>
                          <a:off x="0" y="0"/>
                          <a:ext cx="530225" cy="777875"/>
                          <a:chOff x="0" y="0"/>
                          <a:chExt cx="530733" cy="778256"/>
                        </a:xfrm>
                      </wpg:grpSpPr>
                      <wps:wsp>
                        <wps:cNvPr id="2697" name="Shape 2697"/>
                        <wps:cNvSpPr/>
                        <wps:spPr>
                          <a:xfrm>
                            <a:off x="280162" y="14732"/>
                            <a:ext cx="202692" cy="292354"/>
                          </a:xfrm>
                          <a:custGeom>
                            <a:avLst/>
                            <a:gdLst/>
                            <a:ahLst/>
                            <a:cxnLst/>
                            <a:rect l="0" t="0" r="0" b="0"/>
                            <a:pathLst>
                              <a:path w="202692" h="292354">
                                <a:moveTo>
                                  <a:pt x="0" y="0"/>
                                </a:moveTo>
                                <a:lnTo>
                                  <a:pt x="202692" y="292354"/>
                                </a:lnTo>
                              </a:path>
                            </a:pathLst>
                          </a:custGeom>
                          <a:ln w="9525" cap="flat">
                            <a:miter lim="127000"/>
                          </a:ln>
                        </wps:spPr>
                        <wps:style>
                          <a:lnRef idx="1">
                            <a:srgbClr val="000000"/>
                          </a:lnRef>
                          <a:fillRef idx="0">
                            <a:srgbClr val="000000">
                              <a:alpha val="0"/>
                            </a:srgbClr>
                          </a:fillRef>
                          <a:effectRef idx="0">
                            <a:scrgbClr r="0" g="0" b="0"/>
                          </a:effectRef>
                          <a:fontRef idx="none"/>
                        </wps:style>
                        <wps:bodyPr/>
                      </wps:wsp>
                      <wps:wsp>
                        <wps:cNvPr id="2698" name="Shape 2698"/>
                        <wps:cNvSpPr/>
                        <wps:spPr>
                          <a:xfrm>
                            <a:off x="286766" y="0"/>
                            <a:ext cx="202692" cy="292354"/>
                          </a:xfrm>
                          <a:custGeom>
                            <a:avLst/>
                            <a:gdLst/>
                            <a:ahLst/>
                            <a:cxnLst/>
                            <a:rect l="0" t="0" r="0" b="0"/>
                            <a:pathLst>
                              <a:path w="202692" h="292354">
                                <a:moveTo>
                                  <a:pt x="0" y="0"/>
                                </a:moveTo>
                                <a:lnTo>
                                  <a:pt x="202692" y="292354"/>
                                </a:lnTo>
                              </a:path>
                            </a:pathLst>
                          </a:custGeom>
                          <a:ln w="9525" cap="flat">
                            <a:miter lim="127000"/>
                          </a:ln>
                        </wps:spPr>
                        <wps:style>
                          <a:lnRef idx="1">
                            <a:srgbClr val="000000"/>
                          </a:lnRef>
                          <a:fillRef idx="0">
                            <a:srgbClr val="000000">
                              <a:alpha val="0"/>
                            </a:srgbClr>
                          </a:fillRef>
                          <a:effectRef idx="0">
                            <a:scrgbClr r="0" g="0" b="0"/>
                          </a:effectRef>
                          <a:fontRef idx="none"/>
                        </wps:style>
                        <wps:bodyPr/>
                      </wps:wsp>
                      <wps:wsp>
                        <wps:cNvPr id="2699" name="Shape 2699"/>
                        <wps:cNvSpPr/>
                        <wps:spPr>
                          <a:xfrm>
                            <a:off x="65278" y="41402"/>
                            <a:ext cx="234188" cy="437134"/>
                          </a:xfrm>
                          <a:custGeom>
                            <a:avLst/>
                            <a:gdLst/>
                            <a:ahLst/>
                            <a:cxnLst/>
                            <a:rect l="0" t="0" r="0" b="0"/>
                            <a:pathLst>
                              <a:path w="234188" h="437134">
                                <a:moveTo>
                                  <a:pt x="234188" y="0"/>
                                </a:moveTo>
                                <a:lnTo>
                                  <a:pt x="0" y="437134"/>
                                </a:lnTo>
                              </a:path>
                            </a:pathLst>
                          </a:custGeom>
                          <a:ln w="6350" cap="flat">
                            <a:miter lim="127000"/>
                          </a:ln>
                        </wps:spPr>
                        <wps:style>
                          <a:lnRef idx="1">
                            <a:srgbClr val="000000"/>
                          </a:lnRef>
                          <a:fillRef idx="0">
                            <a:srgbClr val="000000">
                              <a:alpha val="0"/>
                            </a:srgbClr>
                          </a:fillRef>
                          <a:effectRef idx="0">
                            <a:scrgbClr r="0" g="0" b="0"/>
                          </a:effectRef>
                          <a:fontRef idx="none"/>
                        </wps:style>
                        <wps:bodyPr/>
                      </wps:wsp>
                      <wps:wsp>
                        <wps:cNvPr id="2700" name="Shape 2700"/>
                        <wps:cNvSpPr/>
                        <wps:spPr>
                          <a:xfrm>
                            <a:off x="219456" y="263779"/>
                            <a:ext cx="234188" cy="437261"/>
                          </a:xfrm>
                          <a:custGeom>
                            <a:avLst/>
                            <a:gdLst/>
                            <a:ahLst/>
                            <a:cxnLst/>
                            <a:rect l="0" t="0" r="0" b="0"/>
                            <a:pathLst>
                              <a:path w="234188" h="437261">
                                <a:moveTo>
                                  <a:pt x="234188" y="0"/>
                                </a:moveTo>
                                <a:lnTo>
                                  <a:pt x="0" y="437261"/>
                                </a:lnTo>
                              </a:path>
                            </a:pathLst>
                          </a:custGeom>
                          <a:ln w="6350" cap="flat">
                            <a:miter lim="127000"/>
                          </a:ln>
                        </wps:spPr>
                        <wps:style>
                          <a:lnRef idx="1">
                            <a:srgbClr val="000000"/>
                          </a:lnRef>
                          <a:fillRef idx="0">
                            <a:srgbClr val="000000">
                              <a:alpha val="0"/>
                            </a:srgbClr>
                          </a:fillRef>
                          <a:effectRef idx="0">
                            <a:scrgbClr r="0" g="0" b="0"/>
                          </a:effectRef>
                          <a:fontRef idx="none"/>
                        </wps:style>
                        <wps:bodyPr/>
                      </wps:wsp>
                      <wps:wsp>
                        <wps:cNvPr id="2702" name="Shape 2702"/>
                        <wps:cNvSpPr/>
                        <wps:spPr>
                          <a:xfrm>
                            <a:off x="8128" y="449072"/>
                            <a:ext cx="111125" cy="58928"/>
                          </a:xfrm>
                          <a:custGeom>
                            <a:avLst/>
                            <a:gdLst/>
                            <a:ahLst/>
                            <a:cxnLst/>
                            <a:rect l="0" t="0" r="0" b="0"/>
                            <a:pathLst>
                              <a:path w="111125" h="58928">
                                <a:moveTo>
                                  <a:pt x="111125" y="58928"/>
                                </a:moveTo>
                                <a:lnTo>
                                  <a:pt x="0" y="0"/>
                                </a:lnTo>
                              </a:path>
                            </a:pathLst>
                          </a:custGeom>
                          <a:ln w="9525" cap="flat">
                            <a:miter lim="127000"/>
                          </a:ln>
                        </wps:spPr>
                        <wps:style>
                          <a:lnRef idx="1">
                            <a:srgbClr val="000000"/>
                          </a:lnRef>
                          <a:fillRef idx="0">
                            <a:srgbClr val="000000">
                              <a:alpha val="0"/>
                            </a:srgbClr>
                          </a:fillRef>
                          <a:effectRef idx="0">
                            <a:scrgbClr r="0" g="0" b="0"/>
                          </a:effectRef>
                          <a:fontRef idx="none"/>
                        </wps:style>
                        <wps:bodyPr/>
                      </wps:wsp>
                      <wps:wsp>
                        <wps:cNvPr id="2704" name="Shape 2704"/>
                        <wps:cNvSpPr/>
                        <wps:spPr>
                          <a:xfrm>
                            <a:off x="164211" y="673100"/>
                            <a:ext cx="111252" cy="58928"/>
                          </a:xfrm>
                          <a:custGeom>
                            <a:avLst/>
                            <a:gdLst/>
                            <a:ahLst/>
                            <a:cxnLst/>
                            <a:rect l="0" t="0" r="0" b="0"/>
                            <a:pathLst>
                              <a:path w="111252" h="58928">
                                <a:moveTo>
                                  <a:pt x="111252" y="58928"/>
                                </a:moveTo>
                                <a:lnTo>
                                  <a:pt x="0" y="0"/>
                                </a:lnTo>
                              </a:path>
                            </a:pathLst>
                          </a:custGeom>
                          <a:ln w="9525" cap="flat">
                            <a:miter lim="127000"/>
                          </a:ln>
                        </wps:spPr>
                        <wps:style>
                          <a:lnRef idx="1">
                            <a:srgbClr val="000000"/>
                          </a:lnRef>
                          <a:fillRef idx="0">
                            <a:srgbClr val="000000">
                              <a:alpha val="0"/>
                            </a:srgbClr>
                          </a:fillRef>
                          <a:effectRef idx="0">
                            <a:scrgbClr r="0" g="0" b="0"/>
                          </a:effectRef>
                          <a:fontRef idx="none"/>
                        </wps:style>
                        <wps:bodyPr/>
                      </wps:wsp>
                      <wps:wsp>
                        <wps:cNvPr id="2705" name="Shape 2705"/>
                        <wps:cNvSpPr/>
                        <wps:spPr>
                          <a:xfrm>
                            <a:off x="117983" y="506857"/>
                            <a:ext cx="155194" cy="223648"/>
                          </a:xfrm>
                          <a:custGeom>
                            <a:avLst/>
                            <a:gdLst/>
                            <a:ahLst/>
                            <a:cxnLst/>
                            <a:rect l="0" t="0" r="0" b="0"/>
                            <a:pathLst>
                              <a:path w="155194" h="223648">
                                <a:moveTo>
                                  <a:pt x="155194" y="223648"/>
                                </a:moveTo>
                                <a:lnTo>
                                  <a:pt x="0" y="0"/>
                                </a:lnTo>
                              </a:path>
                            </a:pathLst>
                          </a:custGeom>
                          <a:ln w="9525" cap="flat">
                            <a:miter lim="127000"/>
                          </a:ln>
                        </wps:spPr>
                        <wps:style>
                          <a:lnRef idx="1">
                            <a:srgbClr val="000000"/>
                          </a:lnRef>
                          <a:fillRef idx="0">
                            <a:srgbClr val="000000">
                              <a:alpha val="0"/>
                            </a:srgbClr>
                          </a:fillRef>
                          <a:effectRef idx="0">
                            <a:scrgbClr r="0" g="0" b="0"/>
                          </a:effectRef>
                          <a:fontRef idx="none"/>
                        </wps:style>
                        <wps:bodyPr/>
                      </wps:wsp>
                      <wps:wsp>
                        <wps:cNvPr id="2706" name="Shape 2706"/>
                        <wps:cNvSpPr/>
                        <wps:spPr>
                          <a:xfrm>
                            <a:off x="9144" y="450088"/>
                            <a:ext cx="155194" cy="223647"/>
                          </a:xfrm>
                          <a:custGeom>
                            <a:avLst/>
                            <a:gdLst/>
                            <a:ahLst/>
                            <a:cxnLst/>
                            <a:rect l="0" t="0" r="0" b="0"/>
                            <a:pathLst>
                              <a:path w="155194" h="223647">
                                <a:moveTo>
                                  <a:pt x="155194" y="223647"/>
                                </a:moveTo>
                                <a:lnTo>
                                  <a:pt x="0" y="0"/>
                                </a:lnTo>
                              </a:path>
                            </a:pathLst>
                          </a:custGeom>
                          <a:ln w="9525" cap="flat">
                            <a:miter lim="127000"/>
                          </a:ln>
                        </wps:spPr>
                        <wps:style>
                          <a:lnRef idx="1">
                            <a:srgbClr val="000000"/>
                          </a:lnRef>
                          <a:fillRef idx="0">
                            <a:srgbClr val="000000">
                              <a:alpha val="0"/>
                            </a:srgbClr>
                          </a:fillRef>
                          <a:effectRef idx="0">
                            <a:scrgbClr r="0" g="0" b="0"/>
                          </a:effectRef>
                          <a:fontRef idx="none"/>
                        </wps:style>
                        <wps:bodyPr/>
                      </wps:wsp>
                      <wps:wsp>
                        <wps:cNvPr id="2707" name="Shape 2707"/>
                        <wps:cNvSpPr/>
                        <wps:spPr>
                          <a:xfrm>
                            <a:off x="0" y="466471"/>
                            <a:ext cx="155194" cy="223520"/>
                          </a:xfrm>
                          <a:custGeom>
                            <a:avLst/>
                            <a:gdLst/>
                            <a:ahLst/>
                            <a:cxnLst/>
                            <a:rect l="0" t="0" r="0" b="0"/>
                            <a:pathLst>
                              <a:path w="155194" h="223520">
                                <a:moveTo>
                                  <a:pt x="155194" y="223520"/>
                                </a:moveTo>
                                <a:lnTo>
                                  <a:pt x="0" y="0"/>
                                </a:lnTo>
                              </a:path>
                            </a:pathLst>
                          </a:custGeom>
                          <a:ln w="9525" cap="flat">
                            <a:miter lim="127000"/>
                          </a:ln>
                        </wps:spPr>
                        <wps:style>
                          <a:lnRef idx="1">
                            <a:srgbClr val="000000"/>
                          </a:lnRef>
                          <a:fillRef idx="0">
                            <a:srgbClr val="000000">
                              <a:alpha val="0"/>
                            </a:srgbClr>
                          </a:fillRef>
                          <a:effectRef idx="0">
                            <a:scrgbClr r="0" g="0" b="0"/>
                          </a:effectRef>
                          <a:fontRef idx="none"/>
                        </wps:style>
                        <wps:bodyPr/>
                      </wps:wsp>
                      <wps:wsp>
                        <wps:cNvPr id="2709" name="Shape 2709"/>
                        <wps:cNvSpPr/>
                        <wps:spPr>
                          <a:xfrm>
                            <a:off x="153035" y="689991"/>
                            <a:ext cx="111252" cy="59055"/>
                          </a:xfrm>
                          <a:custGeom>
                            <a:avLst/>
                            <a:gdLst/>
                            <a:ahLst/>
                            <a:cxnLst/>
                            <a:rect l="0" t="0" r="0" b="0"/>
                            <a:pathLst>
                              <a:path w="111252" h="59055">
                                <a:moveTo>
                                  <a:pt x="111252" y="59055"/>
                                </a:moveTo>
                                <a:lnTo>
                                  <a:pt x="0" y="0"/>
                                </a:lnTo>
                              </a:path>
                            </a:pathLst>
                          </a:custGeom>
                          <a:ln w="9525" cap="flat">
                            <a:miter lim="127000"/>
                          </a:ln>
                        </wps:spPr>
                        <wps:style>
                          <a:lnRef idx="1">
                            <a:srgbClr val="000000"/>
                          </a:lnRef>
                          <a:fillRef idx="0">
                            <a:srgbClr val="000000">
                              <a:alpha val="0"/>
                            </a:srgbClr>
                          </a:fillRef>
                          <a:effectRef idx="0">
                            <a:scrgbClr r="0" g="0" b="0"/>
                          </a:effectRef>
                          <a:fontRef idx="none"/>
                        </wps:style>
                        <wps:bodyPr/>
                      </wps:wsp>
                      <wps:wsp>
                        <wps:cNvPr id="2710" name="Shape 2710"/>
                        <wps:cNvSpPr/>
                        <wps:spPr>
                          <a:xfrm>
                            <a:off x="0" y="449072"/>
                            <a:ext cx="10668" cy="19812"/>
                          </a:xfrm>
                          <a:custGeom>
                            <a:avLst/>
                            <a:gdLst/>
                            <a:ahLst/>
                            <a:cxnLst/>
                            <a:rect l="0" t="0" r="0" b="0"/>
                            <a:pathLst>
                              <a:path w="10668" h="19812">
                                <a:moveTo>
                                  <a:pt x="10668" y="0"/>
                                </a:moveTo>
                                <a:lnTo>
                                  <a:pt x="0" y="19812"/>
                                </a:lnTo>
                              </a:path>
                            </a:pathLst>
                          </a:custGeom>
                          <a:ln w="9525" cap="flat">
                            <a:miter lim="127000"/>
                          </a:ln>
                        </wps:spPr>
                        <wps:style>
                          <a:lnRef idx="1">
                            <a:srgbClr val="000000"/>
                          </a:lnRef>
                          <a:fillRef idx="0">
                            <a:srgbClr val="000000">
                              <a:alpha val="0"/>
                            </a:srgbClr>
                          </a:fillRef>
                          <a:effectRef idx="0">
                            <a:scrgbClr r="0" g="0" b="0"/>
                          </a:effectRef>
                          <a:fontRef idx="none"/>
                        </wps:style>
                        <wps:bodyPr/>
                      </wps:wsp>
                      <wps:wsp>
                        <wps:cNvPr id="2711" name="Shape 2711"/>
                        <wps:cNvSpPr/>
                        <wps:spPr>
                          <a:xfrm>
                            <a:off x="154178" y="673481"/>
                            <a:ext cx="10668" cy="19812"/>
                          </a:xfrm>
                          <a:custGeom>
                            <a:avLst/>
                            <a:gdLst/>
                            <a:ahLst/>
                            <a:cxnLst/>
                            <a:rect l="0" t="0" r="0" b="0"/>
                            <a:pathLst>
                              <a:path w="10668" h="19812">
                                <a:moveTo>
                                  <a:pt x="10668" y="0"/>
                                </a:moveTo>
                                <a:lnTo>
                                  <a:pt x="0" y="19812"/>
                                </a:lnTo>
                              </a:path>
                            </a:pathLst>
                          </a:custGeom>
                          <a:ln w="9525" cap="flat">
                            <a:miter lim="127000"/>
                          </a:ln>
                        </wps:spPr>
                        <wps:style>
                          <a:lnRef idx="1">
                            <a:srgbClr val="000000"/>
                          </a:lnRef>
                          <a:fillRef idx="0">
                            <a:srgbClr val="000000">
                              <a:alpha val="0"/>
                            </a:srgbClr>
                          </a:fillRef>
                          <a:effectRef idx="0">
                            <a:scrgbClr r="0" g="0" b="0"/>
                          </a:effectRef>
                          <a:fontRef idx="none"/>
                        </wps:style>
                        <wps:bodyPr/>
                      </wps:wsp>
                      <wps:wsp>
                        <wps:cNvPr id="2712" name="Shape 2712"/>
                        <wps:cNvSpPr/>
                        <wps:spPr>
                          <a:xfrm>
                            <a:off x="263144" y="730885"/>
                            <a:ext cx="10541" cy="19812"/>
                          </a:xfrm>
                          <a:custGeom>
                            <a:avLst/>
                            <a:gdLst/>
                            <a:ahLst/>
                            <a:cxnLst/>
                            <a:rect l="0" t="0" r="0" b="0"/>
                            <a:pathLst>
                              <a:path w="10541" h="19812">
                                <a:moveTo>
                                  <a:pt x="10541" y="0"/>
                                </a:moveTo>
                                <a:lnTo>
                                  <a:pt x="0" y="19812"/>
                                </a:lnTo>
                              </a:path>
                            </a:pathLst>
                          </a:custGeom>
                          <a:ln w="9525" cap="flat">
                            <a:miter lim="127000"/>
                          </a:ln>
                        </wps:spPr>
                        <wps:style>
                          <a:lnRef idx="1">
                            <a:srgbClr val="000000"/>
                          </a:lnRef>
                          <a:fillRef idx="0">
                            <a:srgbClr val="000000">
                              <a:alpha val="0"/>
                            </a:srgbClr>
                          </a:fillRef>
                          <a:effectRef idx="0">
                            <a:scrgbClr r="0" g="0" b="0"/>
                          </a:effectRef>
                          <a:fontRef idx="none"/>
                        </wps:style>
                        <wps:bodyPr/>
                      </wps:wsp>
                      <wps:wsp>
                        <wps:cNvPr id="2714" name="Shape 2714"/>
                        <wps:cNvSpPr/>
                        <wps:spPr>
                          <a:xfrm>
                            <a:off x="86360" y="523113"/>
                            <a:ext cx="41148" cy="21844"/>
                          </a:xfrm>
                          <a:custGeom>
                            <a:avLst/>
                            <a:gdLst/>
                            <a:ahLst/>
                            <a:cxnLst/>
                            <a:rect l="0" t="0" r="0" b="0"/>
                            <a:pathLst>
                              <a:path w="41148" h="21844">
                                <a:moveTo>
                                  <a:pt x="41148" y="21844"/>
                                </a:moveTo>
                                <a:lnTo>
                                  <a:pt x="0" y="0"/>
                                </a:lnTo>
                              </a:path>
                            </a:pathLst>
                          </a:custGeom>
                          <a:ln w="6350" cap="flat">
                            <a:miter lim="127000"/>
                          </a:ln>
                        </wps:spPr>
                        <wps:style>
                          <a:lnRef idx="1">
                            <a:srgbClr val="000000"/>
                          </a:lnRef>
                          <a:fillRef idx="0">
                            <a:srgbClr val="000000">
                              <a:alpha val="0"/>
                            </a:srgbClr>
                          </a:fillRef>
                          <a:effectRef idx="0">
                            <a:scrgbClr r="0" g="0" b="0"/>
                          </a:effectRef>
                          <a:fontRef idx="none"/>
                        </wps:style>
                        <wps:bodyPr/>
                      </wps:wsp>
                      <wps:wsp>
                        <wps:cNvPr id="2716" name="Shape 2716"/>
                        <wps:cNvSpPr/>
                        <wps:spPr>
                          <a:xfrm>
                            <a:off x="144145" y="606171"/>
                            <a:ext cx="41275" cy="21844"/>
                          </a:xfrm>
                          <a:custGeom>
                            <a:avLst/>
                            <a:gdLst/>
                            <a:ahLst/>
                            <a:cxnLst/>
                            <a:rect l="0" t="0" r="0" b="0"/>
                            <a:pathLst>
                              <a:path w="41275" h="21844">
                                <a:moveTo>
                                  <a:pt x="41275" y="21844"/>
                                </a:moveTo>
                                <a:lnTo>
                                  <a:pt x="0" y="0"/>
                                </a:lnTo>
                              </a:path>
                            </a:pathLst>
                          </a:custGeom>
                          <a:ln w="6350" cap="flat">
                            <a:miter lim="127000"/>
                          </a:ln>
                        </wps:spPr>
                        <wps:style>
                          <a:lnRef idx="1">
                            <a:srgbClr val="000000"/>
                          </a:lnRef>
                          <a:fillRef idx="0">
                            <a:srgbClr val="000000">
                              <a:alpha val="0"/>
                            </a:srgbClr>
                          </a:fillRef>
                          <a:effectRef idx="0">
                            <a:scrgbClr r="0" g="0" b="0"/>
                          </a:effectRef>
                          <a:fontRef idx="none"/>
                        </wps:style>
                        <wps:bodyPr/>
                      </wps:wsp>
                      <wps:wsp>
                        <wps:cNvPr id="2717" name="Shape 2717"/>
                        <wps:cNvSpPr/>
                        <wps:spPr>
                          <a:xfrm>
                            <a:off x="127000" y="544576"/>
                            <a:ext cx="57531" cy="82804"/>
                          </a:xfrm>
                          <a:custGeom>
                            <a:avLst/>
                            <a:gdLst/>
                            <a:ahLst/>
                            <a:cxnLst/>
                            <a:rect l="0" t="0" r="0" b="0"/>
                            <a:pathLst>
                              <a:path w="57531" h="82804">
                                <a:moveTo>
                                  <a:pt x="57531" y="82804"/>
                                </a:moveTo>
                                <a:lnTo>
                                  <a:pt x="0" y="0"/>
                                </a:lnTo>
                              </a:path>
                            </a:pathLst>
                          </a:custGeom>
                          <a:ln w="6350" cap="flat">
                            <a:miter lim="127000"/>
                          </a:ln>
                        </wps:spPr>
                        <wps:style>
                          <a:lnRef idx="1">
                            <a:srgbClr val="000000"/>
                          </a:lnRef>
                          <a:fillRef idx="0">
                            <a:srgbClr val="000000">
                              <a:alpha val="0"/>
                            </a:srgbClr>
                          </a:fillRef>
                          <a:effectRef idx="0">
                            <a:scrgbClr r="0" g="0" b="0"/>
                          </a:effectRef>
                          <a:fontRef idx="none"/>
                        </wps:style>
                        <wps:bodyPr/>
                      </wps:wsp>
                      <wps:wsp>
                        <wps:cNvPr id="2718" name="Shape 2718"/>
                        <wps:cNvSpPr/>
                        <wps:spPr>
                          <a:xfrm>
                            <a:off x="86741" y="523621"/>
                            <a:ext cx="57531" cy="82804"/>
                          </a:xfrm>
                          <a:custGeom>
                            <a:avLst/>
                            <a:gdLst/>
                            <a:ahLst/>
                            <a:cxnLst/>
                            <a:rect l="0" t="0" r="0" b="0"/>
                            <a:pathLst>
                              <a:path w="57531" h="82804">
                                <a:moveTo>
                                  <a:pt x="57531" y="82804"/>
                                </a:moveTo>
                                <a:lnTo>
                                  <a:pt x="0" y="0"/>
                                </a:lnTo>
                              </a:path>
                            </a:pathLst>
                          </a:custGeom>
                          <a:ln w="6350" cap="flat">
                            <a:miter lim="127000"/>
                          </a:ln>
                        </wps:spPr>
                        <wps:style>
                          <a:lnRef idx="1">
                            <a:srgbClr val="000000"/>
                          </a:lnRef>
                          <a:fillRef idx="0">
                            <a:srgbClr val="000000">
                              <a:alpha val="0"/>
                            </a:srgbClr>
                          </a:fillRef>
                          <a:effectRef idx="0">
                            <a:scrgbClr r="0" g="0" b="0"/>
                          </a:effectRef>
                          <a:fontRef idx="none"/>
                        </wps:style>
                        <wps:bodyPr/>
                      </wps:wsp>
                      <wps:wsp>
                        <wps:cNvPr id="2719" name="Shape 2719"/>
                        <wps:cNvSpPr/>
                        <wps:spPr>
                          <a:xfrm>
                            <a:off x="83312" y="529590"/>
                            <a:ext cx="57531" cy="82803"/>
                          </a:xfrm>
                          <a:custGeom>
                            <a:avLst/>
                            <a:gdLst/>
                            <a:ahLst/>
                            <a:cxnLst/>
                            <a:rect l="0" t="0" r="0" b="0"/>
                            <a:pathLst>
                              <a:path w="57531" h="82803">
                                <a:moveTo>
                                  <a:pt x="57531" y="82803"/>
                                </a:moveTo>
                                <a:lnTo>
                                  <a:pt x="0" y="0"/>
                                </a:lnTo>
                              </a:path>
                            </a:pathLst>
                          </a:custGeom>
                          <a:ln w="6350" cap="flat">
                            <a:miter lim="127000"/>
                          </a:ln>
                        </wps:spPr>
                        <wps:style>
                          <a:lnRef idx="1">
                            <a:srgbClr val="000000"/>
                          </a:lnRef>
                          <a:fillRef idx="0">
                            <a:srgbClr val="000000">
                              <a:alpha val="0"/>
                            </a:srgbClr>
                          </a:fillRef>
                          <a:effectRef idx="0">
                            <a:scrgbClr r="0" g="0" b="0"/>
                          </a:effectRef>
                          <a:fontRef idx="none"/>
                        </wps:style>
                        <wps:bodyPr/>
                      </wps:wsp>
                      <wps:wsp>
                        <wps:cNvPr id="2721" name="Shape 2721"/>
                        <wps:cNvSpPr/>
                        <wps:spPr>
                          <a:xfrm>
                            <a:off x="140081" y="612394"/>
                            <a:ext cx="41148" cy="21844"/>
                          </a:xfrm>
                          <a:custGeom>
                            <a:avLst/>
                            <a:gdLst/>
                            <a:ahLst/>
                            <a:cxnLst/>
                            <a:rect l="0" t="0" r="0" b="0"/>
                            <a:pathLst>
                              <a:path w="41148" h="21844">
                                <a:moveTo>
                                  <a:pt x="41148" y="21844"/>
                                </a:moveTo>
                                <a:lnTo>
                                  <a:pt x="0" y="0"/>
                                </a:lnTo>
                              </a:path>
                            </a:pathLst>
                          </a:custGeom>
                          <a:ln w="6350" cap="flat">
                            <a:miter lim="127000"/>
                          </a:ln>
                        </wps:spPr>
                        <wps:style>
                          <a:lnRef idx="1">
                            <a:srgbClr val="000000"/>
                          </a:lnRef>
                          <a:fillRef idx="0">
                            <a:srgbClr val="000000">
                              <a:alpha val="0"/>
                            </a:srgbClr>
                          </a:fillRef>
                          <a:effectRef idx="0">
                            <a:scrgbClr r="0" g="0" b="0"/>
                          </a:effectRef>
                          <a:fontRef idx="none"/>
                        </wps:style>
                        <wps:bodyPr/>
                      </wps:wsp>
                      <wps:wsp>
                        <wps:cNvPr id="2722" name="Shape 2722"/>
                        <wps:cNvSpPr/>
                        <wps:spPr>
                          <a:xfrm>
                            <a:off x="83312" y="523113"/>
                            <a:ext cx="3937" cy="7366"/>
                          </a:xfrm>
                          <a:custGeom>
                            <a:avLst/>
                            <a:gdLst/>
                            <a:ahLst/>
                            <a:cxnLst/>
                            <a:rect l="0" t="0" r="0" b="0"/>
                            <a:pathLst>
                              <a:path w="3937" h="7366">
                                <a:moveTo>
                                  <a:pt x="3937" y="0"/>
                                </a:moveTo>
                                <a:lnTo>
                                  <a:pt x="0" y="7366"/>
                                </a:lnTo>
                              </a:path>
                            </a:pathLst>
                          </a:custGeom>
                          <a:ln w="6350" cap="flat">
                            <a:miter lim="127000"/>
                          </a:ln>
                        </wps:spPr>
                        <wps:style>
                          <a:lnRef idx="1">
                            <a:srgbClr val="000000"/>
                          </a:lnRef>
                          <a:fillRef idx="0">
                            <a:srgbClr val="000000">
                              <a:alpha val="0"/>
                            </a:srgbClr>
                          </a:fillRef>
                          <a:effectRef idx="0">
                            <a:scrgbClr r="0" g="0" b="0"/>
                          </a:effectRef>
                          <a:fontRef idx="none"/>
                        </wps:style>
                        <wps:bodyPr/>
                      </wps:wsp>
                      <wps:wsp>
                        <wps:cNvPr id="2723" name="Shape 2723"/>
                        <wps:cNvSpPr/>
                        <wps:spPr>
                          <a:xfrm>
                            <a:off x="140462" y="606298"/>
                            <a:ext cx="3937" cy="7366"/>
                          </a:xfrm>
                          <a:custGeom>
                            <a:avLst/>
                            <a:gdLst/>
                            <a:ahLst/>
                            <a:cxnLst/>
                            <a:rect l="0" t="0" r="0" b="0"/>
                            <a:pathLst>
                              <a:path w="3937" h="7366">
                                <a:moveTo>
                                  <a:pt x="3937" y="0"/>
                                </a:moveTo>
                                <a:lnTo>
                                  <a:pt x="0" y="7366"/>
                                </a:lnTo>
                              </a:path>
                            </a:pathLst>
                          </a:custGeom>
                          <a:ln w="6350" cap="flat">
                            <a:miter lim="127000"/>
                          </a:ln>
                        </wps:spPr>
                        <wps:style>
                          <a:lnRef idx="1">
                            <a:srgbClr val="000000"/>
                          </a:lnRef>
                          <a:fillRef idx="0">
                            <a:srgbClr val="000000">
                              <a:alpha val="0"/>
                            </a:srgbClr>
                          </a:fillRef>
                          <a:effectRef idx="0">
                            <a:scrgbClr r="0" g="0" b="0"/>
                          </a:effectRef>
                          <a:fontRef idx="none"/>
                        </wps:style>
                        <wps:bodyPr/>
                      </wps:wsp>
                      <wps:wsp>
                        <wps:cNvPr id="2724" name="Shape 2724"/>
                        <wps:cNvSpPr/>
                        <wps:spPr>
                          <a:xfrm>
                            <a:off x="180848" y="627507"/>
                            <a:ext cx="3937" cy="7366"/>
                          </a:xfrm>
                          <a:custGeom>
                            <a:avLst/>
                            <a:gdLst/>
                            <a:ahLst/>
                            <a:cxnLst/>
                            <a:rect l="0" t="0" r="0" b="0"/>
                            <a:pathLst>
                              <a:path w="3937" h="7366">
                                <a:moveTo>
                                  <a:pt x="3937" y="0"/>
                                </a:moveTo>
                                <a:lnTo>
                                  <a:pt x="0" y="7366"/>
                                </a:lnTo>
                              </a:path>
                            </a:pathLst>
                          </a:custGeom>
                          <a:ln w="6350" cap="flat">
                            <a:miter lim="127000"/>
                          </a:ln>
                        </wps:spPr>
                        <wps:style>
                          <a:lnRef idx="1">
                            <a:srgbClr val="000000"/>
                          </a:lnRef>
                          <a:fillRef idx="0">
                            <a:srgbClr val="000000">
                              <a:alpha val="0"/>
                            </a:srgbClr>
                          </a:fillRef>
                          <a:effectRef idx="0">
                            <a:scrgbClr r="0" g="0" b="0"/>
                          </a:effectRef>
                          <a:fontRef idx="none"/>
                        </wps:style>
                        <wps:bodyPr/>
                      </wps:wsp>
                      <wps:wsp>
                        <wps:cNvPr id="2726" name="Shape 2726"/>
                        <wps:cNvSpPr/>
                        <wps:spPr>
                          <a:xfrm>
                            <a:off x="247523" y="530225"/>
                            <a:ext cx="127254" cy="127"/>
                          </a:xfrm>
                          <a:custGeom>
                            <a:avLst/>
                            <a:gdLst/>
                            <a:ahLst/>
                            <a:cxnLst/>
                            <a:rect l="0" t="0" r="0" b="0"/>
                            <a:pathLst>
                              <a:path w="127254" h="127">
                                <a:moveTo>
                                  <a:pt x="127254" y="127"/>
                                </a:moveTo>
                                <a:lnTo>
                                  <a:pt x="0" y="0"/>
                                </a:lnTo>
                              </a:path>
                            </a:pathLst>
                          </a:custGeom>
                          <a:ln w="6350" cap="flat">
                            <a:custDash>
                              <a:ds d="300000" sp="225000"/>
                            </a:custDash>
                            <a:miter lim="127000"/>
                          </a:ln>
                        </wps:spPr>
                        <wps:style>
                          <a:lnRef idx="1">
                            <a:srgbClr val="000000"/>
                          </a:lnRef>
                          <a:fillRef idx="0">
                            <a:srgbClr val="000000">
                              <a:alpha val="0"/>
                            </a:srgbClr>
                          </a:fillRef>
                          <a:effectRef idx="0">
                            <a:scrgbClr r="0" g="0" b="0"/>
                          </a:effectRef>
                          <a:fontRef idx="none"/>
                        </wps:style>
                        <wps:bodyPr/>
                      </wps:wsp>
                      <wps:wsp>
                        <wps:cNvPr id="2728" name="Shape 2728"/>
                        <wps:cNvSpPr/>
                        <wps:spPr>
                          <a:xfrm>
                            <a:off x="402717" y="753491"/>
                            <a:ext cx="127254" cy="126"/>
                          </a:xfrm>
                          <a:custGeom>
                            <a:avLst/>
                            <a:gdLst/>
                            <a:ahLst/>
                            <a:cxnLst/>
                            <a:rect l="0" t="0" r="0" b="0"/>
                            <a:pathLst>
                              <a:path w="127254" h="126">
                                <a:moveTo>
                                  <a:pt x="127254" y="126"/>
                                </a:moveTo>
                                <a:lnTo>
                                  <a:pt x="0" y="0"/>
                                </a:lnTo>
                              </a:path>
                            </a:pathLst>
                          </a:custGeom>
                          <a:ln w="6350" cap="flat">
                            <a:custDash>
                              <a:ds d="300000" sp="225000"/>
                            </a:custDash>
                            <a:miter lim="127000"/>
                          </a:ln>
                        </wps:spPr>
                        <wps:style>
                          <a:lnRef idx="1">
                            <a:srgbClr val="000000"/>
                          </a:lnRef>
                          <a:fillRef idx="0">
                            <a:srgbClr val="000000">
                              <a:alpha val="0"/>
                            </a:srgbClr>
                          </a:fillRef>
                          <a:effectRef idx="0">
                            <a:scrgbClr r="0" g="0" b="0"/>
                          </a:effectRef>
                          <a:fontRef idx="none"/>
                        </wps:style>
                        <wps:bodyPr/>
                      </wps:wsp>
                      <wps:wsp>
                        <wps:cNvPr id="2729" name="Shape 2729"/>
                        <wps:cNvSpPr/>
                        <wps:spPr>
                          <a:xfrm>
                            <a:off x="250063" y="530352"/>
                            <a:ext cx="154178" cy="224155"/>
                          </a:xfrm>
                          <a:custGeom>
                            <a:avLst/>
                            <a:gdLst/>
                            <a:ahLst/>
                            <a:cxnLst/>
                            <a:rect l="0" t="0" r="0" b="0"/>
                            <a:pathLst>
                              <a:path w="154178" h="224155">
                                <a:moveTo>
                                  <a:pt x="154178" y="224155"/>
                                </a:moveTo>
                                <a:lnTo>
                                  <a:pt x="0" y="0"/>
                                </a:lnTo>
                              </a:path>
                            </a:pathLst>
                          </a:custGeom>
                          <a:ln w="6350" cap="flat">
                            <a:custDash>
                              <a:ds d="300000" sp="225000"/>
                            </a:custDash>
                            <a:miter lim="127000"/>
                          </a:ln>
                        </wps:spPr>
                        <wps:style>
                          <a:lnRef idx="1">
                            <a:srgbClr val="000000"/>
                          </a:lnRef>
                          <a:fillRef idx="0">
                            <a:srgbClr val="000000">
                              <a:alpha val="0"/>
                            </a:srgbClr>
                          </a:fillRef>
                          <a:effectRef idx="0">
                            <a:scrgbClr r="0" g="0" b="0"/>
                          </a:effectRef>
                          <a:fontRef idx="none"/>
                        </wps:style>
                        <wps:bodyPr/>
                      </wps:wsp>
                      <wps:wsp>
                        <wps:cNvPr id="2730" name="Shape 2730"/>
                        <wps:cNvSpPr/>
                        <wps:spPr>
                          <a:xfrm>
                            <a:off x="374777" y="528828"/>
                            <a:ext cx="154178" cy="224155"/>
                          </a:xfrm>
                          <a:custGeom>
                            <a:avLst/>
                            <a:gdLst/>
                            <a:ahLst/>
                            <a:cxnLst/>
                            <a:rect l="0" t="0" r="0" b="0"/>
                            <a:pathLst>
                              <a:path w="154178" h="224155">
                                <a:moveTo>
                                  <a:pt x="154178" y="224155"/>
                                </a:moveTo>
                                <a:lnTo>
                                  <a:pt x="0" y="0"/>
                                </a:lnTo>
                              </a:path>
                            </a:pathLst>
                          </a:custGeom>
                          <a:ln w="6350" cap="flat">
                            <a:custDash>
                              <a:ds d="300000" sp="225000"/>
                            </a:custDash>
                            <a:miter lim="127000"/>
                          </a:ln>
                        </wps:spPr>
                        <wps:style>
                          <a:lnRef idx="1">
                            <a:srgbClr val="000000"/>
                          </a:lnRef>
                          <a:fillRef idx="0">
                            <a:srgbClr val="000000">
                              <a:alpha val="0"/>
                            </a:srgbClr>
                          </a:fillRef>
                          <a:effectRef idx="0">
                            <a:scrgbClr r="0" g="0" b="0"/>
                          </a:effectRef>
                          <a:fontRef idx="none"/>
                        </wps:style>
                        <wps:bodyPr/>
                      </wps:wsp>
                      <wps:wsp>
                        <wps:cNvPr id="2731" name="Shape 2731"/>
                        <wps:cNvSpPr/>
                        <wps:spPr>
                          <a:xfrm>
                            <a:off x="251079" y="547751"/>
                            <a:ext cx="154178" cy="224155"/>
                          </a:xfrm>
                          <a:custGeom>
                            <a:avLst/>
                            <a:gdLst/>
                            <a:ahLst/>
                            <a:cxnLst/>
                            <a:rect l="0" t="0" r="0" b="0"/>
                            <a:pathLst>
                              <a:path w="154178" h="224155">
                                <a:moveTo>
                                  <a:pt x="154178" y="224155"/>
                                </a:moveTo>
                                <a:lnTo>
                                  <a:pt x="0" y="0"/>
                                </a:lnTo>
                              </a:path>
                            </a:pathLst>
                          </a:custGeom>
                          <a:ln w="6350" cap="flat">
                            <a:custDash>
                              <a:ds d="300000" sp="225000"/>
                            </a:custDash>
                            <a:miter lim="127000"/>
                          </a:ln>
                        </wps:spPr>
                        <wps:style>
                          <a:lnRef idx="1">
                            <a:srgbClr val="000000"/>
                          </a:lnRef>
                          <a:fillRef idx="0">
                            <a:srgbClr val="000000">
                              <a:alpha val="0"/>
                            </a:srgbClr>
                          </a:fillRef>
                          <a:effectRef idx="0">
                            <a:scrgbClr r="0" g="0" b="0"/>
                          </a:effectRef>
                          <a:fontRef idx="none"/>
                        </wps:style>
                        <wps:bodyPr/>
                      </wps:wsp>
                      <wps:wsp>
                        <wps:cNvPr id="2733" name="Shape 2733"/>
                        <wps:cNvSpPr/>
                        <wps:spPr>
                          <a:xfrm>
                            <a:off x="403479" y="770128"/>
                            <a:ext cx="127254" cy="0"/>
                          </a:xfrm>
                          <a:custGeom>
                            <a:avLst/>
                            <a:gdLst/>
                            <a:ahLst/>
                            <a:cxnLst/>
                            <a:rect l="0" t="0" r="0" b="0"/>
                            <a:pathLst>
                              <a:path w="127254">
                                <a:moveTo>
                                  <a:pt x="127254" y="0"/>
                                </a:moveTo>
                                <a:lnTo>
                                  <a:pt x="0" y="0"/>
                                </a:lnTo>
                              </a:path>
                            </a:pathLst>
                          </a:custGeom>
                          <a:ln w="6350" cap="flat">
                            <a:custDash>
                              <a:ds d="300000" sp="225000"/>
                            </a:custDash>
                            <a:miter lim="127000"/>
                          </a:ln>
                        </wps:spPr>
                        <wps:style>
                          <a:lnRef idx="1">
                            <a:srgbClr val="000000"/>
                          </a:lnRef>
                          <a:fillRef idx="0">
                            <a:srgbClr val="000000">
                              <a:alpha val="0"/>
                            </a:srgbClr>
                          </a:fillRef>
                          <a:effectRef idx="0">
                            <a:scrgbClr r="0" g="0" b="0"/>
                          </a:effectRef>
                          <a:fontRef idx="none"/>
                        </wps:style>
                        <wps:bodyPr/>
                      </wps:wsp>
                      <wps:wsp>
                        <wps:cNvPr id="2734" name="Shape 2734"/>
                        <wps:cNvSpPr/>
                        <wps:spPr>
                          <a:xfrm>
                            <a:off x="250063" y="528193"/>
                            <a:ext cx="762" cy="27687"/>
                          </a:xfrm>
                          <a:custGeom>
                            <a:avLst/>
                            <a:gdLst/>
                            <a:ahLst/>
                            <a:cxnLst/>
                            <a:rect l="0" t="0" r="0" b="0"/>
                            <a:pathLst>
                              <a:path w="762" h="27687">
                                <a:moveTo>
                                  <a:pt x="0" y="0"/>
                                </a:moveTo>
                                <a:lnTo>
                                  <a:pt x="762" y="27687"/>
                                </a:lnTo>
                              </a:path>
                            </a:pathLst>
                          </a:custGeom>
                          <a:ln w="9525" cap="flat">
                            <a:custDash>
                              <a:ds d="300000" sp="225000"/>
                            </a:custDash>
                            <a:miter lim="127000"/>
                          </a:ln>
                        </wps:spPr>
                        <wps:style>
                          <a:lnRef idx="1">
                            <a:srgbClr val="000000"/>
                          </a:lnRef>
                          <a:fillRef idx="0">
                            <a:srgbClr val="000000">
                              <a:alpha val="0"/>
                            </a:srgbClr>
                          </a:fillRef>
                          <a:effectRef idx="0">
                            <a:scrgbClr r="0" g="0" b="0"/>
                          </a:effectRef>
                          <a:fontRef idx="none"/>
                        </wps:style>
                        <wps:bodyPr/>
                      </wps:wsp>
                      <wps:wsp>
                        <wps:cNvPr id="2735" name="Shape 2735"/>
                        <wps:cNvSpPr/>
                        <wps:spPr>
                          <a:xfrm>
                            <a:off x="403225" y="750570"/>
                            <a:ext cx="762" cy="27686"/>
                          </a:xfrm>
                          <a:custGeom>
                            <a:avLst/>
                            <a:gdLst/>
                            <a:ahLst/>
                            <a:cxnLst/>
                            <a:rect l="0" t="0" r="0" b="0"/>
                            <a:pathLst>
                              <a:path w="762" h="27686">
                                <a:moveTo>
                                  <a:pt x="0" y="0"/>
                                </a:moveTo>
                                <a:lnTo>
                                  <a:pt x="762" y="27686"/>
                                </a:lnTo>
                              </a:path>
                            </a:pathLst>
                          </a:custGeom>
                          <a:ln w="6350" cap="flat">
                            <a:custDash>
                              <a:ds d="300000" sp="225000"/>
                            </a:custDash>
                            <a:miter lim="127000"/>
                          </a:ln>
                        </wps:spPr>
                        <wps:style>
                          <a:lnRef idx="1">
                            <a:srgbClr val="000000"/>
                          </a:lnRef>
                          <a:fillRef idx="0">
                            <a:srgbClr val="000000">
                              <a:alpha val="0"/>
                            </a:srgbClr>
                          </a:fillRef>
                          <a:effectRef idx="0">
                            <a:scrgbClr r="0" g="0" b="0"/>
                          </a:effectRef>
                          <a:fontRef idx="none"/>
                        </wps:style>
                        <wps:bodyPr/>
                      </wps:wsp>
                      <wps:wsp>
                        <wps:cNvPr id="2736" name="Shape 2736"/>
                        <wps:cNvSpPr/>
                        <wps:spPr>
                          <a:xfrm>
                            <a:off x="526542" y="750570"/>
                            <a:ext cx="762" cy="27686"/>
                          </a:xfrm>
                          <a:custGeom>
                            <a:avLst/>
                            <a:gdLst/>
                            <a:ahLst/>
                            <a:cxnLst/>
                            <a:rect l="0" t="0" r="0" b="0"/>
                            <a:pathLst>
                              <a:path w="762" h="27686">
                                <a:moveTo>
                                  <a:pt x="0" y="0"/>
                                </a:moveTo>
                                <a:lnTo>
                                  <a:pt x="762" y="27686"/>
                                </a:lnTo>
                              </a:path>
                            </a:pathLst>
                          </a:custGeom>
                          <a:ln w="6350" cap="flat">
                            <a:custDash>
                              <a:ds d="300000" sp="225000"/>
                            </a:custDash>
                            <a:miter lim="127000"/>
                          </a:ln>
                        </wps:spPr>
                        <wps:style>
                          <a:lnRef idx="1">
                            <a:srgbClr val="000000"/>
                          </a:lnRef>
                          <a:fillRef idx="0">
                            <a:srgbClr val="000000">
                              <a:alpha val="0"/>
                            </a:srgbClr>
                          </a:fillRef>
                          <a:effectRef idx="0">
                            <a:scrgbClr r="0" g="0" b="0"/>
                          </a:effectRef>
                          <a:fontRef idx="none"/>
                        </wps:style>
                        <wps:bodyPr/>
                      </wps:wsp>
                      <wps:wsp>
                        <wps:cNvPr id="2738" name="Shape 2738"/>
                        <wps:cNvSpPr/>
                        <wps:spPr>
                          <a:xfrm>
                            <a:off x="325628" y="582422"/>
                            <a:ext cx="48387" cy="0"/>
                          </a:xfrm>
                          <a:custGeom>
                            <a:avLst/>
                            <a:gdLst/>
                            <a:ahLst/>
                            <a:cxnLst/>
                            <a:rect l="0" t="0" r="0" b="0"/>
                            <a:pathLst>
                              <a:path w="48387">
                                <a:moveTo>
                                  <a:pt x="48387" y="0"/>
                                </a:moveTo>
                                <a:lnTo>
                                  <a:pt x="0" y="0"/>
                                </a:lnTo>
                              </a:path>
                            </a:pathLst>
                          </a:custGeom>
                          <a:ln w="6350" cap="flat">
                            <a:custDash>
                              <a:ds d="200000" sp="150000"/>
                            </a:custDash>
                            <a:miter lim="127000"/>
                          </a:ln>
                        </wps:spPr>
                        <wps:style>
                          <a:lnRef idx="1">
                            <a:srgbClr val="000000"/>
                          </a:lnRef>
                          <a:fillRef idx="0">
                            <a:srgbClr val="000000">
                              <a:alpha val="0"/>
                            </a:srgbClr>
                          </a:fillRef>
                          <a:effectRef idx="0">
                            <a:scrgbClr r="0" g="0" b="0"/>
                          </a:effectRef>
                          <a:fontRef idx="none"/>
                        </wps:style>
                        <wps:bodyPr/>
                      </wps:wsp>
                      <wps:wsp>
                        <wps:cNvPr id="2740" name="Shape 2740"/>
                        <wps:cNvSpPr/>
                        <wps:spPr>
                          <a:xfrm>
                            <a:off x="384683" y="667258"/>
                            <a:ext cx="48387" cy="0"/>
                          </a:xfrm>
                          <a:custGeom>
                            <a:avLst/>
                            <a:gdLst/>
                            <a:ahLst/>
                            <a:cxnLst/>
                            <a:rect l="0" t="0" r="0" b="0"/>
                            <a:pathLst>
                              <a:path w="48387">
                                <a:moveTo>
                                  <a:pt x="48387" y="0"/>
                                </a:moveTo>
                                <a:lnTo>
                                  <a:pt x="0" y="0"/>
                                </a:lnTo>
                              </a:path>
                            </a:pathLst>
                          </a:custGeom>
                          <a:ln w="6350" cap="flat">
                            <a:custDash>
                              <a:ds d="200000" sp="150000"/>
                            </a:custDash>
                            <a:miter lim="127000"/>
                          </a:ln>
                        </wps:spPr>
                        <wps:style>
                          <a:lnRef idx="1">
                            <a:srgbClr val="000000"/>
                          </a:lnRef>
                          <a:fillRef idx="0">
                            <a:srgbClr val="000000">
                              <a:alpha val="0"/>
                            </a:srgbClr>
                          </a:fillRef>
                          <a:effectRef idx="0">
                            <a:scrgbClr r="0" g="0" b="0"/>
                          </a:effectRef>
                          <a:fontRef idx="none"/>
                        </wps:style>
                        <wps:bodyPr/>
                      </wps:wsp>
                      <wps:wsp>
                        <wps:cNvPr id="2741" name="Shape 2741"/>
                        <wps:cNvSpPr/>
                        <wps:spPr>
                          <a:xfrm>
                            <a:off x="327406" y="582422"/>
                            <a:ext cx="58674" cy="85217"/>
                          </a:xfrm>
                          <a:custGeom>
                            <a:avLst/>
                            <a:gdLst/>
                            <a:ahLst/>
                            <a:cxnLst/>
                            <a:rect l="0" t="0" r="0" b="0"/>
                            <a:pathLst>
                              <a:path w="58674" h="85217">
                                <a:moveTo>
                                  <a:pt x="58674" y="85217"/>
                                </a:moveTo>
                                <a:lnTo>
                                  <a:pt x="0" y="0"/>
                                </a:lnTo>
                              </a:path>
                            </a:pathLst>
                          </a:custGeom>
                          <a:ln w="6350" cap="flat">
                            <a:custDash>
                              <a:ds d="200000" sp="150000"/>
                            </a:custDash>
                            <a:miter lim="127000"/>
                          </a:ln>
                        </wps:spPr>
                        <wps:style>
                          <a:lnRef idx="1">
                            <a:srgbClr val="000000"/>
                          </a:lnRef>
                          <a:fillRef idx="0">
                            <a:srgbClr val="000000">
                              <a:alpha val="0"/>
                            </a:srgbClr>
                          </a:fillRef>
                          <a:effectRef idx="0">
                            <a:scrgbClr r="0" g="0" b="0"/>
                          </a:effectRef>
                          <a:fontRef idx="none"/>
                        </wps:style>
                        <wps:bodyPr/>
                      </wps:wsp>
                      <wps:wsp>
                        <wps:cNvPr id="2742" name="Shape 2742"/>
                        <wps:cNvSpPr/>
                        <wps:spPr>
                          <a:xfrm>
                            <a:off x="374142" y="581914"/>
                            <a:ext cx="58547" cy="85090"/>
                          </a:xfrm>
                          <a:custGeom>
                            <a:avLst/>
                            <a:gdLst/>
                            <a:ahLst/>
                            <a:cxnLst/>
                            <a:rect l="0" t="0" r="0" b="0"/>
                            <a:pathLst>
                              <a:path w="58547" h="85090">
                                <a:moveTo>
                                  <a:pt x="58547" y="85090"/>
                                </a:moveTo>
                                <a:lnTo>
                                  <a:pt x="0" y="0"/>
                                </a:lnTo>
                              </a:path>
                            </a:pathLst>
                          </a:custGeom>
                          <a:ln w="6350" cap="flat">
                            <a:custDash>
                              <a:ds d="200000" sp="150000"/>
                            </a:custDash>
                            <a:miter lim="127000"/>
                          </a:ln>
                        </wps:spPr>
                        <wps:style>
                          <a:lnRef idx="1">
                            <a:srgbClr val="000000"/>
                          </a:lnRef>
                          <a:fillRef idx="0">
                            <a:srgbClr val="000000">
                              <a:alpha val="0"/>
                            </a:srgbClr>
                          </a:fillRef>
                          <a:effectRef idx="0">
                            <a:scrgbClr r="0" g="0" b="0"/>
                          </a:effectRef>
                          <a:fontRef idx="none"/>
                        </wps:style>
                        <wps:bodyPr/>
                      </wps:wsp>
                      <wps:wsp>
                        <wps:cNvPr id="2743" name="Shape 2743"/>
                        <wps:cNvSpPr/>
                        <wps:spPr>
                          <a:xfrm>
                            <a:off x="327025" y="589026"/>
                            <a:ext cx="58674" cy="85217"/>
                          </a:xfrm>
                          <a:custGeom>
                            <a:avLst/>
                            <a:gdLst/>
                            <a:ahLst/>
                            <a:cxnLst/>
                            <a:rect l="0" t="0" r="0" b="0"/>
                            <a:pathLst>
                              <a:path w="58674" h="85217">
                                <a:moveTo>
                                  <a:pt x="58674" y="85217"/>
                                </a:moveTo>
                                <a:lnTo>
                                  <a:pt x="0" y="0"/>
                                </a:lnTo>
                              </a:path>
                            </a:pathLst>
                          </a:custGeom>
                          <a:ln w="6350" cap="flat">
                            <a:custDash>
                              <a:ds d="200000" sp="150000"/>
                            </a:custDash>
                            <a:miter lim="127000"/>
                          </a:ln>
                        </wps:spPr>
                        <wps:style>
                          <a:lnRef idx="1">
                            <a:srgbClr val="000000"/>
                          </a:lnRef>
                          <a:fillRef idx="0">
                            <a:srgbClr val="000000">
                              <a:alpha val="0"/>
                            </a:srgbClr>
                          </a:fillRef>
                          <a:effectRef idx="0">
                            <a:scrgbClr r="0" g="0" b="0"/>
                          </a:effectRef>
                          <a:fontRef idx="none"/>
                        </wps:style>
                        <wps:bodyPr/>
                      </wps:wsp>
                      <wps:wsp>
                        <wps:cNvPr id="2745" name="Shape 2745"/>
                        <wps:cNvSpPr/>
                        <wps:spPr>
                          <a:xfrm>
                            <a:off x="385064" y="673481"/>
                            <a:ext cx="48387" cy="0"/>
                          </a:xfrm>
                          <a:custGeom>
                            <a:avLst/>
                            <a:gdLst/>
                            <a:ahLst/>
                            <a:cxnLst/>
                            <a:rect l="0" t="0" r="0" b="0"/>
                            <a:pathLst>
                              <a:path w="48387">
                                <a:moveTo>
                                  <a:pt x="48387" y="0"/>
                                </a:moveTo>
                                <a:lnTo>
                                  <a:pt x="0" y="0"/>
                                </a:lnTo>
                              </a:path>
                            </a:pathLst>
                          </a:custGeom>
                          <a:ln w="6350" cap="flat">
                            <a:custDash>
                              <a:ds d="200000" sp="150000"/>
                            </a:custDash>
                            <a:miter lim="127000"/>
                          </a:ln>
                        </wps:spPr>
                        <wps:style>
                          <a:lnRef idx="1">
                            <a:srgbClr val="000000"/>
                          </a:lnRef>
                          <a:fillRef idx="0">
                            <a:srgbClr val="000000">
                              <a:alpha val="0"/>
                            </a:srgbClr>
                          </a:fillRef>
                          <a:effectRef idx="0">
                            <a:scrgbClr r="0" g="0" b="0"/>
                          </a:effectRef>
                          <a:fontRef idx="none"/>
                        </wps:style>
                        <wps:bodyPr/>
                      </wps:wsp>
                      <wps:wsp>
                        <wps:cNvPr id="2746" name="Shape 2746"/>
                        <wps:cNvSpPr/>
                        <wps:spPr>
                          <a:xfrm>
                            <a:off x="326644" y="581660"/>
                            <a:ext cx="254" cy="10541"/>
                          </a:xfrm>
                          <a:custGeom>
                            <a:avLst/>
                            <a:gdLst/>
                            <a:ahLst/>
                            <a:cxnLst/>
                            <a:rect l="0" t="0" r="0" b="0"/>
                            <a:pathLst>
                              <a:path w="254" h="10541">
                                <a:moveTo>
                                  <a:pt x="0" y="0"/>
                                </a:moveTo>
                                <a:lnTo>
                                  <a:pt x="254" y="10541"/>
                                </a:lnTo>
                              </a:path>
                            </a:pathLst>
                          </a:custGeom>
                          <a:ln w="6350" cap="flat">
                            <a:custDash>
                              <a:ds d="200000" sp="150000"/>
                            </a:custDash>
                            <a:miter lim="127000"/>
                          </a:ln>
                        </wps:spPr>
                        <wps:style>
                          <a:lnRef idx="1">
                            <a:srgbClr val="000000"/>
                          </a:lnRef>
                          <a:fillRef idx="0">
                            <a:srgbClr val="000000">
                              <a:alpha val="0"/>
                            </a:srgbClr>
                          </a:fillRef>
                          <a:effectRef idx="0">
                            <a:scrgbClr r="0" g="0" b="0"/>
                          </a:effectRef>
                          <a:fontRef idx="none"/>
                        </wps:style>
                        <wps:bodyPr/>
                      </wps:wsp>
                      <wps:wsp>
                        <wps:cNvPr id="2747" name="Shape 2747"/>
                        <wps:cNvSpPr/>
                        <wps:spPr>
                          <a:xfrm>
                            <a:off x="384937" y="666115"/>
                            <a:ext cx="254" cy="10540"/>
                          </a:xfrm>
                          <a:custGeom>
                            <a:avLst/>
                            <a:gdLst/>
                            <a:ahLst/>
                            <a:cxnLst/>
                            <a:rect l="0" t="0" r="0" b="0"/>
                            <a:pathLst>
                              <a:path w="254" h="10540">
                                <a:moveTo>
                                  <a:pt x="0" y="0"/>
                                </a:moveTo>
                                <a:lnTo>
                                  <a:pt x="254" y="10540"/>
                                </a:lnTo>
                              </a:path>
                            </a:pathLst>
                          </a:custGeom>
                          <a:ln w="6350" cap="flat">
                            <a:custDash>
                              <a:ds d="200000" sp="150000"/>
                            </a:custDash>
                            <a:miter lim="127000"/>
                          </a:ln>
                        </wps:spPr>
                        <wps:style>
                          <a:lnRef idx="1">
                            <a:srgbClr val="000000"/>
                          </a:lnRef>
                          <a:fillRef idx="0">
                            <a:srgbClr val="000000">
                              <a:alpha val="0"/>
                            </a:srgbClr>
                          </a:fillRef>
                          <a:effectRef idx="0">
                            <a:scrgbClr r="0" g="0" b="0"/>
                          </a:effectRef>
                          <a:fontRef idx="none"/>
                        </wps:style>
                        <wps:bodyPr/>
                      </wps:wsp>
                      <wps:wsp>
                        <wps:cNvPr id="2748" name="Shape 2748"/>
                        <wps:cNvSpPr/>
                        <wps:spPr>
                          <a:xfrm>
                            <a:off x="431800" y="666115"/>
                            <a:ext cx="381" cy="10540"/>
                          </a:xfrm>
                          <a:custGeom>
                            <a:avLst/>
                            <a:gdLst/>
                            <a:ahLst/>
                            <a:cxnLst/>
                            <a:rect l="0" t="0" r="0" b="0"/>
                            <a:pathLst>
                              <a:path w="381" h="10540">
                                <a:moveTo>
                                  <a:pt x="0" y="0"/>
                                </a:moveTo>
                                <a:lnTo>
                                  <a:pt x="381" y="10540"/>
                                </a:lnTo>
                              </a:path>
                            </a:pathLst>
                          </a:custGeom>
                          <a:ln w="6350" cap="flat">
                            <a:custDash>
                              <a:ds d="200000" sp="150000"/>
                            </a:custDash>
                            <a:miter lim="127000"/>
                          </a:ln>
                        </wps:spPr>
                        <wps:style>
                          <a:lnRef idx="1">
                            <a:srgbClr val="000000"/>
                          </a:lnRef>
                          <a:fillRef idx="0">
                            <a:srgbClr val="000000">
                              <a:alpha val="0"/>
                            </a:srgbClr>
                          </a:fillRef>
                          <a:effectRef idx="0">
                            <a:scrgbClr r="0" g="0" b="0"/>
                          </a:effectRef>
                          <a:fontRef idx="none"/>
                        </wps:style>
                        <wps:bodyPr/>
                      </wps:wsp>
                      <wps:wsp>
                        <wps:cNvPr id="2750" name="Shape 2750"/>
                        <wps:cNvSpPr/>
                        <wps:spPr>
                          <a:xfrm>
                            <a:off x="299974" y="44196"/>
                            <a:ext cx="13335" cy="493014"/>
                          </a:xfrm>
                          <a:custGeom>
                            <a:avLst/>
                            <a:gdLst/>
                            <a:ahLst/>
                            <a:cxnLst/>
                            <a:rect l="0" t="0" r="0" b="0"/>
                            <a:pathLst>
                              <a:path w="13335" h="493014">
                                <a:moveTo>
                                  <a:pt x="0" y="0"/>
                                </a:moveTo>
                                <a:lnTo>
                                  <a:pt x="13335" y="493014"/>
                                </a:lnTo>
                              </a:path>
                            </a:pathLst>
                          </a:custGeom>
                          <a:ln w="6350" cap="flat">
                            <a:custDash>
                              <a:ds d="300000" sp="225000"/>
                            </a:custDash>
                            <a:miter lim="127000"/>
                          </a:ln>
                        </wps:spPr>
                        <wps:style>
                          <a:lnRef idx="1">
                            <a:srgbClr val="000000"/>
                          </a:lnRef>
                          <a:fillRef idx="0">
                            <a:srgbClr val="000000">
                              <a:alpha val="0"/>
                            </a:srgbClr>
                          </a:fillRef>
                          <a:effectRef idx="0">
                            <a:scrgbClr r="0" g="0" b="0"/>
                          </a:effectRef>
                          <a:fontRef idx="none"/>
                        </wps:style>
                        <wps:bodyPr/>
                      </wps:wsp>
                      <wps:wsp>
                        <wps:cNvPr id="2752" name="Shape 2752"/>
                        <wps:cNvSpPr/>
                        <wps:spPr>
                          <a:xfrm>
                            <a:off x="455041" y="266573"/>
                            <a:ext cx="13335" cy="492887"/>
                          </a:xfrm>
                          <a:custGeom>
                            <a:avLst/>
                            <a:gdLst/>
                            <a:ahLst/>
                            <a:cxnLst/>
                            <a:rect l="0" t="0" r="0" b="0"/>
                            <a:pathLst>
                              <a:path w="13335" h="492887">
                                <a:moveTo>
                                  <a:pt x="0" y="0"/>
                                </a:moveTo>
                                <a:lnTo>
                                  <a:pt x="13335" y="492887"/>
                                </a:lnTo>
                              </a:path>
                            </a:pathLst>
                          </a:custGeom>
                          <a:ln w="6350" cap="flat">
                            <a:custDash>
                              <a:ds d="300000" sp="225000"/>
                            </a:custDash>
                            <a:miter lim="127000"/>
                          </a:ln>
                        </wps:spPr>
                        <wps:style>
                          <a:lnRef idx="1">
                            <a:srgbClr val="000000"/>
                          </a:lnRef>
                          <a:fillRef idx="0">
                            <a:srgbClr val="000000">
                              <a:alpha val="0"/>
                            </a:srgbClr>
                          </a:fillRef>
                          <a:effectRef idx="0">
                            <a:scrgbClr r="0" g="0" b="0"/>
                          </a:effectRef>
                          <a:fontRef idx="none"/>
                        </wps:style>
                        <wps:bodyPr/>
                      </wps:wsp>
                    </wpg:wgp>
                  </a:graphicData>
                </a:graphic>
                <wp14:sizeRelH relativeFrom="margin">
                  <wp14:pctWidth>0</wp14:pctWidth>
                </wp14:sizeRelH>
                <wp14:sizeRelV relativeFrom="margin">
                  <wp14:pctHeight>0</wp14:pctHeight>
                </wp14:sizeRelV>
              </wp:anchor>
            </w:drawing>
          </mc:Choice>
          <mc:Fallback>
            <w:pict>
              <v:group w14:anchorId="5927CCCE" id="Group 17555" o:spid="_x0000_s1026" style="position:absolute;margin-left:377.45pt;margin-top:5.85pt;width:41.75pt;height:61.25pt;z-index:251675648;mso-width-relative:margin;mso-height-relative:margin" coordsize="5307,7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">
                <v:shape id="Shape 2697" o:spid="_x0000_s1027" style="position:absolute;left:2801;top:147;width:2027;height:2923;visibility:visible;mso-wrap-style:square;v-text-anchor:top" coordsize="202692,292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" path="m,l202692,292354e" filled="f">
                  <v:stroke miterlimit="83231f" joinstyle="miter"/>
                  <v:path arrowok="t" textboxrect="0,0,202692,292354"/>
                </v:shape>
                <v:shape id="Shape 2698" o:spid="_x0000_s1028" style="position:absolute;left:2867;width:2027;height:2923;visibility:visible;mso-wrap-style:square;v-text-anchor:top" coordsize="202692,292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" path="m,l202692,292354e" filled="f">
                  <v:stroke miterlimit="83231f" joinstyle="miter"/>
                  <v:path arrowok="t" textboxrect="0,0,202692,292354"/>
                </v:shape>
                <v:shape id="Shape 2699" o:spid="_x0000_s1029" style="position:absolute;left:652;top:414;width:2342;height:4371;visibility:visible;mso-wrap-style:square;v-text-anchor:top" coordsize="234188,437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" path="m234188,l,437134e" filled="f" strokeweight=".5pt">
                  <v:stroke miterlimit="83231f" joinstyle="miter"/>
                  <v:path arrowok="t" textboxrect="0,0,234188,437134"/>
                </v:shape>
                <v:shape id="Shape 2700" o:spid="_x0000_s1030" style="position:absolute;left:2194;top:2637;width:2342;height:4373;visibility:visible;mso-wrap-style:square;v-text-anchor:top" coordsize="234188,437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" path="m234188,l,437261e" filled="f" strokeweight=".5pt">
                  <v:stroke miterlimit="83231f" joinstyle="miter"/>
                  <v:path arrowok="t" textboxrect="0,0,234188,437261"/>
                </v:shape>
                <v:shape id="Shape 2702" o:spid="_x0000_s1031" style="position:absolute;left:81;top:4490;width:1111;height:590;visibility:visible;mso-wrap-style:square;v-text-anchor:top" coordsize="111125,58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" path="m111125,58928l,e" filled="f">
                  <v:stroke miterlimit="83231f" joinstyle="miter"/>
                  <v:path arrowok="t" textboxrect="0,0,111125,58928"/>
                </v:shape>
                <v:shape id="Shape 2704" o:spid="_x0000_s1032" style="position:absolute;left:1642;top:6731;width:1112;height:589;visibility:visible;mso-wrap-style:square;v-text-anchor:top" coordsize="111252,58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" path="m111252,58928l,e" filled="f">
                  <v:stroke miterlimit="83231f" joinstyle="miter"/>
                  <v:path arrowok="t" textboxrect="0,0,111252,58928"/>
                </v:shape>
                <v:shape id="Shape 2705" o:spid="_x0000_s1033" style="position:absolute;left:1179;top:5068;width:1552;height:2237;visibility:visible;mso-wrap-style:square;v-text-anchor:top" coordsize="155194,223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" path="m155194,223648l,e" filled="f">
                  <v:stroke miterlimit="83231f" joinstyle="miter"/>
                  <v:path arrowok="t" textboxrect="0,0,155194,223648"/>
                </v:shape>
                <v:shape id="Shape 2706" o:spid="_x0000_s1034" style="position:absolute;left:91;top:4500;width:1552;height:2237;visibility:visible;mso-wrap-style:square;v-text-anchor:top" coordsize="155194,22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" path="m155194,223647l,e" filled="f">
                  <v:stroke miterlimit="83231f" joinstyle="miter"/>
                  <v:path arrowok="t" textboxrect="0,0,155194,223647"/>
                </v:shape>
                <v:shape id="Shape 2707" o:spid="_x0000_s1035" style="position:absolute;top:4664;width:1551;height:2235;visibility:visible;mso-wrap-style:square;v-text-anchor:top" coordsize="155194,223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" path="m155194,223520l,e" filled="f">
                  <v:stroke miterlimit="83231f" joinstyle="miter"/>
                  <v:path arrowok="t" textboxrect="0,0,155194,223520"/>
                </v:shape>
                <v:shape id="Shape 2709" o:spid="_x0000_s1036" style="position:absolute;left:1530;top:6899;width:1112;height:591;visibility:visible;mso-wrap-style:square;v-text-anchor:top" coordsize="111252,59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" path="m111252,59055l,e" filled="f">
                  <v:stroke miterlimit="83231f" joinstyle="miter"/>
                  <v:path arrowok="t" textboxrect="0,0,111252,59055"/>
                </v:shape>
                <v:shape id="Shape 2710" o:spid="_x0000_s1037" style="position:absolute;top:4490;width:106;height:198;visibility:visible;mso-wrap-style:square;v-text-anchor:top" coordsize="10668,19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" path="m10668,l,19812e" filled="f">
                  <v:stroke miterlimit="83231f" joinstyle="miter"/>
                  <v:path arrowok="t" textboxrect="0,0,10668,19812"/>
                </v:shape>
                <v:shape id="Shape 2711" o:spid="_x0000_s1038" style="position:absolute;left:1541;top:6734;width:107;height:198;visibility:visible;mso-wrap-style:square;v-text-anchor:top" coordsize="10668,19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" path="m10668,l,19812e" filled="f">
                  <v:stroke miterlimit="83231f" joinstyle="miter"/>
                  <v:path arrowok="t" textboxrect="0,0,10668,19812"/>
                </v:shape>
                <v:shape id="Shape 2712" o:spid="_x0000_s1039" style="position:absolute;left:2631;top:7308;width:105;height:198;visibility:visible;mso-wrap-style:square;v-text-anchor:top" coordsize="10541,19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" path="m10541,l,19812e" filled="f">
                  <v:stroke miterlimit="83231f" joinstyle="miter"/>
                  <v:path arrowok="t" textboxrect="0,0,10541,19812"/>
                </v:shape>
                <v:shape id="Shape 2714" o:spid="_x0000_s1040" style="position:absolute;left:863;top:5231;width:412;height:218;visibility:visible;mso-wrap-style:square;v-text-anchor:top" coordsize="41148,21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" path="m41148,21844l,e" filled="f" strokeweight=".5pt">
                  <v:stroke miterlimit="83231f" joinstyle="miter"/>
                  <v:path arrowok="t" textboxrect="0,0,41148,21844"/>
                </v:shape>
                <v:shape id="Shape 2716" o:spid="_x0000_s1041" style="position:absolute;left:1441;top:6061;width:413;height:219;visibility:visible;mso-wrap-style:square;v-text-anchor:top" coordsize="41275,21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" path="m41275,21844l,e" filled="f" strokeweight=".5pt">
                  <v:stroke miterlimit="83231f" joinstyle="miter"/>
                  <v:path arrowok="t" textboxrect="0,0,41275,21844"/>
                </v:shape>
                <v:shape id="Shape 2717" o:spid="_x0000_s1042" style="position:absolute;left:1270;top:5445;width:575;height:828;visibility:visible;mso-wrap-style:square;v-text-anchor:top" coordsize="57531,82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" path="m57531,82804l,e" filled="f" strokeweight=".5pt">
                  <v:stroke miterlimit="83231f" joinstyle="miter"/>
                  <v:path arrowok="t" textboxrect="0,0,57531,82804"/>
                </v:shape>
                <v:shape id="Shape 2718" o:spid="_x0000_s1043" style="position:absolute;left:867;top:5236;width:575;height:828;visibility:visible;mso-wrap-style:square;v-text-anchor:top" coordsize="57531,82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" path="m57531,82804l,e" filled="f" strokeweight=".5pt">
                  <v:stroke miterlimit="83231f" joinstyle="miter"/>
                  <v:path arrowok="t" textboxrect="0,0,57531,82804"/>
                </v:shape>
                <v:shape id="Shape 2719" o:spid="_x0000_s1044" style="position:absolute;left:833;top:5295;width:575;height:828;visibility:visible;mso-wrap-style:square;v-text-anchor:top" coordsize="57531,82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" path="m57531,82803l,e" filled="f" strokeweight=".5pt">
                  <v:stroke miterlimit="83231f" joinstyle="miter"/>
                  <v:path arrowok="t" textboxrect="0,0,57531,82803"/>
                </v:shape>
                <v:shape id="Shape 2721" o:spid="_x0000_s1045" style="position:absolute;left:1400;top:6123;width:412;height:219;visibility:visible;mso-wrap-style:square;v-text-anchor:top" coordsize="41148,21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" path="m41148,21844l,e" filled="f" strokeweight=".5pt">
                  <v:stroke miterlimit="83231f" joinstyle="miter"/>
                  <v:path arrowok="t" textboxrect="0,0,41148,21844"/>
                </v:shape>
                <v:shape id="Shape 2722" o:spid="_x0000_s1046" style="position:absolute;left:833;top:5231;width:39;height:73;visibility:visible;mso-wrap-style:square;v-text-anchor:top" coordsize="3937,7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" path="m3937,l,7366e" filled="f" strokeweight=".5pt">
                  <v:stroke miterlimit="83231f" joinstyle="miter"/>
                  <v:path arrowok="t" textboxrect="0,0,3937,7366"/>
                </v:shape>
                <v:shape id="Shape 2723" o:spid="_x0000_s1047" style="position:absolute;left:1404;top:6062;width:39;height:74;visibility:visible;mso-wrap-style:square;v-text-anchor:top" coordsize="3937,7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" path="m3937,l,7366e" filled="f" strokeweight=".5pt">
                  <v:stroke miterlimit="83231f" joinstyle="miter"/>
                  <v:path arrowok="t" textboxrect="0,0,3937,7366"/>
                </v:shape>
                <v:shape id="Shape 2724" o:spid="_x0000_s1048" style="position:absolute;left:1808;top:6275;width:39;height:73;visibility:visible;mso-wrap-style:square;v-text-anchor:top" coordsize="3937,7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" path="m3937,l,7366e" filled="f" strokeweight=".5pt">
                  <v:stroke miterlimit="83231f" joinstyle="miter"/>
                  <v:path arrowok="t" textboxrect="0,0,3937,7366"/>
                </v:shape>
                <v:shape id="Shape 2726" o:spid="_x0000_s1049" style="position:absolute;left:2475;top:5302;width:1272;height:1;visibility:visible;mso-wrap-style:square;v-text-anchor:top" coordsize="127254,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" path="m127254,127l,e" filled="f" strokeweight=".5pt">
                  <v:stroke miterlimit="83231f" joinstyle="miter"/>
                  <v:path arrowok="t" textboxrect="0,0,127254,127"/>
                </v:shape>
                <v:shape id="Shape 2728" o:spid="_x0000_s1050" style="position:absolute;left:4027;top:7534;width:1272;height:2;visibility:visible;mso-wrap-style:square;v-text-anchor:top" coordsize="127254,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" path="m127254,126l,e" filled="f" strokeweight=".5pt">
                  <v:stroke miterlimit="83231f" joinstyle="miter"/>
                  <v:path arrowok="t" textboxrect="0,0,127254,126"/>
                </v:shape>
                <v:shape id="Shape 2729" o:spid="_x0000_s1051" style="position:absolute;left:2500;top:5303;width:1542;height:2242;visibility:visible;mso-wrap-style:square;v-text-anchor:top" coordsize="154178,224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" path="m154178,224155l,e" filled="f" strokeweight=".5pt">
                  <v:stroke miterlimit="83231f" joinstyle="miter"/>
                  <v:path arrowok="t" textboxrect="0,0,154178,224155"/>
                </v:shape>
                <v:shape id="Shape 2730" o:spid="_x0000_s1052" style="position:absolute;left:3747;top:5288;width:1542;height:2241;visibility:visible;mso-wrap-style:square;v-text-anchor:top" coordsize="154178,224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" path="m154178,224155l,e" filled="f" strokeweight=".5pt">
                  <v:stroke miterlimit="83231f" joinstyle="miter"/>
                  <v:path arrowok="t" textboxrect="0,0,154178,224155"/>
                </v:shape>
                <v:shape id="Shape 2731" o:spid="_x0000_s1053" style="position:absolute;left:2510;top:5477;width:1542;height:2242;visibility:visible;mso-wrap-style:square;v-text-anchor:top" coordsize="154178,224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" path="m154178,224155l,e" filled="f" strokeweight=".5pt">
                  <v:stroke miterlimit="83231f" joinstyle="miter"/>
                  <v:path arrowok="t" textboxrect="0,0,154178,224155"/>
                </v:shape>
                <v:shape id="Shape 2733" o:spid="_x0000_s1054" style="position:absolute;left:4034;top:7701;width:1273;height:0;visibility:visible;mso-wrap-style:square;v-text-anchor:top" coordsize="1272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" path="m127254,l,e" filled="f" strokeweight=".5pt">
                  <v:stroke miterlimit="83231f" joinstyle="miter"/>
                  <v:path arrowok="t" textboxrect="0,0,127254,0"/>
                </v:shape>
                <v:shape id="Shape 2734" o:spid="_x0000_s1055" style="position:absolute;left:2500;top:5281;width:8;height:277;visibility:visible;mso-wrap-style:square;v-text-anchor:top" coordsize="762,27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" path="m,l762,27687e" filled="f">
                  <v:stroke miterlimit="83231f" joinstyle="miter"/>
                  <v:path arrowok="t" textboxrect="0,0,762,27687"/>
                </v:shape>
                <v:shape id="Shape 2735" o:spid="_x0000_s1056" style="position:absolute;left:4032;top:7505;width:7;height:277;visibility:visible;mso-wrap-style:square;v-text-anchor:top" coordsize="762,27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" path="m,l762,27686e" filled="f" strokeweight=".5pt">
                  <v:stroke miterlimit="83231f" joinstyle="miter"/>
                  <v:path arrowok="t" textboxrect="0,0,762,27686"/>
                </v:shape>
                <v:shape id="Shape 2736" o:spid="_x0000_s1057" style="position:absolute;left:5265;top:7505;width:8;height:277;visibility:visible;mso-wrap-style:square;v-text-anchor:top" coordsize="762,27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" path="m,l762,27686e" filled="f" strokeweight=".5pt">
                  <v:stroke miterlimit="83231f" joinstyle="miter"/>
                  <v:path arrowok="t" textboxrect="0,0,762,27686"/>
                </v:shape>
                <v:shape id="Shape 2738" o:spid="_x0000_s1058" style="position:absolute;left:3256;top:5824;width:484;height:0;visibility:visible;mso-wrap-style:square;v-text-anchor:top" coordsize="483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" path="m48387,l,e" filled="f" strokeweight=".5pt">
                  <v:stroke miterlimit="83231f" joinstyle="miter"/>
                  <v:path arrowok="t" textboxrect="0,0,48387,0"/>
                </v:shape>
                <v:shape id="Shape 2740" o:spid="_x0000_s1059" style="position:absolute;left:3846;top:6672;width:484;height:0;visibility:visible;mso-wrap-style:square;v-text-anchor:top" coordsize="483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" path="m48387,l,e" filled="f" strokeweight=".5pt">
                  <v:stroke miterlimit="83231f" joinstyle="miter"/>
                  <v:path arrowok="t" textboxrect="0,0,48387,0"/>
                </v:shape>
                <v:shape id="Shape 2741" o:spid="_x0000_s1060" style="position:absolute;left:3274;top:5824;width:586;height:852;visibility:visible;mso-wrap-style:square;v-text-anchor:top" coordsize="58674,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" path="m58674,85217l,e" filled="f" strokeweight=".5pt">
                  <v:stroke miterlimit="83231f" joinstyle="miter"/>
                  <v:path arrowok="t" textboxrect="0,0,58674,85217"/>
                </v:shape>
                <v:shape id="Shape 2742" o:spid="_x0000_s1061" style="position:absolute;left:3741;top:5819;width:585;height:851;visibility:visible;mso-wrap-style:square;v-text-anchor:top" coordsize="58547,85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" path="m58547,85090l,e" filled="f" strokeweight=".5pt">
                  <v:stroke miterlimit="83231f" joinstyle="miter"/>
                  <v:path arrowok="t" textboxrect="0,0,58547,85090"/>
                </v:shape>
                <v:shape id="Shape 2743" o:spid="_x0000_s1062" style="position:absolute;left:3270;top:5890;width:586;height:852;visibility:visible;mso-wrap-style:square;v-text-anchor:top" coordsize="58674,8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" path="m58674,85217l,e" filled="f" strokeweight=".5pt">
                  <v:stroke miterlimit="83231f" joinstyle="miter"/>
                  <v:path arrowok="t" textboxrect="0,0,58674,85217"/>
                </v:shape>
                <v:shape id="Shape 2745" o:spid="_x0000_s1063" style="position:absolute;left:3850;top:6734;width:484;height:0;visibility:visible;mso-wrap-style:square;v-text-anchor:top" coordsize="483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" path="m48387,l,e" filled="f" strokeweight=".5pt">
                  <v:stroke miterlimit="83231f" joinstyle="miter"/>
                  <v:path arrowok="t" textboxrect="0,0,48387,0"/>
                </v:shape>
                <v:shape id="Shape 2746" o:spid="_x0000_s1064" style="position:absolute;left:3266;top:5816;width:2;height:106;visibility:visible;mso-wrap-style:square;v-text-anchor:top" coordsize="254,10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" path="m,l254,10541e" filled="f" strokeweight=".5pt">
                  <v:stroke miterlimit="83231f" joinstyle="miter"/>
                  <v:path arrowok="t" textboxrect="0,0,254,10541"/>
                </v:shape>
                <v:shape id="Shape 2747" o:spid="_x0000_s1065" style="position:absolute;left:3849;top:6661;width:2;height:105;visibility:visible;mso-wrap-style:square;v-text-anchor:top" coordsize="254,1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" path="m,l254,10540e" filled="f" strokeweight=".5pt">
                  <v:stroke miterlimit="83231f" joinstyle="miter"/>
                  <v:path arrowok="t" textboxrect="0,0,254,10540"/>
                </v:shape>
                <v:shape id="Shape 2748" o:spid="_x0000_s1066" style="position:absolute;left:4318;top:6661;width:3;height:105;visibility:visible;mso-wrap-style:square;v-text-anchor:top" coordsize="381,1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" path="m,l381,10540e" filled="f" strokeweight=".5pt">
                  <v:stroke miterlimit="83231f" joinstyle="miter"/>
                  <v:path arrowok="t" textboxrect="0,0,381,10540"/>
                </v:shape>
                <v:shape id="Shape 2750" o:spid="_x0000_s1067" style="position:absolute;left:2999;top:441;width:134;height:4931;visibility:visible;mso-wrap-style:square;v-text-anchor:top" coordsize="13335,4930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" path="m,l13335,493014e" filled="f" strokeweight=".5pt">
                  <v:stroke miterlimit="83231f" joinstyle="miter"/>
                  <v:path arrowok="t" textboxrect="0,0,13335,493014"/>
                </v:shape>
                <v:shape id="Shape 2752" o:spid="_x0000_s1068" style="position:absolute;left:4550;top:2665;width:133;height:4929;visibility:visible;mso-wrap-style:square;v-text-anchor:top" coordsize="13335,492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" path="m,l13335,492887e" filled="f" strokeweight=".5pt">
                  <v:stroke miterlimit="83231f" joinstyle="miter"/>
                  <v:path arrowok="t" textboxrect="0,0,13335,492887"/>
                </v:shape>
                <w10:wrap type="square"/>
              </v:group>
            </w:pict>
          </mc:Fallback>
        </mc:AlternateContent>
      </w:r>
      <w:r w:rsidR="00C2294F">
        <w:rPr>
          <w:rFonts w:hint="eastAsia"/>
        </w:rPr>
        <w:t>手机除可用于通讯外，还可运用其内置传感器及配套软件测量手机运动的加速度。如图，将手机固定在秋千座椅上，可测得座椅摆动过程中的</w:t>
      </w:r>
      <w:commentRangeStart w:id="5"/>
      <w:r w:rsidR="00C2294F">
        <w:rPr>
          <w:rFonts w:hint="eastAsia"/>
        </w:rPr>
        <w:t>向心加速度</w:t>
      </w:r>
      <w:commentRangeEnd w:id="5"/>
      <w:r>
        <w:rPr>
          <w:rStyle w:val="af4"/>
          <w:rFonts w:hint="eastAsia"/>
          <w:szCs w:val="24"/>
        </w:rPr>
        <w:commentReference w:id="5"/>
      </w:r>
      <w:r w:rsidR="00C2294F">
        <w:rPr>
          <w:rFonts w:hint="eastAsia"/>
        </w:rPr>
        <w:t>。</w:t>
      </w:r>
    </w:p>
    <w:p w14:paraId="53EC1052" w14:textId="55BE91C5" w:rsidR="00C2294F" w:rsidRDefault="00C2294F" w:rsidP="00D265F3">
      <w:r>
        <w:rPr>
          <w:rFonts w:hint="eastAsia"/>
        </w:rPr>
        <w:t>1</w:t>
      </w:r>
      <w:r>
        <w:rPr>
          <w:rFonts w:hint="eastAsia"/>
        </w:rPr>
        <w:t>．静止的手机发出频率为</w:t>
      </w:r>
      <w:r w:rsidRPr="00EF1258">
        <w:rPr>
          <w:rFonts w:hint="eastAsia"/>
          <w:i/>
          <w:iCs/>
        </w:rPr>
        <w:t>f</w:t>
      </w:r>
      <w:r>
        <w:rPr>
          <w:rFonts w:hint="eastAsia"/>
        </w:rPr>
        <w:t>的声波，在人快速靠近手机的过程中，其听到手机发出的声波频率</w:t>
      </w:r>
      <w:r>
        <w:rPr>
          <w:rFonts w:hint="eastAsia"/>
        </w:rPr>
        <w:t>________</w:t>
      </w:r>
      <w:r>
        <w:rPr>
          <w:rFonts w:hint="eastAsia"/>
        </w:rPr>
        <w:t>。</w:t>
      </w:r>
    </w:p>
    <w:p w14:paraId="223AF0A2" w14:textId="06DD1194" w:rsidR="00C2294F" w:rsidRDefault="00C2294F" w:rsidP="00D265F3">
      <w:r>
        <w:rPr>
          <w:rFonts w:hint="eastAsia"/>
        </w:rPr>
        <w:t>A</w:t>
      </w:r>
      <w:r>
        <w:rPr>
          <w:rFonts w:hint="eastAsia"/>
        </w:rPr>
        <w:t>．大于</w:t>
      </w:r>
      <w:r w:rsidRPr="008A46F5">
        <w:rPr>
          <w:rFonts w:hint="eastAsia"/>
          <w:i/>
          <w:iCs/>
        </w:rPr>
        <w:t>f</w:t>
      </w:r>
      <w:r>
        <w:rPr>
          <w:rFonts w:hint="eastAsia"/>
        </w:rPr>
        <w:tab/>
      </w:r>
      <w:r>
        <w:rPr>
          <w:rFonts w:hint="eastAsia"/>
        </w:rPr>
        <w:tab/>
      </w:r>
      <w:r>
        <w:rPr>
          <w:rFonts w:hint="eastAsia"/>
        </w:rPr>
        <w:tab/>
      </w:r>
      <w:r>
        <w:rPr>
          <w:rFonts w:hint="eastAsia"/>
        </w:rPr>
        <w:tab/>
        <w:t>B</w:t>
      </w:r>
      <w:r>
        <w:rPr>
          <w:rFonts w:hint="eastAsia"/>
        </w:rPr>
        <w:t>．等于</w:t>
      </w:r>
      <w:r w:rsidRPr="008A46F5">
        <w:rPr>
          <w:rFonts w:hint="eastAsia"/>
          <w:i/>
          <w:iCs/>
        </w:rPr>
        <w:t>f</w:t>
      </w:r>
      <w:r>
        <w:rPr>
          <w:rFonts w:hint="eastAsia"/>
        </w:rPr>
        <w:tab/>
      </w:r>
      <w:r>
        <w:rPr>
          <w:rFonts w:hint="eastAsia"/>
        </w:rPr>
        <w:tab/>
      </w:r>
      <w:r>
        <w:rPr>
          <w:rFonts w:hint="eastAsia"/>
        </w:rPr>
        <w:tab/>
      </w:r>
      <w:r>
        <w:rPr>
          <w:rFonts w:hint="eastAsia"/>
        </w:rPr>
        <w:tab/>
        <w:t>C</w:t>
      </w:r>
      <w:r>
        <w:rPr>
          <w:rFonts w:hint="eastAsia"/>
        </w:rPr>
        <w:t>．小于</w:t>
      </w:r>
      <w:r w:rsidRPr="008A46F5">
        <w:rPr>
          <w:rFonts w:hint="eastAsia"/>
          <w:i/>
          <w:iCs/>
        </w:rPr>
        <w:t>f</w:t>
      </w:r>
    </w:p>
    <w:p w14:paraId="4A2E3E55" w14:textId="6B7EFDF0" w:rsidR="00C2294F" w:rsidRDefault="0087308A" w:rsidP="00D265F3">
      <w:r>
        <w:rPr>
          <w:noProof/>
        </w:rPr>
        <mc:AlternateContent>
          <mc:Choice Requires="wpg">
            <w:drawing>
              <wp:anchor distT="0" distB="0" distL="114300" distR="114300" simplePos="0" relativeHeight="251676672" behindDoc="0" locked="0" layoutInCell="1" allowOverlap="1" wp14:anchorId="3ED6CB18" wp14:editId="2B89F14F">
                <wp:simplePos x="0" y="0"/>
                <wp:positionH relativeFrom="column">
                  <wp:posOffset>4577080</wp:posOffset>
                </wp:positionH>
                <wp:positionV relativeFrom="paragraph">
                  <wp:posOffset>46355</wp:posOffset>
                </wp:positionV>
                <wp:extent cx="662940" cy="704850"/>
                <wp:effectExtent l="0" t="0" r="3810" b="38100"/>
                <wp:wrapSquare wrapText="bothSides"/>
                <wp:docPr id="631598220" name="组合 3"/>
                <wp:cNvGraphicFramePr/>
                <a:graphic xmlns:a="http://schemas.openxmlformats.org/drawingml/2006/main">
                  <a:graphicData uri="http://schemas.microsoft.com/office/word/2010/wordprocessingGroup">
                    <wpg:wgp>
                      <wpg:cNvGrpSpPr/>
                      <wpg:grpSpPr>
                        <a:xfrm>
                          <a:off x="0" y="0"/>
                          <a:ext cx="662940" cy="704850"/>
                          <a:chOff x="22231" y="0"/>
                          <a:chExt cx="663696" cy="704900"/>
                        </a:xfrm>
                      </wpg:grpSpPr>
                      <wpg:grpSp>
                        <wpg:cNvPr id="1033665523" name="组合 1"/>
                        <wpg:cNvGrpSpPr/>
                        <wpg:grpSpPr>
                          <a:xfrm>
                            <a:off x="22231" y="0"/>
                            <a:ext cx="663696" cy="704900"/>
                            <a:chOff x="22231" y="0"/>
                            <a:chExt cx="663696" cy="704900"/>
                          </a:xfrm>
                        </wpg:grpSpPr>
                        <wps:wsp>
                          <wps:cNvPr id="1904495357" name="Rectangle 2755"/>
                          <wps:cNvSpPr/>
                          <wps:spPr>
                            <a:xfrm>
                              <a:off x="22231" y="459111"/>
                              <a:ext cx="142004" cy="198134"/>
                            </a:xfrm>
                            <a:prstGeom prst="rect">
                              <a:avLst/>
                            </a:prstGeom>
                            <a:ln>
                              <a:noFill/>
                            </a:ln>
                          </wps:spPr>
                          <wps:txbx>
                            <w:txbxContent>
                              <w:p w14:paraId="05BAD097" w14:textId="77777777" w:rsidR="0087308A" w:rsidRDefault="0087308A" w:rsidP="0087308A">
                                <w:pPr>
                                  <w:pStyle w:val="afc"/>
                                </w:pPr>
                                <w:r>
                                  <w:rPr>
                                    <w:i/>
                                  </w:rPr>
                                  <w:t>F</w:t>
                                </w:r>
                              </w:p>
                            </w:txbxContent>
                          </wps:txbx>
                          <wps:bodyPr horzOverflow="overflow" vert="horz" wrap="none" lIns="36000" tIns="0" rIns="36000" bIns="0" rtlCol="0">
                            <a:spAutoFit/>
                          </wps:bodyPr>
                        </wps:wsp>
                        <wps:wsp>
                          <wps:cNvPr id="1834260515" name="Shape 2757"/>
                          <wps:cNvSpPr/>
                          <wps:spPr>
                            <a:xfrm>
                              <a:off x="349730" y="0"/>
                              <a:ext cx="323616" cy="620303"/>
                            </a:xfrm>
                            <a:custGeom>
                              <a:avLst/>
                              <a:gdLst/>
                              <a:ahLst/>
                              <a:cxnLst/>
                              <a:rect l="0" t="0" r="0" b="0"/>
                              <a:pathLst>
                                <a:path w="323850" h="620395">
                                  <a:moveTo>
                                    <a:pt x="0" y="620395"/>
                                  </a:moveTo>
                                  <a:lnTo>
                                    <a:pt x="323850"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406762953" name="Shape 2759"/>
                          <wps:cNvSpPr/>
                          <wps:spPr>
                            <a:xfrm>
                              <a:off x="25501" y="624779"/>
                              <a:ext cx="285543" cy="50792"/>
                            </a:xfrm>
                            <a:custGeom>
                              <a:avLst/>
                              <a:gdLst/>
                              <a:ahLst/>
                              <a:cxnLst/>
                              <a:rect l="0" t="0" r="0" b="0"/>
                              <a:pathLst>
                                <a:path w="285750" h="50800">
                                  <a:moveTo>
                                    <a:pt x="76200" y="0"/>
                                  </a:moveTo>
                                  <a:lnTo>
                                    <a:pt x="76200" y="20574"/>
                                  </a:lnTo>
                                  <a:lnTo>
                                    <a:pt x="285750" y="20574"/>
                                  </a:lnTo>
                                  <a:lnTo>
                                    <a:pt x="285750" y="30099"/>
                                  </a:lnTo>
                                  <a:lnTo>
                                    <a:pt x="76200" y="30099"/>
                                  </a:lnTo>
                                  <a:lnTo>
                                    <a:pt x="76200" y="50800"/>
                                  </a:lnTo>
                                  <a:lnTo>
                                    <a:pt x="0" y="25400"/>
                                  </a:lnTo>
                                  <a:lnTo>
                                    <a:pt x="7620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1456870829" name="Shape 2761"/>
                          <wps:cNvSpPr/>
                          <wps:spPr>
                            <a:xfrm>
                              <a:off x="244083" y="566491"/>
                              <a:ext cx="176656" cy="138409"/>
                            </a:xfrm>
                            <a:custGeom>
                              <a:avLst/>
                              <a:gdLst/>
                              <a:ahLst/>
                              <a:cxnLst/>
                              <a:rect l="0" t="0" r="0" b="0"/>
                              <a:pathLst>
                                <a:path w="176784" h="138430">
                                  <a:moveTo>
                                    <a:pt x="27178" y="0"/>
                                  </a:moveTo>
                                  <a:lnTo>
                                    <a:pt x="176784" y="96012"/>
                                  </a:lnTo>
                                  <a:lnTo>
                                    <a:pt x="149606" y="138430"/>
                                  </a:lnTo>
                                  <a:lnTo>
                                    <a:pt x="0" y="42291"/>
                                  </a:ln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842961011" name="Shape 2763"/>
                          <wps:cNvSpPr/>
                          <wps:spPr>
                            <a:xfrm>
                              <a:off x="593813" y="149364"/>
                              <a:ext cx="75510" cy="21714"/>
                            </a:xfrm>
                            <a:custGeom>
                              <a:avLst/>
                              <a:gdLst/>
                              <a:ahLst/>
                              <a:cxnLst/>
                              <a:rect l="0" t="0" r="0" b="0"/>
                              <a:pathLst>
                                <a:path w="75565" h="21717">
                                  <a:moveTo>
                                    <a:pt x="75565" y="21717"/>
                                  </a:moveTo>
                                  <a:cubicBezTo>
                                    <a:pt x="74930" y="21717"/>
                                    <a:pt x="73025" y="21717"/>
                                    <a:pt x="71628" y="21717"/>
                                  </a:cubicBezTo>
                                  <a:cubicBezTo>
                                    <a:pt x="70358" y="21717"/>
                                    <a:pt x="68961" y="21589"/>
                                    <a:pt x="67691" y="21589"/>
                                  </a:cubicBezTo>
                                  <a:cubicBezTo>
                                    <a:pt x="66421" y="21463"/>
                                    <a:pt x="65024" y="21336"/>
                                    <a:pt x="63754" y="21209"/>
                                  </a:cubicBezTo>
                                  <a:cubicBezTo>
                                    <a:pt x="62484" y="21209"/>
                                    <a:pt x="61087" y="21082"/>
                                    <a:pt x="59817" y="20827"/>
                                  </a:cubicBezTo>
                                  <a:cubicBezTo>
                                    <a:pt x="58547" y="20701"/>
                                    <a:pt x="57150" y="20574"/>
                                    <a:pt x="55880" y="20320"/>
                                  </a:cubicBezTo>
                                  <a:cubicBezTo>
                                    <a:pt x="54610" y="20193"/>
                                    <a:pt x="53213" y="19939"/>
                                    <a:pt x="51943" y="19812"/>
                                  </a:cubicBezTo>
                                  <a:cubicBezTo>
                                    <a:pt x="50673" y="19558"/>
                                    <a:pt x="49403" y="19303"/>
                                    <a:pt x="48006" y="19050"/>
                                  </a:cubicBezTo>
                                  <a:cubicBezTo>
                                    <a:pt x="46736" y="18796"/>
                                    <a:pt x="45466" y="18542"/>
                                    <a:pt x="44196" y="18161"/>
                                  </a:cubicBezTo>
                                  <a:cubicBezTo>
                                    <a:pt x="42926" y="17907"/>
                                    <a:pt x="41656" y="17652"/>
                                    <a:pt x="40259" y="17272"/>
                                  </a:cubicBezTo>
                                  <a:cubicBezTo>
                                    <a:pt x="38989" y="16890"/>
                                    <a:pt x="37719" y="16637"/>
                                    <a:pt x="36449" y="16256"/>
                                  </a:cubicBezTo>
                                  <a:cubicBezTo>
                                    <a:pt x="35179" y="15875"/>
                                    <a:pt x="33909" y="15494"/>
                                    <a:pt x="32639" y="15113"/>
                                  </a:cubicBezTo>
                                  <a:cubicBezTo>
                                    <a:pt x="31369" y="14732"/>
                                    <a:pt x="30099" y="14224"/>
                                    <a:pt x="28829" y="13843"/>
                                  </a:cubicBezTo>
                                  <a:cubicBezTo>
                                    <a:pt x="27686" y="13335"/>
                                    <a:pt x="26416" y="12953"/>
                                    <a:pt x="25146" y="12446"/>
                                  </a:cubicBezTo>
                                  <a:cubicBezTo>
                                    <a:pt x="23876" y="11938"/>
                                    <a:pt x="22606" y="11430"/>
                                    <a:pt x="21463" y="10922"/>
                                  </a:cubicBezTo>
                                  <a:cubicBezTo>
                                    <a:pt x="20193" y="10414"/>
                                    <a:pt x="18923" y="9906"/>
                                    <a:pt x="17780" y="9398"/>
                                  </a:cubicBezTo>
                                  <a:cubicBezTo>
                                    <a:pt x="16510" y="8889"/>
                                    <a:pt x="15367" y="8255"/>
                                    <a:pt x="14097" y="7747"/>
                                  </a:cubicBezTo>
                                  <a:cubicBezTo>
                                    <a:pt x="12954" y="7112"/>
                                    <a:pt x="11684" y="6603"/>
                                    <a:pt x="10541" y="5969"/>
                                  </a:cubicBezTo>
                                  <a:cubicBezTo>
                                    <a:pt x="9271" y="5334"/>
                                    <a:pt x="8128" y="4699"/>
                                    <a:pt x="6985" y="4064"/>
                                  </a:cubicBezTo>
                                  <a:cubicBezTo>
                                    <a:pt x="5842" y="3428"/>
                                    <a:pt x="4572" y="2794"/>
                                    <a:pt x="3429" y="2032"/>
                                  </a:cubicBezTo>
                                  <a:cubicBezTo>
                                    <a:pt x="2286" y="1397"/>
                                    <a:pt x="762" y="508"/>
                                    <a:pt x="0" y="0"/>
                                  </a:cubicBez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067315647" name="Rectangle 2766"/>
                          <wps:cNvSpPr/>
                          <wps:spPr>
                            <a:xfrm>
                              <a:off x="519131" y="180330"/>
                              <a:ext cx="166796" cy="198134"/>
                            </a:xfrm>
                            <a:prstGeom prst="rect">
                              <a:avLst/>
                            </a:prstGeom>
                            <a:ln>
                              <a:noFill/>
                            </a:ln>
                          </wps:spPr>
                          <wps:txbx>
                            <w:txbxContent>
                              <w:p w14:paraId="6AE0EF1E" w14:textId="77777777" w:rsidR="0087308A" w:rsidRPr="00E51FCC" w:rsidRDefault="0087308A" w:rsidP="0087308A">
                                <w:pPr>
                                  <w:pStyle w:val="afc"/>
                                  <w:rPr>
                                    <w:rFonts w:eastAsiaTheme="minorEastAsia"/>
                                    <w:vertAlign w:val="subscript"/>
                                  </w:rPr>
                                </w:pPr>
                                <w:r>
                                  <w:rPr>
                                    <w:i/>
                                  </w:rPr>
                                  <w:t>θ</w:t>
                                </w:r>
                                <w:r w:rsidRPr="00E51FCC">
                                  <w:rPr>
                                    <w:rFonts w:eastAsiaTheme="minorEastAsia" w:hint="eastAsia"/>
                                    <w:iCs/>
                                    <w:vertAlign w:val="subscript"/>
                                  </w:rPr>
                                  <w:t>0</w:t>
                                </w:r>
                              </w:p>
                            </w:txbxContent>
                          </wps:txbx>
                          <wps:bodyPr horzOverflow="overflow" vert="horz" wrap="none" lIns="36000" tIns="0" rIns="36000" bIns="0" rtlCol="0">
                            <a:spAutoFit/>
                          </wps:bodyPr>
                        </wps:wsp>
                      </wpg:grpSp>
                      <wps:wsp>
                        <wps:cNvPr id="831500429" name="直接连接符 2"/>
                        <wps:cNvCnPr/>
                        <wps:spPr>
                          <a:xfrm>
                            <a:off x="672138" y="5464"/>
                            <a:ext cx="0" cy="502738"/>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w:pict>
              <v:group w14:anchorId="3ED6CB18" id="组合 3" o:spid="_x0000_s1851" style="position:absolute;left:0;text-align:left;margin-left:360.4pt;margin-top:3.65pt;width:52.2pt;height:55.5pt;z-index:251676672;mso-position-horizontal-relative:text;mso-position-vertical-relative:text;mso-width-relative:margin" coordorigin="222" coordsize="6636,7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">
                <v:group id="组合 1" o:spid="_x0000_s1852" style="position:absolute;left:222;width:6637;height:7049" coordorigin="222" coordsize="6636,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">
                  <v:rect id="Rectangle 2755" o:spid="_x0000_s1853" style="position:absolute;left:222;top:4591;width:142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" filled="f" stroked="f">
                    <v:textbox style="mso-fit-shape-to-text:t" inset="1mm,0,1mm,0">
                      <w:txbxContent>
                        <w:p w14:paraId="05BAD097" w14:textId="77777777" w:rsidR="0087308A" w:rsidRDefault="0087308A" w:rsidP="0087308A">
                          <w:pPr>
                            <w:pStyle w:val="afc"/>
                          </w:pPr>
                          <w:r>
                            <w:rPr>
                              <w:i/>
                            </w:rPr>
                            <w:t>F</w:t>
                          </w:r>
                        </w:p>
                      </w:txbxContent>
                    </v:textbox>
                  </v:rect>
                  <v:shape id="Shape 2757" o:spid="_x0000_s1854" style="position:absolute;left:3497;width:3236;height:6203;visibility:visible;mso-wrap-style:none;v-text-anchor:top" coordsize="323850,620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" path="m,620395l323850,e" filled="f">
                    <v:stroke miterlimit="83231f" joinstyle="miter"/>
                    <v:path arrowok="t" textboxrect="0,0,323850,620395"/>
                  </v:shape>
                  <v:shape id="Shape 2759" o:spid="_x0000_s1855" style="position:absolute;left:255;top:6247;width:2855;height:508;visibility:visible;mso-wrap-style:none;v-text-anchor:top" coordsize="28575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" path="m76200,r,20574l285750,20574r,9525l76200,30099r,20701l,25400,76200,xe" fillcolor="black" stroked="f" strokeweight="0">
                    <v:stroke miterlimit="83231f" joinstyle="miter"/>
                    <v:path arrowok="t" textboxrect="0,0,285750,50800"/>
                  </v:shape>
                  <v:shape id="Shape 2761" o:spid="_x0000_s1856" style="position:absolute;left:2440;top:5664;width:1767;height:1385;visibility:visible;mso-wrap-style:none;v-text-anchor:top" coordsize="176784,138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" path="m27178,l176784,96012r-27178,42418l,42291,27178,xe" filled="f">
                    <v:stroke miterlimit="83231f" joinstyle="miter"/>
                    <v:path arrowok="t" textboxrect="0,0,176784,138430"/>
                  </v:shape>
                  <v:shape id="Shape 2763" o:spid="_x0000_s1857" style="position:absolute;left:5938;top:1493;width:755;height:217;visibility:visible;mso-wrap-style:none;v-text-anchor:top" coordsize="75565,21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" path="m75565,21717v-635,,-2540,,-3937,c70358,21717,68961,21589,67691,21589v-1270,-126,-2667,-253,-3937,-380c62484,21209,61087,21082,59817,20827v-1270,-126,-2667,-253,-3937,-507c54610,20193,53213,19939,51943,19812v-1270,-254,-2540,-509,-3937,-762c46736,18796,45466,18542,44196,18161v-1270,-254,-2540,-509,-3937,-889c38989,16890,37719,16637,36449,16256v-1270,-381,-2540,-762,-3810,-1143c31369,14732,30099,14224,28829,13843v-1143,-508,-2413,-890,-3683,-1397c23876,11938,22606,11430,21463,10922,20193,10414,18923,9906,17780,9398,16510,8889,15367,8255,14097,7747,12954,7112,11684,6603,10541,5969,9271,5334,8128,4699,6985,4064,5842,3428,4572,2794,3429,2032,2286,1397,762,508,,e" filled="f">
                    <v:stroke miterlimit="83231f" joinstyle="miter"/>
                    <v:path arrowok="t" textboxrect="0,0,75565,21717"/>
                  </v:shape>
                  <v:rect id="Rectangle 2766" o:spid="_x0000_s1858" style="position:absolute;left:5191;top:1803;width:166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" filled="f" stroked="f">
                    <v:textbox style="mso-fit-shape-to-text:t" inset="1mm,0,1mm,0">
                      <w:txbxContent>
                        <w:p w14:paraId="6AE0EF1E" w14:textId="77777777" w:rsidR="0087308A" w:rsidRPr="00E51FCC" w:rsidRDefault="0087308A" w:rsidP="0087308A">
                          <w:pPr>
                            <w:pStyle w:val="afc"/>
                            <w:rPr>
                              <w:rFonts w:eastAsiaTheme="minorEastAsia"/>
                              <w:vertAlign w:val="subscript"/>
                            </w:rPr>
                          </w:pPr>
                          <w:r>
                            <w:rPr>
                              <w:i/>
                            </w:rPr>
                            <w:t>θ</w:t>
                          </w:r>
                          <w:r w:rsidRPr="00E51FCC">
                            <w:rPr>
                              <w:rFonts w:eastAsiaTheme="minorEastAsia" w:hint="eastAsia"/>
                              <w:iCs/>
                              <w:vertAlign w:val="subscript"/>
                            </w:rPr>
                            <w:t>0</w:t>
                          </w:r>
                        </w:p>
                      </w:txbxContent>
                    </v:textbox>
                  </v:rect>
                </v:group>
                <v:line id="直接连接符 2" o:spid="_x0000_s1859" style="position:absolute;visibility:visible;mso-wrap-style:square" from="6721,54" to="6721,5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" strokecolor="black [3213]">
                  <v:stroke dashstyle="dash" joinstyle="miter"/>
                </v:line>
                <w10:wrap type="square"/>
              </v:group>
            </w:pict>
          </mc:Fallback>
        </mc:AlternateContent>
      </w:r>
      <w:r w:rsidR="00C2294F">
        <w:rPr>
          <w:rFonts w:hint="eastAsia"/>
        </w:rPr>
        <w:t>2</w:t>
      </w:r>
      <w:r w:rsidR="00C2294F">
        <w:rPr>
          <w:rFonts w:hint="eastAsia"/>
        </w:rPr>
        <w:t>．已知秋千座椅和手机的总质量为</w:t>
      </w:r>
      <w:r w:rsidR="00C2294F" w:rsidRPr="008A46F5">
        <w:rPr>
          <w:rFonts w:hint="eastAsia"/>
          <w:i/>
          <w:iCs/>
        </w:rPr>
        <w:t>m</w:t>
      </w:r>
      <w:r w:rsidR="00C2294F">
        <w:rPr>
          <w:rFonts w:hint="eastAsia"/>
        </w:rPr>
        <w:t>。（重力加速度大小为</w:t>
      </w:r>
      <w:r w:rsidR="00C2294F" w:rsidRPr="008A46F5">
        <w:rPr>
          <w:rFonts w:hint="eastAsia"/>
          <w:i/>
          <w:iCs/>
        </w:rPr>
        <w:t>g</w:t>
      </w:r>
      <w:r w:rsidR="00C2294F">
        <w:rPr>
          <w:rFonts w:hint="eastAsia"/>
        </w:rPr>
        <w:t>，忽略秋千摆动时所受空气阻力）</w:t>
      </w:r>
    </w:p>
    <w:p w14:paraId="65703DA2" w14:textId="3D7C1F70" w:rsidR="00C2294F" w:rsidRDefault="0087308A" w:rsidP="00D265F3">
      <w:pPr>
        <w:ind w:firstLine="0"/>
      </w:pPr>
      <w:r>
        <w:rPr>
          <w:noProof/>
        </w:rPr>
        <mc:AlternateContent>
          <mc:Choice Requires="wpg">
            <w:drawing>
              <wp:anchor distT="0" distB="0" distL="114300" distR="114300" simplePos="0" relativeHeight="251677696" behindDoc="0" locked="0" layoutInCell="1" allowOverlap="1" wp14:anchorId="42B6D3A9" wp14:editId="5903EA7B">
                <wp:simplePos x="0" y="0"/>
                <wp:positionH relativeFrom="margin">
                  <wp:align>right</wp:align>
                </wp:positionH>
                <wp:positionV relativeFrom="paragraph">
                  <wp:posOffset>570624</wp:posOffset>
                </wp:positionV>
                <wp:extent cx="1139217" cy="866155"/>
                <wp:effectExtent l="0" t="0" r="41910" b="0"/>
                <wp:wrapSquare wrapText="bothSides"/>
                <wp:docPr id="885883725" name="组合 8"/>
                <wp:cNvGraphicFramePr/>
                <a:graphic xmlns:a="http://schemas.openxmlformats.org/drawingml/2006/main">
                  <a:graphicData uri="http://schemas.microsoft.com/office/word/2010/wordprocessingGroup">
                    <wpg:wgp>
                      <wpg:cNvGrpSpPr/>
                      <wpg:grpSpPr>
                        <a:xfrm>
                          <a:off x="0" y="0"/>
                          <a:ext cx="1139217" cy="866155"/>
                          <a:chOff x="-1531" y="65499"/>
                          <a:chExt cx="1142020" cy="869534"/>
                        </a:xfrm>
                      </wpg:grpSpPr>
                      <wpg:grpSp>
                        <wpg:cNvPr id="880300339" name="组合 4"/>
                        <wpg:cNvGrpSpPr/>
                        <wpg:grpSpPr>
                          <a:xfrm>
                            <a:off x="-1531" y="65499"/>
                            <a:ext cx="1142020" cy="869534"/>
                            <a:chOff x="-1531" y="65499"/>
                            <a:chExt cx="1142020" cy="869534"/>
                          </a:xfrm>
                        </wpg:grpSpPr>
                        <wps:wsp>
                          <wps:cNvPr id="1635430202" name="Rectangle 2659"/>
                          <wps:cNvSpPr/>
                          <wps:spPr>
                            <a:xfrm>
                              <a:off x="52156" y="717149"/>
                              <a:ext cx="130104" cy="198893"/>
                            </a:xfrm>
                            <a:prstGeom prst="rect">
                              <a:avLst/>
                            </a:prstGeom>
                            <a:ln>
                              <a:noFill/>
                            </a:ln>
                          </wps:spPr>
                          <wps:txbx>
                            <w:txbxContent>
                              <w:p w14:paraId="52424FED" w14:textId="77777777" w:rsidR="0087308A" w:rsidRDefault="0087308A" w:rsidP="0087308A">
                                <w:pPr>
                                  <w:pStyle w:val="afc"/>
                                </w:pPr>
                                <w:r>
                                  <w:t>0</w:t>
                                </w:r>
                              </w:p>
                            </w:txbxContent>
                          </wps:txbx>
                          <wps:bodyPr horzOverflow="overflow" vert="horz" wrap="none" lIns="36000" tIns="0" rIns="36000" bIns="0" rtlCol="0">
                            <a:spAutoFit/>
                          </wps:bodyPr>
                        </wps:wsp>
                        <wps:wsp>
                          <wps:cNvPr id="1099179022" name="Rectangle 2663"/>
                          <wps:cNvSpPr/>
                          <wps:spPr>
                            <a:xfrm>
                              <a:off x="1035847" y="736140"/>
                              <a:ext cx="104642" cy="198893"/>
                            </a:xfrm>
                            <a:prstGeom prst="rect">
                              <a:avLst/>
                            </a:prstGeom>
                            <a:ln>
                              <a:noFill/>
                            </a:ln>
                          </wps:spPr>
                          <wps:txbx>
                            <w:txbxContent>
                              <w:p w14:paraId="55012504" w14:textId="77777777" w:rsidR="0087308A" w:rsidRPr="0087308A" w:rsidRDefault="0087308A" w:rsidP="0087308A">
                                <w:pPr>
                                  <w:pStyle w:val="afc"/>
                                  <w:rPr>
                                    <w:i/>
                                    <w:iCs/>
                                  </w:rPr>
                                </w:pPr>
                                <w:r w:rsidRPr="0087308A">
                                  <w:rPr>
                                    <w:i/>
                                    <w:iCs/>
                                  </w:rPr>
                                  <w:t>t</w:t>
                                </w:r>
                              </w:p>
                            </w:txbxContent>
                          </wps:txbx>
                          <wps:bodyPr horzOverflow="overflow" vert="horz" wrap="none" lIns="36000" tIns="0" rIns="36000" bIns="0" rtlCol="0">
                            <a:spAutoFit/>
                          </wps:bodyPr>
                        </wps:wsp>
                        <wps:wsp>
                          <wps:cNvPr id="997168170" name="Rectangle 2672"/>
                          <wps:cNvSpPr/>
                          <wps:spPr>
                            <a:xfrm>
                              <a:off x="204140" y="724637"/>
                              <a:ext cx="142836" cy="198893"/>
                            </a:xfrm>
                            <a:prstGeom prst="rect">
                              <a:avLst/>
                            </a:prstGeom>
                            <a:ln>
                              <a:noFill/>
                            </a:ln>
                          </wps:spPr>
                          <wps:txbx>
                            <w:txbxContent>
                              <w:p w14:paraId="27F5F634" w14:textId="77777777" w:rsidR="0087308A" w:rsidRPr="009D44D5" w:rsidRDefault="0087308A" w:rsidP="0087308A">
                                <w:pPr>
                                  <w:pStyle w:val="afc"/>
                                  <w:rPr>
                                    <w:rFonts w:eastAsiaTheme="minorEastAsia"/>
                                    <w:vertAlign w:val="subscript"/>
                                  </w:rPr>
                                </w:pPr>
                                <w:r>
                                  <w:rPr>
                                    <w:i/>
                                  </w:rPr>
                                  <w:t>t</w:t>
                                </w:r>
                                <w:r w:rsidRPr="009D44D5">
                                  <w:rPr>
                                    <w:rFonts w:eastAsiaTheme="minorEastAsia" w:hint="eastAsia"/>
                                    <w:iCs/>
                                    <w:vertAlign w:val="subscript"/>
                                  </w:rPr>
                                  <w:t>1</w:t>
                                </w:r>
                              </w:p>
                            </w:txbxContent>
                          </wps:txbx>
                          <wps:bodyPr horzOverflow="overflow" vert="horz" wrap="none" lIns="36000" tIns="0" rIns="36000" bIns="0" rtlCol="0">
                            <a:spAutoFit/>
                          </wps:bodyPr>
                        </wps:wsp>
                        <wps:wsp>
                          <wps:cNvPr id="29877077" name="Rectangle 2679"/>
                          <wps:cNvSpPr/>
                          <wps:spPr>
                            <a:xfrm>
                              <a:off x="-1531" y="189151"/>
                              <a:ext cx="168298" cy="198893"/>
                            </a:xfrm>
                            <a:prstGeom prst="rect">
                              <a:avLst/>
                            </a:prstGeom>
                            <a:ln>
                              <a:noFill/>
                            </a:ln>
                          </wps:spPr>
                          <wps:txbx>
                            <w:txbxContent>
                              <w:p w14:paraId="21F2E403" w14:textId="40FA2D33" w:rsidR="0087308A" w:rsidRPr="0087308A" w:rsidRDefault="0087308A" w:rsidP="0087308A">
                                <w:pPr>
                                  <w:pStyle w:val="afc"/>
                                </w:pPr>
                                <w:r w:rsidRPr="0087308A">
                                  <w:rPr>
                                    <w:rFonts w:eastAsiaTheme="minorEastAsia" w:hint="eastAsia"/>
                                    <w:i/>
                                    <w:iCs/>
                                  </w:rPr>
                                  <w:t>a</w:t>
                                </w:r>
                                <w:r>
                                  <w:rPr>
                                    <w:rFonts w:eastAsiaTheme="minorEastAsia" w:hint="eastAsia"/>
                                    <w:vertAlign w:val="subscript"/>
                                  </w:rPr>
                                  <w:t>0</w:t>
                                </w:r>
                              </w:p>
                            </w:txbxContent>
                          </wps:txbx>
                          <wps:bodyPr horzOverflow="overflow" vert="horz" wrap="none" lIns="36000" tIns="0" rIns="36000" bIns="0" rtlCol="0">
                            <a:spAutoFit/>
                          </wps:bodyPr>
                        </wps:wsp>
                        <wps:wsp>
                          <wps:cNvPr id="884359816" name="Shape 2682"/>
                          <wps:cNvSpPr/>
                          <wps:spPr>
                            <a:xfrm>
                              <a:off x="153007" y="307836"/>
                              <a:ext cx="824316" cy="451646"/>
                            </a:xfrm>
                            <a:custGeom>
                              <a:avLst/>
                              <a:gdLst/>
                              <a:ahLst/>
                              <a:cxnLst/>
                              <a:rect l="0" t="0" r="0" b="0"/>
                              <a:pathLst>
                                <a:path w="818769" h="451866">
                                  <a:moveTo>
                                    <a:pt x="0" y="0"/>
                                  </a:moveTo>
                                  <a:cubicBezTo>
                                    <a:pt x="381" y="127"/>
                                    <a:pt x="1778" y="254"/>
                                    <a:pt x="2667" y="762"/>
                                  </a:cubicBezTo>
                                  <a:cubicBezTo>
                                    <a:pt x="3683" y="1270"/>
                                    <a:pt x="4572" y="1905"/>
                                    <a:pt x="5461" y="2794"/>
                                  </a:cubicBezTo>
                                  <a:cubicBezTo>
                                    <a:pt x="6350" y="3810"/>
                                    <a:pt x="7239" y="4953"/>
                                    <a:pt x="8128" y="6350"/>
                                  </a:cubicBezTo>
                                  <a:cubicBezTo>
                                    <a:pt x="9144" y="7620"/>
                                    <a:pt x="10033" y="9271"/>
                                    <a:pt x="10922" y="11049"/>
                                  </a:cubicBezTo>
                                  <a:cubicBezTo>
                                    <a:pt x="11811" y="12954"/>
                                    <a:pt x="12700" y="14986"/>
                                    <a:pt x="13589" y="17272"/>
                                  </a:cubicBezTo>
                                  <a:cubicBezTo>
                                    <a:pt x="14605" y="19558"/>
                                    <a:pt x="15494" y="21971"/>
                                    <a:pt x="16383" y="24638"/>
                                  </a:cubicBezTo>
                                  <a:cubicBezTo>
                                    <a:pt x="17272" y="27305"/>
                                    <a:pt x="18161" y="30226"/>
                                    <a:pt x="19050" y="33274"/>
                                  </a:cubicBezTo>
                                  <a:cubicBezTo>
                                    <a:pt x="20066" y="36449"/>
                                    <a:pt x="20955" y="39751"/>
                                    <a:pt x="21844" y="43180"/>
                                  </a:cubicBezTo>
                                  <a:cubicBezTo>
                                    <a:pt x="22733" y="46609"/>
                                    <a:pt x="23622" y="50292"/>
                                    <a:pt x="24511" y="54229"/>
                                  </a:cubicBezTo>
                                  <a:cubicBezTo>
                                    <a:pt x="25527" y="58039"/>
                                    <a:pt x="26416" y="61976"/>
                                    <a:pt x="27305" y="66167"/>
                                  </a:cubicBezTo>
                                  <a:cubicBezTo>
                                    <a:pt x="28194" y="70358"/>
                                    <a:pt x="29083" y="74803"/>
                                    <a:pt x="29972" y="79248"/>
                                  </a:cubicBezTo>
                                  <a:cubicBezTo>
                                    <a:pt x="30861" y="83693"/>
                                    <a:pt x="31877" y="88392"/>
                                    <a:pt x="32766" y="93218"/>
                                  </a:cubicBezTo>
                                  <a:cubicBezTo>
                                    <a:pt x="33655" y="97917"/>
                                    <a:pt x="34544" y="102870"/>
                                    <a:pt x="35433" y="107950"/>
                                  </a:cubicBezTo>
                                  <a:cubicBezTo>
                                    <a:pt x="36322" y="112903"/>
                                    <a:pt x="37338" y="118110"/>
                                    <a:pt x="38227" y="123444"/>
                                  </a:cubicBezTo>
                                  <a:cubicBezTo>
                                    <a:pt x="39116" y="128651"/>
                                    <a:pt x="40005" y="133985"/>
                                    <a:pt x="40894" y="139446"/>
                                  </a:cubicBezTo>
                                  <a:cubicBezTo>
                                    <a:pt x="41783" y="144907"/>
                                    <a:pt x="42799" y="150495"/>
                                    <a:pt x="43688" y="156083"/>
                                  </a:cubicBezTo>
                                  <a:cubicBezTo>
                                    <a:pt x="44577" y="161798"/>
                                    <a:pt x="45466" y="167513"/>
                                    <a:pt x="46355" y="173228"/>
                                  </a:cubicBezTo>
                                  <a:lnTo>
                                    <a:pt x="49149" y="190627"/>
                                  </a:lnTo>
                                  <a:lnTo>
                                    <a:pt x="51816" y="208280"/>
                                  </a:lnTo>
                                  <a:lnTo>
                                    <a:pt x="54610" y="225933"/>
                                  </a:lnTo>
                                  <a:lnTo>
                                    <a:pt x="57277" y="243713"/>
                                  </a:lnTo>
                                  <a:lnTo>
                                    <a:pt x="60071" y="261239"/>
                                  </a:lnTo>
                                  <a:lnTo>
                                    <a:pt x="62738" y="278638"/>
                                  </a:lnTo>
                                  <a:lnTo>
                                    <a:pt x="65532" y="295783"/>
                                  </a:lnTo>
                                  <a:cubicBezTo>
                                    <a:pt x="66421" y="301371"/>
                                    <a:pt x="67310" y="306959"/>
                                    <a:pt x="68199" y="312420"/>
                                  </a:cubicBezTo>
                                  <a:cubicBezTo>
                                    <a:pt x="69088" y="317881"/>
                                    <a:pt x="70104" y="323215"/>
                                    <a:pt x="70993" y="328549"/>
                                  </a:cubicBezTo>
                                  <a:cubicBezTo>
                                    <a:pt x="71882" y="333756"/>
                                    <a:pt x="72771" y="338963"/>
                                    <a:pt x="73660" y="344043"/>
                                  </a:cubicBezTo>
                                  <a:cubicBezTo>
                                    <a:pt x="74549" y="348996"/>
                                    <a:pt x="75565" y="353949"/>
                                    <a:pt x="76454" y="358775"/>
                                  </a:cubicBezTo>
                                  <a:cubicBezTo>
                                    <a:pt x="77343" y="363474"/>
                                    <a:pt x="78232" y="368173"/>
                                    <a:pt x="79121" y="372618"/>
                                  </a:cubicBezTo>
                                  <a:cubicBezTo>
                                    <a:pt x="80010" y="377190"/>
                                    <a:pt x="80899" y="381508"/>
                                    <a:pt x="81915" y="385699"/>
                                  </a:cubicBezTo>
                                  <a:cubicBezTo>
                                    <a:pt x="82804" y="389890"/>
                                    <a:pt x="83693" y="393954"/>
                                    <a:pt x="84582" y="397764"/>
                                  </a:cubicBezTo>
                                  <a:cubicBezTo>
                                    <a:pt x="85471" y="401574"/>
                                    <a:pt x="86360" y="405257"/>
                                    <a:pt x="87376" y="408686"/>
                                  </a:cubicBezTo>
                                  <a:cubicBezTo>
                                    <a:pt x="88265" y="412242"/>
                                    <a:pt x="89154" y="415417"/>
                                    <a:pt x="90043" y="418592"/>
                                  </a:cubicBezTo>
                                  <a:cubicBezTo>
                                    <a:pt x="90932" y="421640"/>
                                    <a:pt x="91821" y="424561"/>
                                    <a:pt x="92837" y="427228"/>
                                  </a:cubicBezTo>
                                  <a:cubicBezTo>
                                    <a:pt x="93726" y="429895"/>
                                    <a:pt x="94615" y="432435"/>
                                    <a:pt x="95504" y="434594"/>
                                  </a:cubicBezTo>
                                  <a:cubicBezTo>
                                    <a:pt x="96393" y="436880"/>
                                    <a:pt x="97282" y="438912"/>
                                    <a:pt x="98298" y="440817"/>
                                  </a:cubicBezTo>
                                  <a:cubicBezTo>
                                    <a:pt x="99187" y="442595"/>
                                    <a:pt x="100076" y="444246"/>
                                    <a:pt x="100965" y="445643"/>
                                  </a:cubicBezTo>
                                  <a:cubicBezTo>
                                    <a:pt x="101854" y="447040"/>
                                    <a:pt x="102743" y="448183"/>
                                    <a:pt x="103759" y="449072"/>
                                  </a:cubicBezTo>
                                  <a:cubicBezTo>
                                    <a:pt x="104648" y="449961"/>
                                    <a:pt x="105537" y="450723"/>
                                    <a:pt x="106426" y="451104"/>
                                  </a:cubicBezTo>
                                  <a:cubicBezTo>
                                    <a:pt x="107315" y="451612"/>
                                    <a:pt x="108204" y="451866"/>
                                    <a:pt x="109220" y="451866"/>
                                  </a:cubicBezTo>
                                  <a:cubicBezTo>
                                    <a:pt x="110109" y="451866"/>
                                    <a:pt x="110998" y="451612"/>
                                    <a:pt x="111887" y="451104"/>
                                  </a:cubicBezTo>
                                  <a:cubicBezTo>
                                    <a:pt x="112776" y="450723"/>
                                    <a:pt x="113665" y="449961"/>
                                    <a:pt x="114681" y="449072"/>
                                  </a:cubicBezTo>
                                  <a:cubicBezTo>
                                    <a:pt x="115570" y="448183"/>
                                    <a:pt x="116459" y="447040"/>
                                    <a:pt x="117348" y="445643"/>
                                  </a:cubicBezTo>
                                  <a:cubicBezTo>
                                    <a:pt x="118237" y="444246"/>
                                    <a:pt x="119126" y="442595"/>
                                    <a:pt x="120142" y="440817"/>
                                  </a:cubicBezTo>
                                  <a:cubicBezTo>
                                    <a:pt x="121031" y="438912"/>
                                    <a:pt x="121920" y="436880"/>
                                    <a:pt x="122809" y="434594"/>
                                  </a:cubicBezTo>
                                  <a:cubicBezTo>
                                    <a:pt x="123698" y="432435"/>
                                    <a:pt x="124587" y="429895"/>
                                    <a:pt x="125603" y="427228"/>
                                  </a:cubicBezTo>
                                  <a:cubicBezTo>
                                    <a:pt x="126492" y="424561"/>
                                    <a:pt x="127381" y="421640"/>
                                    <a:pt x="128270" y="418592"/>
                                  </a:cubicBezTo>
                                  <a:cubicBezTo>
                                    <a:pt x="129159" y="415417"/>
                                    <a:pt x="130048" y="412242"/>
                                    <a:pt x="130937" y="408686"/>
                                  </a:cubicBezTo>
                                  <a:cubicBezTo>
                                    <a:pt x="131953" y="405257"/>
                                    <a:pt x="132842" y="401574"/>
                                    <a:pt x="133731" y="397764"/>
                                  </a:cubicBezTo>
                                  <a:cubicBezTo>
                                    <a:pt x="134620" y="393827"/>
                                    <a:pt x="135509" y="389890"/>
                                    <a:pt x="136398" y="385699"/>
                                  </a:cubicBezTo>
                                  <a:cubicBezTo>
                                    <a:pt x="137414" y="381508"/>
                                    <a:pt x="138303" y="377190"/>
                                    <a:pt x="139192" y="372618"/>
                                  </a:cubicBezTo>
                                  <a:cubicBezTo>
                                    <a:pt x="140081" y="368173"/>
                                    <a:pt x="140970" y="363474"/>
                                    <a:pt x="141859" y="358775"/>
                                  </a:cubicBezTo>
                                  <a:cubicBezTo>
                                    <a:pt x="142875" y="353949"/>
                                    <a:pt x="143764" y="348996"/>
                                    <a:pt x="144653" y="344043"/>
                                  </a:cubicBezTo>
                                  <a:cubicBezTo>
                                    <a:pt x="145542" y="338963"/>
                                    <a:pt x="146431" y="333756"/>
                                    <a:pt x="147320" y="328549"/>
                                  </a:cubicBezTo>
                                  <a:cubicBezTo>
                                    <a:pt x="148336" y="323215"/>
                                    <a:pt x="149225" y="317881"/>
                                    <a:pt x="150114" y="312420"/>
                                  </a:cubicBezTo>
                                  <a:cubicBezTo>
                                    <a:pt x="151003" y="306959"/>
                                    <a:pt x="151892" y="301371"/>
                                    <a:pt x="152781" y="295783"/>
                                  </a:cubicBezTo>
                                  <a:cubicBezTo>
                                    <a:pt x="153797" y="290195"/>
                                    <a:pt x="154686" y="284480"/>
                                    <a:pt x="155575" y="278638"/>
                                  </a:cubicBezTo>
                                  <a:lnTo>
                                    <a:pt x="158242" y="261239"/>
                                  </a:lnTo>
                                  <a:lnTo>
                                    <a:pt x="161036" y="243713"/>
                                  </a:lnTo>
                                  <a:lnTo>
                                    <a:pt x="163703" y="225933"/>
                                  </a:lnTo>
                                  <a:lnTo>
                                    <a:pt x="166497" y="208280"/>
                                  </a:lnTo>
                                  <a:lnTo>
                                    <a:pt x="169164" y="190627"/>
                                  </a:lnTo>
                                  <a:lnTo>
                                    <a:pt x="171958" y="173228"/>
                                  </a:lnTo>
                                  <a:lnTo>
                                    <a:pt x="174625" y="156083"/>
                                  </a:lnTo>
                                  <a:cubicBezTo>
                                    <a:pt x="175641" y="150495"/>
                                    <a:pt x="176530" y="144907"/>
                                    <a:pt x="177419" y="139446"/>
                                  </a:cubicBezTo>
                                  <a:cubicBezTo>
                                    <a:pt x="178308" y="133985"/>
                                    <a:pt x="179197" y="128651"/>
                                    <a:pt x="180086" y="123444"/>
                                  </a:cubicBezTo>
                                  <a:cubicBezTo>
                                    <a:pt x="181102" y="118110"/>
                                    <a:pt x="181991" y="112903"/>
                                    <a:pt x="182880" y="107950"/>
                                  </a:cubicBezTo>
                                  <a:cubicBezTo>
                                    <a:pt x="183769" y="102870"/>
                                    <a:pt x="184658" y="97917"/>
                                    <a:pt x="185547" y="93218"/>
                                  </a:cubicBezTo>
                                  <a:cubicBezTo>
                                    <a:pt x="186436" y="88392"/>
                                    <a:pt x="187452" y="83693"/>
                                    <a:pt x="188341" y="79248"/>
                                  </a:cubicBezTo>
                                  <a:cubicBezTo>
                                    <a:pt x="189230" y="74803"/>
                                    <a:pt x="190119" y="70358"/>
                                    <a:pt x="191008" y="66167"/>
                                  </a:cubicBezTo>
                                  <a:cubicBezTo>
                                    <a:pt x="191897" y="61976"/>
                                    <a:pt x="192913" y="58039"/>
                                    <a:pt x="193802" y="54229"/>
                                  </a:cubicBezTo>
                                  <a:cubicBezTo>
                                    <a:pt x="194691" y="50292"/>
                                    <a:pt x="195580" y="46609"/>
                                    <a:pt x="196469" y="43180"/>
                                  </a:cubicBezTo>
                                  <a:cubicBezTo>
                                    <a:pt x="197358" y="39751"/>
                                    <a:pt x="198374" y="36449"/>
                                    <a:pt x="199263" y="33274"/>
                                  </a:cubicBezTo>
                                  <a:cubicBezTo>
                                    <a:pt x="200152" y="30226"/>
                                    <a:pt x="201041" y="27305"/>
                                    <a:pt x="201930" y="24638"/>
                                  </a:cubicBezTo>
                                  <a:cubicBezTo>
                                    <a:pt x="202819" y="21971"/>
                                    <a:pt x="203835" y="19558"/>
                                    <a:pt x="204724" y="17272"/>
                                  </a:cubicBezTo>
                                  <a:cubicBezTo>
                                    <a:pt x="205613" y="14986"/>
                                    <a:pt x="206502" y="12954"/>
                                    <a:pt x="207391" y="11049"/>
                                  </a:cubicBezTo>
                                  <a:cubicBezTo>
                                    <a:pt x="208280" y="9271"/>
                                    <a:pt x="209296" y="7620"/>
                                    <a:pt x="210185" y="6350"/>
                                  </a:cubicBezTo>
                                  <a:cubicBezTo>
                                    <a:pt x="211074" y="4953"/>
                                    <a:pt x="211963" y="3810"/>
                                    <a:pt x="212852" y="2794"/>
                                  </a:cubicBezTo>
                                  <a:cubicBezTo>
                                    <a:pt x="213741" y="1905"/>
                                    <a:pt x="214757" y="1143"/>
                                    <a:pt x="215646" y="762"/>
                                  </a:cubicBezTo>
                                  <a:cubicBezTo>
                                    <a:pt x="216535" y="254"/>
                                    <a:pt x="217424" y="0"/>
                                    <a:pt x="218313" y="0"/>
                                  </a:cubicBezTo>
                                  <a:cubicBezTo>
                                    <a:pt x="219202" y="0"/>
                                    <a:pt x="220218" y="254"/>
                                    <a:pt x="221107" y="762"/>
                                  </a:cubicBezTo>
                                  <a:cubicBezTo>
                                    <a:pt x="221996" y="1270"/>
                                    <a:pt x="222885" y="1905"/>
                                    <a:pt x="223774" y="2794"/>
                                  </a:cubicBezTo>
                                  <a:cubicBezTo>
                                    <a:pt x="224663" y="3810"/>
                                    <a:pt x="225679" y="4953"/>
                                    <a:pt x="226568" y="6350"/>
                                  </a:cubicBezTo>
                                  <a:cubicBezTo>
                                    <a:pt x="227457" y="7620"/>
                                    <a:pt x="228346" y="9271"/>
                                    <a:pt x="229235" y="11049"/>
                                  </a:cubicBezTo>
                                  <a:cubicBezTo>
                                    <a:pt x="230124" y="12954"/>
                                    <a:pt x="231140" y="14986"/>
                                    <a:pt x="232029" y="17272"/>
                                  </a:cubicBezTo>
                                  <a:cubicBezTo>
                                    <a:pt x="232918" y="19558"/>
                                    <a:pt x="233807" y="21971"/>
                                    <a:pt x="234696" y="24638"/>
                                  </a:cubicBezTo>
                                  <a:cubicBezTo>
                                    <a:pt x="235585" y="27305"/>
                                    <a:pt x="236474" y="30226"/>
                                    <a:pt x="237490" y="33274"/>
                                  </a:cubicBezTo>
                                  <a:cubicBezTo>
                                    <a:pt x="238379" y="36449"/>
                                    <a:pt x="239268" y="39751"/>
                                    <a:pt x="240157" y="43180"/>
                                  </a:cubicBezTo>
                                  <a:cubicBezTo>
                                    <a:pt x="241046" y="46609"/>
                                    <a:pt x="241935" y="50292"/>
                                    <a:pt x="242951" y="54229"/>
                                  </a:cubicBezTo>
                                  <a:cubicBezTo>
                                    <a:pt x="243840" y="58039"/>
                                    <a:pt x="244729" y="61976"/>
                                    <a:pt x="245618" y="66167"/>
                                  </a:cubicBezTo>
                                  <a:cubicBezTo>
                                    <a:pt x="246507" y="70358"/>
                                    <a:pt x="247396" y="74803"/>
                                    <a:pt x="248412" y="79248"/>
                                  </a:cubicBezTo>
                                  <a:cubicBezTo>
                                    <a:pt x="249301" y="83693"/>
                                    <a:pt x="250190" y="88392"/>
                                    <a:pt x="251079" y="93218"/>
                                  </a:cubicBezTo>
                                  <a:cubicBezTo>
                                    <a:pt x="251968" y="97917"/>
                                    <a:pt x="252857" y="102870"/>
                                    <a:pt x="253873" y="107950"/>
                                  </a:cubicBezTo>
                                  <a:cubicBezTo>
                                    <a:pt x="254762" y="112903"/>
                                    <a:pt x="255651" y="118110"/>
                                    <a:pt x="256540" y="123444"/>
                                  </a:cubicBezTo>
                                  <a:cubicBezTo>
                                    <a:pt x="257429" y="128651"/>
                                    <a:pt x="258318" y="133985"/>
                                    <a:pt x="259334" y="139446"/>
                                  </a:cubicBezTo>
                                  <a:cubicBezTo>
                                    <a:pt x="260223" y="144907"/>
                                    <a:pt x="261112" y="150495"/>
                                    <a:pt x="262001" y="156083"/>
                                  </a:cubicBezTo>
                                  <a:cubicBezTo>
                                    <a:pt x="262890" y="161798"/>
                                    <a:pt x="263779" y="167513"/>
                                    <a:pt x="264795" y="173228"/>
                                  </a:cubicBezTo>
                                  <a:lnTo>
                                    <a:pt x="267462" y="190627"/>
                                  </a:lnTo>
                                  <a:lnTo>
                                    <a:pt x="270256" y="208280"/>
                                  </a:lnTo>
                                  <a:lnTo>
                                    <a:pt x="272923" y="225933"/>
                                  </a:lnTo>
                                  <a:lnTo>
                                    <a:pt x="275717" y="243713"/>
                                  </a:lnTo>
                                  <a:lnTo>
                                    <a:pt x="278384" y="261239"/>
                                  </a:lnTo>
                                  <a:lnTo>
                                    <a:pt x="281178" y="278638"/>
                                  </a:lnTo>
                                  <a:lnTo>
                                    <a:pt x="283845" y="295783"/>
                                  </a:lnTo>
                                  <a:cubicBezTo>
                                    <a:pt x="284734" y="301371"/>
                                    <a:pt x="285623" y="306959"/>
                                    <a:pt x="286512" y="312420"/>
                                  </a:cubicBezTo>
                                  <a:cubicBezTo>
                                    <a:pt x="287528" y="317881"/>
                                    <a:pt x="288417" y="323215"/>
                                    <a:pt x="289306" y="328549"/>
                                  </a:cubicBezTo>
                                  <a:cubicBezTo>
                                    <a:pt x="290195" y="333756"/>
                                    <a:pt x="291084" y="338963"/>
                                    <a:pt x="291973" y="344043"/>
                                  </a:cubicBezTo>
                                  <a:cubicBezTo>
                                    <a:pt x="292989" y="348996"/>
                                    <a:pt x="293878" y="353949"/>
                                    <a:pt x="294767" y="358775"/>
                                  </a:cubicBezTo>
                                  <a:cubicBezTo>
                                    <a:pt x="295656" y="363474"/>
                                    <a:pt x="296545" y="368173"/>
                                    <a:pt x="297434" y="372618"/>
                                  </a:cubicBezTo>
                                  <a:cubicBezTo>
                                    <a:pt x="298450" y="377190"/>
                                    <a:pt x="299339" y="381508"/>
                                    <a:pt x="300228" y="385699"/>
                                  </a:cubicBezTo>
                                  <a:cubicBezTo>
                                    <a:pt x="301117" y="389890"/>
                                    <a:pt x="302006" y="393954"/>
                                    <a:pt x="302895" y="397764"/>
                                  </a:cubicBezTo>
                                  <a:cubicBezTo>
                                    <a:pt x="303911" y="401574"/>
                                    <a:pt x="304800" y="405257"/>
                                    <a:pt x="305689" y="408686"/>
                                  </a:cubicBezTo>
                                  <a:cubicBezTo>
                                    <a:pt x="306578" y="412242"/>
                                    <a:pt x="307467" y="415417"/>
                                    <a:pt x="308356" y="418592"/>
                                  </a:cubicBezTo>
                                  <a:cubicBezTo>
                                    <a:pt x="309372" y="421640"/>
                                    <a:pt x="310261" y="424561"/>
                                    <a:pt x="311150" y="427228"/>
                                  </a:cubicBezTo>
                                  <a:cubicBezTo>
                                    <a:pt x="312039" y="429895"/>
                                    <a:pt x="312928" y="432435"/>
                                    <a:pt x="313817" y="434594"/>
                                  </a:cubicBezTo>
                                  <a:cubicBezTo>
                                    <a:pt x="314833" y="436880"/>
                                    <a:pt x="315722" y="438912"/>
                                    <a:pt x="316611" y="440817"/>
                                  </a:cubicBezTo>
                                  <a:cubicBezTo>
                                    <a:pt x="317500" y="442595"/>
                                    <a:pt x="318389" y="444246"/>
                                    <a:pt x="319278" y="445643"/>
                                  </a:cubicBezTo>
                                  <a:cubicBezTo>
                                    <a:pt x="320294" y="447040"/>
                                    <a:pt x="321183" y="448183"/>
                                    <a:pt x="322072" y="449072"/>
                                  </a:cubicBezTo>
                                  <a:cubicBezTo>
                                    <a:pt x="322961" y="449961"/>
                                    <a:pt x="323850" y="450723"/>
                                    <a:pt x="324739" y="451104"/>
                                  </a:cubicBezTo>
                                  <a:cubicBezTo>
                                    <a:pt x="325755" y="451612"/>
                                    <a:pt x="326644" y="451866"/>
                                    <a:pt x="327533" y="451866"/>
                                  </a:cubicBezTo>
                                  <a:cubicBezTo>
                                    <a:pt x="328422" y="451866"/>
                                    <a:pt x="329311" y="451612"/>
                                    <a:pt x="330200" y="451104"/>
                                  </a:cubicBezTo>
                                  <a:cubicBezTo>
                                    <a:pt x="331216" y="450723"/>
                                    <a:pt x="332105" y="449961"/>
                                    <a:pt x="332994" y="449072"/>
                                  </a:cubicBezTo>
                                  <a:cubicBezTo>
                                    <a:pt x="333883" y="448183"/>
                                    <a:pt x="334772" y="447040"/>
                                    <a:pt x="335661" y="445643"/>
                                  </a:cubicBezTo>
                                  <a:cubicBezTo>
                                    <a:pt x="336677" y="444246"/>
                                    <a:pt x="337566" y="442595"/>
                                    <a:pt x="338455" y="440817"/>
                                  </a:cubicBezTo>
                                  <a:cubicBezTo>
                                    <a:pt x="339344" y="438912"/>
                                    <a:pt x="340233" y="436880"/>
                                    <a:pt x="341122" y="434594"/>
                                  </a:cubicBezTo>
                                  <a:cubicBezTo>
                                    <a:pt x="342011" y="432435"/>
                                    <a:pt x="343027" y="429895"/>
                                    <a:pt x="343916" y="427228"/>
                                  </a:cubicBezTo>
                                  <a:cubicBezTo>
                                    <a:pt x="344805" y="424561"/>
                                    <a:pt x="345694" y="421640"/>
                                    <a:pt x="346583" y="418592"/>
                                  </a:cubicBezTo>
                                  <a:cubicBezTo>
                                    <a:pt x="347472" y="415417"/>
                                    <a:pt x="348488" y="412242"/>
                                    <a:pt x="349377" y="408686"/>
                                  </a:cubicBezTo>
                                  <a:cubicBezTo>
                                    <a:pt x="350266" y="405257"/>
                                    <a:pt x="351155" y="401574"/>
                                    <a:pt x="352044" y="397764"/>
                                  </a:cubicBezTo>
                                  <a:cubicBezTo>
                                    <a:pt x="352933" y="393827"/>
                                    <a:pt x="353949" y="389890"/>
                                    <a:pt x="354838" y="385699"/>
                                  </a:cubicBezTo>
                                  <a:cubicBezTo>
                                    <a:pt x="355727" y="381508"/>
                                    <a:pt x="356616" y="377190"/>
                                    <a:pt x="357505" y="372618"/>
                                  </a:cubicBezTo>
                                  <a:cubicBezTo>
                                    <a:pt x="358394" y="368173"/>
                                    <a:pt x="359410" y="363474"/>
                                    <a:pt x="360299" y="358775"/>
                                  </a:cubicBezTo>
                                  <a:cubicBezTo>
                                    <a:pt x="361188" y="353949"/>
                                    <a:pt x="362077" y="348996"/>
                                    <a:pt x="362966" y="344043"/>
                                  </a:cubicBezTo>
                                  <a:cubicBezTo>
                                    <a:pt x="363855" y="338963"/>
                                    <a:pt x="364871" y="333756"/>
                                    <a:pt x="365760" y="328549"/>
                                  </a:cubicBezTo>
                                  <a:cubicBezTo>
                                    <a:pt x="366649" y="323215"/>
                                    <a:pt x="367538" y="317881"/>
                                    <a:pt x="368427" y="312420"/>
                                  </a:cubicBezTo>
                                  <a:cubicBezTo>
                                    <a:pt x="369316" y="306959"/>
                                    <a:pt x="370332" y="301371"/>
                                    <a:pt x="371221" y="295783"/>
                                  </a:cubicBezTo>
                                  <a:cubicBezTo>
                                    <a:pt x="372110" y="290195"/>
                                    <a:pt x="372999" y="284480"/>
                                    <a:pt x="373888" y="278638"/>
                                  </a:cubicBezTo>
                                  <a:lnTo>
                                    <a:pt x="376682" y="261239"/>
                                  </a:lnTo>
                                  <a:lnTo>
                                    <a:pt x="379349" y="243713"/>
                                  </a:lnTo>
                                  <a:lnTo>
                                    <a:pt x="382143" y="225933"/>
                                  </a:lnTo>
                                  <a:lnTo>
                                    <a:pt x="384810" y="208280"/>
                                  </a:lnTo>
                                  <a:lnTo>
                                    <a:pt x="387604" y="190627"/>
                                  </a:lnTo>
                                  <a:lnTo>
                                    <a:pt x="390271" y="173228"/>
                                  </a:lnTo>
                                  <a:lnTo>
                                    <a:pt x="393065" y="156083"/>
                                  </a:lnTo>
                                  <a:cubicBezTo>
                                    <a:pt x="393954" y="150495"/>
                                    <a:pt x="394843" y="144907"/>
                                    <a:pt x="395732" y="139446"/>
                                  </a:cubicBezTo>
                                  <a:cubicBezTo>
                                    <a:pt x="396621" y="133985"/>
                                    <a:pt x="397510" y="128651"/>
                                    <a:pt x="398526" y="123444"/>
                                  </a:cubicBezTo>
                                  <a:cubicBezTo>
                                    <a:pt x="399415" y="118110"/>
                                    <a:pt x="400304" y="112903"/>
                                    <a:pt x="401193" y="107950"/>
                                  </a:cubicBezTo>
                                  <a:cubicBezTo>
                                    <a:pt x="402082" y="102870"/>
                                    <a:pt x="402971" y="97917"/>
                                    <a:pt x="403987" y="93218"/>
                                  </a:cubicBezTo>
                                  <a:cubicBezTo>
                                    <a:pt x="404876" y="88392"/>
                                    <a:pt x="405765" y="83693"/>
                                    <a:pt x="406654" y="79248"/>
                                  </a:cubicBezTo>
                                  <a:cubicBezTo>
                                    <a:pt x="407543" y="74803"/>
                                    <a:pt x="408432" y="70358"/>
                                    <a:pt x="409448" y="66167"/>
                                  </a:cubicBezTo>
                                  <a:cubicBezTo>
                                    <a:pt x="410337" y="61976"/>
                                    <a:pt x="411226" y="58039"/>
                                    <a:pt x="412115" y="54229"/>
                                  </a:cubicBezTo>
                                  <a:cubicBezTo>
                                    <a:pt x="413004" y="50292"/>
                                    <a:pt x="413893" y="46609"/>
                                    <a:pt x="414909" y="43180"/>
                                  </a:cubicBezTo>
                                  <a:cubicBezTo>
                                    <a:pt x="415798" y="39751"/>
                                    <a:pt x="416687" y="36449"/>
                                    <a:pt x="417576" y="33274"/>
                                  </a:cubicBezTo>
                                  <a:cubicBezTo>
                                    <a:pt x="418465" y="30226"/>
                                    <a:pt x="419354" y="27305"/>
                                    <a:pt x="420370" y="24638"/>
                                  </a:cubicBezTo>
                                  <a:cubicBezTo>
                                    <a:pt x="421259" y="21971"/>
                                    <a:pt x="422148" y="19558"/>
                                    <a:pt x="423037" y="17272"/>
                                  </a:cubicBezTo>
                                  <a:cubicBezTo>
                                    <a:pt x="423926" y="14986"/>
                                    <a:pt x="424815" y="12954"/>
                                    <a:pt x="425831" y="11049"/>
                                  </a:cubicBezTo>
                                  <a:cubicBezTo>
                                    <a:pt x="426720" y="9271"/>
                                    <a:pt x="427609" y="7620"/>
                                    <a:pt x="428498" y="6350"/>
                                  </a:cubicBezTo>
                                  <a:cubicBezTo>
                                    <a:pt x="429387" y="4953"/>
                                    <a:pt x="430276" y="3810"/>
                                    <a:pt x="431292" y="2794"/>
                                  </a:cubicBezTo>
                                  <a:cubicBezTo>
                                    <a:pt x="432181" y="1905"/>
                                    <a:pt x="433070" y="1143"/>
                                    <a:pt x="433959" y="762"/>
                                  </a:cubicBezTo>
                                  <a:cubicBezTo>
                                    <a:pt x="434848" y="254"/>
                                    <a:pt x="435737" y="0"/>
                                    <a:pt x="436753" y="0"/>
                                  </a:cubicBezTo>
                                  <a:cubicBezTo>
                                    <a:pt x="437642" y="0"/>
                                    <a:pt x="438531" y="254"/>
                                    <a:pt x="439420" y="762"/>
                                  </a:cubicBezTo>
                                  <a:cubicBezTo>
                                    <a:pt x="440309" y="1270"/>
                                    <a:pt x="441198" y="1905"/>
                                    <a:pt x="442087" y="2794"/>
                                  </a:cubicBezTo>
                                  <a:cubicBezTo>
                                    <a:pt x="443103" y="3810"/>
                                    <a:pt x="443992" y="4953"/>
                                    <a:pt x="444881" y="6350"/>
                                  </a:cubicBezTo>
                                  <a:cubicBezTo>
                                    <a:pt x="445770" y="7620"/>
                                    <a:pt x="446659" y="9271"/>
                                    <a:pt x="447548" y="11049"/>
                                  </a:cubicBezTo>
                                  <a:cubicBezTo>
                                    <a:pt x="448564" y="12954"/>
                                    <a:pt x="449453" y="14986"/>
                                    <a:pt x="450342" y="17272"/>
                                  </a:cubicBezTo>
                                  <a:cubicBezTo>
                                    <a:pt x="451231" y="19558"/>
                                    <a:pt x="452120" y="21971"/>
                                    <a:pt x="453009" y="24638"/>
                                  </a:cubicBezTo>
                                  <a:cubicBezTo>
                                    <a:pt x="454025" y="27305"/>
                                    <a:pt x="454914" y="30226"/>
                                    <a:pt x="455803" y="33274"/>
                                  </a:cubicBezTo>
                                  <a:cubicBezTo>
                                    <a:pt x="456692" y="36449"/>
                                    <a:pt x="457581" y="39751"/>
                                    <a:pt x="458470" y="43180"/>
                                  </a:cubicBezTo>
                                  <a:cubicBezTo>
                                    <a:pt x="459486" y="46609"/>
                                    <a:pt x="460375" y="50292"/>
                                    <a:pt x="461264" y="54229"/>
                                  </a:cubicBezTo>
                                  <a:cubicBezTo>
                                    <a:pt x="462153" y="58039"/>
                                    <a:pt x="463042" y="61976"/>
                                    <a:pt x="463931" y="66167"/>
                                  </a:cubicBezTo>
                                  <a:cubicBezTo>
                                    <a:pt x="464947" y="70358"/>
                                    <a:pt x="465836" y="74803"/>
                                    <a:pt x="466725" y="79248"/>
                                  </a:cubicBezTo>
                                  <a:cubicBezTo>
                                    <a:pt x="467614" y="83693"/>
                                    <a:pt x="468503" y="88392"/>
                                    <a:pt x="469392" y="93218"/>
                                  </a:cubicBezTo>
                                  <a:cubicBezTo>
                                    <a:pt x="470408" y="97917"/>
                                    <a:pt x="471297" y="102870"/>
                                    <a:pt x="472186" y="107950"/>
                                  </a:cubicBezTo>
                                  <a:cubicBezTo>
                                    <a:pt x="473075" y="112903"/>
                                    <a:pt x="473964" y="118110"/>
                                    <a:pt x="474853" y="123444"/>
                                  </a:cubicBezTo>
                                  <a:cubicBezTo>
                                    <a:pt x="475869" y="128651"/>
                                    <a:pt x="476758" y="133985"/>
                                    <a:pt x="477647" y="139446"/>
                                  </a:cubicBezTo>
                                  <a:cubicBezTo>
                                    <a:pt x="478536" y="144907"/>
                                    <a:pt x="479425" y="150495"/>
                                    <a:pt x="480314" y="156083"/>
                                  </a:cubicBezTo>
                                  <a:cubicBezTo>
                                    <a:pt x="481330" y="161798"/>
                                    <a:pt x="482219" y="167513"/>
                                    <a:pt x="483108" y="173228"/>
                                  </a:cubicBezTo>
                                  <a:lnTo>
                                    <a:pt x="485775" y="190627"/>
                                  </a:lnTo>
                                  <a:lnTo>
                                    <a:pt x="488569" y="208280"/>
                                  </a:lnTo>
                                  <a:lnTo>
                                    <a:pt x="491236" y="225933"/>
                                  </a:lnTo>
                                  <a:lnTo>
                                    <a:pt x="494030" y="243713"/>
                                  </a:lnTo>
                                  <a:lnTo>
                                    <a:pt x="496697" y="261239"/>
                                  </a:lnTo>
                                  <a:lnTo>
                                    <a:pt x="499491" y="278638"/>
                                  </a:lnTo>
                                  <a:lnTo>
                                    <a:pt x="502158" y="295783"/>
                                  </a:lnTo>
                                  <a:cubicBezTo>
                                    <a:pt x="503047" y="301371"/>
                                    <a:pt x="504063" y="306959"/>
                                    <a:pt x="504952" y="312420"/>
                                  </a:cubicBezTo>
                                  <a:cubicBezTo>
                                    <a:pt x="505841" y="317881"/>
                                    <a:pt x="506730" y="323215"/>
                                    <a:pt x="507619" y="328549"/>
                                  </a:cubicBezTo>
                                  <a:cubicBezTo>
                                    <a:pt x="508508" y="333756"/>
                                    <a:pt x="509524" y="338963"/>
                                    <a:pt x="510413" y="344043"/>
                                  </a:cubicBezTo>
                                  <a:cubicBezTo>
                                    <a:pt x="511302" y="348996"/>
                                    <a:pt x="512191" y="353949"/>
                                    <a:pt x="513080" y="358775"/>
                                  </a:cubicBezTo>
                                  <a:cubicBezTo>
                                    <a:pt x="513969" y="363474"/>
                                    <a:pt x="514985" y="368173"/>
                                    <a:pt x="515874" y="372618"/>
                                  </a:cubicBezTo>
                                  <a:cubicBezTo>
                                    <a:pt x="516763" y="377190"/>
                                    <a:pt x="517652" y="381508"/>
                                    <a:pt x="518541" y="385699"/>
                                  </a:cubicBezTo>
                                  <a:cubicBezTo>
                                    <a:pt x="519430" y="389890"/>
                                    <a:pt x="520446" y="393827"/>
                                    <a:pt x="521335" y="397764"/>
                                  </a:cubicBezTo>
                                  <a:cubicBezTo>
                                    <a:pt x="522224" y="401574"/>
                                    <a:pt x="523113" y="405257"/>
                                    <a:pt x="524002" y="408686"/>
                                  </a:cubicBezTo>
                                  <a:cubicBezTo>
                                    <a:pt x="524891" y="412242"/>
                                    <a:pt x="525907" y="415417"/>
                                    <a:pt x="526796" y="418592"/>
                                  </a:cubicBezTo>
                                  <a:cubicBezTo>
                                    <a:pt x="527685" y="421640"/>
                                    <a:pt x="528574" y="424561"/>
                                    <a:pt x="529463" y="427228"/>
                                  </a:cubicBezTo>
                                  <a:cubicBezTo>
                                    <a:pt x="530352" y="429895"/>
                                    <a:pt x="531368" y="432435"/>
                                    <a:pt x="532257" y="434594"/>
                                  </a:cubicBezTo>
                                  <a:cubicBezTo>
                                    <a:pt x="533146" y="436880"/>
                                    <a:pt x="534035" y="438912"/>
                                    <a:pt x="534924" y="440817"/>
                                  </a:cubicBezTo>
                                  <a:cubicBezTo>
                                    <a:pt x="535813" y="442595"/>
                                    <a:pt x="536829" y="444246"/>
                                    <a:pt x="537718" y="445643"/>
                                  </a:cubicBezTo>
                                  <a:cubicBezTo>
                                    <a:pt x="538607" y="447040"/>
                                    <a:pt x="539496" y="448183"/>
                                    <a:pt x="540385" y="449072"/>
                                  </a:cubicBezTo>
                                  <a:cubicBezTo>
                                    <a:pt x="541274" y="449961"/>
                                    <a:pt x="542290" y="450723"/>
                                    <a:pt x="543179" y="451104"/>
                                  </a:cubicBezTo>
                                  <a:cubicBezTo>
                                    <a:pt x="544068" y="451612"/>
                                    <a:pt x="544957" y="451866"/>
                                    <a:pt x="545846" y="451866"/>
                                  </a:cubicBezTo>
                                  <a:cubicBezTo>
                                    <a:pt x="546735" y="451866"/>
                                    <a:pt x="547624" y="451612"/>
                                    <a:pt x="548640" y="451104"/>
                                  </a:cubicBezTo>
                                  <a:cubicBezTo>
                                    <a:pt x="549529" y="450723"/>
                                    <a:pt x="550418" y="449961"/>
                                    <a:pt x="551307" y="449072"/>
                                  </a:cubicBezTo>
                                  <a:cubicBezTo>
                                    <a:pt x="552196" y="448183"/>
                                    <a:pt x="553085" y="447040"/>
                                    <a:pt x="554101" y="445643"/>
                                  </a:cubicBezTo>
                                  <a:cubicBezTo>
                                    <a:pt x="554990" y="444246"/>
                                    <a:pt x="555879" y="442595"/>
                                    <a:pt x="556768" y="440817"/>
                                  </a:cubicBezTo>
                                  <a:cubicBezTo>
                                    <a:pt x="557657" y="438912"/>
                                    <a:pt x="558546" y="436880"/>
                                    <a:pt x="559562" y="434594"/>
                                  </a:cubicBezTo>
                                  <a:cubicBezTo>
                                    <a:pt x="560451" y="432435"/>
                                    <a:pt x="561340" y="429895"/>
                                    <a:pt x="562229" y="427228"/>
                                  </a:cubicBezTo>
                                  <a:cubicBezTo>
                                    <a:pt x="563118" y="424561"/>
                                    <a:pt x="564007" y="421640"/>
                                    <a:pt x="565023" y="418592"/>
                                  </a:cubicBezTo>
                                  <a:cubicBezTo>
                                    <a:pt x="565912" y="415417"/>
                                    <a:pt x="566801" y="412242"/>
                                    <a:pt x="567690" y="408686"/>
                                  </a:cubicBezTo>
                                  <a:cubicBezTo>
                                    <a:pt x="568579" y="405257"/>
                                    <a:pt x="569468" y="401574"/>
                                    <a:pt x="570484" y="397764"/>
                                  </a:cubicBezTo>
                                  <a:cubicBezTo>
                                    <a:pt x="571373" y="393954"/>
                                    <a:pt x="572262" y="389890"/>
                                    <a:pt x="573151" y="385699"/>
                                  </a:cubicBezTo>
                                  <a:cubicBezTo>
                                    <a:pt x="574040" y="381508"/>
                                    <a:pt x="574929" y="377190"/>
                                    <a:pt x="575945" y="372618"/>
                                  </a:cubicBezTo>
                                  <a:cubicBezTo>
                                    <a:pt x="576834" y="368173"/>
                                    <a:pt x="577723" y="363474"/>
                                    <a:pt x="578612" y="358775"/>
                                  </a:cubicBezTo>
                                  <a:cubicBezTo>
                                    <a:pt x="579501" y="353949"/>
                                    <a:pt x="580390" y="348996"/>
                                    <a:pt x="581406" y="344043"/>
                                  </a:cubicBezTo>
                                  <a:cubicBezTo>
                                    <a:pt x="582295" y="338963"/>
                                    <a:pt x="583184" y="333756"/>
                                    <a:pt x="584073" y="328549"/>
                                  </a:cubicBezTo>
                                  <a:cubicBezTo>
                                    <a:pt x="584962" y="323215"/>
                                    <a:pt x="585851" y="317881"/>
                                    <a:pt x="586867" y="312420"/>
                                  </a:cubicBezTo>
                                  <a:cubicBezTo>
                                    <a:pt x="587756" y="306959"/>
                                    <a:pt x="588645" y="301371"/>
                                    <a:pt x="589534" y="295783"/>
                                  </a:cubicBezTo>
                                  <a:cubicBezTo>
                                    <a:pt x="590423" y="290195"/>
                                    <a:pt x="591312" y="284480"/>
                                    <a:pt x="592328" y="278638"/>
                                  </a:cubicBezTo>
                                  <a:lnTo>
                                    <a:pt x="594995" y="261239"/>
                                  </a:lnTo>
                                  <a:lnTo>
                                    <a:pt x="597662" y="243713"/>
                                  </a:lnTo>
                                  <a:lnTo>
                                    <a:pt x="600456" y="225933"/>
                                  </a:lnTo>
                                  <a:lnTo>
                                    <a:pt x="603123" y="208280"/>
                                  </a:lnTo>
                                  <a:lnTo>
                                    <a:pt x="605917" y="190627"/>
                                  </a:lnTo>
                                  <a:lnTo>
                                    <a:pt x="608584" y="173228"/>
                                  </a:lnTo>
                                  <a:lnTo>
                                    <a:pt x="611378" y="156210"/>
                                  </a:lnTo>
                                  <a:cubicBezTo>
                                    <a:pt x="612267" y="150495"/>
                                    <a:pt x="613156" y="144907"/>
                                    <a:pt x="614045" y="139446"/>
                                  </a:cubicBezTo>
                                  <a:cubicBezTo>
                                    <a:pt x="615061" y="134112"/>
                                    <a:pt x="615950" y="128651"/>
                                    <a:pt x="616839" y="123444"/>
                                  </a:cubicBezTo>
                                  <a:cubicBezTo>
                                    <a:pt x="617728" y="118110"/>
                                    <a:pt x="618617" y="112903"/>
                                    <a:pt x="619506" y="107950"/>
                                  </a:cubicBezTo>
                                  <a:cubicBezTo>
                                    <a:pt x="620522" y="102870"/>
                                    <a:pt x="621411" y="97917"/>
                                    <a:pt x="622300" y="93218"/>
                                  </a:cubicBezTo>
                                  <a:cubicBezTo>
                                    <a:pt x="623189" y="88392"/>
                                    <a:pt x="624078" y="83693"/>
                                    <a:pt x="624967" y="79248"/>
                                  </a:cubicBezTo>
                                  <a:cubicBezTo>
                                    <a:pt x="625983" y="74803"/>
                                    <a:pt x="626872" y="70358"/>
                                    <a:pt x="627761" y="66167"/>
                                  </a:cubicBezTo>
                                  <a:cubicBezTo>
                                    <a:pt x="628650" y="62103"/>
                                    <a:pt x="629539" y="58039"/>
                                    <a:pt x="630428" y="54229"/>
                                  </a:cubicBezTo>
                                  <a:cubicBezTo>
                                    <a:pt x="631444" y="50292"/>
                                    <a:pt x="632333" y="46609"/>
                                    <a:pt x="633222" y="43180"/>
                                  </a:cubicBezTo>
                                  <a:cubicBezTo>
                                    <a:pt x="634111" y="39751"/>
                                    <a:pt x="635000" y="36449"/>
                                    <a:pt x="635889" y="33401"/>
                                  </a:cubicBezTo>
                                  <a:cubicBezTo>
                                    <a:pt x="636905" y="30226"/>
                                    <a:pt x="637794" y="27305"/>
                                    <a:pt x="638683" y="24638"/>
                                  </a:cubicBezTo>
                                  <a:cubicBezTo>
                                    <a:pt x="639572" y="21971"/>
                                    <a:pt x="640461" y="19558"/>
                                    <a:pt x="641350" y="17272"/>
                                  </a:cubicBezTo>
                                  <a:cubicBezTo>
                                    <a:pt x="642366" y="14986"/>
                                    <a:pt x="643255" y="12954"/>
                                    <a:pt x="644144" y="11049"/>
                                  </a:cubicBezTo>
                                  <a:cubicBezTo>
                                    <a:pt x="645033" y="9271"/>
                                    <a:pt x="645922" y="7620"/>
                                    <a:pt x="646811" y="6350"/>
                                  </a:cubicBezTo>
                                  <a:cubicBezTo>
                                    <a:pt x="647700" y="4953"/>
                                    <a:pt x="648716" y="3810"/>
                                    <a:pt x="649605" y="2794"/>
                                  </a:cubicBezTo>
                                  <a:cubicBezTo>
                                    <a:pt x="650494" y="1905"/>
                                    <a:pt x="651383" y="1270"/>
                                    <a:pt x="652272" y="762"/>
                                  </a:cubicBezTo>
                                  <a:cubicBezTo>
                                    <a:pt x="653161" y="254"/>
                                    <a:pt x="654177" y="0"/>
                                    <a:pt x="655066" y="0"/>
                                  </a:cubicBezTo>
                                  <a:cubicBezTo>
                                    <a:pt x="655955" y="0"/>
                                    <a:pt x="656844" y="254"/>
                                    <a:pt x="657733" y="762"/>
                                  </a:cubicBezTo>
                                  <a:cubicBezTo>
                                    <a:pt x="658622" y="1143"/>
                                    <a:pt x="659638" y="1905"/>
                                    <a:pt x="660527" y="2794"/>
                                  </a:cubicBezTo>
                                  <a:cubicBezTo>
                                    <a:pt x="661416" y="3810"/>
                                    <a:pt x="662305" y="4953"/>
                                    <a:pt x="663194" y="6350"/>
                                  </a:cubicBezTo>
                                  <a:cubicBezTo>
                                    <a:pt x="664083" y="7620"/>
                                    <a:pt x="665099" y="9271"/>
                                    <a:pt x="665988" y="11049"/>
                                  </a:cubicBezTo>
                                  <a:cubicBezTo>
                                    <a:pt x="666877" y="12954"/>
                                    <a:pt x="667766" y="14986"/>
                                    <a:pt x="668655" y="17272"/>
                                  </a:cubicBezTo>
                                  <a:cubicBezTo>
                                    <a:pt x="669544" y="19558"/>
                                    <a:pt x="670560" y="21971"/>
                                    <a:pt x="671449" y="24638"/>
                                  </a:cubicBezTo>
                                  <a:cubicBezTo>
                                    <a:pt x="672338" y="27305"/>
                                    <a:pt x="673227" y="30226"/>
                                    <a:pt x="674116" y="33274"/>
                                  </a:cubicBezTo>
                                  <a:cubicBezTo>
                                    <a:pt x="675005" y="36449"/>
                                    <a:pt x="676021" y="39751"/>
                                    <a:pt x="676910" y="43180"/>
                                  </a:cubicBezTo>
                                  <a:cubicBezTo>
                                    <a:pt x="677799" y="46609"/>
                                    <a:pt x="678688" y="50292"/>
                                    <a:pt x="679577" y="54102"/>
                                  </a:cubicBezTo>
                                  <a:cubicBezTo>
                                    <a:pt x="680466" y="58039"/>
                                    <a:pt x="681482" y="61976"/>
                                    <a:pt x="682371" y="66167"/>
                                  </a:cubicBezTo>
                                  <a:cubicBezTo>
                                    <a:pt x="683260" y="70358"/>
                                    <a:pt x="684149" y="74676"/>
                                    <a:pt x="685038" y="79248"/>
                                  </a:cubicBezTo>
                                  <a:cubicBezTo>
                                    <a:pt x="685927" y="83693"/>
                                    <a:pt x="686943" y="88392"/>
                                    <a:pt x="687832" y="93218"/>
                                  </a:cubicBezTo>
                                  <a:cubicBezTo>
                                    <a:pt x="688721" y="97917"/>
                                    <a:pt x="689610" y="102870"/>
                                    <a:pt x="690499" y="107950"/>
                                  </a:cubicBezTo>
                                  <a:cubicBezTo>
                                    <a:pt x="691388" y="112903"/>
                                    <a:pt x="692404" y="118110"/>
                                    <a:pt x="693293" y="123317"/>
                                  </a:cubicBezTo>
                                  <a:cubicBezTo>
                                    <a:pt x="694182" y="128651"/>
                                    <a:pt x="695071" y="133985"/>
                                    <a:pt x="695960" y="139446"/>
                                  </a:cubicBezTo>
                                  <a:cubicBezTo>
                                    <a:pt x="696849" y="144907"/>
                                    <a:pt x="697738" y="150495"/>
                                    <a:pt x="698754" y="156083"/>
                                  </a:cubicBezTo>
                                  <a:cubicBezTo>
                                    <a:pt x="699643" y="161798"/>
                                    <a:pt x="700532" y="167513"/>
                                    <a:pt x="701421" y="173228"/>
                                  </a:cubicBezTo>
                                  <a:lnTo>
                                    <a:pt x="704215" y="190627"/>
                                  </a:lnTo>
                                  <a:lnTo>
                                    <a:pt x="706882" y="208153"/>
                                  </a:lnTo>
                                  <a:lnTo>
                                    <a:pt x="709676" y="225933"/>
                                  </a:lnTo>
                                  <a:lnTo>
                                    <a:pt x="712343" y="243713"/>
                                  </a:lnTo>
                                  <a:lnTo>
                                    <a:pt x="715137" y="261239"/>
                                  </a:lnTo>
                                  <a:lnTo>
                                    <a:pt x="717804" y="278638"/>
                                  </a:lnTo>
                                  <a:lnTo>
                                    <a:pt x="720598" y="295783"/>
                                  </a:lnTo>
                                  <a:cubicBezTo>
                                    <a:pt x="721487" y="301371"/>
                                    <a:pt x="722376" y="306959"/>
                                    <a:pt x="723265" y="312420"/>
                                  </a:cubicBezTo>
                                  <a:cubicBezTo>
                                    <a:pt x="724154" y="317881"/>
                                    <a:pt x="725043" y="323215"/>
                                    <a:pt x="726059" y="328549"/>
                                  </a:cubicBezTo>
                                  <a:cubicBezTo>
                                    <a:pt x="726948" y="333756"/>
                                    <a:pt x="727837" y="338963"/>
                                    <a:pt x="728726" y="343916"/>
                                  </a:cubicBezTo>
                                  <a:cubicBezTo>
                                    <a:pt x="729615" y="348996"/>
                                    <a:pt x="730504" y="353949"/>
                                    <a:pt x="731520" y="358775"/>
                                  </a:cubicBezTo>
                                  <a:cubicBezTo>
                                    <a:pt x="732409" y="363474"/>
                                    <a:pt x="733298" y="368173"/>
                                    <a:pt x="734187" y="372618"/>
                                  </a:cubicBezTo>
                                  <a:cubicBezTo>
                                    <a:pt x="735076" y="377190"/>
                                    <a:pt x="735965" y="381508"/>
                                    <a:pt x="736981" y="385699"/>
                                  </a:cubicBezTo>
                                  <a:cubicBezTo>
                                    <a:pt x="737870" y="389890"/>
                                    <a:pt x="738759" y="393827"/>
                                    <a:pt x="739648" y="397764"/>
                                  </a:cubicBezTo>
                                  <a:cubicBezTo>
                                    <a:pt x="740537" y="401574"/>
                                    <a:pt x="741426" y="405257"/>
                                    <a:pt x="742442" y="408686"/>
                                  </a:cubicBezTo>
                                  <a:cubicBezTo>
                                    <a:pt x="743331" y="412115"/>
                                    <a:pt x="744220" y="415417"/>
                                    <a:pt x="745109" y="418592"/>
                                  </a:cubicBezTo>
                                  <a:cubicBezTo>
                                    <a:pt x="745998" y="421640"/>
                                    <a:pt x="746887" y="424561"/>
                                    <a:pt x="747776" y="427228"/>
                                  </a:cubicBezTo>
                                  <a:cubicBezTo>
                                    <a:pt x="748792" y="429895"/>
                                    <a:pt x="749681" y="432435"/>
                                    <a:pt x="750570" y="434594"/>
                                  </a:cubicBezTo>
                                  <a:cubicBezTo>
                                    <a:pt x="751459" y="436880"/>
                                    <a:pt x="752348" y="438912"/>
                                    <a:pt x="753237" y="440817"/>
                                  </a:cubicBezTo>
                                  <a:cubicBezTo>
                                    <a:pt x="754253" y="442595"/>
                                    <a:pt x="755142" y="444246"/>
                                    <a:pt x="756031" y="445643"/>
                                  </a:cubicBezTo>
                                  <a:cubicBezTo>
                                    <a:pt x="756920" y="447040"/>
                                    <a:pt x="757809" y="448183"/>
                                    <a:pt x="758698" y="449072"/>
                                  </a:cubicBezTo>
                                  <a:cubicBezTo>
                                    <a:pt x="759714" y="449961"/>
                                    <a:pt x="760603" y="450723"/>
                                    <a:pt x="761492" y="451104"/>
                                  </a:cubicBezTo>
                                  <a:cubicBezTo>
                                    <a:pt x="762381" y="451612"/>
                                    <a:pt x="763270" y="451866"/>
                                    <a:pt x="764159" y="451866"/>
                                  </a:cubicBezTo>
                                  <a:cubicBezTo>
                                    <a:pt x="765175" y="451866"/>
                                    <a:pt x="766064" y="451612"/>
                                    <a:pt x="766953" y="451104"/>
                                  </a:cubicBezTo>
                                  <a:cubicBezTo>
                                    <a:pt x="767842" y="450723"/>
                                    <a:pt x="768731" y="449961"/>
                                    <a:pt x="769620" y="449072"/>
                                  </a:cubicBezTo>
                                  <a:cubicBezTo>
                                    <a:pt x="770636" y="448183"/>
                                    <a:pt x="771525" y="447040"/>
                                    <a:pt x="772414" y="445643"/>
                                  </a:cubicBezTo>
                                  <a:cubicBezTo>
                                    <a:pt x="773303" y="444246"/>
                                    <a:pt x="774192" y="442595"/>
                                    <a:pt x="775081" y="440817"/>
                                  </a:cubicBezTo>
                                  <a:cubicBezTo>
                                    <a:pt x="776097" y="439039"/>
                                    <a:pt x="776986" y="436880"/>
                                    <a:pt x="777875" y="434721"/>
                                  </a:cubicBezTo>
                                  <a:cubicBezTo>
                                    <a:pt x="778764" y="432435"/>
                                    <a:pt x="779653" y="429895"/>
                                    <a:pt x="780542" y="427228"/>
                                  </a:cubicBezTo>
                                  <a:cubicBezTo>
                                    <a:pt x="781558" y="424561"/>
                                    <a:pt x="782447" y="421640"/>
                                    <a:pt x="783336" y="418592"/>
                                  </a:cubicBezTo>
                                  <a:cubicBezTo>
                                    <a:pt x="784225" y="415544"/>
                                    <a:pt x="785114" y="412242"/>
                                    <a:pt x="786003" y="408686"/>
                                  </a:cubicBezTo>
                                  <a:cubicBezTo>
                                    <a:pt x="787019" y="405257"/>
                                    <a:pt x="787908" y="401574"/>
                                    <a:pt x="788797" y="397764"/>
                                  </a:cubicBezTo>
                                  <a:cubicBezTo>
                                    <a:pt x="789686" y="393954"/>
                                    <a:pt x="790575" y="389890"/>
                                    <a:pt x="791464" y="385699"/>
                                  </a:cubicBezTo>
                                  <a:cubicBezTo>
                                    <a:pt x="792480" y="381508"/>
                                    <a:pt x="793369" y="377190"/>
                                    <a:pt x="794258" y="372618"/>
                                  </a:cubicBezTo>
                                  <a:cubicBezTo>
                                    <a:pt x="795147" y="368173"/>
                                    <a:pt x="796036" y="363474"/>
                                    <a:pt x="796925" y="358775"/>
                                  </a:cubicBezTo>
                                  <a:cubicBezTo>
                                    <a:pt x="797814" y="353949"/>
                                    <a:pt x="798830" y="348996"/>
                                    <a:pt x="799719" y="344043"/>
                                  </a:cubicBezTo>
                                  <a:cubicBezTo>
                                    <a:pt x="800608" y="338963"/>
                                    <a:pt x="801497" y="333756"/>
                                    <a:pt x="802386" y="328549"/>
                                  </a:cubicBezTo>
                                  <a:cubicBezTo>
                                    <a:pt x="803275" y="323215"/>
                                    <a:pt x="804291" y="317881"/>
                                    <a:pt x="805180" y="312420"/>
                                  </a:cubicBezTo>
                                  <a:cubicBezTo>
                                    <a:pt x="806069" y="306959"/>
                                    <a:pt x="806958" y="301371"/>
                                    <a:pt x="807847" y="295783"/>
                                  </a:cubicBezTo>
                                  <a:cubicBezTo>
                                    <a:pt x="808736" y="290195"/>
                                    <a:pt x="809752" y="284480"/>
                                    <a:pt x="810641" y="278765"/>
                                  </a:cubicBezTo>
                                  <a:lnTo>
                                    <a:pt x="813308" y="261366"/>
                                  </a:lnTo>
                                  <a:lnTo>
                                    <a:pt x="816102" y="243713"/>
                                  </a:lnTo>
                                  <a:lnTo>
                                    <a:pt x="818769" y="225933"/>
                                  </a:lnTo>
                                  <a:lnTo>
                                    <a:pt x="818769" y="225933"/>
                                  </a:lnTo>
                                </a:path>
                              </a:pathLst>
                            </a:custGeom>
                            <a:ln w="9525" cap="flat">
                              <a:miter lim="127000"/>
                            </a:ln>
                          </wps:spPr>
                          <wps:style>
                            <a:lnRef idx="1">
                              <a:srgbClr val="000000"/>
                            </a:lnRef>
                            <a:fillRef idx="0">
                              <a:srgbClr val="000000">
                                <a:alpha val="0"/>
                              </a:srgbClr>
                            </a:fillRef>
                            <a:effectRef idx="0">
                              <a:scrgbClr r="0" g="0" b="0"/>
                            </a:effectRef>
                            <a:fontRef idx="none"/>
                          </wps:style>
                          <wps:bodyPr wrap="square" lIns="36000" tIns="0" rIns="36000" bIns="0">
                            <a:spAutoFit/>
                          </wps:bodyPr>
                        </wps:wsp>
                        <wps:wsp>
                          <wps:cNvPr id="589260826" name="Rectangle 2672"/>
                          <wps:cNvSpPr/>
                          <wps:spPr>
                            <a:xfrm>
                              <a:off x="399002" y="724547"/>
                              <a:ext cx="200126" cy="198893"/>
                            </a:xfrm>
                            <a:prstGeom prst="rect">
                              <a:avLst/>
                            </a:prstGeom>
                            <a:ln>
                              <a:noFill/>
                            </a:ln>
                          </wps:spPr>
                          <wps:txbx>
                            <w:txbxContent>
                              <w:p w14:paraId="7E2206A0" w14:textId="77777777" w:rsidR="0087308A" w:rsidRPr="009D44D5" w:rsidRDefault="0087308A" w:rsidP="0087308A">
                                <w:pPr>
                                  <w:pStyle w:val="afc"/>
                                  <w:rPr>
                                    <w:rFonts w:eastAsiaTheme="minorEastAsia"/>
                                    <w:vertAlign w:val="subscript"/>
                                  </w:rPr>
                                </w:pPr>
                                <w:r w:rsidRPr="009D44D5">
                                  <w:rPr>
                                    <w:rFonts w:eastAsiaTheme="minorEastAsia" w:hint="eastAsia"/>
                                  </w:rPr>
                                  <w:t>3</w:t>
                                </w:r>
                                <w:r>
                                  <w:rPr>
                                    <w:i/>
                                  </w:rPr>
                                  <w:t>t</w:t>
                                </w:r>
                                <w:r w:rsidRPr="009D44D5">
                                  <w:rPr>
                                    <w:rFonts w:eastAsiaTheme="minorEastAsia" w:hint="eastAsia"/>
                                    <w:vertAlign w:val="subscript"/>
                                  </w:rPr>
                                  <w:t>1</w:t>
                                </w:r>
                              </w:p>
                            </w:txbxContent>
                          </wps:txbx>
                          <wps:bodyPr horzOverflow="overflow" vert="horz" wrap="none" lIns="36000" tIns="0" rIns="36000" bIns="0" rtlCol="0">
                            <a:spAutoFit/>
                          </wps:bodyPr>
                        </wps:wsp>
                        <wps:wsp>
                          <wps:cNvPr id="582360318" name="Rectangle 2672"/>
                          <wps:cNvSpPr/>
                          <wps:spPr>
                            <a:xfrm>
                              <a:off x="615705" y="724462"/>
                              <a:ext cx="200126" cy="198893"/>
                            </a:xfrm>
                            <a:prstGeom prst="rect">
                              <a:avLst/>
                            </a:prstGeom>
                            <a:ln>
                              <a:noFill/>
                            </a:ln>
                          </wps:spPr>
                          <wps:txbx>
                            <w:txbxContent>
                              <w:p w14:paraId="7A652986" w14:textId="77777777" w:rsidR="0087308A" w:rsidRPr="009D44D5" w:rsidRDefault="0087308A" w:rsidP="0087308A">
                                <w:pPr>
                                  <w:pStyle w:val="afc"/>
                                  <w:rPr>
                                    <w:rFonts w:eastAsiaTheme="minorEastAsia"/>
                                    <w:vertAlign w:val="subscript"/>
                                  </w:rPr>
                                </w:pPr>
                                <w:r w:rsidRPr="0087308A">
                                  <w:rPr>
                                    <w:rFonts w:eastAsiaTheme="minorEastAsia" w:hint="eastAsia"/>
                                  </w:rPr>
                                  <w:t>5</w:t>
                                </w:r>
                                <w:r w:rsidRPr="0087308A">
                                  <w:rPr>
                                    <w:i/>
                                    <w:iCs/>
                                  </w:rPr>
                                  <w:t>t</w:t>
                                </w:r>
                                <w:r w:rsidRPr="0087308A">
                                  <w:rPr>
                                    <w:rFonts w:eastAsiaTheme="minorEastAsia" w:hint="eastAsia"/>
                                    <w:vertAlign w:val="subscript"/>
                                  </w:rPr>
                                  <w:t>1</w:t>
                                </w:r>
                              </w:p>
                            </w:txbxContent>
                          </wps:txbx>
                          <wps:bodyPr horzOverflow="overflow" vert="horz" wrap="none" lIns="36000" tIns="0" rIns="36000" bIns="0" rtlCol="0">
                            <a:spAutoFit/>
                          </wps:bodyPr>
                        </wps:wsp>
                        <wps:wsp>
                          <wps:cNvPr id="1144102174" name="Rectangle 2679"/>
                          <wps:cNvSpPr/>
                          <wps:spPr>
                            <a:xfrm>
                              <a:off x="165491" y="65499"/>
                              <a:ext cx="168298" cy="198893"/>
                            </a:xfrm>
                            <a:prstGeom prst="rect">
                              <a:avLst/>
                            </a:prstGeom>
                            <a:ln>
                              <a:noFill/>
                            </a:ln>
                          </wps:spPr>
                          <wps:txbx>
                            <w:txbxContent>
                              <w:p w14:paraId="15F6EE32" w14:textId="77777777" w:rsidR="0087308A" w:rsidRPr="00E51FCC" w:rsidRDefault="0087308A" w:rsidP="0087308A">
                                <w:pPr>
                                  <w:pStyle w:val="afc"/>
                                  <w:rPr>
                                    <w:rFonts w:eastAsiaTheme="minorEastAsia"/>
                                    <w:vertAlign w:val="subscript"/>
                                  </w:rPr>
                                </w:pPr>
                                <w:r>
                                  <w:rPr>
                                    <w:i/>
                                  </w:rPr>
                                  <w:t>a</w:t>
                                </w:r>
                                <w:r w:rsidRPr="0087308A">
                                  <w:rPr>
                                    <w:rFonts w:eastAsiaTheme="minorEastAsia" w:hint="eastAsia"/>
                                    <w:i/>
                                    <w:vertAlign w:val="subscript"/>
                                  </w:rPr>
                                  <w:t>n</w:t>
                                </w:r>
                              </w:p>
                            </w:txbxContent>
                          </wps:txbx>
                          <wps:bodyPr horzOverflow="overflow" vert="horz" wrap="none" lIns="36000" tIns="0" rIns="36000" bIns="0" rtlCol="0">
                            <a:spAutoFit/>
                          </wps:bodyPr>
                        </wps:wsp>
                      </wpg:grpSp>
                      <wpg:grpSp>
                        <wpg:cNvPr id="1235682971" name="组合 7"/>
                        <wpg:cNvGrpSpPr/>
                        <wpg:grpSpPr>
                          <a:xfrm>
                            <a:off x="152856" y="134199"/>
                            <a:ext cx="978170" cy="626988"/>
                            <a:chOff x="5468" y="-18659"/>
                            <a:chExt cx="978460" cy="627046"/>
                          </a:xfrm>
                        </wpg:grpSpPr>
                        <wps:wsp>
                          <wps:cNvPr id="60517815" name="任意多边形: 形状 5"/>
                          <wps:cNvSpPr/>
                          <wps:spPr>
                            <a:xfrm>
                              <a:off x="5468" y="-18659"/>
                              <a:ext cx="978460" cy="627046"/>
                            </a:xfrm>
                            <a:custGeom>
                              <a:avLst/>
                              <a:gdLst>
                                <a:gd name="csX0" fmla="*/ 0 w 963581"/>
                                <a:gd name="csY0" fmla="*/ 0 h 608386"/>
                                <a:gd name="csX1" fmla="*/ 0 w 963581"/>
                                <a:gd name="csY1" fmla="*/ 608386 h 608386"/>
                                <a:gd name="csX2" fmla="*/ 963581 w 963581"/>
                                <a:gd name="csY2" fmla="*/ 608386 h 608386"/>
                              </a:gdLst>
                              <a:ahLst/>
                              <a:cxnLst>
                                <a:cxn ang="0">
                                  <a:pos x="csX0" y="csY0"/>
                                </a:cxn>
                                <a:cxn ang="0">
                                  <a:pos x="csX1" y="csY1"/>
                                </a:cxn>
                                <a:cxn ang="0">
                                  <a:pos x="csX2" y="csY2"/>
                                </a:cxn>
                              </a:cxnLst>
                              <a:rect l="l" t="t" r="r" b="b"/>
                              <a:pathLst>
                                <a:path w="963581" h="608386">
                                  <a:moveTo>
                                    <a:pt x="0" y="0"/>
                                  </a:moveTo>
                                  <a:lnTo>
                                    <a:pt x="0" y="608386"/>
                                  </a:lnTo>
                                  <a:lnTo>
                                    <a:pt x="963581" y="608386"/>
                                  </a:lnTo>
                                </a:path>
                              </a:pathLst>
                            </a:custGeom>
                            <a:noFill/>
                            <a:ln w="9525">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8258778" name="直接连接符 6"/>
                          <wps:cNvCnPr/>
                          <wps:spPr>
                            <a:xfrm>
                              <a:off x="9254" y="151322"/>
                              <a:ext cx="767134"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37123612" name="直接连接符 6"/>
                          <wps:cNvCnPr/>
                          <wps:spPr>
                            <a:xfrm>
                              <a:off x="117118" y="579567"/>
                              <a:ext cx="0" cy="28575"/>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099563935" name="直接连接符 6"/>
                          <wps:cNvCnPr/>
                          <wps:spPr>
                            <a:xfrm>
                              <a:off x="337521" y="579567"/>
                              <a:ext cx="0" cy="28575"/>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95206627" name="直接连接符 6"/>
                          <wps:cNvCnPr/>
                          <wps:spPr>
                            <a:xfrm>
                              <a:off x="554282" y="579031"/>
                              <a:ext cx="0" cy="28575"/>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42B6D3A9" id="组合 8" o:spid="_x0000_s1860" style="position:absolute;left:0;text-align:left;margin-left:38.5pt;margin-top:44.95pt;width:89.7pt;height:68.2pt;z-index:251677696;mso-position-horizontal:right;mso-position-horizontal-relative:margin;mso-position-vertical-relative:text;mso-width-relative:margin;mso-height-relative:margin" coordorigin="-15,654" coordsize="11420,8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">
                <v:group id="组合 4" o:spid="_x0000_s1861" style="position:absolute;left:-15;top:654;width:11419;height:8696" coordorigin="-15,654" coordsize="11420,8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">
                  <v:rect id="Rectangle 2659" o:spid="_x0000_s1862" style="position:absolute;left:521;top:7171;width:1301;height:19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" filled="f" stroked="f">
                    <v:textbox style="mso-fit-shape-to-text:t" inset="1mm,0,1mm,0">
                      <w:txbxContent>
                        <w:p w14:paraId="52424FED" w14:textId="77777777" w:rsidR="0087308A" w:rsidRDefault="0087308A" w:rsidP="0087308A">
                          <w:pPr>
                            <w:pStyle w:val="afc"/>
                          </w:pPr>
                          <w:r>
                            <w:t>0</w:t>
                          </w:r>
                        </w:p>
                      </w:txbxContent>
                    </v:textbox>
                  </v:rect>
                  <v:rect id="Rectangle 2663" o:spid="_x0000_s1863" style="position:absolute;left:10358;top:7361;width:1046;height:19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" filled="f" stroked="f">
                    <v:textbox style="mso-fit-shape-to-text:t" inset="1mm,0,1mm,0">
                      <w:txbxContent>
                        <w:p w14:paraId="55012504" w14:textId="77777777" w:rsidR="0087308A" w:rsidRPr="0087308A" w:rsidRDefault="0087308A" w:rsidP="0087308A">
                          <w:pPr>
                            <w:pStyle w:val="afc"/>
                            <w:rPr>
                              <w:i/>
                              <w:iCs/>
                            </w:rPr>
                          </w:pPr>
                          <w:r w:rsidRPr="0087308A">
                            <w:rPr>
                              <w:i/>
                              <w:iCs/>
                            </w:rPr>
                            <w:t>t</w:t>
                          </w:r>
                        </w:p>
                      </w:txbxContent>
                    </v:textbox>
                  </v:rect>
                  <v:rect id="Rectangle 2672" o:spid="_x0000_s1864" style="position:absolute;left:2041;top:7246;width:1428;height:19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" filled="f" stroked="f">
                    <v:textbox style="mso-fit-shape-to-text:t" inset="1mm,0,1mm,0">
                      <w:txbxContent>
                        <w:p w14:paraId="27F5F634" w14:textId="77777777" w:rsidR="0087308A" w:rsidRPr="009D44D5" w:rsidRDefault="0087308A" w:rsidP="0087308A">
                          <w:pPr>
                            <w:pStyle w:val="afc"/>
                            <w:rPr>
                              <w:rFonts w:eastAsiaTheme="minorEastAsia"/>
                              <w:vertAlign w:val="subscript"/>
                            </w:rPr>
                          </w:pPr>
                          <w:r>
                            <w:rPr>
                              <w:i/>
                            </w:rPr>
                            <w:t>t</w:t>
                          </w:r>
                          <w:r w:rsidRPr="009D44D5">
                            <w:rPr>
                              <w:rFonts w:eastAsiaTheme="minorEastAsia" w:hint="eastAsia"/>
                              <w:iCs/>
                              <w:vertAlign w:val="subscript"/>
                            </w:rPr>
                            <w:t>1</w:t>
                          </w:r>
                        </w:p>
                      </w:txbxContent>
                    </v:textbox>
                  </v:rect>
                  <v:rect id="Rectangle 2679" o:spid="_x0000_s1865" style="position:absolute;left:-15;top:1891;width:1682;height:19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" filled="f" stroked="f">
                    <v:textbox style="mso-fit-shape-to-text:t" inset="1mm,0,1mm,0">
                      <w:txbxContent>
                        <w:p w14:paraId="21F2E403" w14:textId="40FA2D33" w:rsidR="0087308A" w:rsidRPr="0087308A" w:rsidRDefault="0087308A" w:rsidP="0087308A">
                          <w:pPr>
                            <w:pStyle w:val="afc"/>
                          </w:pPr>
                          <w:r w:rsidRPr="0087308A">
                            <w:rPr>
                              <w:rFonts w:eastAsiaTheme="minorEastAsia" w:hint="eastAsia"/>
                              <w:i/>
                              <w:iCs/>
                            </w:rPr>
                            <w:t>a</w:t>
                          </w:r>
                          <w:r>
                            <w:rPr>
                              <w:rFonts w:eastAsiaTheme="minorEastAsia" w:hint="eastAsia"/>
                              <w:vertAlign w:val="subscript"/>
                            </w:rPr>
                            <w:t>0</w:t>
                          </w:r>
                        </w:p>
                      </w:txbxContent>
                    </v:textbox>
                  </v:rect>
                  <v:shape id="Shape 2682" o:spid="_x0000_s1866" style="position:absolute;left:1530;top:3078;width:8243;height:4516;visibility:visible;mso-wrap-style:square;v-text-anchor:top" coordsize="818769,45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" path="m,c381,127,1778,254,2667,762v1016,508,1905,1143,2794,2032c6350,3810,7239,4953,8128,6350v1016,1270,1905,2921,2794,4699c11811,12954,12700,14986,13589,17272v1016,2286,1905,4699,2794,7366c17272,27305,18161,30226,19050,33274v1016,3175,1905,6477,2794,9906c22733,46609,23622,50292,24511,54229v1016,3810,1905,7747,2794,11938c28194,70358,29083,74803,29972,79248v889,4445,1905,9144,2794,13970c33655,97917,34544,102870,35433,107950v889,4953,1905,10160,2794,15494c39116,128651,40005,133985,40894,139446v889,5461,1905,11049,2794,16637c44577,161798,45466,167513,46355,173228r2794,17399l51816,208280r2794,17653l57277,243713r2794,17526l62738,278638r2794,17145c66421,301371,67310,306959,68199,312420v889,5461,1905,10795,2794,16129c71882,333756,72771,338963,73660,344043v889,4953,1905,9906,2794,14732c77343,363474,78232,368173,79121,372618v889,4572,1778,8890,2794,13081c82804,389890,83693,393954,84582,397764v889,3810,1778,7493,2794,10922c88265,412242,89154,415417,90043,418592v889,3048,1778,5969,2794,8636c93726,429895,94615,432435,95504,434594v889,2286,1778,4318,2794,6223c99187,442595,100076,444246,100965,445643v889,1397,1778,2540,2794,3429c104648,449961,105537,450723,106426,451104v889,508,1778,762,2794,762c110109,451866,110998,451612,111887,451104v889,-381,1778,-1143,2794,-2032c115570,448183,116459,447040,117348,445643v889,-1397,1778,-3048,2794,-4826c121031,438912,121920,436880,122809,434594v889,-2159,1778,-4699,2794,-7366c126492,424561,127381,421640,128270,418592v889,-3175,1778,-6350,2667,-9906c131953,405257,132842,401574,133731,397764v889,-3937,1778,-7874,2667,-12065c137414,381508,138303,377190,139192,372618v889,-4445,1778,-9144,2667,-13843c142875,353949,143764,348996,144653,344043v889,-5080,1778,-10287,2667,-15494c148336,323215,149225,317881,150114,312420v889,-5461,1778,-11049,2667,-16637c153797,290195,154686,284480,155575,278638r2667,-17399l161036,243713r2667,-17780l166497,208280r2667,-17653l171958,173228r2667,-17145c175641,150495,176530,144907,177419,139446v889,-5461,1778,-10795,2667,-16002c181102,118110,181991,112903,182880,107950v889,-5080,1778,-10033,2667,-14732c186436,88392,187452,83693,188341,79248v889,-4445,1778,-8890,2667,-13081c191897,61976,192913,58039,193802,54229v889,-3937,1778,-7620,2667,-11049c197358,39751,198374,36449,199263,33274v889,-3048,1778,-5969,2667,-8636c202819,21971,203835,19558,204724,17272v889,-2286,1778,-4318,2667,-6223c208280,9271,209296,7620,210185,6350v889,-1397,1778,-2540,2667,-3556c213741,1905,214757,1143,215646,762,216535,254,217424,,218313,v889,,1905,254,2794,762c221996,1270,222885,1905,223774,2794v889,1016,1905,2159,2794,3556c227457,7620,228346,9271,229235,11049v889,1905,1905,3937,2794,6223c232918,19558,233807,21971,234696,24638v889,2667,1778,5588,2794,8636c238379,36449,239268,39751,240157,43180v889,3429,1778,7112,2794,11049c243840,58039,244729,61976,245618,66167v889,4191,1778,8636,2794,13081c249301,83693,250190,88392,251079,93218v889,4699,1778,9652,2794,14732c254762,112903,255651,118110,256540,123444v889,5207,1778,10541,2794,16002c260223,144907,261112,150495,262001,156083v889,5715,1778,11430,2794,17145l267462,190627r2794,17653l272923,225933r2794,17780l278384,261239r2794,17399l283845,295783v889,5588,1778,11176,2667,16637c287528,317881,288417,323215,289306,328549v889,5207,1778,10414,2667,15494c292989,348996,293878,353949,294767,358775v889,4699,1778,9398,2667,13843c298450,377190,299339,381508,300228,385699v889,4191,1778,8255,2667,12065c303911,401574,304800,405257,305689,408686v889,3556,1778,6731,2667,9906c309372,421640,310261,424561,311150,427228v889,2667,1778,5207,2667,7366c314833,436880,315722,438912,316611,440817v889,1778,1778,3429,2667,4826c320294,447040,321183,448183,322072,449072v889,889,1778,1651,2667,2032c325755,451612,326644,451866,327533,451866v889,,1778,-254,2667,-762c331216,450723,332105,449961,332994,449072v889,-889,1778,-2032,2667,-3429c336677,444246,337566,442595,338455,440817v889,-1905,1778,-3937,2667,-6223c342011,432435,343027,429895,343916,427228v889,-2667,1778,-5588,2667,-8636c347472,415417,348488,412242,349377,408686v889,-3429,1778,-7112,2667,-10922c352933,393827,353949,389890,354838,385699v889,-4191,1778,-8509,2667,-13081c358394,368173,359410,363474,360299,358775v889,-4826,1778,-9779,2667,-14732c363855,338963,364871,333756,365760,328549v889,-5334,1778,-10668,2667,-16129c369316,306959,370332,301371,371221,295783v889,-5588,1778,-11303,2667,-17145l376682,261239r2667,-17526l382143,225933r2667,-17653l387604,190627r2667,-17399l393065,156083v889,-5588,1778,-11176,2667,-16637c396621,133985,397510,128651,398526,123444v889,-5334,1778,-10541,2667,-15494c402082,102870,402971,97917,403987,93218v889,-4826,1778,-9525,2667,-13970c407543,74803,408432,70358,409448,66167v889,-4191,1778,-8128,2667,-11938c413004,50292,413893,46609,414909,43180v889,-3429,1778,-6731,2667,-9906c418465,30226,419354,27305,420370,24638v889,-2667,1778,-5080,2667,-7366c423926,14986,424815,12954,425831,11049v889,-1778,1778,-3429,2667,-4699c429387,4953,430276,3810,431292,2794v889,-889,1778,-1651,2667,-2032c434848,254,435737,,436753,v889,,1778,254,2667,762c440309,1270,441198,1905,442087,2794v1016,1016,1905,2159,2794,3556c445770,7620,446659,9271,447548,11049v1016,1905,1905,3937,2794,6223c451231,19558,452120,21971,453009,24638v1016,2667,1905,5588,2794,8636c456692,36449,457581,39751,458470,43180v1016,3429,1905,7112,2794,11049c462153,58039,463042,61976,463931,66167v1016,4191,1905,8636,2794,13081c467614,83693,468503,88392,469392,93218v1016,4699,1905,9652,2794,14732c473075,112903,473964,118110,474853,123444v1016,5207,1905,10541,2794,16002c478536,144907,479425,150495,480314,156083v1016,5715,1905,11430,2794,17145l485775,190627r2794,17653l491236,225933r2794,17780l496697,261239r2794,17399l502158,295783v889,5588,1905,11176,2794,16637c505841,317881,506730,323215,507619,328549v889,5207,1905,10414,2794,15494c511302,348996,512191,353949,513080,358775v889,4699,1905,9398,2794,13843c516763,377190,517652,381508,518541,385699v889,4191,1905,8128,2794,12065c522224,401574,523113,405257,524002,408686v889,3556,1905,6731,2794,9906c527685,421640,528574,424561,529463,427228v889,2667,1905,5207,2794,7366c533146,436880,534035,438912,534924,440817v889,1778,1905,3429,2794,4826c538607,447040,539496,448183,540385,449072v889,889,1905,1651,2794,2032c544068,451612,544957,451866,545846,451866v889,,1778,-254,2794,-762c549529,450723,550418,449961,551307,449072v889,-889,1778,-2032,2794,-3429c554990,444246,555879,442595,556768,440817v889,-1905,1778,-3937,2794,-6223c560451,432435,561340,429895,562229,427228v889,-2667,1778,-5588,2794,-8636c565912,415417,566801,412242,567690,408686v889,-3429,1778,-7112,2794,-10922c571373,393954,572262,389890,573151,385699v889,-4191,1778,-8509,2794,-13081c576834,368173,577723,363474,578612,358775v889,-4826,1778,-9779,2794,-14732c582295,338963,583184,333756,584073,328549v889,-5334,1778,-10668,2794,-16129c587756,306959,588645,301371,589534,295783v889,-5588,1778,-11303,2794,-17145l594995,261239r2667,-17526l600456,225933r2667,-17653l605917,190627r2667,-17399l611378,156210v889,-5715,1778,-11303,2667,-16764c615061,134112,615950,128651,616839,123444v889,-5334,1778,-10541,2667,-15494c620522,102870,621411,97917,622300,93218v889,-4826,1778,-9525,2667,-13970c625983,74803,626872,70358,627761,66167v889,-4064,1778,-8128,2667,-11938c631444,50292,632333,46609,633222,43180v889,-3429,1778,-6731,2667,-9779c636905,30226,637794,27305,638683,24638v889,-2667,1778,-5080,2667,-7366c642366,14986,643255,12954,644144,11049v889,-1778,1778,-3429,2667,-4699c647700,4953,648716,3810,649605,2794v889,-889,1778,-1524,2667,-2032c653161,254,654177,,655066,v889,,1778,254,2667,762c658622,1143,659638,1905,660527,2794v889,1016,1778,2159,2667,3556c664083,7620,665099,9271,665988,11049v889,1905,1778,3937,2667,6223c669544,19558,670560,21971,671449,24638v889,2667,1778,5588,2667,8636c675005,36449,676021,39751,676910,43180v889,3429,1778,7112,2667,10922c680466,58039,681482,61976,682371,66167v889,4191,1778,8509,2667,13081c685927,83693,686943,88392,687832,93218v889,4699,1778,9652,2667,14732c691388,112903,692404,118110,693293,123317v889,5334,1778,10668,2667,16129c696849,144907,697738,150495,698754,156083v889,5715,1778,11430,2667,17145l704215,190627r2667,17526l709676,225933r2667,17780l715137,261239r2667,17399l720598,295783v889,5588,1778,11176,2667,16637c724154,317881,725043,323215,726059,328549v889,5207,1778,10414,2667,15367c729615,348996,730504,353949,731520,358775v889,4699,1778,9398,2667,13843c735076,377190,735965,381508,736981,385699v889,4191,1778,8128,2667,12065c740537,401574,741426,405257,742442,408686v889,3429,1778,6731,2667,9906c745998,421640,746887,424561,747776,427228v1016,2667,1905,5207,2794,7366c751459,436880,752348,438912,753237,440817v1016,1778,1905,3429,2794,4826c756920,447040,757809,448183,758698,449072v1016,889,1905,1651,2794,2032c762381,451612,763270,451866,764159,451866v1016,,1905,-254,2794,-762c767842,450723,768731,449961,769620,449072v1016,-889,1905,-2032,2794,-3429c773303,444246,774192,442595,775081,440817v1016,-1778,1905,-3937,2794,-6096c778764,432435,779653,429895,780542,427228v1016,-2667,1905,-5588,2794,-8636c784225,415544,785114,412242,786003,408686v1016,-3429,1905,-7112,2794,-10922c789686,393954,790575,389890,791464,385699v1016,-4191,1905,-8509,2794,-13081c795147,368173,796036,363474,796925,358775v889,-4826,1905,-9779,2794,-14732c800608,338963,801497,333756,802386,328549v889,-5334,1905,-10668,2794,-16129c806069,306959,806958,301371,807847,295783v889,-5588,1905,-11303,2794,-17018l813308,261366r2794,-17653l818769,225933r,e" filled="f">
                    <v:stroke miterlimit="83231f" joinstyle="miter"/>
                    <v:path arrowok="t" textboxrect="0,0,818769,451866"/>
                  </v:shape>
                  <v:rect id="Rectangle 2672" o:spid="_x0000_s1867" style="position:absolute;left:3990;top:7245;width:2001;height:19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" filled="f" stroked="f">
                    <v:textbox style="mso-fit-shape-to-text:t" inset="1mm,0,1mm,0">
                      <w:txbxContent>
                        <w:p w14:paraId="7E2206A0" w14:textId="77777777" w:rsidR="0087308A" w:rsidRPr="009D44D5" w:rsidRDefault="0087308A" w:rsidP="0087308A">
                          <w:pPr>
                            <w:pStyle w:val="afc"/>
                            <w:rPr>
                              <w:rFonts w:eastAsiaTheme="minorEastAsia"/>
                              <w:vertAlign w:val="subscript"/>
                            </w:rPr>
                          </w:pPr>
                          <w:r w:rsidRPr="009D44D5">
                            <w:rPr>
                              <w:rFonts w:eastAsiaTheme="minorEastAsia" w:hint="eastAsia"/>
                            </w:rPr>
                            <w:t>3</w:t>
                          </w:r>
                          <w:r>
                            <w:rPr>
                              <w:i/>
                            </w:rPr>
                            <w:t>t</w:t>
                          </w:r>
                          <w:r w:rsidRPr="009D44D5">
                            <w:rPr>
                              <w:rFonts w:eastAsiaTheme="minorEastAsia" w:hint="eastAsia"/>
                              <w:vertAlign w:val="subscript"/>
                            </w:rPr>
                            <w:t>1</w:t>
                          </w:r>
                        </w:p>
                      </w:txbxContent>
                    </v:textbox>
                  </v:rect>
                  <v:rect id="Rectangle 2672" o:spid="_x0000_s1868" style="position:absolute;left:6157;top:7244;width:2001;height:19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" filled="f" stroked="f">
                    <v:textbox style="mso-fit-shape-to-text:t" inset="1mm,0,1mm,0">
                      <w:txbxContent>
                        <w:p w14:paraId="7A652986" w14:textId="77777777" w:rsidR="0087308A" w:rsidRPr="009D44D5" w:rsidRDefault="0087308A" w:rsidP="0087308A">
                          <w:pPr>
                            <w:pStyle w:val="afc"/>
                            <w:rPr>
                              <w:rFonts w:eastAsiaTheme="minorEastAsia"/>
                              <w:vertAlign w:val="subscript"/>
                            </w:rPr>
                          </w:pPr>
                          <w:r w:rsidRPr="0087308A">
                            <w:rPr>
                              <w:rFonts w:eastAsiaTheme="minorEastAsia" w:hint="eastAsia"/>
                            </w:rPr>
                            <w:t>5</w:t>
                          </w:r>
                          <w:r w:rsidRPr="0087308A">
                            <w:rPr>
                              <w:i/>
                              <w:iCs/>
                            </w:rPr>
                            <w:t>t</w:t>
                          </w:r>
                          <w:r w:rsidRPr="0087308A">
                            <w:rPr>
                              <w:rFonts w:eastAsiaTheme="minorEastAsia" w:hint="eastAsia"/>
                              <w:vertAlign w:val="subscript"/>
                            </w:rPr>
                            <w:t>1</w:t>
                          </w:r>
                        </w:p>
                      </w:txbxContent>
                    </v:textbox>
                  </v:rect>
                  <v:rect id="Rectangle 2679" o:spid="_x0000_s1869" style="position:absolute;left:1654;top:654;width:1683;height:19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" filled="f" stroked="f">
                    <v:textbox style="mso-fit-shape-to-text:t" inset="1mm,0,1mm,0">
                      <w:txbxContent>
                        <w:p w14:paraId="15F6EE32" w14:textId="77777777" w:rsidR="0087308A" w:rsidRPr="00E51FCC" w:rsidRDefault="0087308A" w:rsidP="0087308A">
                          <w:pPr>
                            <w:pStyle w:val="afc"/>
                            <w:rPr>
                              <w:rFonts w:eastAsiaTheme="minorEastAsia"/>
                              <w:vertAlign w:val="subscript"/>
                            </w:rPr>
                          </w:pPr>
                          <w:r>
                            <w:rPr>
                              <w:i/>
                            </w:rPr>
                            <w:t>a</w:t>
                          </w:r>
                          <w:r w:rsidRPr="0087308A">
                            <w:rPr>
                              <w:rFonts w:eastAsiaTheme="minorEastAsia" w:hint="eastAsia"/>
                              <w:i/>
                              <w:vertAlign w:val="subscript"/>
                            </w:rPr>
                            <w:t>n</w:t>
                          </w:r>
                        </w:p>
                      </w:txbxContent>
                    </v:textbox>
                  </v:rect>
                </v:group>
                <v:group id="_x0000_s1870" style="position:absolute;left:1528;top:1341;width:9782;height:6270" coordorigin="54,-186" coordsize="9784,6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">
                  <v:shape id="任意多边形: 形状 5" o:spid="_x0000_s1871" style="position:absolute;left:54;top:-186;width:9785;height:6269;visibility:visible;mso-wrap-style:square;v-text-anchor:middle" coordsize="963581,608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" path="m,l,608386r963581,e" filled="f" strokecolor="black [3213]">
                    <v:stroke startarrow="block" startarrowwidth="narrow" endarrow="block" endarrowwidth="narrow" joinstyle="miter"/>
                    <v:path arrowok="t" o:connecttype="custom" o:connectlocs="0,0;0,627046;978460,627046" o:connectangles="0,0,0"/>
                  </v:shape>
                  <v:line id="直接连接符 6" o:spid="_x0000_s1872" style="position:absolute;visibility:visible;mso-wrap-style:square" from="92,1513" to="7763,1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" strokecolor="black [3213]">
                    <v:stroke dashstyle="dash" joinstyle="miter"/>
                  </v:line>
                  <v:line id="直接连接符 6" o:spid="_x0000_s1873" style="position:absolute;visibility:visible;mso-wrap-style:square" from="1171,5795" to="1171,6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" strokecolor="black [3213]">
                    <v:stroke joinstyle="miter"/>
                  </v:line>
                  <v:line id="直接连接符 6" o:spid="_x0000_s1874" style="position:absolute;visibility:visible;mso-wrap-style:square" from="3375,5795" to="3375,6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" strokecolor="black [3213]">
                    <v:stroke joinstyle="miter"/>
                  </v:line>
                  <v:line id="直接连接符 6" o:spid="_x0000_s1875" style="position:absolute;visibility:visible;mso-wrap-style:square" from="5542,5790" to="5542,6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" strokecolor="black [3213]">
                    <v:stroke joinstyle="miter"/>
                  </v:line>
                </v:group>
                <w10:wrap type="square" anchorx="margin"/>
              </v:group>
            </w:pict>
          </mc:Fallback>
        </mc:AlternateContent>
      </w:r>
      <w:r w:rsidR="00C2294F">
        <w:rPr>
          <w:rFonts w:hint="eastAsia"/>
        </w:rPr>
        <w:t>（</w:t>
      </w:r>
      <w:r w:rsidR="00C2294F">
        <w:rPr>
          <w:rFonts w:hint="eastAsia"/>
        </w:rPr>
        <w:t>1</w:t>
      </w:r>
      <w:r w:rsidR="00C2294F">
        <w:rPr>
          <w:rFonts w:hint="eastAsia"/>
        </w:rPr>
        <w:t>）用水平拉力</w:t>
      </w:r>
      <w:r w:rsidR="00C2294F" w:rsidRPr="008A46F5">
        <w:rPr>
          <w:rFonts w:hint="eastAsia"/>
          <w:i/>
          <w:iCs/>
        </w:rPr>
        <w:t>F</w:t>
      </w:r>
      <w:r w:rsidR="00C2294F">
        <w:rPr>
          <w:rFonts w:hint="eastAsia"/>
        </w:rPr>
        <w:t>将座椅拉到如图位置，并保持静止。若绳子与竖直方向间夹角为</w:t>
      </w:r>
      <w:r w:rsidR="00C2294F" w:rsidRPr="008A46F5">
        <w:rPr>
          <w:rFonts w:asciiTheme="majorBidi" w:hAnsiTheme="majorBidi" w:cstheme="majorBidi"/>
          <w:i/>
          <w:iCs/>
        </w:rPr>
        <w:t>θ</w:t>
      </w:r>
      <w:r w:rsidR="00C2294F" w:rsidRPr="008A46F5">
        <w:rPr>
          <w:rFonts w:hint="eastAsia"/>
          <w:vertAlign w:val="subscript"/>
        </w:rPr>
        <w:t>0</w:t>
      </w:r>
      <w:r w:rsidR="00C2294F">
        <w:rPr>
          <w:rFonts w:hint="eastAsia"/>
        </w:rPr>
        <w:t>，则</w:t>
      </w:r>
      <w:r w:rsidR="00C2294F" w:rsidRPr="008A46F5">
        <w:rPr>
          <w:rFonts w:hint="eastAsia"/>
          <w:i/>
          <w:iCs/>
        </w:rPr>
        <w:t>F</w:t>
      </w:r>
      <w:r w:rsidR="00C2294F">
        <w:rPr>
          <w:rFonts w:hint="eastAsia"/>
        </w:rPr>
        <w:t>的大小为</w:t>
      </w:r>
      <w:r w:rsidR="00C2294F">
        <w:rPr>
          <w:rFonts w:hint="eastAsia"/>
        </w:rPr>
        <w:t>________</w:t>
      </w:r>
      <w:r w:rsidR="00C2294F">
        <w:rPr>
          <w:rFonts w:hint="eastAsia"/>
        </w:rPr>
        <w:t>。撤去拉力</w:t>
      </w:r>
      <w:r w:rsidR="00C2294F" w:rsidRPr="008A46F5">
        <w:rPr>
          <w:rFonts w:hint="eastAsia"/>
          <w:i/>
          <w:iCs/>
        </w:rPr>
        <w:t>F</w:t>
      </w:r>
      <w:r w:rsidR="00C2294F">
        <w:rPr>
          <w:rFonts w:hint="eastAsia"/>
        </w:rPr>
        <w:t>后，秋千从一侧最高点第一次摆动到另一侧最高点，用时为</w:t>
      </w:r>
      <w:r w:rsidR="00C2294F" w:rsidRPr="008A46F5">
        <w:rPr>
          <w:rFonts w:hint="eastAsia"/>
          <w:i/>
          <w:iCs/>
        </w:rPr>
        <w:t>t</w:t>
      </w:r>
      <w:r w:rsidR="00C2294F">
        <w:rPr>
          <w:rFonts w:hint="eastAsia"/>
        </w:rPr>
        <w:t>。在此过程中两绳子对座椅拉力的冲量大小为</w:t>
      </w:r>
      <w:r w:rsidR="00C2294F">
        <w:rPr>
          <w:rFonts w:hint="eastAsia"/>
        </w:rPr>
        <w:t>________</w:t>
      </w:r>
      <w:r w:rsidR="00C2294F">
        <w:rPr>
          <w:rFonts w:hint="eastAsia"/>
        </w:rPr>
        <w:t>。</w:t>
      </w:r>
    </w:p>
    <w:p w14:paraId="014D48CD" w14:textId="70B85ED9" w:rsidR="00C2294F" w:rsidRDefault="00C2294F" w:rsidP="00D265F3">
      <w:pPr>
        <w:ind w:firstLine="0"/>
      </w:pPr>
      <w:r>
        <w:rPr>
          <w:rFonts w:hint="eastAsia"/>
        </w:rPr>
        <w:t>（</w:t>
      </w:r>
      <w:r>
        <w:rPr>
          <w:rFonts w:hint="eastAsia"/>
        </w:rPr>
        <w:t>2</w:t>
      </w:r>
      <w:r>
        <w:rPr>
          <w:rFonts w:hint="eastAsia"/>
        </w:rPr>
        <w:t>）秋千小角度摆动过程中，座椅的向心加速度大小</w:t>
      </w:r>
      <w:r w:rsidRPr="008A46F5">
        <w:rPr>
          <w:rFonts w:hint="eastAsia"/>
          <w:i/>
          <w:iCs/>
        </w:rPr>
        <w:t>a</w:t>
      </w:r>
      <w:r w:rsidR="008A46F5">
        <w:rPr>
          <w:rFonts w:hint="eastAsia"/>
          <w:vertAlign w:val="subscript"/>
        </w:rPr>
        <w:t>n</w:t>
      </w:r>
      <w:r>
        <w:rPr>
          <w:rFonts w:hint="eastAsia"/>
        </w:rPr>
        <w:t>随时间</w:t>
      </w:r>
      <w:r w:rsidRPr="008A46F5">
        <w:rPr>
          <w:rFonts w:hint="eastAsia"/>
          <w:i/>
          <w:iCs/>
        </w:rPr>
        <w:t>t</w:t>
      </w:r>
      <w:r>
        <w:rPr>
          <w:rFonts w:hint="eastAsia"/>
        </w:rPr>
        <w:t>变化关系如图所示，则秋千摆动的周期为</w:t>
      </w:r>
      <w:r>
        <w:rPr>
          <w:rFonts w:hint="eastAsia"/>
        </w:rPr>
        <w:t>________</w:t>
      </w:r>
      <w:r>
        <w:rPr>
          <w:rFonts w:hint="eastAsia"/>
        </w:rPr>
        <w:t>，估算秋千绳子的长度为</w:t>
      </w:r>
      <w:r>
        <w:rPr>
          <w:rFonts w:hint="eastAsia"/>
        </w:rPr>
        <w:t>________</w:t>
      </w:r>
      <w:r>
        <w:rPr>
          <w:rFonts w:hint="eastAsia"/>
        </w:rPr>
        <w:t>。</w:t>
      </w:r>
    </w:p>
    <w:p w14:paraId="3901D3B1" w14:textId="20C3A1D7" w:rsidR="00C2294F" w:rsidRDefault="0087308A" w:rsidP="00D265F3">
      <w:r>
        <w:rPr>
          <w:rFonts w:hint="eastAsia"/>
          <w:noProof/>
          <w:lang w:val="zh-CN"/>
        </w:rPr>
        <mc:AlternateContent>
          <mc:Choice Requires="wpg">
            <w:drawing>
              <wp:anchor distT="0" distB="0" distL="114300" distR="114300" simplePos="0" relativeHeight="251678720" behindDoc="0" locked="0" layoutInCell="1" allowOverlap="1" wp14:anchorId="6C6D6286" wp14:editId="60DFCC82">
                <wp:simplePos x="0" y="0"/>
                <wp:positionH relativeFrom="column">
                  <wp:posOffset>4312920</wp:posOffset>
                </wp:positionH>
                <wp:positionV relativeFrom="paragraph">
                  <wp:posOffset>86360</wp:posOffset>
                </wp:positionV>
                <wp:extent cx="982980" cy="751840"/>
                <wp:effectExtent l="0" t="0" r="0" b="0"/>
                <wp:wrapSquare wrapText="bothSides"/>
                <wp:docPr id="990064233" name="组合 10"/>
                <wp:cNvGraphicFramePr/>
                <a:graphic xmlns:a="http://schemas.openxmlformats.org/drawingml/2006/main">
                  <a:graphicData uri="http://schemas.microsoft.com/office/word/2010/wordprocessingGroup">
                    <wpg:wgp>
                      <wpg:cNvGrpSpPr/>
                      <wpg:grpSpPr>
                        <a:xfrm>
                          <a:off x="0" y="0"/>
                          <a:ext cx="982980" cy="751840"/>
                          <a:chOff x="24063" y="-18510"/>
                          <a:chExt cx="983741" cy="752134"/>
                        </a:xfrm>
                      </wpg:grpSpPr>
                      <wpg:grpSp>
                        <wpg:cNvPr id="1151698511" name="组合 9"/>
                        <wpg:cNvGrpSpPr/>
                        <wpg:grpSpPr>
                          <a:xfrm>
                            <a:off x="24063" y="-18510"/>
                            <a:ext cx="983741" cy="752134"/>
                            <a:chOff x="24063" y="-18510"/>
                            <a:chExt cx="983741" cy="752134"/>
                          </a:xfrm>
                        </wpg:grpSpPr>
                        <wps:wsp>
                          <wps:cNvPr id="1361891038" name="Shape 2639"/>
                          <wps:cNvSpPr/>
                          <wps:spPr>
                            <a:xfrm>
                              <a:off x="304193" y="227690"/>
                              <a:ext cx="393728" cy="334228"/>
                            </a:xfrm>
                            <a:custGeom>
                              <a:avLst/>
                              <a:gdLst/>
                              <a:ahLst/>
                              <a:cxnLst/>
                              <a:rect l="0" t="0" r="0" b="0"/>
                              <a:pathLst>
                                <a:path w="394208" h="334391">
                                  <a:moveTo>
                                    <a:pt x="0" y="334391"/>
                                  </a:moveTo>
                                  <a:lnTo>
                                    <a:pt x="394208"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423457967" name="Rectangle 2642"/>
                          <wps:cNvSpPr/>
                          <wps:spPr>
                            <a:xfrm>
                              <a:off x="170869" y="-18510"/>
                              <a:ext cx="167958" cy="198138"/>
                            </a:xfrm>
                            <a:prstGeom prst="rect">
                              <a:avLst/>
                            </a:prstGeom>
                            <a:ln>
                              <a:noFill/>
                            </a:ln>
                          </wps:spPr>
                          <wps:txbx>
                            <w:txbxContent>
                              <w:p w14:paraId="3D1CB906" w14:textId="77777777" w:rsidR="0087308A" w:rsidRPr="00E51FCC" w:rsidRDefault="0087308A" w:rsidP="0087308A">
                                <w:pPr>
                                  <w:pStyle w:val="afc"/>
                                  <w:rPr>
                                    <w:rFonts w:eastAsiaTheme="minorEastAsia"/>
                                    <w:vertAlign w:val="subscript"/>
                                  </w:rPr>
                                </w:pPr>
                                <w:r>
                                  <w:rPr>
                                    <w:i/>
                                  </w:rPr>
                                  <w:t>a</w:t>
                                </w:r>
                                <w:r w:rsidRPr="00E51FCC">
                                  <w:rPr>
                                    <w:rFonts w:eastAsiaTheme="minorEastAsia" w:hint="eastAsia"/>
                                    <w:iCs/>
                                    <w:vertAlign w:val="subscript"/>
                                  </w:rPr>
                                  <w:t>n</w:t>
                                </w:r>
                              </w:p>
                            </w:txbxContent>
                          </wps:txbx>
                          <wps:bodyPr horzOverflow="overflow" vert="horz" wrap="none" lIns="36000" tIns="0" rIns="36000" bIns="0" rtlCol="0">
                            <a:spAutoFit/>
                          </wps:bodyPr>
                        </wps:wsp>
                        <wps:wsp>
                          <wps:cNvPr id="316611050" name="Rectangle 2647"/>
                          <wps:cNvSpPr/>
                          <wps:spPr>
                            <a:xfrm>
                              <a:off x="726767" y="535486"/>
                              <a:ext cx="281037" cy="198138"/>
                            </a:xfrm>
                            <a:prstGeom prst="rect">
                              <a:avLst/>
                            </a:prstGeom>
                            <a:ln>
                              <a:noFill/>
                            </a:ln>
                          </wps:spPr>
                          <wps:txbx>
                            <w:txbxContent>
                              <w:p w14:paraId="11F2F240" w14:textId="77777777" w:rsidR="0087308A" w:rsidRDefault="0087308A" w:rsidP="0087308A">
                                <w:pPr>
                                  <w:pStyle w:val="afc"/>
                                </w:pPr>
                                <w:r>
                                  <w:t>cos</w:t>
                                </w:r>
                                <w:r w:rsidRPr="00E51FCC">
                                  <w:rPr>
                                    <w:i/>
                                    <w:iCs/>
                                  </w:rPr>
                                  <w:t>θ</w:t>
                                </w:r>
                              </w:p>
                            </w:txbxContent>
                          </wps:txbx>
                          <wps:bodyPr horzOverflow="overflow" vert="horz" wrap="none" lIns="36000" tIns="0" rIns="36000" bIns="0" rtlCol="0">
                            <a:spAutoFit/>
                          </wps:bodyPr>
                        </wps:wsp>
                        <wps:wsp>
                          <wps:cNvPr id="990173844" name="Rectangle 2653"/>
                          <wps:cNvSpPr/>
                          <wps:spPr>
                            <a:xfrm>
                              <a:off x="24063" y="471375"/>
                              <a:ext cx="154617" cy="198138"/>
                            </a:xfrm>
                            <a:prstGeom prst="rect">
                              <a:avLst/>
                            </a:prstGeom>
                            <a:ln>
                              <a:noFill/>
                            </a:ln>
                          </wps:spPr>
                          <wps:txbx>
                            <w:txbxContent>
                              <w:p w14:paraId="30443746" w14:textId="77777777" w:rsidR="0087308A" w:rsidRPr="0087308A" w:rsidRDefault="0087308A" w:rsidP="0087308A">
                                <w:pPr>
                                  <w:pStyle w:val="afc"/>
                                  <w:rPr>
                                    <w:i/>
                                    <w:iCs/>
                                  </w:rPr>
                                </w:pPr>
                                <w:r w:rsidRPr="0087308A">
                                  <w:rPr>
                                    <w:i/>
                                    <w:iCs/>
                                  </w:rPr>
                                  <w:t>O</w:t>
                                </w:r>
                              </w:p>
                            </w:txbxContent>
                          </wps:txbx>
                          <wps:bodyPr horzOverflow="overflow" vert="horz" wrap="none" lIns="36000" tIns="0" rIns="36000" bIns="0" rtlCol="0">
                            <a:spAutoFit/>
                          </wps:bodyPr>
                        </wps:wsp>
                      </wpg:grpSp>
                      <wps:wsp>
                        <wps:cNvPr id="425140557" name="任意多边形: 形状 5"/>
                        <wps:cNvSpPr/>
                        <wps:spPr>
                          <a:xfrm>
                            <a:off x="163695" y="67232"/>
                            <a:ext cx="706279" cy="495141"/>
                          </a:xfrm>
                          <a:custGeom>
                            <a:avLst/>
                            <a:gdLst>
                              <a:gd name="csX0" fmla="*/ 0 w 963581"/>
                              <a:gd name="csY0" fmla="*/ 0 h 608386"/>
                              <a:gd name="csX1" fmla="*/ 0 w 963581"/>
                              <a:gd name="csY1" fmla="*/ 608386 h 608386"/>
                              <a:gd name="csX2" fmla="*/ 963581 w 963581"/>
                              <a:gd name="csY2" fmla="*/ 608386 h 608386"/>
                            </a:gdLst>
                            <a:ahLst/>
                            <a:cxnLst>
                              <a:cxn ang="0">
                                <a:pos x="csX0" y="csY0"/>
                              </a:cxn>
                              <a:cxn ang="0">
                                <a:pos x="csX1" y="csY1"/>
                              </a:cxn>
                              <a:cxn ang="0">
                                <a:pos x="csX2" y="csY2"/>
                              </a:cxn>
                            </a:cxnLst>
                            <a:rect l="l" t="t" r="r" b="b"/>
                            <a:pathLst>
                              <a:path w="963581" h="608386">
                                <a:moveTo>
                                  <a:pt x="0" y="0"/>
                                </a:moveTo>
                                <a:lnTo>
                                  <a:pt x="0" y="608386"/>
                                </a:lnTo>
                                <a:lnTo>
                                  <a:pt x="963581" y="608386"/>
                                </a:lnTo>
                              </a:path>
                            </a:pathLst>
                          </a:custGeom>
                          <a:noFill/>
                          <a:ln w="9525">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C6D6286" id="组合 10" o:spid="_x0000_s1876" style="position:absolute;left:0;text-align:left;margin-left:339.6pt;margin-top:6.8pt;width:77.4pt;height:59.2pt;z-index:251678720;mso-position-horizontal-relative:text;mso-position-vertical-relative:text;mso-width-relative:margin;mso-height-relative:margin" coordorigin="240,-185" coordsize="9837,7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">
                <v:group id="组合 9" o:spid="_x0000_s1877" style="position:absolute;left:240;top:-185;width:9838;height:7521" coordorigin="240,-185" coordsize="9837,7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">
                  <v:shape id="Shape 2639" o:spid="_x0000_s1878" style="position:absolute;left:3041;top:2276;width:3938;height:3343;visibility:visible;mso-wrap-style:none;v-text-anchor:top" coordsize="394208,334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" path="m,334391l394208,e" filled="f">
                    <v:stroke miterlimit="83231f" joinstyle="miter"/>
                    <v:path arrowok="t" textboxrect="0,0,394208,334391"/>
                  </v:shape>
                  <v:rect id="Rectangle 2642" o:spid="_x0000_s1879" style="position:absolute;left:1708;top:-185;width:168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" filled="f" stroked="f">
                    <v:textbox style="mso-fit-shape-to-text:t" inset="1mm,0,1mm,0">
                      <w:txbxContent>
                        <w:p w14:paraId="3D1CB906" w14:textId="77777777" w:rsidR="0087308A" w:rsidRPr="00E51FCC" w:rsidRDefault="0087308A" w:rsidP="0087308A">
                          <w:pPr>
                            <w:pStyle w:val="afc"/>
                            <w:rPr>
                              <w:rFonts w:eastAsiaTheme="minorEastAsia"/>
                              <w:vertAlign w:val="subscript"/>
                            </w:rPr>
                          </w:pPr>
                          <w:r>
                            <w:rPr>
                              <w:i/>
                            </w:rPr>
                            <w:t>a</w:t>
                          </w:r>
                          <w:r w:rsidRPr="00E51FCC">
                            <w:rPr>
                              <w:rFonts w:eastAsiaTheme="minorEastAsia" w:hint="eastAsia"/>
                              <w:iCs/>
                              <w:vertAlign w:val="subscript"/>
                            </w:rPr>
                            <w:t>n</w:t>
                          </w:r>
                        </w:p>
                      </w:txbxContent>
                    </v:textbox>
                  </v:rect>
                  <v:rect id="Rectangle 2647" o:spid="_x0000_s1880" style="position:absolute;left:7267;top:5354;width:281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" filled="f" stroked="f">
                    <v:textbox style="mso-fit-shape-to-text:t" inset="1mm,0,1mm,0">
                      <w:txbxContent>
                        <w:p w14:paraId="11F2F240" w14:textId="77777777" w:rsidR="0087308A" w:rsidRDefault="0087308A" w:rsidP="0087308A">
                          <w:pPr>
                            <w:pStyle w:val="afc"/>
                          </w:pPr>
                          <w:r>
                            <w:t>cos</w:t>
                          </w:r>
                          <w:r w:rsidRPr="00E51FCC">
                            <w:rPr>
                              <w:i/>
                              <w:iCs/>
                            </w:rPr>
                            <w:t>θ</w:t>
                          </w:r>
                        </w:p>
                      </w:txbxContent>
                    </v:textbox>
                  </v:rect>
                  <v:rect id="Rectangle 2653" o:spid="_x0000_s1881" style="position:absolute;left:240;top:4713;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" filled="f" stroked="f">
                    <v:textbox style="mso-fit-shape-to-text:t" inset="1mm,0,1mm,0">
                      <w:txbxContent>
                        <w:p w14:paraId="30443746" w14:textId="77777777" w:rsidR="0087308A" w:rsidRPr="0087308A" w:rsidRDefault="0087308A" w:rsidP="0087308A">
                          <w:pPr>
                            <w:pStyle w:val="afc"/>
                            <w:rPr>
                              <w:i/>
                              <w:iCs/>
                            </w:rPr>
                          </w:pPr>
                          <w:r w:rsidRPr="0087308A">
                            <w:rPr>
                              <w:i/>
                              <w:iCs/>
                            </w:rPr>
                            <w:t>O</w:t>
                          </w:r>
                        </w:p>
                      </w:txbxContent>
                    </v:textbox>
                  </v:rect>
                </v:group>
                <v:shape id="任意多边形: 形状 5" o:spid="_x0000_s1882" style="position:absolute;left:1636;top:672;width:7063;height:4951;visibility:visible;mso-wrap-style:square;v-text-anchor:middle" coordsize="963581,608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" path="m,l,608386r963581,e" filled="f" strokecolor="black [3213]">
                  <v:stroke startarrow="block" startarrowwidth="narrow" endarrow="block" endarrowwidth="narrow" joinstyle="miter"/>
                  <v:path arrowok="t" o:connecttype="custom" o:connectlocs="0,0;0,495141;706279,495141" o:connectangles="0,0,0"/>
                </v:shape>
                <w10:wrap type="square"/>
              </v:group>
            </w:pict>
          </mc:Fallback>
        </mc:AlternateContent>
      </w:r>
      <w:r w:rsidR="00C2294F">
        <w:rPr>
          <w:rFonts w:hint="eastAsia"/>
        </w:rPr>
        <w:t>3</w:t>
      </w:r>
      <w:r w:rsidR="00C2294F">
        <w:rPr>
          <w:rFonts w:hint="eastAsia"/>
        </w:rPr>
        <w:t>．若秋千摆动过程中，绳子和竖直方向间夹角记为</w:t>
      </w:r>
      <w:r w:rsidR="00C2294F" w:rsidRPr="008A46F5">
        <w:rPr>
          <w:rFonts w:asciiTheme="majorBidi" w:hAnsiTheme="majorBidi" w:cstheme="majorBidi"/>
          <w:i/>
          <w:iCs/>
        </w:rPr>
        <w:t>θ</w:t>
      </w:r>
      <w:r w:rsidR="00C2294F">
        <w:rPr>
          <w:rFonts w:hint="eastAsia"/>
        </w:rPr>
        <w:t>，则座椅的向心加速度大小</w:t>
      </w:r>
      <w:r w:rsidR="00C2294F" w:rsidRPr="008A46F5">
        <w:rPr>
          <w:rFonts w:hint="eastAsia"/>
          <w:i/>
          <w:iCs/>
        </w:rPr>
        <w:t>a</w:t>
      </w:r>
      <w:r w:rsidR="00C2294F" w:rsidRPr="008A46F5">
        <w:rPr>
          <w:rFonts w:hint="eastAsia"/>
          <w:vertAlign w:val="subscript"/>
        </w:rPr>
        <w:t>n</w:t>
      </w:r>
      <w:r w:rsidR="00C2294F">
        <w:rPr>
          <w:rFonts w:hint="eastAsia"/>
        </w:rPr>
        <w:t>随</w:t>
      </w:r>
      <w:r w:rsidR="00C2294F">
        <w:rPr>
          <w:rFonts w:hint="eastAsia"/>
        </w:rPr>
        <w:t>cos</w:t>
      </w:r>
      <w:r w:rsidR="00C2294F" w:rsidRPr="008A46F5">
        <w:rPr>
          <w:rFonts w:asciiTheme="majorBidi" w:hAnsiTheme="majorBidi" w:cstheme="majorBidi"/>
          <w:i/>
          <w:iCs/>
        </w:rPr>
        <w:t>θ</w:t>
      </w:r>
      <w:r w:rsidR="00C2294F">
        <w:rPr>
          <w:rFonts w:hint="eastAsia"/>
        </w:rPr>
        <w:t>变化关系如图所示，若图线斜率为</w:t>
      </w:r>
      <w:r w:rsidR="00C2294F" w:rsidRPr="008A46F5">
        <w:rPr>
          <w:rFonts w:hint="eastAsia"/>
          <w:i/>
          <w:iCs/>
        </w:rPr>
        <w:t>k</w:t>
      </w:r>
      <w:r w:rsidR="00C2294F">
        <w:rPr>
          <w:rFonts w:hint="eastAsia"/>
        </w:rPr>
        <w:t>，则可推测当地重力加速度的大小为</w:t>
      </w:r>
      <w:r w:rsidR="00C2294F">
        <w:rPr>
          <w:rFonts w:hint="eastAsia"/>
        </w:rPr>
        <w:t>________</w:t>
      </w:r>
      <w:r w:rsidR="00C2294F">
        <w:rPr>
          <w:rFonts w:hint="eastAsia"/>
        </w:rPr>
        <w:t>。（忽略秋千摆动时所受空气阻力）</w:t>
      </w:r>
    </w:p>
    <w:p w14:paraId="03464AEB" w14:textId="77777777" w:rsidR="008A46F5" w:rsidRDefault="008A46F5" w:rsidP="008A46F5">
      <w:pPr>
        <w:jc w:val="left"/>
      </w:pPr>
    </w:p>
    <w:p w14:paraId="1622F845" w14:textId="45772B80" w:rsidR="00C2294F" w:rsidRDefault="000A4299" w:rsidP="00F62148">
      <w:pPr>
        <w:pStyle w:val="2"/>
      </w:pPr>
      <w:r>
        <w:rPr>
          <w:noProof/>
        </w:rPr>
        <mc:AlternateContent>
          <mc:Choice Requires="wpg">
            <w:drawing>
              <wp:anchor distT="0" distB="0" distL="114300" distR="114300" simplePos="0" relativeHeight="251680768" behindDoc="0" locked="0" layoutInCell="1" allowOverlap="1" wp14:anchorId="4DC3B0E2" wp14:editId="0EF56896">
                <wp:simplePos x="0" y="0"/>
                <wp:positionH relativeFrom="margin">
                  <wp:posOffset>4175125</wp:posOffset>
                </wp:positionH>
                <wp:positionV relativeFrom="paragraph">
                  <wp:posOffset>395605</wp:posOffset>
                </wp:positionV>
                <wp:extent cx="918845" cy="1150620"/>
                <wp:effectExtent l="0" t="0" r="0" b="11430"/>
                <wp:wrapSquare wrapText="bothSides"/>
                <wp:docPr id="17556" name="Group 17556"/>
                <wp:cNvGraphicFramePr/>
                <a:graphic xmlns:a="http://schemas.openxmlformats.org/drawingml/2006/main">
                  <a:graphicData uri="http://schemas.microsoft.com/office/word/2010/wordprocessingGroup">
                    <wpg:wgp>
                      <wpg:cNvGrpSpPr/>
                      <wpg:grpSpPr>
                        <a:xfrm>
                          <a:off x="0" y="0"/>
                          <a:ext cx="918845" cy="1150620"/>
                          <a:chOff x="0" y="-48315"/>
                          <a:chExt cx="919683" cy="1151183"/>
                        </a:xfrm>
                      </wpg:grpSpPr>
                      <wps:wsp>
                        <wps:cNvPr id="2769" name="Shape 2769"/>
                        <wps:cNvSpPr/>
                        <wps:spPr>
                          <a:xfrm>
                            <a:off x="334518" y="147701"/>
                            <a:ext cx="409321" cy="778256"/>
                          </a:xfrm>
                          <a:custGeom>
                            <a:avLst/>
                            <a:gdLst/>
                            <a:ahLst/>
                            <a:cxnLst/>
                            <a:rect l="0" t="0" r="0" b="0"/>
                            <a:pathLst>
                              <a:path w="409321" h="778256">
                                <a:moveTo>
                                  <a:pt x="409321" y="0"/>
                                </a:moveTo>
                                <a:cubicBezTo>
                                  <a:pt x="370078" y="381"/>
                                  <a:pt x="330708" y="762"/>
                                  <a:pt x="294640" y="3683"/>
                                </a:cubicBezTo>
                                <a:cubicBezTo>
                                  <a:pt x="258572" y="6477"/>
                                  <a:pt x="224917" y="10287"/>
                                  <a:pt x="193294" y="17272"/>
                                </a:cubicBezTo>
                                <a:cubicBezTo>
                                  <a:pt x="161544" y="24257"/>
                                  <a:pt x="128905" y="34671"/>
                                  <a:pt x="104521" y="45593"/>
                                </a:cubicBezTo>
                                <a:cubicBezTo>
                                  <a:pt x="80137" y="56515"/>
                                  <a:pt x="62865" y="66929"/>
                                  <a:pt x="46863" y="82550"/>
                                </a:cubicBezTo>
                                <a:cubicBezTo>
                                  <a:pt x="30734" y="98171"/>
                                  <a:pt x="15875" y="121031"/>
                                  <a:pt x="8128" y="139319"/>
                                </a:cubicBezTo>
                                <a:cubicBezTo>
                                  <a:pt x="508" y="157607"/>
                                  <a:pt x="1270" y="176784"/>
                                  <a:pt x="635" y="192405"/>
                                </a:cubicBezTo>
                                <a:cubicBezTo>
                                  <a:pt x="0" y="208026"/>
                                  <a:pt x="1143" y="216662"/>
                                  <a:pt x="4445" y="233045"/>
                                </a:cubicBezTo>
                                <a:cubicBezTo>
                                  <a:pt x="7620" y="249555"/>
                                  <a:pt x="12827" y="271272"/>
                                  <a:pt x="20193" y="291084"/>
                                </a:cubicBezTo>
                                <a:cubicBezTo>
                                  <a:pt x="27686" y="310769"/>
                                  <a:pt x="38989" y="333375"/>
                                  <a:pt x="48768" y="351536"/>
                                </a:cubicBezTo>
                                <a:cubicBezTo>
                                  <a:pt x="58420" y="369570"/>
                                  <a:pt x="66294" y="380746"/>
                                  <a:pt x="78486" y="399669"/>
                                </a:cubicBezTo>
                                <a:cubicBezTo>
                                  <a:pt x="90805" y="418464"/>
                                  <a:pt x="102870" y="438912"/>
                                  <a:pt x="122301" y="464947"/>
                                </a:cubicBezTo>
                                <a:cubicBezTo>
                                  <a:pt x="141732" y="491109"/>
                                  <a:pt x="169926" y="526923"/>
                                  <a:pt x="195199" y="556260"/>
                                </a:cubicBezTo>
                                <a:cubicBezTo>
                                  <a:pt x="220345" y="585724"/>
                                  <a:pt x="238125" y="604393"/>
                                  <a:pt x="273685" y="641350"/>
                                </a:cubicBezTo>
                                <a:cubicBezTo>
                                  <a:pt x="309372" y="678434"/>
                                  <a:pt x="359029" y="728345"/>
                                  <a:pt x="408686" y="778256"/>
                                </a:cubicBezTo>
                              </a:path>
                            </a:pathLst>
                          </a:custGeom>
                          <a:ln w="9525" cap="flat">
                            <a:custDash>
                              <a:ds d="300000" sp="225000"/>
                            </a:custDash>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770" name="Shape 2770"/>
                        <wps:cNvSpPr/>
                        <wps:spPr>
                          <a:xfrm>
                            <a:off x="744347" y="33909"/>
                            <a:ext cx="0" cy="1068959"/>
                          </a:xfrm>
                          <a:custGeom>
                            <a:avLst/>
                            <a:gdLst/>
                            <a:ahLst/>
                            <a:cxnLst/>
                            <a:rect l="0" t="0" r="0" b="0"/>
                            <a:pathLst>
                              <a:path h="1068959">
                                <a:moveTo>
                                  <a:pt x="0" y="0"/>
                                </a:moveTo>
                                <a:lnTo>
                                  <a:pt x="0" y="1068959"/>
                                </a:lnTo>
                              </a:path>
                            </a:pathLst>
                          </a:custGeom>
                          <a:ln w="9525" cap="flat">
                            <a:custDash>
                              <a:ds d="300000" sp="225000"/>
                            </a:custDash>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771" name="Shape 2771"/>
                        <wps:cNvSpPr/>
                        <wps:spPr>
                          <a:xfrm>
                            <a:off x="19177" y="86106"/>
                            <a:ext cx="254000" cy="50800"/>
                          </a:xfrm>
                          <a:custGeom>
                            <a:avLst/>
                            <a:gdLst/>
                            <a:ahLst/>
                            <a:cxnLst/>
                            <a:rect l="0" t="0" r="0" b="0"/>
                            <a:pathLst>
                              <a:path w="254000" h="50800">
                                <a:moveTo>
                                  <a:pt x="177800" y="0"/>
                                </a:moveTo>
                                <a:lnTo>
                                  <a:pt x="254000" y="25400"/>
                                </a:lnTo>
                                <a:lnTo>
                                  <a:pt x="177800" y="50800"/>
                                </a:lnTo>
                                <a:lnTo>
                                  <a:pt x="177800" y="30099"/>
                                </a:lnTo>
                                <a:lnTo>
                                  <a:pt x="0" y="30099"/>
                                </a:lnTo>
                                <a:lnTo>
                                  <a:pt x="0" y="20574"/>
                                </a:lnTo>
                                <a:lnTo>
                                  <a:pt x="177800" y="20574"/>
                                </a:lnTo>
                                <a:lnTo>
                                  <a:pt x="17780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2772" name="Shape 2772"/>
                        <wps:cNvSpPr/>
                        <wps:spPr>
                          <a:xfrm>
                            <a:off x="19177" y="379857"/>
                            <a:ext cx="254000" cy="50800"/>
                          </a:xfrm>
                          <a:custGeom>
                            <a:avLst/>
                            <a:gdLst/>
                            <a:ahLst/>
                            <a:cxnLst/>
                            <a:rect l="0" t="0" r="0" b="0"/>
                            <a:pathLst>
                              <a:path w="254000" h="50800">
                                <a:moveTo>
                                  <a:pt x="177800" y="0"/>
                                </a:moveTo>
                                <a:lnTo>
                                  <a:pt x="254000" y="25400"/>
                                </a:lnTo>
                                <a:lnTo>
                                  <a:pt x="177800" y="50800"/>
                                </a:lnTo>
                                <a:lnTo>
                                  <a:pt x="177800" y="30099"/>
                                </a:lnTo>
                                <a:lnTo>
                                  <a:pt x="0" y="30099"/>
                                </a:lnTo>
                                <a:lnTo>
                                  <a:pt x="0" y="20574"/>
                                </a:lnTo>
                                <a:lnTo>
                                  <a:pt x="177800" y="20574"/>
                                </a:lnTo>
                                <a:lnTo>
                                  <a:pt x="17780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2773" name="Shape 2773"/>
                        <wps:cNvSpPr/>
                        <wps:spPr>
                          <a:xfrm>
                            <a:off x="19177" y="673608"/>
                            <a:ext cx="254000" cy="50800"/>
                          </a:xfrm>
                          <a:custGeom>
                            <a:avLst/>
                            <a:gdLst/>
                            <a:ahLst/>
                            <a:cxnLst/>
                            <a:rect l="0" t="0" r="0" b="0"/>
                            <a:pathLst>
                              <a:path w="254000" h="50800">
                                <a:moveTo>
                                  <a:pt x="177800" y="0"/>
                                </a:moveTo>
                                <a:lnTo>
                                  <a:pt x="254000" y="25400"/>
                                </a:lnTo>
                                <a:lnTo>
                                  <a:pt x="177800" y="50800"/>
                                </a:lnTo>
                                <a:lnTo>
                                  <a:pt x="177800" y="30100"/>
                                </a:lnTo>
                                <a:lnTo>
                                  <a:pt x="0" y="30100"/>
                                </a:lnTo>
                                <a:lnTo>
                                  <a:pt x="0" y="20575"/>
                                </a:lnTo>
                                <a:lnTo>
                                  <a:pt x="177800" y="20575"/>
                                </a:lnTo>
                                <a:lnTo>
                                  <a:pt x="17780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2774" name="Shape 2774"/>
                        <wps:cNvSpPr/>
                        <wps:spPr>
                          <a:xfrm>
                            <a:off x="19177" y="967359"/>
                            <a:ext cx="254000" cy="50800"/>
                          </a:xfrm>
                          <a:custGeom>
                            <a:avLst/>
                            <a:gdLst/>
                            <a:ahLst/>
                            <a:cxnLst/>
                            <a:rect l="0" t="0" r="0" b="0"/>
                            <a:pathLst>
                              <a:path w="254000" h="50800">
                                <a:moveTo>
                                  <a:pt x="177800" y="0"/>
                                </a:moveTo>
                                <a:lnTo>
                                  <a:pt x="254000" y="25400"/>
                                </a:lnTo>
                                <a:lnTo>
                                  <a:pt x="177800" y="50800"/>
                                </a:lnTo>
                                <a:lnTo>
                                  <a:pt x="177800" y="30099"/>
                                </a:lnTo>
                                <a:lnTo>
                                  <a:pt x="0" y="30099"/>
                                </a:lnTo>
                                <a:lnTo>
                                  <a:pt x="0" y="20574"/>
                                </a:lnTo>
                                <a:lnTo>
                                  <a:pt x="177800" y="20574"/>
                                </a:lnTo>
                                <a:lnTo>
                                  <a:pt x="17780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2776" name="Shape 2776"/>
                        <wps:cNvSpPr/>
                        <wps:spPr>
                          <a:xfrm>
                            <a:off x="711581" y="111506"/>
                            <a:ext cx="66548" cy="66421"/>
                          </a:xfrm>
                          <a:custGeom>
                            <a:avLst/>
                            <a:gdLst/>
                            <a:ahLst/>
                            <a:cxnLst/>
                            <a:rect l="0" t="0" r="0" b="0"/>
                            <a:pathLst>
                              <a:path w="66548" h="66421">
                                <a:moveTo>
                                  <a:pt x="0" y="33274"/>
                                </a:moveTo>
                                <a:cubicBezTo>
                                  <a:pt x="0" y="14859"/>
                                  <a:pt x="14859" y="0"/>
                                  <a:pt x="33274" y="0"/>
                                </a:cubicBezTo>
                                <a:cubicBezTo>
                                  <a:pt x="51562" y="0"/>
                                  <a:pt x="66548" y="14859"/>
                                  <a:pt x="66548" y="33274"/>
                                </a:cubicBezTo>
                                <a:cubicBezTo>
                                  <a:pt x="66548" y="51562"/>
                                  <a:pt x="51562" y="66421"/>
                                  <a:pt x="33274" y="66421"/>
                                </a:cubicBezTo>
                                <a:cubicBezTo>
                                  <a:pt x="14859" y="66421"/>
                                  <a:pt x="0" y="51562"/>
                                  <a:pt x="0" y="33274"/>
                                </a:cubicBezTo>
                                <a:close/>
                              </a:path>
                            </a:pathLst>
                          </a:custGeom>
                          <a:gradFill flip="none" rotWithShape="1">
                            <a:gsLst>
                              <a:gs pos="0">
                                <a:schemeClr val="accent1">
                                  <a:lumMod val="5000"/>
                                  <a:lumOff val="95000"/>
                                </a:schemeClr>
                              </a:gs>
                              <a:gs pos="100000">
                                <a:schemeClr val="tx1"/>
                              </a:gs>
                            </a:gsLst>
                            <a:path path="circle">
                              <a:fillToRect l="50000" t="50000" r="50000" b="50000"/>
                            </a:path>
                            <a:tileRect/>
                          </a:gradFill>
                          <a:ln w="317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pic:pic xmlns:pic="http://schemas.openxmlformats.org/drawingml/2006/picture">
                        <pic:nvPicPr>
                          <pic:cNvPr id="2778" name="Picture 2778"/>
                          <pic:cNvPicPr/>
                        </pic:nvPicPr>
                        <pic:blipFill>
                          <a:blip r:embed="rId10"/>
                          <a:stretch>
                            <a:fillRect/>
                          </a:stretch>
                        </pic:blipFill>
                        <pic:spPr>
                          <a:xfrm>
                            <a:off x="789432" y="126492"/>
                            <a:ext cx="108204" cy="155448"/>
                          </a:xfrm>
                          <a:prstGeom prst="rect">
                            <a:avLst/>
                          </a:prstGeom>
                        </pic:spPr>
                      </pic:pic>
                      <wps:wsp>
                        <wps:cNvPr id="2779" name="Rectangle 2779"/>
                        <wps:cNvSpPr/>
                        <wps:spPr>
                          <a:xfrm>
                            <a:off x="765089" y="103705"/>
                            <a:ext cx="154594" cy="217912"/>
                          </a:xfrm>
                          <a:prstGeom prst="rect">
                            <a:avLst/>
                          </a:prstGeom>
                          <a:ln>
                            <a:noFill/>
                          </a:ln>
                        </wps:spPr>
                        <wps:txbx>
                          <w:txbxContent>
                            <w:p w14:paraId="526D055A" w14:textId="77777777" w:rsidR="000A4299" w:rsidRDefault="000A4299" w:rsidP="000A4299">
                              <w:r>
                                <w:rPr>
                                  <w:rFonts w:eastAsia="Times New Roman" w:cs="Times New Roman"/>
                                  <w:i/>
                                  <w:sz w:val="18"/>
                                </w:rPr>
                                <w:t>O</w:t>
                              </w:r>
                            </w:p>
                          </w:txbxContent>
                        </wps:txbx>
                        <wps:bodyPr horzOverflow="overflow" vert="horz" wrap="none" lIns="36000" tIns="0" rIns="36000" bIns="0" rtlCol="0">
                          <a:spAutoFit/>
                        </wps:bodyPr>
                      </wps:wsp>
                      <wps:wsp>
                        <wps:cNvPr id="2782" name="Shape 2782"/>
                        <wps:cNvSpPr/>
                        <wps:spPr>
                          <a:xfrm>
                            <a:off x="320294" y="308356"/>
                            <a:ext cx="25400" cy="25400"/>
                          </a:xfrm>
                          <a:custGeom>
                            <a:avLst/>
                            <a:gdLst/>
                            <a:ahLst/>
                            <a:cxnLst/>
                            <a:rect l="0" t="0" r="0" b="0"/>
                            <a:pathLst>
                              <a:path w="25400" h="25400">
                                <a:moveTo>
                                  <a:pt x="0" y="12700"/>
                                </a:moveTo>
                                <a:cubicBezTo>
                                  <a:pt x="0" y="5715"/>
                                  <a:pt x="5715" y="0"/>
                                  <a:pt x="12700" y="0"/>
                                </a:cubicBezTo>
                                <a:cubicBezTo>
                                  <a:pt x="19685" y="0"/>
                                  <a:pt x="25400" y="5715"/>
                                  <a:pt x="25400" y="12700"/>
                                </a:cubicBezTo>
                                <a:cubicBezTo>
                                  <a:pt x="25400" y="19685"/>
                                  <a:pt x="19685" y="25400"/>
                                  <a:pt x="12700" y="25400"/>
                                </a:cubicBezTo>
                                <a:cubicBezTo>
                                  <a:pt x="5715" y="25400"/>
                                  <a:pt x="0" y="19685"/>
                                  <a:pt x="0" y="12700"/>
                                </a:cubicBezTo>
                                <a:close/>
                              </a:path>
                            </a:pathLst>
                          </a:custGeom>
                          <a:solidFill>
                            <a:srgbClr val="000000"/>
                          </a:solidFill>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pic:pic xmlns:pic="http://schemas.openxmlformats.org/drawingml/2006/picture">
                        <pic:nvPicPr>
                          <pic:cNvPr id="2784" name="Picture 2784"/>
                          <pic:cNvPicPr/>
                        </pic:nvPicPr>
                        <pic:blipFill>
                          <a:blip r:embed="rId10"/>
                          <a:stretch>
                            <a:fillRect/>
                          </a:stretch>
                        </pic:blipFill>
                        <pic:spPr>
                          <a:xfrm>
                            <a:off x="359664" y="248412"/>
                            <a:ext cx="108204" cy="155448"/>
                          </a:xfrm>
                          <a:prstGeom prst="rect">
                            <a:avLst/>
                          </a:prstGeom>
                        </pic:spPr>
                      </pic:pic>
                      <wps:wsp>
                        <wps:cNvPr id="2785" name="Rectangle 2785"/>
                        <wps:cNvSpPr/>
                        <wps:spPr>
                          <a:xfrm>
                            <a:off x="341803" y="224924"/>
                            <a:ext cx="141890" cy="217912"/>
                          </a:xfrm>
                          <a:prstGeom prst="rect">
                            <a:avLst/>
                          </a:prstGeom>
                          <a:ln>
                            <a:noFill/>
                          </a:ln>
                        </wps:spPr>
                        <wps:txbx>
                          <w:txbxContent>
                            <w:p w14:paraId="3B732117" w14:textId="77777777" w:rsidR="000A4299" w:rsidRDefault="000A4299" w:rsidP="000A4299">
                              <w:r>
                                <w:rPr>
                                  <w:rFonts w:eastAsia="Times New Roman" w:cs="Times New Roman"/>
                                  <w:i/>
                                  <w:sz w:val="18"/>
                                </w:rPr>
                                <w:t>P</w:t>
                              </w:r>
                            </w:p>
                          </w:txbxContent>
                        </wps:txbx>
                        <wps:bodyPr horzOverflow="overflow" vert="horz" wrap="none" lIns="36000" tIns="0" rIns="36000" bIns="0" rtlCol="0">
                          <a:spAutoFit/>
                        </wps:bodyPr>
                      </wps:wsp>
                      <wps:wsp>
                        <wps:cNvPr id="2788" name="Shape 2788"/>
                        <wps:cNvSpPr/>
                        <wps:spPr>
                          <a:xfrm>
                            <a:off x="728218" y="908939"/>
                            <a:ext cx="25273" cy="25400"/>
                          </a:xfrm>
                          <a:custGeom>
                            <a:avLst/>
                            <a:gdLst/>
                            <a:ahLst/>
                            <a:cxnLst/>
                            <a:rect l="0" t="0" r="0" b="0"/>
                            <a:pathLst>
                              <a:path w="25273" h="25400">
                                <a:moveTo>
                                  <a:pt x="0" y="12700"/>
                                </a:moveTo>
                                <a:cubicBezTo>
                                  <a:pt x="0" y="5715"/>
                                  <a:pt x="5588" y="0"/>
                                  <a:pt x="12700" y="0"/>
                                </a:cubicBezTo>
                                <a:cubicBezTo>
                                  <a:pt x="19685" y="0"/>
                                  <a:pt x="25273" y="5715"/>
                                  <a:pt x="25273" y="12700"/>
                                </a:cubicBezTo>
                                <a:cubicBezTo>
                                  <a:pt x="25273" y="19812"/>
                                  <a:pt x="19685" y="25400"/>
                                  <a:pt x="12700" y="25400"/>
                                </a:cubicBezTo>
                                <a:cubicBezTo>
                                  <a:pt x="5588" y="25400"/>
                                  <a:pt x="0" y="19812"/>
                                  <a:pt x="0" y="12700"/>
                                </a:cubicBezTo>
                                <a:close/>
                              </a:path>
                            </a:pathLst>
                          </a:custGeom>
                          <a:solidFill>
                            <a:srgbClr val="000000"/>
                          </a:solidFill>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pic:pic xmlns:pic="http://schemas.openxmlformats.org/drawingml/2006/picture">
                        <pic:nvPicPr>
                          <pic:cNvPr id="2790" name="Picture 2790"/>
                          <pic:cNvPicPr/>
                        </pic:nvPicPr>
                        <pic:blipFill>
                          <a:blip r:embed="rId10"/>
                          <a:stretch>
                            <a:fillRect/>
                          </a:stretch>
                        </pic:blipFill>
                        <pic:spPr>
                          <a:xfrm>
                            <a:off x="765048" y="862585"/>
                            <a:ext cx="106680" cy="155448"/>
                          </a:xfrm>
                          <a:prstGeom prst="rect">
                            <a:avLst/>
                          </a:prstGeom>
                        </pic:spPr>
                      </pic:pic>
                      <wps:wsp>
                        <wps:cNvPr id="2791" name="Rectangle 2791"/>
                        <wps:cNvSpPr/>
                        <wps:spPr>
                          <a:xfrm>
                            <a:off x="740591" y="836059"/>
                            <a:ext cx="154594" cy="217912"/>
                          </a:xfrm>
                          <a:prstGeom prst="rect">
                            <a:avLst/>
                          </a:prstGeom>
                          <a:ln>
                            <a:noFill/>
                          </a:ln>
                        </wps:spPr>
                        <wps:txbx>
                          <w:txbxContent>
                            <w:p w14:paraId="4AC94F90" w14:textId="77777777" w:rsidR="000A4299" w:rsidRDefault="000A4299" w:rsidP="000A4299">
                              <w:r>
                                <w:rPr>
                                  <w:rFonts w:eastAsia="Times New Roman" w:cs="Times New Roman"/>
                                  <w:i/>
                                  <w:sz w:val="18"/>
                                </w:rPr>
                                <w:t>Q</w:t>
                              </w:r>
                            </w:p>
                          </w:txbxContent>
                        </wps:txbx>
                        <wps:bodyPr horzOverflow="overflow" vert="horz" wrap="none" lIns="36000" tIns="0" rIns="36000" bIns="0" rtlCol="0">
                          <a:spAutoFit/>
                        </wps:bodyPr>
                      </wps:wsp>
                      <pic:pic xmlns:pic="http://schemas.openxmlformats.org/drawingml/2006/picture">
                        <pic:nvPicPr>
                          <pic:cNvPr id="2794" name="Picture 2794"/>
                          <pic:cNvPicPr/>
                        </pic:nvPicPr>
                        <pic:blipFill>
                          <a:blip r:embed="rId21"/>
                          <a:stretch>
                            <a:fillRect/>
                          </a:stretch>
                        </pic:blipFill>
                        <pic:spPr>
                          <a:xfrm>
                            <a:off x="0" y="147828"/>
                            <a:ext cx="138684" cy="155448"/>
                          </a:xfrm>
                          <a:prstGeom prst="rect">
                            <a:avLst/>
                          </a:prstGeom>
                        </pic:spPr>
                      </pic:pic>
                      <wps:wsp>
                        <wps:cNvPr id="2795" name="Rectangle 2795"/>
                        <wps:cNvSpPr/>
                        <wps:spPr>
                          <a:xfrm>
                            <a:off x="13064" y="165502"/>
                            <a:ext cx="186988" cy="217912"/>
                          </a:xfrm>
                          <a:prstGeom prst="rect">
                            <a:avLst/>
                          </a:prstGeom>
                          <a:ln>
                            <a:noFill/>
                          </a:ln>
                        </wps:spPr>
                        <wps:txbx>
                          <w:txbxContent>
                            <w:p w14:paraId="27FE29D8" w14:textId="77777777" w:rsidR="000A4299" w:rsidRDefault="000A4299" w:rsidP="000A4299">
                              <w:r>
                                <w:rPr>
                                  <w:rFonts w:ascii="宋体" w:hAnsi="宋体" w:cs="宋体"/>
                                  <w:sz w:val="18"/>
                                </w:rPr>
                                <w:t>风</w:t>
                              </w:r>
                            </w:p>
                          </w:txbxContent>
                        </wps:txbx>
                        <wps:bodyPr horzOverflow="overflow" vert="horz" wrap="none" lIns="36000" tIns="0" rIns="36000" bIns="0" rtlCol="0">
                          <a:spAutoFit/>
                        </wps:bodyPr>
                      </wps:wsp>
                      <wps:wsp>
                        <wps:cNvPr id="2797" name="Shape 2797"/>
                        <wps:cNvSpPr/>
                        <wps:spPr>
                          <a:xfrm>
                            <a:off x="423545" y="114427"/>
                            <a:ext cx="288036" cy="50800"/>
                          </a:xfrm>
                          <a:custGeom>
                            <a:avLst/>
                            <a:gdLst/>
                            <a:ahLst/>
                            <a:cxnLst/>
                            <a:rect l="0" t="0" r="0" b="0"/>
                            <a:pathLst>
                              <a:path w="288036" h="50800">
                                <a:moveTo>
                                  <a:pt x="50800" y="0"/>
                                </a:moveTo>
                                <a:lnTo>
                                  <a:pt x="50800" y="20701"/>
                                </a:lnTo>
                                <a:lnTo>
                                  <a:pt x="288036" y="20701"/>
                                </a:lnTo>
                                <a:lnTo>
                                  <a:pt x="288036" y="30226"/>
                                </a:lnTo>
                                <a:lnTo>
                                  <a:pt x="50800" y="30226"/>
                                </a:lnTo>
                                <a:lnTo>
                                  <a:pt x="50800" y="50800"/>
                                </a:lnTo>
                                <a:lnTo>
                                  <a:pt x="0" y="25400"/>
                                </a:lnTo>
                                <a:lnTo>
                                  <a:pt x="5080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pic:pic xmlns:pic="http://schemas.openxmlformats.org/drawingml/2006/picture">
                        <pic:nvPicPr>
                          <pic:cNvPr id="2799" name="Picture 2799"/>
                          <pic:cNvPicPr/>
                        </pic:nvPicPr>
                        <pic:blipFill>
                          <a:blip r:embed="rId22"/>
                          <a:stretch>
                            <a:fillRect/>
                          </a:stretch>
                        </pic:blipFill>
                        <pic:spPr>
                          <a:xfrm>
                            <a:off x="409956" y="0"/>
                            <a:ext cx="118872" cy="155448"/>
                          </a:xfrm>
                          <a:prstGeom prst="rect">
                            <a:avLst/>
                          </a:prstGeom>
                        </pic:spPr>
                      </pic:pic>
                      <wps:wsp>
                        <wps:cNvPr id="2800" name="Rectangle 2800"/>
                        <wps:cNvSpPr/>
                        <wps:spPr>
                          <a:xfrm>
                            <a:off x="406492" y="-48315"/>
                            <a:ext cx="167933" cy="217912"/>
                          </a:xfrm>
                          <a:prstGeom prst="rect">
                            <a:avLst/>
                          </a:prstGeom>
                          <a:ln>
                            <a:noFill/>
                          </a:ln>
                        </wps:spPr>
                        <wps:txbx>
                          <w:txbxContent>
                            <w:p w14:paraId="5C9817D6" w14:textId="77777777" w:rsidR="000A4299" w:rsidRPr="00254E68" w:rsidRDefault="000A4299" w:rsidP="000A4299">
                              <w:pPr>
                                <w:rPr>
                                  <w:rFonts w:eastAsiaTheme="minorEastAsia"/>
                                  <w:vertAlign w:val="subscript"/>
                                </w:rPr>
                              </w:pPr>
                              <w:r>
                                <w:rPr>
                                  <w:rFonts w:ascii="Book Antiqua" w:eastAsia="Book Antiqua" w:hAnsi="Book Antiqua" w:cs="Book Antiqua"/>
                                  <w:i/>
                                  <w:sz w:val="18"/>
                                </w:rPr>
                                <w:t>v</w:t>
                              </w:r>
                              <w:r w:rsidRPr="00254E68">
                                <w:rPr>
                                  <w:rFonts w:asciiTheme="majorBidi" w:eastAsiaTheme="minorEastAsia" w:hAnsiTheme="majorBidi" w:cstheme="majorBidi"/>
                                  <w:iCs/>
                                  <w:sz w:val="18"/>
                                  <w:vertAlign w:val="subscript"/>
                                </w:rPr>
                                <w:t>0</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4DC3B0E2" id="Group 17556" o:spid="_x0000_s1883" style="position:absolute;left:0;text-align:left;margin-left:328.75pt;margin-top:31.15pt;width:72.35pt;height:90.6pt;z-index:251680768;mso-position-horizontal-relative:margin;mso-position-vertical-relative:text;mso-width-relative:margin;mso-height-relative:margin" coordorigin=",-483" coordsize="9196,115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">
                <v:shape id="Shape 2769" o:spid="_x0000_s1884" style="position:absolute;left:3345;top:1477;width:4093;height:7782;visibility:visible;mso-wrap-style:none;v-text-anchor:top" coordsize="409321,778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" path="m409321,c370078,381,330708,762,294640,3683,258572,6477,224917,10287,193294,17272v-31750,6985,-64389,17399,-88773,28321c80137,56515,62865,66929,46863,82550,30734,98171,15875,121031,8128,139319,508,157607,1270,176784,635,192405,,208026,1143,216662,4445,233045v3175,16510,8382,38227,15748,58039c27686,310769,38989,333375,48768,351536v9652,18034,17526,29210,29718,48133c90805,418464,102870,438912,122301,464947v19431,26162,47625,61976,72898,91313c220345,585724,238125,604393,273685,641350v35687,37084,85344,86995,135001,136906e" filled="f">
                  <v:stroke miterlimit="83231f" joinstyle="miter"/>
                  <v:path arrowok="t" textboxrect="0,0,409321,778256"/>
                </v:shape>
                <v:shape id="Shape 2770" o:spid="_x0000_s1885" style="position:absolute;left:7443;top:339;width:0;height:10689;visibility:visible;mso-wrap-style:none;v-text-anchor:top" coordsize="0,1068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" path="m,l,1068959e" filled="f">
                  <v:stroke miterlimit="83231f" joinstyle="miter"/>
                  <v:path arrowok="t" textboxrect="0,0,0,1068959"/>
                </v:shape>
                <v:shape id="Shape 2771" o:spid="_x0000_s1886" style="position:absolute;left:191;top:861;width:2540;height:508;visibility:visible;mso-wrap-style:none;v-text-anchor:top" coordsize="25400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" path="m177800,r76200,25400l177800,50800r,-20701l,30099,,20574r177800,l177800,xe" fillcolor="black" stroked="f" strokeweight="0">
                  <v:stroke miterlimit="83231f" joinstyle="miter"/>
                  <v:path arrowok="t" textboxrect="0,0,254000,50800"/>
                </v:shape>
                <v:shape id="Shape 2772" o:spid="_x0000_s1887" style="position:absolute;left:191;top:3798;width:2540;height:508;visibility:visible;mso-wrap-style:none;v-text-anchor:top" coordsize="25400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" path="m177800,r76200,25400l177800,50800r,-20701l,30099,,20574r177800,l177800,xe" fillcolor="black" stroked="f" strokeweight="0">
                  <v:stroke miterlimit="83231f" joinstyle="miter"/>
                  <v:path arrowok="t" textboxrect="0,0,254000,50800"/>
                </v:shape>
                <v:shape id="Shape 2773" o:spid="_x0000_s1888" style="position:absolute;left:191;top:6736;width:2540;height:508;visibility:visible;mso-wrap-style:none;v-text-anchor:top" coordsize="25400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" path="m177800,r76200,25400l177800,50800r,-20700l,30100,,20575r177800,l177800,xe" fillcolor="black" stroked="f" strokeweight="0">
                  <v:stroke miterlimit="83231f" joinstyle="miter"/>
                  <v:path arrowok="t" textboxrect="0,0,254000,50800"/>
                </v:shape>
                <v:shape id="Shape 2774" o:spid="_x0000_s1889" style="position:absolute;left:191;top:9673;width:2540;height:508;visibility:visible;mso-wrap-style:none;v-text-anchor:top" coordsize="25400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" path="m177800,r76200,25400l177800,50800r,-20701l,30099,,20574r177800,l177800,xe" fillcolor="black" stroked="f" strokeweight="0">
                  <v:stroke miterlimit="83231f" joinstyle="miter"/>
                  <v:path arrowok="t" textboxrect="0,0,254000,50800"/>
                </v:shape>
                <v:shape id="Shape 2776" o:spid="_x0000_s1890" style="position:absolute;left:7115;top:1115;width:666;height:664;visibility:visible;mso-wrap-style:none;v-text-anchor:top" coordsize="66548,66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" path="m,33274c,14859,14859,,33274,,51562,,66548,14859,66548,33274v,18288,-14986,33147,-33274,33147c14859,66421,,51562,,33274xe" fillcolor="#f0f8fc [180]" strokeweight=".25pt">
                  <v:fill color2="black [3213]" rotate="t" focusposition=".5,.5" focussize="" focus="100%" type="gradientRadial"/>
                  <v:stroke miterlimit="83231f" joinstyle="miter"/>
                  <v:path arrowok="t" textboxrect="0,0,66548,66421"/>
                </v:shape>
                <v:shape id="Picture 2778" o:spid="_x0000_s1891" type="#_x0000_t75" style="position:absolute;left:7894;top:1264;width:1082;height:15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">
                  <v:imagedata r:id="rId11" o:title=""/>
                </v:shape>
                <v:rect id="Rectangle 2779" o:spid="_x0000_s1892" style="position:absolute;left:7650;top:1037;width:1546;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" filled="f" stroked="f">
                  <v:textbox style="mso-fit-shape-to-text:t" inset="1mm,0,1mm,0">
                    <w:txbxContent>
                      <w:p w14:paraId="526D055A" w14:textId="77777777" w:rsidR="000A4299" w:rsidRDefault="000A4299" w:rsidP="000A4299">
                        <w:r>
                          <w:rPr>
                            <w:rFonts w:eastAsia="Times New Roman" w:cs="Times New Roman"/>
                            <w:i/>
                            <w:sz w:val="18"/>
                          </w:rPr>
                          <w:t>O</w:t>
                        </w:r>
                      </w:p>
                    </w:txbxContent>
                  </v:textbox>
                </v:rect>
                <v:shape id="Shape 2782" o:spid="_x0000_s1893" style="position:absolute;left:3202;top:3083;width:254;height:254;visibility:visible;mso-wrap-style:none;v-text-anchor:top" coordsize="25400,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" path="m,12700c,5715,5715,,12700,v6985,,12700,5715,12700,12700c25400,19685,19685,25400,12700,25400,5715,25400,,19685,,12700xe" fillcolor="black">
                  <v:stroke miterlimit="83231f" joinstyle="miter"/>
                  <v:path arrowok="t" textboxrect="0,0,25400,25400"/>
                </v:shape>
                <v:shape id="Picture 2784" o:spid="_x0000_s1894" type="#_x0000_t75" style="position:absolute;left:3596;top:2484;width:1082;height:15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">
                  <v:imagedata r:id="rId11" o:title=""/>
                </v:shape>
                <v:rect id="Rectangle 2785" o:spid="_x0000_s1895" style="position:absolute;left:3418;top:2249;width:1418;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" filled="f" stroked="f">
                  <v:textbox style="mso-fit-shape-to-text:t" inset="1mm,0,1mm,0">
                    <w:txbxContent>
                      <w:p w14:paraId="3B732117" w14:textId="77777777" w:rsidR="000A4299" w:rsidRDefault="000A4299" w:rsidP="000A4299">
                        <w:r>
                          <w:rPr>
                            <w:rFonts w:eastAsia="Times New Roman" w:cs="Times New Roman"/>
                            <w:i/>
                            <w:sz w:val="18"/>
                          </w:rPr>
                          <w:t>P</w:t>
                        </w:r>
                      </w:p>
                    </w:txbxContent>
                  </v:textbox>
                </v:rect>
                <v:shape id="Shape 2788" o:spid="_x0000_s1896" style="position:absolute;left:7282;top:9089;width:252;height:254;visibility:visible;mso-wrap-style:none;v-text-anchor:top" coordsize="25273,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" path="m,12700c,5715,5588,,12700,v6985,,12573,5715,12573,12700c25273,19812,19685,25400,12700,25400,5588,25400,,19812,,12700xe" fillcolor="black">
                  <v:stroke miterlimit="83231f" joinstyle="miter"/>
                  <v:path arrowok="t" textboxrect="0,0,25273,25400"/>
                </v:shape>
                <v:shape id="Picture 2790" o:spid="_x0000_s1897" type="#_x0000_t75" style="position:absolute;left:7650;top:8625;width:1067;height:15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">
                  <v:imagedata r:id="rId11" o:title=""/>
                </v:shape>
                <v:rect id="Rectangle 2791" o:spid="_x0000_s1898" style="position:absolute;left:7405;top:8360;width:1546;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" filled="f" stroked="f">
                  <v:textbox style="mso-fit-shape-to-text:t" inset="1mm,0,1mm,0">
                    <w:txbxContent>
                      <w:p w14:paraId="4AC94F90" w14:textId="77777777" w:rsidR="000A4299" w:rsidRDefault="000A4299" w:rsidP="000A4299">
                        <w:r>
                          <w:rPr>
                            <w:rFonts w:eastAsia="Times New Roman" w:cs="Times New Roman"/>
                            <w:i/>
                            <w:sz w:val="18"/>
                          </w:rPr>
                          <w:t>Q</w:t>
                        </w:r>
                      </w:p>
                    </w:txbxContent>
                  </v:textbox>
                </v:rect>
                <v:shape id="Picture 2794" o:spid="_x0000_s1899" type="#_x0000_t75" style="position:absolute;top:1478;width:1386;height:15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">
                  <v:imagedata r:id="rId23" o:title=""/>
                </v:shape>
                <v:rect id="Rectangle 2795" o:spid="_x0000_s1900" style="position:absolute;left:130;top:1655;width:1870;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" filled="f" stroked="f">
                  <v:textbox style="mso-fit-shape-to-text:t" inset="1mm,0,1mm,0">
                    <w:txbxContent>
                      <w:p w14:paraId="27FE29D8" w14:textId="77777777" w:rsidR="000A4299" w:rsidRDefault="000A4299" w:rsidP="000A4299">
                        <w:r>
                          <w:rPr>
                            <w:rFonts w:ascii="宋体" w:hAnsi="宋体" w:cs="宋体"/>
                            <w:sz w:val="18"/>
                          </w:rPr>
                          <w:t>风</w:t>
                        </w:r>
                      </w:p>
                    </w:txbxContent>
                  </v:textbox>
                </v:rect>
                <v:shape id="Shape 2797" o:spid="_x0000_s1901" style="position:absolute;left:4235;top:1144;width:2880;height:508;visibility:visible;mso-wrap-style:none;v-text-anchor:top" coordsize="288036,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" path="m50800,r,20701l288036,20701r,9525l50800,30226r,20574l,25400,50800,xe" fillcolor="black" stroked="f" strokeweight="0">
                  <v:stroke miterlimit="83231f" joinstyle="miter"/>
                  <v:path arrowok="t" textboxrect="0,0,288036,50800"/>
                </v:shape>
                <v:shape id="Picture 2799" o:spid="_x0000_s1902" type="#_x0000_t75" style="position:absolute;left:4099;width:1189;height:15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">
                  <v:imagedata r:id="rId24" o:title=""/>
                </v:shape>
                <v:rect id="Rectangle 2800" o:spid="_x0000_s1903" style="position:absolute;left:4064;top:-483;width:1680;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" filled="f" stroked="f">
                  <v:textbox style="mso-fit-shape-to-text:t" inset="1mm,0,1mm,0">
                    <w:txbxContent>
                      <w:p w14:paraId="5C9817D6" w14:textId="77777777" w:rsidR="000A4299" w:rsidRPr="00254E68" w:rsidRDefault="000A4299" w:rsidP="000A4299">
                        <w:pPr>
                          <w:rPr>
                            <w:rFonts w:eastAsiaTheme="minorEastAsia"/>
                            <w:vertAlign w:val="subscript"/>
                          </w:rPr>
                        </w:pPr>
                        <w:r>
                          <w:rPr>
                            <w:rFonts w:ascii="Book Antiqua" w:eastAsia="Book Antiqua" w:hAnsi="Book Antiqua" w:cs="Book Antiqua"/>
                            <w:i/>
                            <w:sz w:val="18"/>
                          </w:rPr>
                          <w:t>v</w:t>
                        </w:r>
                        <w:r w:rsidRPr="00254E68">
                          <w:rPr>
                            <w:rFonts w:asciiTheme="majorBidi" w:eastAsiaTheme="minorEastAsia" w:hAnsiTheme="majorBidi" w:cstheme="majorBidi"/>
                            <w:iCs/>
                            <w:sz w:val="18"/>
                            <w:vertAlign w:val="subscript"/>
                          </w:rPr>
                          <w:t>0</w:t>
                        </w:r>
                      </w:p>
                    </w:txbxContent>
                  </v:textbox>
                </v:rect>
                <w10:wrap type="square" anchorx="margin"/>
              </v:group>
            </w:pict>
          </mc:Fallback>
        </mc:AlternateContent>
      </w:r>
      <w:r w:rsidR="00C2294F">
        <w:rPr>
          <w:rFonts w:hint="eastAsia"/>
        </w:rPr>
        <w:t>六</w:t>
      </w:r>
      <w:r w:rsidR="00C2294F">
        <w:rPr>
          <w:rFonts w:hint="eastAsia"/>
        </w:rPr>
        <w:t xml:space="preserve">  </w:t>
      </w:r>
      <w:r w:rsidR="00C2294F">
        <w:rPr>
          <w:rFonts w:hint="eastAsia"/>
        </w:rPr>
        <w:t>风洞实验</w:t>
      </w:r>
    </w:p>
    <w:p w14:paraId="569B2B75" w14:textId="16BF56F1" w:rsidR="00C2294F" w:rsidRDefault="00C2294F" w:rsidP="00D265F3">
      <w:pPr>
        <w:pStyle w:val="ae"/>
      </w:pPr>
      <w:r>
        <w:rPr>
          <w:rFonts w:hint="eastAsia"/>
        </w:rPr>
        <w:t>在某次风洞实验中，将一质量为</w:t>
      </w:r>
      <w:r w:rsidRPr="008A46F5">
        <w:rPr>
          <w:rFonts w:hint="eastAsia"/>
          <w:i/>
          <w:iCs/>
        </w:rPr>
        <w:t>m</w:t>
      </w:r>
      <w:r>
        <w:rPr>
          <w:rFonts w:hint="eastAsia"/>
        </w:rPr>
        <w:t>的小球，从点</w:t>
      </w:r>
      <w:r w:rsidRPr="008A46F5">
        <w:rPr>
          <w:rFonts w:hint="eastAsia"/>
          <w:i/>
          <w:iCs/>
        </w:rPr>
        <w:t>O</w:t>
      </w:r>
      <w:r>
        <w:rPr>
          <w:rFonts w:hint="eastAsia"/>
        </w:rPr>
        <w:t>以大小为</w:t>
      </w:r>
      <w:r w:rsidRPr="008A46F5">
        <w:rPr>
          <w:rFonts w:ascii="Book Antiqua" w:hAnsi="Book Antiqua"/>
          <w:i/>
          <w:iCs/>
        </w:rPr>
        <w:t>v</w:t>
      </w:r>
      <w:r w:rsidR="008A46F5">
        <w:rPr>
          <w:rFonts w:hint="eastAsia"/>
          <w:vertAlign w:val="subscript"/>
        </w:rPr>
        <w:t>0</w:t>
      </w:r>
      <w:r>
        <w:rPr>
          <w:rFonts w:hint="eastAsia"/>
        </w:rPr>
        <w:t>的速度水平向左抛出。小球在运动过程中始终受到方向水平向右、大小为</w:t>
      </w:r>
      <w:r>
        <w:rPr>
          <w:rFonts w:hint="eastAsia"/>
        </w:rPr>
        <w:t>2</w:t>
      </w:r>
      <w:r w:rsidRPr="008A46F5">
        <w:rPr>
          <w:rFonts w:hint="eastAsia"/>
          <w:i/>
          <w:iCs/>
        </w:rPr>
        <w:t>mg</w:t>
      </w:r>
      <w:r>
        <w:rPr>
          <w:rFonts w:hint="eastAsia"/>
        </w:rPr>
        <w:t>的恒定风力。小球仅在重力和风力作用下运动的轨迹如图所示，轨迹上点</w:t>
      </w:r>
      <w:r w:rsidRPr="008A46F5">
        <w:rPr>
          <w:rFonts w:hint="eastAsia"/>
          <w:i/>
          <w:iCs/>
        </w:rPr>
        <w:t>Q</w:t>
      </w:r>
      <w:r>
        <w:rPr>
          <w:rFonts w:hint="eastAsia"/>
        </w:rPr>
        <w:t>位于点</w:t>
      </w:r>
      <w:r w:rsidRPr="008A46F5">
        <w:rPr>
          <w:rFonts w:hint="eastAsia"/>
          <w:i/>
          <w:iCs/>
        </w:rPr>
        <w:t>O</w:t>
      </w:r>
      <w:r>
        <w:rPr>
          <w:rFonts w:hint="eastAsia"/>
        </w:rPr>
        <w:t>正下方，轨迹上点</w:t>
      </w:r>
      <w:r w:rsidRPr="008A46F5">
        <w:rPr>
          <w:rFonts w:hint="eastAsia"/>
          <w:i/>
          <w:iCs/>
        </w:rPr>
        <w:t>P</w:t>
      </w:r>
      <w:r>
        <w:rPr>
          <w:rFonts w:hint="eastAsia"/>
        </w:rPr>
        <w:t>距离直线</w:t>
      </w:r>
      <w:r w:rsidRPr="008A46F5">
        <w:rPr>
          <w:rFonts w:hint="eastAsia"/>
          <w:i/>
          <w:iCs/>
        </w:rPr>
        <w:t>OQ</w:t>
      </w:r>
      <w:r>
        <w:rPr>
          <w:rFonts w:hint="eastAsia"/>
        </w:rPr>
        <w:t>最远。（重力加速度大小为</w:t>
      </w:r>
      <w:commentRangeStart w:id="6"/>
      <w:r w:rsidRPr="008A46F5">
        <w:rPr>
          <w:rFonts w:hint="eastAsia"/>
          <w:i/>
          <w:iCs/>
        </w:rPr>
        <w:t>g</w:t>
      </w:r>
      <w:commentRangeEnd w:id="6"/>
      <w:r w:rsidR="000B403C">
        <w:rPr>
          <w:rStyle w:val="af4"/>
          <w:rFonts w:hint="eastAsia"/>
          <w:szCs w:val="24"/>
        </w:rPr>
        <w:commentReference w:id="6"/>
      </w:r>
      <w:r>
        <w:rPr>
          <w:rFonts w:hint="eastAsia"/>
        </w:rPr>
        <w:t>）</w:t>
      </w:r>
    </w:p>
    <w:p w14:paraId="19DF10C8" w14:textId="5159CB00" w:rsidR="00C2294F" w:rsidRDefault="00C2294F" w:rsidP="00D265F3">
      <w:r>
        <w:rPr>
          <w:rFonts w:hint="eastAsia"/>
        </w:rPr>
        <w:t>1</w:t>
      </w:r>
      <w:r>
        <w:rPr>
          <w:rFonts w:hint="eastAsia"/>
        </w:rPr>
        <w:t>．若小球从</w:t>
      </w:r>
      <w:r w:rsidRPr="008A46F5">
        <w:rPr>
          <w:rFonts w:hint="eastAsia"/>
          <w:i/>
          <w:iCs/>
        </w:rPr>
        <w:t>O</w:t>
      </w:r>
      <w:r>
        <w:rPr>
          <w:rFonts w:hint="eastAsia"/>
        </w:rPr>
        <w:t>运动到</w:t>
      </w:r>
      <w:r w:rsidRPr="008A46F5">
        <w:rPr>
          <w:rFonts w:hint="eastAsia"/>
          <w:i/>
          <w:iCs/>
        </w:rPr>
        <w:t>P</w:t>
      </w:r>
      <w:r>
        <w:rPr>
          <w:rFonts w:hint="eastAsia"/>
        </w:rPr>
        <w:t>用时</w:t>
      </w:r>
      <w:r w:rsidRPr="008A46F5">
        <w:rPr>
          <w:rFonts w:hint="eastAsia"/>
          <w:i/>
          <w:iCs/>
        </w:rPr>
        <w:t>t</w:t>
      </w:r>
      <w:r w:rsidRPr="008A46F5">
        <w:rPr>
          <w:rFonts w:hint="eastAsia"/>
          <w:vertAlign w:val="subscript"/>
        </w:rPr>
        <w:t>1</w:t>
      </w:r>
      <w:r>
        <w:rPr>
          <w:rFonts w:hint="eastAsia"/>
        </w:rPr>
        <w:t>，从</w:t>
      </w:r>
      <w:r w:rsidRPr="008A46F5">
        <w:rPr>
          <w:rFonts w:hint="eastAsia"/>
          <w:i/>
          <w:iCs/>
        </w:rPr>
        <w:t>P</w:t>
      </w:r>
      <w:r>
        <w:rPr>
          <w:rFonts w:hint="eastAsia"/>
        </w:rPr>
        <w:t>运动到</w:t>
      </w:r>
      <w:r w:rsidRPr="008A46F5">
        <w:rPr>
          <w:rFonts w:hint="eastAsia"/>
          <w:i/>
          <w:iCs/>
        </w:rPr>
        <w:t>Q</w:t>
      </w:r>
      <w:r>
        <w:rPr>
          <w:rFonts w:hint="eastAsia"/>
        </w:rPr>
        <w:t>用时</w:t>
      </w:r>
      <w:r w:rsidRPr="008A46F5">
        <w:rPr>
          <w:rFonts w:hint="eastAsia"/>
          <w:i/>
          <w:iCs/>
        </w:rPr>
        <w:t>t</w:t>
      </w:r>
      <w:r w:rsidRPr="008A46F5">
        <w:rPr>
          <w:rFonts w:hint="eastAsia"/>
          <w:vertAlign w:val="subscript"/>
        </w:rPr>
        <w:t>2</w:t>
      </w:r>
      <w:r>
        <w:rPr>
          <w:rFonts w:hint="eastAsia"/>
        </w:rPr>
        <w:t>，则</w:t>
      </w:r>
      <w:r w:rsidRPr="008A46F5">
        <w:rPr>
          <w:rFonts w:hint="eastAsia"/>
          <w:i/>
          <w:iCs/>
        </w:rPr>
        <w:t>t</w:t>
      </w:r>
      <w:r w:rsidRPr="008A46F5">
        <w:rPr>
          <w:rFonts w:hint="eastAsia"/>
          <w:vertAlign w:val="subscript"/>
        </w:rPr>
        <w:t>1</w:t>
      </w:r>
      <w:r>
        <w:rPr>
          <w:rFonts w:hint="eastAsia"/>
        </w:rPr>
        <w:t>、</w:t>
      </w:r>
      <w:r w:rsidRPr="008A46F5">
        <w:rPr>
          <w:rFonts w:hint="eastAsia"/>
          <w:i/>
          <w:iCs/>
        </w:rPr>
        <w:t>t</w:t>
      </w:r>
      <w:r w:rsidRPr="008A46F5">
        <w:rPr>
          <w:rFonts w:hint="eastAsia"/>
          <w:vertAlign w:val="subscript"/>
        </w:rPr>
        <w:t>2</w:t>
      </w:r>
      <w:r>
        <w:rPr>
          <w:rFonts w:hint="eastAsia"/>
        </w:rPr>
        <w:t>的关系为</w:t>
      </w:r>
      <w:r>
        <w:rPr>
          <w:rFonts w:hint="eastAsia"/>
        </w:rPr>
        <w:t>________</w:t>
      </w:r>
      <w:r>
        <w:rPr>
          <w:rFonts w:hint="eastAsia"/>
        </w:rPr>
        <w:t>。</w:t>
      </w:r>
    </w:p>
    <w:p w14:paraId="1D938400" w14:textId="0FC5FB42" w:rsidR="00C2294F" w:rsidRDefault="00C2294F" w:rsidP="00D265F3">
      <w:pPr>
        <w:ind w:firstLine="0"/>
      </w:pPr>
      <w:r>
        <w:rPr>
          <w:rFonts w:hint="eastAsia"/>
        </w:rPr>
        <w:t>A</w:t>
      </w:r>
      <w:r>
        <w:rPr>
          <w:rFonts w:hint="eastAsia"/>
        </w:rPr>
        <w:t>．</w:t>
      </w:r>
      <w:r w:rsidRPr="008A46F5">
        <w:rPr>
          <w:rFonts w:hint="eastAsia"/>
          <w:i/>
          <w:iCs/>
        </w:rPr>
        <w:t>t</w:t>
      </w:r>
      <w:r w:rsidRPr="008A46F5">
        <w:rPr>
          <w:rFonts w:hint="eastAsia"/>
          <w:vertAlign w:val="subscript"/>
        </w:rPr>
        <w:t>1</w:t>
      </w:r>
      <w:r w:rsidR="008A46F5">
        <w:rPr>
          <w:rFonts w:hint="eastAsia"/>
        </w:rPr>
        <w:t xml:space="preserve"> &gt; </w:t>
      </w:r>
      <w:r w:rsidRPr="008A46F5">
        <w:rPr>
          <w:rFonts w:hint="eastAsia"/>
          <w:i/>
          <w:iCs/>
        </w:rPr>
        <w:t>t</w:t>
      </w:r>
      <w:r w:rsidRPr="008A46F5">
        <w:rPr>
          <w:rFonts w:hint="eastAsia"/>
          <w:vertAlign w:val="subscript"/>
        </w:rPr>
        <w:t>2</w:t>
      </w:r>
      <w:r w:rsidR="008A46F5">
        <w:tab/>
      </w:r>
      <w:r w:rsidR="008A46F5">
        <w:tab/>
      </w:r>
      <w:r w:rsidR="008A46F5">
        <w:tab/>
      </w:r>
      <w:r>
        <w:rPr>
          <w:rFonts w:hint="eastAsia"/>
        </w:rPr>
        <w:tab/>
        <w:t>B</w:t>
      </w:r>
      <w:r>
        <w:rPr>
          <w:rFonts w:hint="eastAsia"/>
        </w:rPr>
        <w:t>．</w:t>
      </w:r>
      <w:r w:rsidRPr="008A46F5">
        <w:rPr>
          <w:rFonts w:hint="eastAsia"/>
          <w:i/>
          <w:iCs/>
        </w:rPr>
        <w:t>t</w:t>
      </w:r>
      <w:r w:rsidRPr="008A46F5">
        <w:rPr>
          <w:rFonts w:hint="eastAsia"/>
          <w:vertAlign w:val="subscript"/>
        </w:rPr>
        <w:t>1</w:t>
      </w:r>
      <w:r w:rsidR="008A46F5">
        <w:rPr>
          <w:rFonts w:hint="eastAsia"/>
        </w:rPr>
        <w:t xml:space="preserve"> = </w:t>
      </w:r>
      <w:r w:rsidRPr="008A46F5">
        <w:rPr>
          <w:rFonts w:hint="eastAsia"/>
          <w:i/>
          <w:iCs/>
        </w:rPr>
        <w:t>t</w:t>
      </w:r>
      <w:r w:rsidRPr="008A46F5">
        <w:rPr>
          <w:rFonts w:hint="eastAsia"/>
          <w:vertAlign w:val="subscript"/>
        </w:rPr>
        <w:t>2</w:t>
      </w:r>
      <w:r w:rsidR="008A46F5">
        <w:tab/>
      </w:r>
      <w:r w:rsidR="008A46F5">
        <w:tab/>
      </w:r>
      <w:r w:rsidR="008A46F5">
        <w:tab/>
      </w:r>
      <w:r w:rsidR="008A46F5">
        <w:tab/>
      </w:r>
      <w:r w:rsidR="008A46F5">
        <w:tab/>
      </w:r>
      <w:r>
        <w:rPr>
          <w:rFonts w:hint="eastAsia"/>
        </w:rPr>
        <w:t>C</w:t>
      </w:r>
      <w:r>
        <w:rPr>
          <w:rFonts w:hint="eastAsia"/>
        </w:rPr>
        <w:t>．</w:t>
      </w:r>
      <w:r w:rsidRPr="008A46F5">
        <w:rPr>
          <w:rFonts w:hint="eastAsia"/>
          <w:i/>
          <w:iCs/>
        </w:rPr>
        <w:t>t</w:t>
      </w:r>
      <w:r w:rsidRPr="008A46F5">
        <w:rPr>
          <w:rFonts w:hint="eastAsia"/>
          <w:vertAlign w:val="subscript"/>
        </w:rPr>
        <w:t>1</w:t>
      </w:r>
      <w:r w:rsidR="008A46F5">
        <w:rPr>
          <w:rFonts w:hint="eastAsia"/>
        </w:rPr>
        <w:t xml:space="preserve"> &lt; </w:t>
      </w:r>
      <w:r w:rsidRPr="008A46F5">
        <w:rPr>
          <w:rFonts w:hint="eastAsia"/>
          <w:i/>
          <w:iCs/>
        </w:rPr>
        <w:t>t</w:t>
      </w:r>
      <w:r w:rsidRPr="008A46F5">
        <w:rPr>
          <w:rFonts w:hint="eastAsia"/>
          <w:vertAlign w:val="subscript"/>
        </w:rPr>
        <w:t>2</w:t>
      </w:r>
    </w:p>
    <w:p w14:paraId="3F3BC872" w14:textId="6B21FDB5" w:rsidR="00C2294F" w:rsidRDefault="00C2294F" w:rsidP="00D265F3">
      <w:r>
        <w:rPr>
          <w:rFonts w:hint="eastAsia"/>
        </w:rPr>
        <w:t>2</w:t>
      </w:r>
      <w:r>
        <w:rPr>
          <w:rFonts w:hint="eastAsia"/>
        </w:rPr>
        <w:t>．小球从</w:t>
      </w:r>
      <w:r w:rsidRPr="008A46F5">
        <w:rPr>
          <w:rFonts w:hint="eastAsia"/>
          <w:i/>
          <w:iCs/>
        </w:rPr>
        <w:t>O</w:t>
      </w:r>
      <w:r>
        <w:rPr>
          <w:rFonts w:hint="eastAsia"/>
        </w:rPr>
        <w:t>运动到</w:t>
      </w:r>
      <w:r w:rsidRPr="008A46F5">
        <w:rPr>
          <w:rFonts w:hint="eastAsia"/>
          <w:i/>
          <w:iCs/>
        </w:rPr>
        <w:t>Q</w:t>
      </w:r>
      <w:r>
        <w:rPr>
          <w:rFonts w:hint="eastAsia"/>
        </w:rPr>
        <w:t>的过程中，风力对小球做的功</w:t>
      </w:r>
      <w:r w:rsidRPr="008A46F5">
        <w:rPr>
          <w:rFonts w:hint="eastAsia"/>
          <w:i/>
          <w:iCs/>
        </w:rPr>
        <w:t>W</w:t>
      </w:r>
      <w:r w:rsidR="008A46F5">
        <w:rPr>
          <w:rFonts w:hint="eastAsia"/>
        </w:rPr>
        <w:t xml:space="preserve"> =</w:t>
      </w:r>
      <w:r>
        <w:rPr>
          <w:rFonts w:hint="eastAsia"/>
        </w:rPr>
        <w:t>________</w:t>
      </w:r>
      <w:r>
        <w:rPr>
          <w:rFonts w:hint="eastAsia"/>
        </w:rPr>
        <w:t>。</w:t>
      </w:r>
    </w:p>
    <w:p w14:paraId="73858C16" w14:textId="4273369F" w:rsidR="00C2294F" w:rsidRDefault="00C2294F" w:rsidP="00D265F3">
      <w:r>
        <w:rPr>
          <w:rFonts w:hint="eastAsia"/>
        </w:rPr>
        <w:t>3</w:t>
      </w:r>
      <w:r>
        <w:rPr>
          <w:rFonts w:hint="eastAsia"/>
        </w:rPr>
        <w:t>．（计算）求小球从</w:t>
      </w:r>
      <w:r w:rsidRPr="008A46F5">
        <w:rPr>
          <w:rFonts w:hint="eastAsia"/>
          <w:i/>
          <w:iCs/>
        </w:rPr>
        <w:t>O</w:t>
      </w:r>
      <w:r>
        <w:rPr>
          <w:rFonts w:hint="eastAsia"/>
        </w:rPr>
        <w:t>运动到</w:t>
      </w:r>
      <w:r w:rsidRPr="008A46F5">
        <w:rPr>
          <w:rFonts w:hint="eastAsia"/>
          <w:i/>
          <w:iCs/>
        </w:rPr>
        <w:t>Q</w:t>
      </w:r>
      <w:r>
        <w:rPr>
          <w:rFonts w:hint="eastAsia"/>
        </w:rPr>
        <w:t>所用的时间</w:t>
      </w:r>
      <w:r w:rsidRPr="008A46F5">
        <w:rPr>
          <w:rFonts w:hint="eastAsia"/>
          <w:i/>
          <w:iCs/>
        </w:rPr>
        <w:t>t</w:t>
      </w:r>
      <w:r>
        <w:rPr>
          <w:rFonts w:hint="eastAsia"/>
        </w:rPr>
        <w:t>及小球运动到</w:t>
      </w:r>
      <w:r w:rsidRPr="008A46F5">
        <w:rPr>
          <w:rFonts w:hint="eastAsia"/>
          <w:i/>
          <w:iCs/>
        </w:rPr>
        <w:t>Q</w:t>
      </w:r>
      <w:r>
        <w:rPr>
          <w:rFonts w:hint="eastAsia"/>
        </w:rPr>
        <w:t>时的速度</w:t>
      </w:r>
      <w:r w:rsidRPr="008A46F5">
        <w:rPr>
          <w:rFonts w:ascii="Book Antiqua" w:hAnsi="Book Antiqua"/>
          <w:i/>
          <w:iCs/>
        </w:rPr>
        <w:t>v</w:t>
      </w:r>
      <w:r>
        <w:rPr>
          <w:rFonts w:hint="eastAsia"/>
        </w:rPr>
        <w:t>。</w:t>
      </w:r>
    </w:p>
    <w:p w14:paraId="655C1D8D" w14:textId="5295948A" w:rsidR="00C2294F" w:rsidRDefault="00C2294F" w:rsidP="00C2294F">
      <w:pPr>
        <w:jc w:val="left"/>
      </w:pPr>
    </w:p>
    <w:p w14:paraId="5401C105" w14:textId="77777777" w:rsidR="00F62148" w:rsidRDefault="00F62148" w:rsidP="00C2294F">
      <w:pPr>
        <w:sectPr w:rsidR="00F62148" w:rsidSect="00F32489">
          <w:pgSz w:w="11906" w:h="16838"/>
          <w:pgMar w:top="1440" w:right="1701" w:bottom="1440" w:left="1758" w:header="851" w:footer="992" w:gutter="0"/>
          <w:cols w:space="425"/>
          <w:docGrid w:type="lines" w:linePitch="312"/>
        </w:sectPr>
      </w:pPr>
    </w:p>
    <w:p w14:paraId="19E6AA47" w14:textId="36FA168E" w:rsidR="00C2294F" w:rsidRDefault="00C2294F" w:rsidP="00F62148">
      <w:pPr>
        <w:pStyle w:val="2"/>
      </w:pPr>
      <w:r>
        <w:rPr>
          <w:rFonts w:hint="eastAsia"/>
        </w:rPr>
        <w:lastRenderedPageBreak/>
        <w:t>七</w:t>
      </w:r>
      <w:r>
        <w:rPr>
          <w:rFonts w:hint="eastAsia"/>
        </w:rPr>
        <w:t xml:space="preserve"> </w:t>
      </w:r>
      <w:r w:rsidR="00F62148">
        <w:rPr>
          <w:rFonts w:hint="eastAsia"/>
        </w:rPr>
        <w:t xml:space="preserve"> </w:t>
      </w:r>
      <w:r>
        <w:rPr>
          <w:rFonts w:hint="eastAsia"/>
        </w:rPr>
        <w:t>电磁弹射</w:t>
      </w:r>
    </w:p>
    <w:p w14:paraId="411F2987" w14:textId="664A9B95" w:rsidR="00C2294F" w:rsidRDefault="00013480" w:rsidP="008A46F5">
      <w:pPr>
        <w:pStyle w:val="ae"/>
      </w:pPr>
      <w:r>
        <w:rPr>
          <w:noProof/>
        </w:rPr>
        <mc:AlternateContent>
          <mc:Choice Requires="wpg">
            <w:drawing>
              <wp:anchor distT="0" distB="0" distL="114300" distR="114300" simplePos="0" relativeHeight="251684864" behindDoc="0" locked="0" layoutInCell="1" allowOverlap="1" wp14:anchorId="573F8BF4" wp14:editId="1DD473A9">
                <wp:simplePos x="0" y="0"/>
                <wp:positionH relativeFrom="column">
                  <wp:posOffset>2786448</wp:posOffset>
                </wp:positionH>
                <wp:positionV relativeFrom="paragraph">
                  <wp:posOffset>48535</wp:posOffset>
                </wp:positionV>
                <wp:extent cx="2537461" cy="794400"/>
                <wp:effectExtent l="0" t="0" r="0" b="0"/>
                <wp:wrapSquare wrapText="bothSides"/>
                <wp:docPr id="18448" name="Group 18448"/>
                <wp:cNvGraphicFramePr/>
                <a:graphic xmlns:a="http://schemas.openxmlformats.org/drawingml/2006/main">
                  <a:graphicData uri="http://schemas.microsoft.com/office/word/2010/wordprocessingGroup">
                    <wpg:wgp>
                      <wpg:cNvGrpSpPr/>
                      <wpg:grpSpPr>
                        <a:xfrm>
                          <a:off x="0" y="0"/>
                          <a:ext cx="2537461" cy="794400"/>
                          <a:chOff x="-25303" y="-35815"/>
                          <a:chExt cx="2538593" cy="795560"/>
                        </a:xfrm>
                      </wpg:grpSpPr>
                      <wps:wsp>
                        <wps:cNvPr id="3219" name="Shape 3219"/>
                        <wps:cNvSpPr/>
                        <wps:spPr>
                          <a:xfrm>
                            <a:off x="935990" y="587248"/>
                            <a:ext cx="1349756" cy="0"/>
                          </a:xfrm>
                          <a:custGeom>
                            <a:avLst/>
                            <a:gdLst/>
                            <a:ahLst/>
                            <a:cxnLst/>
                            <a:rect l="0" t="0" r="0" b="0"/>
                            <a:pathLst>
                              <a:path w="1349756">
                                <a:moveTo>
                                  <a:pt x="0" y="0"/>
                                </a:moveTo>
                                <a:lnTo>
                                  <a:pt x="1349756"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47" name="Shape 3247"/>
                        <wps:cNvSpPr/>
                        <wps:spPr>
                          <a:xfrm>
                            <a:off x="934466" y="135509"/>
                            <a:ext cx="270256" cy="0"/>
                          </a:xfrm>
                          <a:custGeom>
                            <a:avLst/>
                            <a:gdLst/>
                            <a:ahLst/>
                            <a:cxnLst/>
                            <a:rect l="0" t="0" r="0" b="0"/>
                            <a:pathLst>
                              <a:path w="270256">
                                <a:moveTo>
                                  <a:pt x="0" y="0"/>
                                </a:moveTo>
                                <a:lnTo>
                                  <a:pt x="270256"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827381594" name="Shape 3207"/>
                        <wps:cNvSpPr/>
                        <wps:spPr>
                          <a:xfrm>
                            <a:off x="566014" y="585006"/>
                            <a:ext cx="226695" cy="0"/>
                          </a:xfrm>
                          <a:custGeom>
                            <a:avLst/>
                            <a:gdLst/>
                            <a:ahLst/>
                            <a:cxnLst/>
                            <a:rect l="0" t="0" r="0" b="0"/>
                            <a:pathLst>
                              <a:path w="226695">
                                <a:moveTo>
                                  <a:pt x="0" y="0"/>
                                </a:moveTo>
                                <a:lnTo>
                                  <a:pt x="226695"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76" name="Shape 3176"/>
                        <wps:cNvSpPr/>
                        <wps:spPr>
                          <a:xfrm>
                            <a:off x="419354" y="211201"/>
                            <a:ext cx="38100" cy="75565"/>
                          </a:xfrm>
                          <a:custGeom>
                            <a:avLst/>
                            <a:gdLst/>
                            <a:ahLst/>
                            <a:cxnLst/>
                            <a:rect l="0" t="0" r="0" b="0"/>
                            <a:pathLst>
                              <a:path w="38100" h="75565">
                                <a:moveTo>
                                  <a:pt x="0" y="75565"/>
                                </a:moveTo>
                                <a:cubicBezTo>
                                  <a:pt x="1016" y="75565"/>
                                  <a:pt x="4064" y="75438"/>
                                  <a:pt x="5969" y="75184"/>
                                </a:cubicBezTo>
                                <a:cubicBezTo>
                                  <a:pt x="8001" y="74802"/>
                                  <a:pt x="9906" y="74295"/>
                                  <a:pt x="11811" y="73787"/>
                                </a:cubicBezTo>
                                <a:cubicBezTo>
                                  <a:pt x="13716" y="73152"/>
                                  <a:pt x="15494" y="72390"/>
                                  <a:pt x="17272" y="71501"/>
                                </a:cubicBezTo>
                                <a:cubicBezTo>
                                  <a:pt x="19050" y="70612"/>
                                  <a:pt x="20828" y="69469"/>
                                  <a:pt x="22352" y="68326"/>
                                </a:cubicBezTo>
                                <a:cubicBezTo>
                                  <a:pt x="24003" y="67183"/>
                                  <a:pt x="25527" y="65913"/>
                                  <a:pt x="26924" y="64515"/>
                                </a:cubicBezTo>
                                <a:cubicBezTo>
                                  <a:pt x="28321" y="63119"/>
                                  <a:pt x="29591" y="61595"/>
                                  <a:pt x="30734" y="60071"/>
                                </a:cubicBezTo>
                                <a:cubicBezTo>
                                  <a:pt x="32004" y="58420"/>
                                  <a:pt x="33020" y="56769"/>
                                  <a:pt x="33909" y="54990"/>
                                </a:cubicBezTo>
                                <a:cubicBezTo>
                                  <a:pt x="34798" y="53213"/>
                                  <a:pt x="35560" y="51308"/>
                                  <a:pt x="36195" y="49530"/>
                                </a:cubicBezTo>
                                <a:cubicBezTo>
                                  <a:pt x="36830" y="47625"/>
                                  <a:pt x="37338" y="45720"/>
                                  <a:pt x="37592" y="43688"/>
                                </a:cubicBezTo>
                                <a:cubicBezTo>
                                  <a:pt x="37846" y="41783"/>
                                  <a:pt x="38100" y="39751"/>
                                  <a:pt x="38100" y="37846"/>
                                </a:cubicBezTo>
                                <a:cubicBezTo>
                                  <a:pt x="38100" y="35814"/>
                                  <a:pt x="37846" y="33782"/>
                                  <a:pt x="37592" y="31877"/>
                                </a:cubicBezTo>
                                <a:cubicBezTo>
                                  <a:pt x="37338" y="29972"/>
                                  <a:pt x="36830" y="28067"/>
                                  <a:pt x="36195" y="26162"/>
                                </a:cubicBezTo>
                                <a:cubicBezTo>
                                  <a:pt x="35560" y="24257"/>
                                  <a:pt x="34798" y="22352"/>
                                  <a:pt x="33909" y="20701"/>
                                </a:cubicBezTo>
                                <a:cubicBezTo>
                                  <a:pt x="33020" y="18923"/>
                                  <a:pt x="32004" y="17145"/>
                                  <a:pt x="30734" y="15621"/>
                                </a:cubicBezTo>
                                <a:cubicBezTo>
                                  <a:pt x="29591" y="13970"/>
                                  <a:pt x="28321" y="12446"/>
                                  <a:pt x="26924" y="11049"/>
                                </a:cubicBezTo>
                                <a:cubicBezTo>
                                  <a:pt x="25527" y="9652"/>
                                  <a:pt x="24003" y="8382"/>
                                  <a:pt x="22352" y="7239"/>
                                </a:cubicBezTo>
                                <a:cubicBezTo>
                                  <a:pt x="20828" y="6096"/>
                                  <a:pt x="19050" y="5080"/>
                                  <a:pt x="17272" y="4190"/>
                                </a:cubicBezTo>
                                <a:cubicBezTo>
                                  <a:pt x="15494" y="3302"/>
                                  <a:pt x="13716" y="2540"/>
                                  <a:pt x="11811" y="1905"/>
                                </a:cubicBezTo>
                                <a:cubicBezTo>
                                  <a:pt x="9906" y="1270"/>
                                  <a:pt x="8001" y="762"/>
                                  <a:pt x="5969" y="508"/>
                                </a:cubicBezTo>
                                <a:cubicBezTo>
                                  <a:pt x="4064" y="127"/>
                                  <a:pt x="1270" y="127"/>
                                  <a:pt x="0" y="0"/>
                                </a:cubicBez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78" name="Shape 3178"/>
                        <wps:cNvSpPr/>
                        <wps:spPr>
                          <a:xfrm>
                            <a:off x="419354" y="286131"/>
                            <a:ext cx="38100" cy="75565"/>
                          </a:xfrm>
                          <a:custGeom>
                            <a:avLst/>
                            <a:gdLst/>
                            <a:ahLst/>
                            <a:cxnLst/>
                            <a:rect l="0" t="0" r="0" b="0"/>
                            <a:pathLst>
                              <a:path w="38100" h="75565">
                                <a:moveTo>
                                  <a:pt x="0" y="75565"/>
                                </a:moveTo>
                                <a:cubicBezTo>
                                  <a:pt x="1016" y="75438"/>
                                  <a:pt x="4064" y="75438"/>
                                  <a:pt x="5969" y="75057"/>
                                </a:cubicBezTo>
                                <a:cubicBezTo>
                                  <a:pt x="8001" y="74803"/>
                                  <a:pt x="9906" y="74295"/>
                                  <a:pt x="11811" y="73661"/>
                                </a:cubicBezTo>
                                <a:cubicBezTo>
                                  <a:pt x="13716" y="73152"/>
                                  <a:pt x="15494" y="72390"/>
                                  <a:pt x="17272" y="71501"/>
                                </a:cubicBezTo>
                                <a:cubicBezTo>
                                  <a:pt x="19050" y="70612"/>
                                  <a:pt x="20828" y="69469"/>
                                  <a:pt x="22352" y="68326"/>
                                </a:cubicBezTo>
                                <a:cubicBezTo>
                                  <a:pt x="24003" y="67184"/>
                                  <a:pt x="25527" y="65913"/>
                                  <a:pt x="26924" y="64516"/>
                                </a:cubicBezTo>
                                <a:cubicBezTo>
                                  <a:pt x="28321" y="63119"/>
                                  <a:pt x="29591" y="61595"/>
                                  <a:pt x="30734" y="59944"/>
                                </a:cubicBezTo>
                                <a:cubicBezTo>
                                  <a:pt x="32004" y="58420"/>
                                  <a:pt x="33020" y="56642"/>
                                  <a:pt x="33909" y="54991"/>
                                </a:cubicBezTo>
                                <a:cubicBezTo>
                                  <a:pt x="34798" y="53213"/>
                                  <a:pt x="35560" y="51308"/>
                                  <a:pt x="36195" y="49403"/>
                                </a:cubicBezTo>
                                <a:cubicBezTo>
                                  <a:pt x="36830" y="47625"/>
                                  <a:pt x="37338" y="45593"/>
                                  <a:pt x="37592" y="43688"/>
                                </a:cubicBezTo>
                                <a:cubicBezTo>
                                  <a:pt x="37846" y="41783"/>
                                  <a:pt x="38100" y="39751"/>
                                  <a:pt x="38100" y="37847"/>
                                </a:cubicBezTo>
                                <a:cubicBezTo>
                                  <a:pt x="38100" y="35814"/>
                                  <a:pt x="37846" y="33782"/>
                                  <a:pt x="37592" y="31877"/>
                                </a:cubicBezTo>
                                <a:cubicBezTo>
                                  <a:pt x="37338" y="29973"/>
                                  <a:pt x="36830" y="27940"/>
                                  <a:pt x="36195" y="26162"/>
                                </a:cubicBezTo>
                                <a:cubicBezTo>
                                  <a:pt x="35560" y="24257"/>
                                  <a:pt x="34798" y="22352"/>
                                  <a:pt x="33909" y="20574"/>
                                </a:cubicBezTo>
                                <a:cubicBezTo>
                                  <a:pt x="33020" y="18923"/>
                                  <a:pt x="32004" y="17145"/>
                                  <a:pt x="30734" y="15622"/>
                                </a:cubicBezTo>
                                <a:cubicBezTo>
                                  <a:pt x="29591" y="13970"/>
                                  <a:pt x="28321" y="12447"/>
                                  <a:pt x="26924" y="11049"/>
                                </a:cubicBezTo>
                                <a:cubicBezTo>
                                  <a:pt x="25527" y="9652"/>
                                  <a:pt x="24003" y="8382"/>
                                  <a:pt x="22352" y="7239"/>
                                </a:cubicBezTo>
                                <a:cubicBezTo>
                                  <a:pt x="20828" y="6097"/>
                                  <a:pt x="19050" y="4953"/>
                                  <a:pt x="17272" y="4064"/>
                                </a:cubicBezTo>
                                <a:cubicBezTo>
                                  <a:pt x="15494" y="3175"/>
                                  <a:pt x="13716" y="2413"/>
                                  <a:pt x="11811" y="1905"/>
                                </a:cubicBezTo>
                                <a:cubicBezTo>
                                  <a:pt x="9906" y="1270"/>
                                  <a:pt x="8001" y="762"/>
                                  <a:pt x="5969" y="508"/>
                                </a:cubicBezTo>
                                <a:cubicBezTo>
                                  <a:pt x="4064" y="127"/>
                                  <a:pt x="1270" y="127"/>
                                  <a:pt x="0" y="0"/>
                                </a:cubicBez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80" name="Shape 3180"/>
                        <wps:cNvSpPr/>
                        <wps:spPr>
                          <a:xfrm>
                            <a:off x="419354" y="361061"/>
                            <a:ext cx="38100" cy="75565"/>
                          </a:xfrm>
                          <a:custGeom>
                            <a:avLst/>
                            <a:gdLst/>
                            <a:ahLst/>
                            <a:cxnLst/>
                            <a:rect l="0" t="0" r="0" b="0"/>
                            <a:pathLst>
                              <a:path w="38100" h="75565">
                                <a:moveTo>
                                  <a:pt x="0" y="75565"/>
                                </a:moveTo>
                                <a:cubicBezTo>
                                  <a:pt x="1016" y="75438"/>
                                  <a:pt x="4064" y="75438"/>
                                  <a:pt x="5969" y="75057"/>
                                </a:cubicBezTo>
                                <a:cubicBezTo>
                                  <a:pt x="8001" y="74803"/>
                                  <a:pt x="9906" y="74295"/>
                                  <a:pt x="11811" y="73660"/>
                                </a:cubicBezTo>
                                <a:cubicBezTo>
                                  <a:pt x="13716" y="73025"/>
                                  <a:pt x="15494" y="72263"/>
                                  <a:pt x="17272" y="71374"/>
                                </a:cubicBezTo>
                                <a:cubicBezTo>
                                  <a:pt x="19050" y="70485"/>
                                  <a:pt x="20828" y="69469"/>
                                  <a:pt x="22352" y="68326"/>
                                </a:cubicBezTo>
                                <a:cubicBezTo>
                                  <a:pt x="24003" y="67183"/>
                                  <a:pt x="25527" y="65913"/>
                                  <a:pt x="26924" y="64516"/>
                                </a:cubicBezTo>
                                <a:cubicBezTo>
                                  <a:pt x="28321" y="63119"/>
                                  <a:pt x="29591" y="61595"/>
                                  <a:pt x="30734" y="59944"/>
                                </a:cubicBezTo>
                                <a:cubicBezTo>
                                  <a:pt x="32004" y="58420"/>
                                  <a:pt x="33020" y="56642"/>
                                  <a:pt x="33909" y="54864"/>
                                </a:cubicBezTo>
                                <a:cubicBezTo>
                                  <a:pt x="34798" y="53213"/>
                                  <a:pt x="35560" y="51308"/>
                                  <a:pt x="36195" y="49403"/>
                                </a:cubicBezTo>
                                <a:cubicBezTo>
                                  <a:pt x="36830" y="47625"/>
                                  <a:pt x="37338" y="45593"/>
                                  <a:pt x="37592" y="43688"/>
                                </a:cubicBezTo>
                                <a:cubicBezTo>
                                  <a:pt x="37846" y="41783"/>
                                  <a:pt x="38100" y="39751"/>
                                  <a:pt x="38100" y="37719"/>
                                </a:cubicBezTo>
                                <a:cubicBezTo>
                                  <a:pt x="38100" y="35814"/>
                                  <a:pt x="37846" y="33782"/>
                                  <a:pt x="37592" y="31877"/>
                                </a:cubicBezTo>
                                <a:cubicBezTo>
                                  <a:pt x="37338" y="29845"/>
                                  <a:pt x="36830" y="27940"/>
                                  <a:pt x="36195" y="26035"/>
                                </a:cubicBezTo>
                                <a:cubicBezTo>
                                  <a:pt x="35560" y="24257"/>
                                  <a:pt x="34798" y="22352"/>
                                  <a:pt x="33909" y="20574"/>
                                </a:cubicBezTo>
                                <a:cubicBezTo>
                                  <a:pt x="33020" y="18796"/>
                                  <a:pt x="32004" y="17145"/>
                                  <a:pt x="30734" y="15494"/>
                                </a:cubicBezTo>
                                <a:cubicBezTo>
                                  <a:pt x="29591" y="13970"/>
                                  <a:pt x="28321" y="12446"/>
                                  <a:pt x="26924" y="11049"/>
                                </a:cubicBezTo>
                                <a:cubicBezTo>
                                  <a:pt x="25527" y="9652"/>
                                  <a:pt x="24003" y="8382"/>
                                  <a:pt x="22352" y="7239"/>
                                </a:cubicBezTo>
                                <a:cubicBezTo>
                                  <a:pt x="20828" y="6096"/>
                                  <a:pt x="19050" y="4953"/>
                                  <a:pt x="17272" y="4064"/>
                                </a:cubicBezTo>
                                <a:cubicBezTo>
                                  <a:pt x="15494" y="3175"/>
                                  <a:pt x="13716" y="2413"/>
                                  <a:pt x="11811" y="1778"/>
                                </a:cubicBezTo>
                                <a:cubicBezTo>
                                  <a:pt x="9906" y="1270"/>
                                  <a:pt x="8001" y="762"/>
                                  <a:pt x="5969" y="381"/>
                                </a:cubicBezTo>
                                <a:cubicBezTo>
                                  <a:pt x="4064" y="127"/>
                                  <a:pt x="1270" y="127"/>
                                  <a:pt x="0" y="0"/>
                                </a:cubicBez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82" name="Shape 3182"/>
                        <wps:cNvSpPr/>
                        <wps:spPr>
                          <a:xfrm>
                            <a:off x="419354" y="435992"/>
                            <a:ext cx="38100" cy="75564"/>
                          </a:xfrm>
                          <a:custGeom>
                            <a:avLst/>
                            <a:gdLst/>
                            <a:ahLst/>
                            <a:cxnLst/>
                            <a:rect l="0" t="0" r="0" b="0"/>
                            <a:pathLst>
                              <a:path w="38100" h="75564">
                                <a:moveTo>
                                  <a:pt x="0" y="75564"/>
                                </a:moveTo>
                                <a:cubicBezTo>
                                  <a:pt x="1016" y="75437"/>
                                  <a:pt x="4064" y="75311"/>
                                  <a:pt x="5969" y="75057"/>
                                </a:cubicBezTo>
                                <a:cubicBezTo>
                                  <a:pt x="8001" y="74802"/>
                                  <a:pt x="9906" y="74295"/>
                                  <a:pt x="11811" y="73660"/>
                                </a:cubicBezTo>
                                <a:cubicBezTo>
                                  <a:pt x="13716" y="73025"/>
                                  <a:pt x="15494" y="72262"/>
                                  <a:pt x="17272" y="71374"/>
                                </a:cubicBezTo>
                                <a:cubicBezTo>
                                  <a:pt x="19050" y="70485"/>
                                  <a:pt x="20828" y="69469"/>
                                  <a:pt x="22352" y="68325"/>
                                </a:cubicBezTo>
                                <a:cubicBezTo>
                                  <a:pt x="24003" y="67183"/>
                                  <a:pt x="25527" y="65786"/>
                                  <a:pt x="26924" y="64388"/>
                                </a:cubicBezTo>
                                <a:cubicBezTo>
                                  <a:pt x="28321" y="63119"/>
                                  <a:pt x="29591" y="61595"/>
                                  <a:pt x="30734" y="59944"/>
                                </a:cubicBezTo>
                                <a:cubicBezTo>
                                  <a:pt x="32004" y="58293"/>
                                  <a:pt x="33020" y="56642"/>
                                  <a:pt x="33909" y="54863"/>
                                </a:cubicBezTo>
                                <a:cubicBezTo>
                                  <a:pt x="34798" y="53086"/>
                                  <a:pt x="35560" y="51308"/>
                                  <a:pt x="36195" y="49402"/>
                                </a:cubicBezTo>
                                <a:cubicBezTo>
                                  <a:pt x="36830" y="47498"/>
                                  <a:pt x="37338" y="45593"/>
                                  <a:pt x="37592" y="43687"/>
                                </a:cubicBezTo>
                                <a:cubicBezTo>
                                  <a:pt x="37846" y="41656"/>
                                  <a:pt x="38100" y="39750"/>
                                  <a:pt x="38100" y="37719"/>
                                </a:cubicBezTo>
                                <a:cubicBezTo>
                                  <a:pt x="38100" y="35813"/>
                                  <a:pt x="37846" y="33782"/>
                                  <a:pt x="37592" y="31876"/>
                                </a:cubicBezTo>
                                <a:cubicBezTo>
                                  <a:pt x="37338" y="29845"/>
                                  <a:pt x="36830" y="27939"/>
                                  <a:pt x="36195" y="26035"/>
                                </a:cubicBezTo>
                                <a:cubicBezTo>
                                  <a:pt x="35560" y="24130"/>
                                  <a:pt x="34798" y="22351"/>
                                  <a:pt x="33909" y="20574"/>
                                </a:cubicBezTo>
                                <a:cubicBezTo>
                                  <a:pt x="33020" y="18796"/>
                                  <a:pt x="32004" y="17145"/>
                                  <a:pt x="30734" y="15494"/>
                                </a:cubicBezTo>
                                <a:cubicBezTo>
                                  <a:pt x="29591" y="13970"/>
                                  <a:pt x="28321" y="12446"/>
                                  <a:pt x="26924" y="11049"/>
                                </a:cubicBezTo>
                                <a:cubicBezTo>
                                  <a:pt x="25527" y="9651"/>
                                  <a:pt x="24003" y="8382"/>
                                  <a:pt x="22352" y="7112"/>
                                </a:cubicBezTo>
                                <a:cubicBezTo>
                                  <a:pt x="20828" y="5969"/>
                                  <a:pt x="19050" y="4952"/>
                                  <a:pt x="17272" y="4063"/>
                                </a:cubicBezTo>
                                <a:cubicBezTo>
                                  <a:pt x="15494" y="3175"/>
                                  <a:pt x="13716" y="2412"/>
                                  <a:pt x="11811" y="1777"/>
                                </a:cubicBezTo>
                                <a:cubicBezTo>
                                  <a:pt x="9906" y="1143"/>
                                  <a:pt x="8001" y="762"/>
                                  <a:pt x="5969" y="381"/>
                                </a:cubicBezTo>
                                <a:cubicBezTo>
                                  <a:pt x="4064" y="126"/>
                                  <a:pt x="1270" y="0"/>
                                  <a:pt x="0" y="0"/>
                                </a:cubicBez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84" name="Shape 3184"/>
                        <wps:cNvSpPr/>
                        <wps:spPr>
                          <a:xfrm>
                            <a:off x="493141" y="211201"/>
                            <a:ext cx="0" cy="302260"/>
                          </a:xfrm>
                          <a:custGeom>
                            <a:avLst/>
                            <a:gdLst/>
                            <a:ahLst/>
                            <a:cxnLst/>
                            <a:rect l="0" t="0" r="0" b="0"/>
                            <a:pathLst>
                              <a:path h="302260">
                                <a:moveTo>
                                  <a:pt x="0" y="0"/>
                                </a:moveTo>
                                <a:lnTo>
                                  <a:pt x="0" y="30226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86" name="Shape 3186"/>
                        <wps:cNvSpPr/>
                        <wps:spPr>
                          <a:xfrm>
                            <a:off x="530479" y="136271"/>
                            <a:ext cx="37973" cy="75565"/>
                          </a:xfrm>
                          <a:custGeom>
                            <a:avLst/>
                            <a:gdLst/>
                            <a:ahLst/>
                            <a:cxnLst/>
                            <a:rect l="0" t="0" r="0" b="0"/>
                            <a:pathLst>
                              <a:path w="37973" h="75565">
                                <a:moveTo>
                                  <a:pt x="37973" y="0"/>
                                </a:moveTo>
                                <a:cubicBezTo>
                                  <a:pt x="36957" y="127"/>
                                  <a:pt x="34036" y="254"/>
                                  <a:pt x="32004" y="508"/>
                                </a:cubicBezTo>
                                <a:cubicBezTo>
                                  <a:pt x="30099" y="762"/>
                                  <a:pt x="28067" y="1270"/>
                                  <a:pt x="26289" y="1905"/>
                                </a:cubicBezTo>
                                <a:cubicBezTo>
                                  <a:pt x="24384" y="2540"/>
                                  <a:pt x="22479" y="3302"/>
                                  <a:pt x="20701" y="4191"/>
                                </a:cubicBezTo>
                                <a:cubicBezTo>
                                  <a:pt x="18923" y="5080"/>
                                  <a:pt x="17272" y="6096"/>
                                  <a:pt x="15621" y="7239"/>
                                </a:cubicBezTo>
                                <a:cubicBezTo>
                                  <a:pt x="14097" y="8382"/>
                                  <a:pt x="12573" y="9779"/>
                                  <a:pt x="11049" y="11176"/>
                                </a:cubicBezTo>
                                <a:cubicBezTo>
                                  <a:pt x="9652" y="12446"/>
                                  <a:pt x="8382" y="13970"/>
                                  <a:pt x="7239" y="15621"/>
                                </a:cubicBezTo>
                                <a:cubicBezTo>
                                  <a:pt x="6096" y="17272"/>
                                  <a:pt x="5080" y="18923"/>
                                  <a:pt x="4064" y="20701"/>
                                </a:cubicBezTo>
                                <a:cubicBezTo>
                                  <a:pt x="3175" y="22479"/>
                                  <a:pt x="2413" y="24257"/>
                                  <a:pt x="1778" y="26162"/>
                                </a:cubicBezTo>
                                <a:cubicBezTo>
                                  <a:pt x="1270" y="28067"/>
                                  <a:pt x="762" y="29972"/>
                                  <a:pt x="508" y="31877"/>
                                </a:cubicBezTo>
                                <a:cubicBezTo>
                                  <a:pt x="127" y="33909"/>
                                  <a:pt x="0" y="35814"/>
                                  <a:pt x="0" y="37846"/>
                                </a:cubicBezTo>
                                <a:cubicBezTo>
                                  <a:pt x="0" y="39751"/>
                                  <a:pt x="127" y="41783"/>
                                  <a:pt x="508" y="43688"/>
                                </a:cubicBezTo>
                                <a:cubicBezTo>
                                  <a:pt x="762" y="45720"/>
                                  <a:pt x="1270" y="47625"/>
                                  <a:pt x="1778" y="49530"/>
                                </a:cubicBezTo>
                                <a:cubicBezTo>
                                  <a:pt x="2413" y="51435"/>
                                  <a:pt x="3175" y="53213"/>
                                  <a:pt x="4064" y="54991"/>
                                </a:cubicBezTo>
                                <a:cubicBezTo>
                                  <a:pt x="5080" y="56769"/>
                                  <a:pt x="6096" y="58420"/>
                                  <a:pt x="7239" y="60071"/>
                                </a:cubicBezTo>
                                <a:cubicBezTo>
                                  <a:pt x="8382" y="61595"/>
                                  <a:pt x="9652" y="63119"/>
                                  <a:pt x="11049" y="64516"/>
                                </a:cubicBezTo>
                                <a:cubicBezTo>
                                  <a:pt x="12573" y="65913"/>
                                  <a:pt x="14097" y="67183"/>
                                  <a:pt x="15621" y="68453"/>
                                </a:cubicBezTo>
                                <a:cubicBezTo>
                                  <a:pt x="17272" y="69596"/>
                                  <a:pt x="18923" y="70612"/>
                                  <a:pt x="20701" y="71501"/>
                                </a:cubicBezTo>
                                <a:cubicBezTo>
                                  <a:pt x="22479" y="72390"/>
                                  <a:pt x="24384" y="73152"/>
                                  <a:pt x="26289" y="73787"/>
                                </a:cubicBezTo>
                                <a:cubicBezTo>
                                  <a:pt x="28067" y="74422"/>
                                  <a:pt x="30099" y="74803"/>
                                  <a:pt x="32004" y="75184"/>
                                </a:cubicBezTo>
                                <a:cubicBezTo>
                                  <a:pt x="34036" y="75438"/>
                                  <a:pt x="36703" y="75565"/>
                                  <a:pt x="37973" y="75565"/>
                                </a:cubicBez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88" name="Shape 3188"/>
                        <wps:cNvSpPr/>
                        <wps:spPr>
                          <a:xfrm>
                            <a:off x="530479" y="211201"/>
                            <a:ext cx="37973" cy="75565"/>
                          </a:xfrm>
                          <a:custGeom>
                            <a:avLst/>
                            <a:gdLst/>
                            <a:ahLst/>
                            <a:cxnLst/>
                            <a:rect l="0" t="0" r="0" b="0"/>
                            <a:pathLst>
                              <a:path w="37973" h="75565">
                                <a:moveTo>
                                  <a:pt x="37973" y="0"/>
                                </a:moveTo>
                                <a:cubicBezTo>
                                  <a:pt x="36957" y="127"/>
                                  <a:pt x="34036" y="127"/>
                                  <a:pt x="32004" y="508"/>
                                </a:cubicBezTo>
                                <a:cubicBezTo>
                                  <a:pt x="30099" y="762"/>
                                  <a:pt x="28067" y="1270"/>
                                  <a:pt x="26289" y="1905"/>
                                </a:cubicBezTo>
                                <a:cubicBezTo>
                                  <a:pt x="24384" y="2540"/>
                                  <a:pt x="22479" y="3302"/>
                                  <a:pt x="20701" y="4190"/>
                                </a:cubicBezTo>
                                <a:cubicBezTo>
                                  <a:pt x="18923" y="5080"/>
                                  <a:pt x="17272" y="6096"/>
                                  <a:pt x="15621" y="7239"/>
                                </a:cubicBezTo>
                                <a:cubicBezTo>
                                  <a:pt x="14097" y="8382"/>
                                  <a:pt x="12573" y="9652"/>
                                  <a:pt x="11049" y="11049"/>
                                </a:cubicBezTo>
                                <a:cubicBezTo>
                                  <a:pt x="9652" y="12446"/>
                                  <a:pt x="8382" y="13970"/>
                                  <a:pt x="7239" y="15621"/>
                                </a:cubicBezTo>
                                <a:cubicBezTo>
                                  <a:pt x="6096" y="17145"/>
                                  <a:pt x="5080" y="18923"/>
                                  <a:pt x="4064" y="20701"/>
                                </a:cubicBezTo>
                                <a:cubicBezTo>
                                  <a:pt x="3175" y="22352"/>
                                  <a:pt x="2413" y="24257"/>
                                  <a:pt x="1778" y="26162"/>
                                </a:cubicBezTo>
                                <a:cubicBezTo>
                                  <a:pt x="1270" y="28067"/>
                                  <a:pt x="762" y="29972"/>
                                  <a:pt x="508" y="31877"/>
                                </a:cubicBezTo>
                                <a:cubicBezTo>
                                  <a:pt x="127" y="33782"/>
                                  <a:pt x="0" y="35814"/>
                                  <a:pt x="0" y="37846"/>
                                </a:cubicBezTo>
                                <a:cubicBezTo>
                                  <a:pt x="0" y="39751"/>
                                  <a:pt x="127" y="41783"/>
                                  <a:pt x="508" y="43688"/>
                                </a:cubicBezTo>
                                <a:cubicBezTo>
                                  <a:pt x="762" y="45720"/>
                                  <a:pt x="1270" y="47625"/>
                                  <a:pt x="1778" y="49530"/>
                                </a:cubicBezTo>
                                <a:cubicBezTo>
                                  <a:pt x="2413" y="51308"/>
                                  <a:pt x="3175" y="53213"/>
                                  <a:pt x="4064" y="54990"/>
                                </a:cubicBezTo>
                                <a:cubicBezTo>
                                  <a:pt x="5080" y="56769"/>
                                  <a:pt x="6096" y="58420"/>
                                  <a:pt x="7239" y="60071"/>
                                </a:cubicBezTo>
                                <a:cubicBezTo>
                                  <a:pt x="8382" y="61595"/>
                                  <a:pt x="9652" y="63119"/>
                                  <a:pt x="11049" y="64515"/>
                                </a:cubicBezTo>
                                <a:cubicBezTo>
                                  <a:pt x="12573" y="65913"/>
                                  <a:pt x="14097" y="67183"/>
                                  <a:pt x="15621" y="68326"/>
                                </a:cubicBezTo>
                                <a:cubicBezTo>
                                  <a:pt x="17272" y="69469"/>
                                  <a:pt x="18923" y="70612"/>
                                  <a:pt x="20701" y="71501"/>
                                </a:cubicBezTo>
                                <a:cubicBezTo>
                                  <a:pt x="22479" y="72390"/>
                                  <a:pt x="24384" y="73152"/>
                                  <a:pt x="26289" y="73787"/>
                                </a:cubicBezTo>
                                <a:cubicBezTo>
                                  <a:pt x="28067" y="74295"/>
                                  <a:pt x="30099" y="74802"/>
                                  <a:pt x="32004" y="75184"/>
                                </a:cubicBezTo>
                                <a:cubicBezTo>
                                  <a:pt x="34036" y="75438"/>
                                  <a:pt x="36703" y="75438"/>
                                  <a:pt x="37973" y="75565"/>
                                </a:cubicBez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90" name="Shape 3190"/>
                        <wps:cNvSpPr/>
                        <wps:spPr>
                          <a:xfrm>
                            <a:off x="530479" y="286131"/>
                            <a:ext cx="37973" cy="75565"/>
                          </a:xfrm>
                          <a:custGeom>
                            <a:avLst/>
                            <a:gdLst/>
                            <a:ahLst/>
                            <a:cxnLst/>
                            <a:rect l="0" t="0" r="0" b="0"/>
                            <a:pathLst>
                              <a:path w="37973" h="75565">
                                <a:moveTo>
                                  <a:pt x="37973" y="0"/>
                                </a:moveTo>
                                <a:cubicBezTo>
                                  <a:pt x="36957" y="127"/>
                                  <a:pt x="34036" y="127"/>
                                  <a:pt x="32004" y="508"/>
                                </a:cubicBezTo>
                                <a:cubicBezTo>
                                  <a:pt x="30099" y="762"/>
                                  <a:pt x="28067" y="1270"/>
                                  <a:pt x="26289" y="1905"/>
                                </a:cubicBezTo>
                                <a:cubicBezTo>
                                  <a:pt x="24384" y="2413"/>
                                  <a:pt x="22479" y="3175"/>
                                  <a:pt x="20701" y="4064"/>
                                </a:cubicBezTo>
                                <a:cubicBezTo>
                                  <a:pt x="18923" y="4953"/>
                                  <a:pt x="17272" y="6097"/>
                                  <a:pt x="15621" y="7239"/>
                                </a:cubicBezTo>
                                <a:cubicBezTo>
                                  <a:pt x="14097" y="8382"/>
                                  <a:pt x="12573" y="9652"/>
                                  <a:pt x="11049" y="11049"/>
                                </a:cubicBezTo>
                                <a:cubicBezTo>
                                  <a:pt x="9652" y="12447"/>
                                  <a:pt x="8382" y="13970"/>
                                  <a:pt x="7239" y="15622"/>
                                </a:cubicBezTo>
                                <a:cubicBezTo>
                                  <a:pt x="6096" y="17145"/>
                                  <a:pt x="5080" y="18923"/>
                                  <a:pt x="4064" y="20574"/>
                                </a:cubicBezTo>
                                <a:cubicBezTo>
                                  <a:pt x="3175" y="22352"/>
                                  <a:pt x="2413" y="24257"/>
                                  <a:pt x="1778" y="26162"/>
                                </a:cubicBezTo>
                                <a:cubicBezTo>
                                  <a:pt x="1270" y="27940"/>
                                  <a:pt x="762" y="29973"/>
                                  <a:pt x="508" y="31877"/>
                                </a:cubicBezTo>
                                <a:cubicBezTo>
                                  <a:pt x="127" y="33782"/>
                                  <a:pt x="0" y="35814"/>
                                  <a:pt x="0" y="37847"/>
                                </a:cubicBezTo>
                                <a:cubicBezTo>
                                  <a:pt x="0" y="39751"/>
                                  <a:pt x="127" y="41783"/>
                                  <a:pt x="508" y="43688"/>
                                </a:cubicBezTo>
                                <a:cubicBezTo>
                                  <a:pt x="762" y="45593"/>
                                  <a:pt x="1270" y="47625"/>
                                  <a:pt x="1778" y="49403"/>
                                </a:cubicBezTo>
                                <a:cubicBezTo>
                                  <a:pt x="2413" y="51308"/>
                                  <a:pt x="3175" y="53213"/>
                                  <a:pt x="4064" y="54991"/>
                                </a:cubicBezTo>
                                <a:cubicBezTo>
                                  <a:pt x="5080" y="56642"/>
                                  <a:pt x="6096" y="58420"/>
                                  <a:pt x="7239" y="59944"/>
                                </a:cubicBezTo>
                                <a:cubicBezTo>
                                  <a:pt x="8382" y="61595"/>
                                  <a:pt x="9652" y="63119"/>
                                  <a:pt x="11049" y="64516"/>
                                </a:cubicBezTo>
                                <a:cubicBezTo>
                                  <a:pt x="12573" y="65913"/>
                                  <a:pt x="14097" y="67184"/>
                                  <a:pt x="15621" y="68326"/>
                                </a:cubicBezTo>
                                <a:cubicBezTo>
                                  <a:pt x="17272" y="69469"/>
                                  <a:pt x="18923" y="70612"/>
                                  <a:pt x="20701" y="71501"/>
                                </a:cubicBezTo>
                                <a:cubicBezTo>
                                  <a:pt x="22479" y="72390"/>
                                  <a:pt x="24384" y="73152"/>
                                  <a:pt x="26289" y="73661"/>
                                </a:cubicBezTo>
                                <a:cubicBezTo>
                                  <a:pt x="28067" y="74295"/>
                                  <a:pt x="30099" y="74803"/>
                                  <a:pt x="32004" y="75057"/>
                                </a:cubicBezTo>
                                <a:cubicBezTo>
                                  <a:pt x="34036" y="75438"/>
                                  <a:pt x="36703" y="75438"/>
                                  <a:pt x="37973" y="75565"/>
                                </a:cubicBez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92" name="Shape 3192"/>
                        <wps:cNvSpPr/>
                        <wps:spPr>
                          <a:xfrm>
                            <a:off x="530479" y="361061"/>
                            <a:ext cx="37973" cy="75565"/>
                          </a:xfrm>
                          <a:custGeom>
                            <a:avLst/>
                            <a:gdLst/>
                            <a:ahLst/>
                            <a:cxnLst/>
                            <a:rect l="0" t="0" r="0" b="0"/>
                            <a:pathLst>
                              <a:path w="37973" h="75565">
                                <a:moveTo>
                                  <a:pt x="37973" y="0"/>
                                </a:moveTo>
                                <a:cubicBezTo>
                                  <a:pt x="36957" y="0"/>
                                  <a:pt x="34036" y="127"/>
                                  <a:pt x="32004" y="381"/>
                                </a:cubicBezTo>
                                <a:cubicBezTo>
                                  <a:pt x="30099" y="762"/>
                                  <a:pt x="28067" y="1270"/>
                                  <a:pt x="26289" y="1778"/>
                                </a:cubicBezTo>
                                <a:cubicBezTo>
                                  <a:pt x="24384" y="2413"/>
                                  <a:pt x="22479" y="3175"/>
                                  <a:pt x="20701" y="4064"/>
                                </a:cubicBezTo>
                                <a:cubicBezTo>
                                  <a:pt x="18923" y="4953"/>
                                  <a:pt x="17272" y="6096"/>
                                  <a:pt x="15621" y="7239"/>
                                </a:cubicBezTo>
                                <a:cubicBezTo>
                                  <a:pt x="14097" y="8382"/>
                                  <a:pt x="12573" y="9652"/>
                                  <a:pt x="11049" y="11049"/>
                                </a:cubicBezTo>
                                <a:cubicBezTo>
                                  <a:pt x="9652" y="12446"/>
                                  <a:pt x="8382" y="13970"/>
                                  <a:pt x="7239" y="15494"/>
                                </a:cubicBezTo>
                                <a:cubicBezTo>
                                  <a:pt x="6096" y="17145"/>
                                  <a:pt x="5080" y="18796"/>
                                  <a:pt x="4064" y="20574"/>
                                </a:cubicBezTo>
                                <a:cubicBezTo>
                                  <a:pt x="3175" y="22352"/>
                                  <a:pt x="2413" y="24257"/>
                                  <a:pt x="1778" y="26035"/>
                                </a:cubicBezTo>
                                <a:cubicBezTo>
                                  <a:pt x="1270" y="27940"/>
                                  <a:pt x="762" y="29845"/>
                                  <a:pt x="508" y="31877"/>
                                </a:cubicBezTo>
                                <a:cubicBezTo>
                                  <a:pt x="127" y="33782"/>
                                  <a:pt x="0" y="35814"/>
                                  <a:pt x="0" y="37719"/>
                                </a:cubicBezTo>
                                <a:cubicBezTo>
                                  <a:pt x="0" y="39751"/>
                                  <a:pt x="127" y="41783"/>
                                  <a:pt x="508" y="43688"/>
                                </a:cubicBezTo>
                                <a:cubicBezTo>
                                  <a:pt x="762" y="45593"/>
                                  <a:pt x="1270" y="47625"/>
                                  <a:pt x="1778" y="49403"/>
                                </a:cubicBezTo>
                                <a:cubicBezTo>
                                  <a:pt x="2413" y="51308"/>
                                  <a:pt x="3175" y="53213"/>
                                  <a:pt x="4064" y="54864"/>
                                </a:cubicBezTo>
                                <a:cubicBezTo>
                                  <a:pt x="5080" y="56642"/>
                                  <a:pt x="6096" y="58420"/>
                                  <a:pt x="7239" y="59944"/>
                                </a:cubicBezTo>
                                <a:cubicBezTo>
                                  <a:pt x="8382" y="61595"/>
                                  <a:pt x="9652" y="63119"/>
                                  <a:pt x="11049" y="64516"/>
                                </a:cubicBezTo>
                                <a:cubicBezTo>
                                  <a:pt x="12573" y="65913"/>
                                  <a:pt x="14097" y="67183"/>
                                  <a:pt x="15621" y="68326"/>
                                </a:cubicBezTo>
                                <a:cubicBezTo>
                                  <a:pt x="17272" y="69469"/>
                                  <a:pt x="18923" y="70485"/>
                                  <a:pt x="20701" y="71374"/>
                                </a:cubicBezTo>
                                <a:cubicBezTo>
                                  <a:pt x="22479" y="72263"/>
                                  <a:pt x="24384" y="73025"/>
                                  <a:pt x="26289" y="73660"/>
                                </a:cubicBezTo>
                                <a:cubicBezTo>
                                  <a:pt x="28067" y="74295"/>
                                  <a:pt x="30099" y="74803"/>
                                  <a:pt x="32004" y="75057"/>
                                </a:cubicBezTo>
                                <a:cubicBezTo>
                                  <a:pt x="34036" y="75438"/>
                                  <a:pt x="36703" y="75438"/>
                                  <a:pt x="37973" y="75565"/>
                                </a:cubicBez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94" name="Shape 3194"/>
                        <wps:cNvSpPr/>
                        <wps:spPr>
                          <a:xfrm>
                            <a:off x="530479" y="435992"/>
                            <a:ext cx="37973" cy="75564"/>
                          </a:xfrm>
                          <a:custGeom>
                            <a:avLst/>
                            <a:gdLst/>
                            <a:ahLst/>
                            <a:cxnLst/>
                            <a:rect l="0" t="0" r="0" b="0"/>
                            <a:pathLst>
                              <a:path w="37973" h="75564">
                                <a:moveTo>
                                  <a:pt x="37973" y="0"/>
                                </a:moveTo>
                                <a:cubicBezTo>
                                  <a:pt x="36957" y="0"/>
                                  <a:pt x="34036" y="126"/>
                                  <a:pt x="32004" y="381"/>
                                </a:cubicBezTo>
                                <a:cubicBezTo>
                                  <a:pt x="30099" y="762"/>
                                  <a:pt x="28067" y="1143"/>
                                  <a:pt x="26289" y="1777"/>
                                </a:cubicBezTo>
                                <a:cubicBezTo>
                                  <a:pt x="24384" y="2412"/>
                                  <a:pt x="22479" y="3175"/>
                                  <a:pt x="20701" y="4063"/>
                                </a:cubicBezTo>
                                <a:cubicBezTo>
                                  <a:pt x="18923" y="4952"/>
                                  <a:pt x="17272" y="5969"/>
                                  <a:pt x="15621" y="7112"/>
                                </a:cubicBezTo>
                                <a:cubicBezTo>
                                  <a:pt x="14097" y="8382"/>
                                  <a:pt x="12573" y="9651"/>
                                  <a:pt x="11049" y="11049"/>
                                </a:cubicBezTo>
                                <a:cubicBezTo>
                                  <a:pt x="9652" y="12446"/>
                                  <a:pt x="8382" y="13970"/>
                                  <a:pt x="7239" y="15494"/>
                                </a:cubicBezTo>
                                <a:cubicBezTo>
                                  <a:pt x="6096" y="17145"/>
                                  <a:pt x="5080" y="18796"/>
                                  <a:pt x="4064" y="20574"/>
                                </a:cubicBezTo>
                                <a:cubicBezTo>
                                  <a:pt x="3175" y="22351"/>
                                  <a:pt x="2413" y="24130"/>
                                  <a:pt x="1778" y="26035"/>
                                </a:cubicBezTo>
                                <a:cubicBezTo>
                                  <a:pt x="1270" y="27939"/>
                                  <a:pt x="762" y="29845"/>
                                  <a:pt x="508" y="31876"/>
                                </a:cubicBezTo>
                                <a:cubicBezTo>
                                  <a:pt x="127" y="33782"/>
                                  <a:pt x="0" y="35813"/>
                                  <a:pt x="0" y="37719"/>
                                </a:cubicBezTo>
                                <a:cubicBezTo>
                                  <a:pt x="0" y="39750"/>
                                  <a:pt x="127" y="41656"/>
                                  <a:pt x="508" y="43687"/>
                                </a:cubicBezTo>
                                <a:cubicBezTo>
                                  <a:pt x="762" y="45593"/>
                                  <a:pt x="1270" y="47498"/>
                                  <a:pt x="1778" y="49402"/>
                                </a:cubicBezTo>
                                <a:cubicBezTo>
                                  <a:pt x="2413" y="51308"/>
                                  <a:pt x="3175" y="53086"/>
                                  <a:pt x="4064" y="54863"/>
                                </a:cubicBezTo>
                                <a:cubicBezTo>
                                  <a:pt x="5080" y="56642"/>
                                  <a:pt x="6096" y="58293"/>
                                  <a:pt x="7239" y="59944"/>
                                </a:cubicBezTo>
                                <a:cubicBezTo>
                                  <a:pt x="8382" y="61595"/>
                                  <a:pt x="9652" y="63119"/>
                                  <a:pt x="11049" y="64388"/>
                                </a:cubicBezTo>
                                <a:cubicBezTo>
                                  <a:pt x="12573" y="65786"/>
                                  <a:pt x="14097" y="67183"/>
                                  <a:pt x="15621" y="68325"/>
                                </a:cubicBezTo>
                                <a:cubicBezTo>
                                  <a:pt x="17272" y="69469"/>
                                  <a:pt x="18923" y="70485"/>
                                  <a:pt x="20701" y="71374"/>
                                </a:cubicBezTo>
                                <a:cubicBezTo>
                                  <a:pt x="22479" y="72262"/>
                                  <a:pt x="24384" y="73025"/>
                                  <a:pt x="26289" y="73660"/>
                                </a:cubicBezTo>
                                <a:cubicBezTo>
                                  <a:pt x="28067" y="74295"/>
                                  <a:pt x="30099" y="74802"/>
                                  <a:pt x="32004" y="75057"/>
                                </a:cubicBezTo>
                                <a:cubicBezTo>
                                  <a:pt x="34036" y="75311"/>
                                  <a:pt x="36703" y="75437"/>
                                  <a:pt x="37973" y="75564"/>
                                </a:cubicBez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96" name="Shape 3196"/>
                        <wps:cNvSpPr/>
                        <wps:spPr>
                          <a:xfrm>
                            <a:off x="530479" y="510794"/>
                            <a:ext cx="37973" cy="75565"/>
                          </a:xfrm>
                          <a:custGeom>
                            <a:avLst/>
                            <a:gdLst/>
                            <a:ahLst/>
                            <a:cxnLst/>
                            <a:rect l="0" t="0" r="0" b="0"/>
                            <a:pathLst>
                              <a:path w="37973" h="75565">
                                <a:moveTo>
                                  <a:pt x="37973" y="0"/>
                                </a:moveTo>
                                <a:cubicBezTo>
                                  <a:pt x="36957" y="127"/>
                                  <a:pt x="34036" y="254"/>
                                  <a:pt x="32004" y="508"/>
                                </a:cubicBezTo>
                                <a:cubicBezTo>
                                  <a:pt x="30099" y="889"/>
                                  <a:pt x="28067" y="1270"/>
                                  <a:pt x="26289" y="1905"/>
                                </a:cubicBezTo>
                                <a:cubicBezTo>
                                  <a:pt x="24384" y="2540"/>
                                  <a:pt x="22479" y="3302"/>
                                  <a:pt x="20701" y="4191"/>
                                </a:cubicBezTo>
                                <a:cubicBezTo>
                                  <a:pt x="18923" y="5080"/>
                                  <a:pt x="17272" y="6097"/>
                                  <a:pt x="15621" y="7239"/>
                                </a:cubicBezTo>
                                <a:cubicBezTo>
                                  <a:pt x="14097" y="8382"/>
                                  <a:pt x="12573" y="9779"/>
                                  <a:pt x="11049" y="11176"/>
                                </a:cubicBezTo>
                                <a:cubicBezTo>
                                  <a:pt x="9652" y="12573"/>
                                  <a:pt x="8382" y="14098"/>
                                  <a:pt x="7239" y="15622"/>
                                </a:cubicBezTo>
                                <a:cubicBezTo>
                                  <a:pt x="6096" y="17273"/>
                                  <a:pt x="5080" y="18923"/>
                                  <a:pt x="4064" y="20701"/>
                                </a:cubicBezTo>
                                <a:cubicBezTo>
                                  <a:pt x="3175" y="22479"/>
                                  <a:pt x="2413" y="24257"/>
                                  <a:pt x="1778" y="26162"/>
                                </a:cubicBezTo>
                                <a:cubicBezTo>
                                  <a:pt x="1270" y="28067"/>
                                  <a:pt x="762" y="29973"/>
                                  <a:pt x="508" y="31877"/>
                                </a:cubicBezTo>
                                <a:cubicBezTo>
                                  <a:pt x="127" y="33910"/>
                                  <a:pt x="0" y="35814"/>
                                  <a:pt x="0" y="37847"/>
                                </a:cubicBezTo>
                                <a:cubicBezTo>
                                  <a:pt x="0" y="39751"/>
                                  <a:pt x="127" y="41783"/>
                                  <a:pt x="508" y="43688"/>
                                </a:cubicBezTo>
                                <a:cubicBezTo>
                                  <a:pt x="762" y="45720"/>
                                  <a:pt x="1270" y="47625"/>
                                  <a:pt x="1778" y="49530"/>
                                </a:cubicBezTo>
                                <a:cubicBezTo>
                                  <a:pt x="2413" y="51435"/>
                                  <a:pt x="3175" y="53213"/>
                                  <a:pt x="4064" y="54991"/>
                                </a:cubicBezTo>
                                <a:cubicBezTo>
                                  <a:pt x="5080" y="56769"/>
                                  <a:pt x="6096" y="58420"/>
                                  <a:pt x="7239" y="60072"/>
                                </a:cubicBezTo>
                                <a:cubicBezTo>
                                  <a:pt x="8382" y="61595"/>
                                  <a:pt x="9652" y="63119"/>
                                  <a:pt x="11049" y="64516"/>
                                </a:cubicBezTo>
                                <a:cubicBezTo>
                                  <a:pt x="12573" y="65913"/>
                                  <a:pt x="14097" y="67310"/>
                                  <a:pt x="15621" y="68453"/>
                                </a:cubicBezTo>
                                <a:cubicBezTo>
                                  <a:pt x="17272" y="69597"/>
                                  <a:pt x="18923" y="70612"/>
                                  <a:pt x="20701" y="71501"/>
                                </a:cubicBezTo>
                                <a:cubicBezTo>
                                  <a:pt x="22479" y="72390"/>
                                  <a:pt x="24384" y="73152"/>
                                  <a:pt x="26289" y="73787"/>
                                </a:cubicBezTo>
                                <a:cubicBezTo>
                                  <a:pt x="28067" y="74423"/>
                                  <a:pt x="30099" y="74803"/>
                                  <a:pt x="32004" y="75185"/>
                                </a:cubicBezTo>
                                <a:cubicBezTo>
                                  <a:pt x="34036" y="75438"/>
                                  <a:pt x="36703" y="75565"/>
                                  <a:pt x="37973" y="75565"/>
                                </a:cubicBez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97" name="Shape 3197"/>
                        <wps:cNvSpPr/>
                        <wps:spPr>
                          <a:xfrm>
                            <a:off x="161798" y="241808"/>
                            <a:ext cx="50800" cy="256032"/>
                          </a:xfrm>
                          <a:custGeom>
                            <a:avLst/>
                            <a:gdLst/>
                            <a:ahLst/>
                            <a:cxnLst/>
                            <a:rect l="0" t="0" r="0" b="0"/>
                            <a:pathLst>
                              <a:path w="50800" h="256032">
                                <a:moveTo>
                                  <a:pt x="25400" y="0"/>
                                </a:moveTo>
                                <a:lnTo>
                                  <a:pt x="50800" y="76200"/>
                                </a:lnTo>
                                <a:lnTo>
                                  <a:pt x="30099" y="76200"/>
                                </a:lnTo>
                                <a:lnTo>
                                  <a:pt x="30099" y="179832"/>
                                </a:lnTo>
                                <a:lnTo>
                                  <a:pt x="50800" y="179832"/>
                                </a:lnTo>
                                <a:lnTo>
                                  <a:pt x="25400" y="256032"/>
                                </a:lnTo>
                                <a:lnTo>
                                  <a:pt x="0" y="179832"/>
                                </a:lnTo>
                                <a:lnTo>
                                  <a:pt x="20574" y="179832"/>
                                </a:lnTo>
                                <a:lnTo>
                                  <a:pt x="20574" y="76200"/>
                                </a:lnTo>
                                <a:lnTo>
                                  <a:pt x="0" y="76200"/>
                                </a:lnTo>
                                <a:lnTo>
                                  <a:pt x="2540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3199" name="Shape 3199"/>
                        <wps:cNvSpPr/>
                        <wps:spPr>
                          <a:xfrm>
                            <a:off x="197612" y="211074"/>
                            <a:ext cx="226695" cy="0"/>
                          </a:xfrm>
                          <a:custGeom>
                            <a:avLst/>
                            <a:gdLst/>
                            <a:ahLst/>
                            <a:cxnLst/>
                            <a:rect l="0" t="0" r="0" b="0"/>
                            <a:pathLst>
                              <a:path w="226695">
                                <a:moveTo>
                                  <a:pt x="0" y="0"/>
                                </a:moveTo>
                                <a:lnTo>
                                  <a:pt x="226695"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01" name="Shape 3201"/>
                        <wps:cNvSpPr/>
                        <wps:spPr>
                          <a:xfrm>
                            <a:off x="197612" y="512572"/>
                            <a:ext cx="226695" cy="0"/>
                          </a:xfrm>
                          <a:custGeom>
                            <a:avLst/>
                            <a:gdLst/>
                            <a:ahLst/>
                            <a:cxnLst/>
                            <a:rect l="0" t="0" r="0" b="0"/>
                            <a:pathLst>
                              <a:path w="226695">
                                <a:moveTo>
                                  <a:pt x="0" y="0"/>
                                </a:moveTo>
                                <a:lnTo>
                                  <a:pt x="226695"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02" name="Shape 3202"/>
                        <wps:cNvSpPr/>
                        <wps:spPr>
                          <a:xfrm>
                            <a:off x="167386" y="200406"/>
                            <a:ext cx="37465" cy="37847"/>
                          </a:xfrm>
                          <a:custGeom>
                            <a:avLst/>
                            <a:gdLst/>
                            <a:ahLst/>
                            <a:cxnLst/>
                            <a:rect l="0" t="0" r="0" b="0"/>
                            <a:pathLst>
                              <a:path w="37465" h="37847">
                                <a:moveTo>
                                  <a:pt x="18796" y="0"/>
                                </a:moveTo>
                                <a:cubicBezTo>
                                  <a:pt x="29083" y="0"/>
                                  <a:pt x="37465" y="8510"/>
                                  <a:pt x="37465" y="18923"/>
                                </a:cubicBezTo>
                                <a:cubicBezTo>
                                  <a:pt x="37465" y="29464"/>
                                  <a:pt x="29083" y="37847"/>
                                  <a:pt x="18796" y="37847"/>
                                </a:cubicBezTo>
                                <a:cubicBezTo>
                                  <a:pt x="8382" y="37847"/>
                                  <a:pt x="0" y="29464"/>
                                  <a:pt x="0" y="18923"/>
                                </a:cubicBezTo>
                                <a:cubicBezTo>
                                  <a:pt x="0" y="8510"/>
                                  <a:pt x="8382" y="0"/>
                                  <a:pt x="18796" y="0"/>
                                </a:cubicBezTo>
                                <a:close/>
                              </a:path>
                            </a:pathLst>
                          </a:custGeom>
                          <a:ln w="0" cap="flat">
                            <a:miter lim="1270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3203" name="Shape 3203"/>
                        <wps:cNvSpPr/>
                        <wps:spPr>
                          <a:xfrm>
                            <a:off x="167386" y="200406"/>
                            <a:ext cx="37465" cy="37847"/>
                          </a:xfrm>
                          <a:custGeom>
                            <a:avLst/>
                            <a:gdLst/>
                            <a:ahLst/>
                            <a:cxnLst/>
                            <a:rect l="0" t="0" r="0" b="0"/>
                            <a:pathLst>
                              <a:path w="37465" h="37847">
                                <a:moveTo>
                                  <a:pt x="0" y="18923"/>
                                </a:moveTo>
                                <a:cubicBezTo>
                                  <a:pt x="0" y="8510"/>
                                  <a:pt x="8382" y="0"/>
                                  <a:pt x="18796" y="0"/>
                                </a:cubicBezTo>
                                <a:cubicBezTo>
                                  <a:pt x="29083" y="0"/>
                                  <a:pt x="37465" y="8510"/>
                                  <a:pt x="37465" y="18923"/>
                                </a:cubicBezTo>
                                <a:cubicBezTo>
                                  <a:pt x="37465" y="29464"/>
                                  <a:pt x="29083" y="37847"/>
                                  <a:pt x="18796" y="37847"/>
                                </a:cubicBezTo>
                                <a:cubicBezTo>
                                  <a:pt x="8382" y="37847"/>
                                  <a:pt x="0" y="29464"/>
                                  <a:pt x="0" y="18923"/>
                                </a:cubicBez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04" name="Shape 3204"/>
                        <wps:cNvSpPr/>
                        <wps:spPr>
                          <a:xfrm>
                            <a:off x="167386" y="499745"/>
                            <a:ext cx="37465" cy="37847"/>
                          </a:xfrm>
                          <a:custGeom>
                            <a:avLst/>
                            <a:gdLst/>
                            <a:ahLst/>
                            <a:cxnLst/>
                            <a:rect l="0" t="0" r="0" b="0"/>
                            <a:pathLst>
                              <a:path w="37465" h="37847">
                                <a:moveTo>
                                  <a:pt x="18796" y="0"/>
                                </a:moveTo>
                                <a:cubicBezTo>
                                  <a:pt x="29083" y="0"/>
                                  <a:pt x="37465" y="8509"/>
                                  <a:pt x="37465" y="18923"/>
                                </a:cubicBezTo>
                                <a:cubicBezTo>
                                  <a:pt x="37465" y="29337"/>
                                  <a:pt x="29083" y="37847"/>
                                  <a:pt x="18796" y="37847"/>
                                </a:cubicBezTo>
                                <a:cubicBezTo>
                                  <a:pt x="8382" y="37847"/>
                                  <a:pt x="0" y="29337"/>
                                  <a:pt x="0" y="18923"/>
                                </a:cubicBezTo>
                                <a:cubicBezTo>
                                  <a:pt x="0" y="8509"/>
                                  <a:pt x="8382" y="0"/>
                                  <a:pt x="18796" y="0"/>
                                </a:cubicBezTo>
                                <a:close/>
                              </a:path>
                            </a:pathLst>
                          </a:custGeom>
                          <a:ln w="0" cap="flat">
                            <a:miter lim="1270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3205" name="Shape 3205"/>
                        <wps:cNvSpPr/>
                        <wps:spPr>
                          <a:xfrm>
                            <a:off x="167386" y="499745"/>
                            <a:ext cx="37465" cy="37847"/>
                          </a:xfrm>
                          <a:custGeom>
                            <a:avLst/>
                            <a:gdLst/>
                            <a:ahLst/>
                            <a:cxnLst/>
                            <a:rect l="0" t="0" r="0" b="0"/>
                            <a:pathLst>
                              <a:path w="37465" h="37847">
                                <a:moveTo>
                                  <a:pt x="0" y="18923"/>
                                </a:moveTo>
                                <a:cubicBezTo>
                                  <a:pt x="0" y="8509"/>
                                  <a:pt x="8382" y="0"/>
                                  <a:pt x="18796" y="0"/>
                                </a:cubicBezTo>
                                <a:cubicBezTo>
                                  <a:pt x="29083" y="0"/>
                                  <a:pt x="37465" y="8509"/>
                                  <a:pt x="37465" y="18923"/>
                                </a:cubicBezTo>
                                <a:cubicBezTo>
                                  <a:pt x="37465" y="29337"/>
                                  <a:pt x="29083" y="37847"/>
                                  <a:pt x="18796" y="37847"/>
                                </a:cubicBezTo>
                                <a:cubicBezTo>
                                  <a:pt x="8382" y="37847"/>
                                  <a:pt x="0" y="29337"/>
                                  <a:pt x="0" y="18923"/>
                                </a:cubicBez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07" name="Shape 3207"/>
                        <wps:cNvSpPr/>
                        <wps:spPr>
                          <a:xfrm>
                            <a:off x="556281" y="136779"/>
                            <a:ext cx="226695" cy="0"/>
                          </a:xfrm>
                          <a:custGeom>
                            <a:avLst/>
                            <a:gdLst/>
                            <a:ahLst/>
                            <a:cxnLst/>
                            <a:rect l="0" t="0" r="0" b="0"/>
                            <a:pathLst>
                              <a:path w="226695">
                                <a:moveTo>
                                  <a:pt x="0" y="0"/>
                                </a:moveTo>
                                <a:lnTo>
                                  <a:pt x="226695"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11" name="Shape 3211"/>
                        <wps:cNvSpPr/>
                        <wps:spPr>
                          <a:xfrm>
                            <a:off x="693354" y="79909"/>
                            <a:ext cx="255867" cy="588493"/>
                          </a:xfrm>
                          <a:custGeom>
                            <a:avLst/>
                            <a:gdLst/>
                            <a:ahLst/>
                            <a:cxnLst/>
                            <a:rect l="0" t="0" r="0" b="0"/>
                            <a:pathLst>
                              <a:path w="255867" h="588493">
                                <a:moveTo>
                                  <a:pt x="0" y="588493"/>
                                </a:moveTo>
                                <a:lnTo>
                                  <a:pt x="255867" y="588493"/>
                                </a:lnTo>
                                <a:lnTo>
                                  <a:pt x="255867" y="0"/>
                                </a:lnTo>
                                <a:lnTo>
                                  <a:pt x="0" y="0"/>
                                </a:lnTo>
                                <a:close/>
                              </a:path>
                            </a:pathLst>
                          </a:custGeom>
                          <a:solidFill>
                            <a:schemeClr val="bg1"/>
                          </a:solidFill>
                          <a:ln w="9525" cap="flat">
                            <a:round/>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14" name="Rectangle 3214"/>
                        <wps:cNvSpPr/>
                        <wps:spPr>
                          <a:xfrm>
                            <a:off x="668980" y="102257"/>
                            <a:ext cx="301369" cy="218123"/>
                          </a:xfrm>
                          <a:prstGeom prst="rect">
                            <a:avLst/>
                          </a:prstGeom>
                          <a:ln>
                            <a:noFill/>
                          </a:ln>
                        </wps:spPr>
                        <wps:txbx>
                          <w:txbxContent>
                            <w:p w14:paraId="599D467F" w14:textId="77777777" w:rsidR="00013480" w:rsidRDefault="00013480" w:rsidP="00013480">
                              <w:r>
                                <w:rPr>
                                  <w:rFonts w:ascii="华文中宋" w:eastAsia="华文中宋" w:hAnsi="华文中宋" w:cs="华文中宋"/>
                                  <w:sz w:val="18"/>
                                </w:rPr>
                                <w:t>交直</w:t>
                              </w:r>
                            </w:p>
                          </w:txbxContent>
                        </wps:txbx>
                        <wps:bodyPr horzOverflow="overflow" vert="horz" wrap="none" lIns="36000" tIns="0" rIns="36000" bIns="0" rtlCol="0">
                          <a:spAutoFit/>
                        </wps:bodyPr>
                      </wps:wsp>
                      <wps:wsp>
                        <wps:cNvPr id="3215" name="Rectangle 3215"/>
                        <wps:cNvSpPr/>
                        <wps:spPr>
                          <a:xfrm>
                            <a:off x="671141" y="279455"/>
                            <a:ext cx="301369" cy="218123"/>
                          </a:xfrm>
                          <a:prstGeom prst="rect">
                            <a:avLst/>
                          </a:prstGeom>
                          <a:ln>
                            <a:noFill/>
                          </a:ln>
                        </wps:spPr>
                        <wps:txbx>
                          <w:txbxContent>
                            <w:p w14:paraId="01A66ACE" w14:textId="77777777" w:rsidR="00013480" w:rsidRDefault="00013480" w:rsidP="00013480">
                              <w:r>
                                <w:rPr>
                                  <w:rFonts w:ascii="华文中宋" w:eastAsia="华文中宋" w:hAnsi="华文中宋" w:cs="华文中宋"/>
                                  <w:sz w:val="18"/>
                                </w:rPr>
                                <w:t>流转</w:t>
                              </w:r>
                            </w:p>
                          </w:txbxContent>
                        </wps:txbx>
                        <wps:bodyPr horzOverflow="overflow" vert="horz" wrap="none" lIns="36000" tIns="0" rIns="36000" bIns="0" rtlCol="0">
                          <a:spAutoFit/>
                        </wps:bodyPr>
                      </wps:wsp>
                      <wps:wsp>
                        <wps:cNvPr id="17725" name="Rectangle 17725"/>
                        <wps:cNvSpPr/>
                        <wps:spPr>
                          <a:xfrm>
                            <a:off x="669521" y="460490"/>
                            <a:ext cx="301369" cy="218123"/>
                          </a:xfrm>
                          <a:prstGeom prst="rect">
                            <a:avLst/>
                          </a:prstGeom>
                          <a:ln>
                            <a:noFill/>
                          </a:ln>
                        </wps:spPr>
                        <wps:txbx>
                          <w:txbxContent>
                            <w:p w14:paraId="685C0D31" w14:textId="77777777" w:rsidR="00013480" w:rsidRDefault="00013480" w:rsidP="00013480">
                              <w:r>
                                <w:rPr>
                                  <w:rFonts w:ascii="华文中宋" w:eastAsia="华文中宋" w:hAnsi="华文中宋" w:cs="华文中宋" w:hint="eastAsia"/>
                                  <w:sz w:val="18"/>
                                </w:rPr>
                                <w:t>换</w:t>
                              </w:r>
                              <w:r>
                                <w:rPr>
                                  <w:rFonts w:ascii="华文中宋" w:eastAsia="华文中宋" w:hAnsi="华文中宋" w:cs="华文中宋"/>
                                  <w:sz w:val="18"/>
                                </w:rPr>
                                <w:t>器</w:t>
                              </w:r>
                            </w:p>
                          </w:txbxContent>
                        </wps:txbx>
                        <wps:bodyPr horzOverflow="overflow" vert="horz" wrap="none" lIns="36000" tIns="0" rIns="36000" bIns="0" rtlCol="0">
                          <a:spAutoFit/>
                        </wps:bodyPr>
                      </wps:wsp>
                      <wps:wsp>
                        <wps:cNvPr id="3218" name="Shape 3218"/>
                        <wps:cNvSpPr/>
                        <wps:spPr>
                          <a:xfrm>
                            <a:off x="1388110" y="135129"/>
                            <a:ext cx="899668" cy="0"/>
                          </a:xfrm>
                          <a:custGeom>
                            <a:avLst/>
                            <a:gdLst/>
                            <a:ahLst/>
                            <a:cxnLst/>
                            <a:rect l="0" t="0" r="0" b="0"/>
                            <a:pathLst>
                              <a:path w="899668">
                                <a:moveTo>
                                  <a:pt x="0" y="0"/>
                                </a:moveTo>
                                <a:lnTo>
                                  <a:pt x="899668"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20" name="Shape 3220"/>
                        <wps:cNvSpPr/>
                        <wps:spPr>
                          <a:xfrm>
                            <a:off x="1533779" y="140208"/>
                            <a:ext cx="0" cy="453771"/>
                          </a:xfrm>
                          <a:custGeom>
                            <a:avLst/>
                            <a:gdLst/>
                            <a:ahLst/>
                            <a:cxnLst/>
                            <a:rect l="0" t="0" r="0" b="0"/>
                            <a:pathLst>
                              <a:path h="453771">
                                <a:moveTo>
                                  <a:pt x="0" y="0"/>
                                </a:moveTo>
                                <a:lnTo>
                                  <a:pt x="0" y="453771"/>
                                </a:lnTo>
                              </a:path>
                            </a:pathLst>
                          </a:custGeom>
                          <a:ln w="9525" cap="flat">
                            <a:custDash>
                              <a:ds d="300000" sp="225000"/>
                            </a:custDash>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21" name="Shape 3221"/>
                        <wps:cNvSpPr/>
                        <wps:spPr>
                          <a:xfrm>
                            <a:off x="1674368" y="130175"/>
                            <a:ext cx="0" cy="465709"/>
                          </a:xfrm>
                          <a:custGeom>
                            <a:avLst/>
                            <a:gdLst/>
                            <a:ahLst/>
                            <a:cxnLst/>
                            <a:rect l="0" t="0" r="0" b="0"/>
                            <a:pathLst>
                              <a:path h="465709">
                                <a:moveTo>
                                  <a:pt x="0" y="0"/>
                                </a:moveTo>
                                <a:lnTo>
                                  <a:pt x="0" y="465709"/>
                                </a:lnTo>
                              </a:path>
                            </a:pathLst>
                          </a:custGeom>
                          <a:ln w="1587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28" name="Rectangle 3228"/>
                        <wps:cNvSpPr/>
                        <wps:spPr>
                          <a:xfrm>
                            <a:off x="1116012" y="-34193"/>
                            <a:ext cx="129843" cy="198409"/>
                          </a:xfrm>
                          <a:prstGeom prst="rect">
                            <a:avLst/>
                          </a:prstGeom>
                          <a:ln>
                            <a:noFill/>
                          </a:ln>
                        </wps:spPr>
                        <wps:txbx>
                          <w:txbxContent>
                            <w:p w14:paraId="2E72FF06" w14:textId="77777777" w:rsidR="00013480" w:rsidRDefault="00013480" w:rsidP="00013480">
                              <w:pPr>
                                <w:pStyle w:val="afc"/>
                              </w:pPr>
                              <w:r>
                                <w:t>1</w:t>
                              </w:r>
                            </w:p>
                          </w:txbxContent>
                        </wps:txbx>
                        <wps:bodyPr horzOverflow="overflow" vert="horz" wrap="none" lIns="36000" tIns="0" rIns="36000" bIns="0" rtlCol="0">
                          <a:spAutoFit/>
                        </wps:bodyPr>
                      </wps:wsp>
                      <wps:wsp>
                        <wps:cNvPr id="3232" name="Rectangle 3232"/>
                        <wps:cNvSpPr/>
                        <wps:spPr>
                          <a:xfrm>
                            <a:off x="1358224" y="-35815"/>
                            <a:ext cx="129843" cy="198409"/>
                          </a:xfrm>
                          <a:prstGeom prst="rect">
                            <a:avLst/>
                          </a:prstGeom>
                          <a:ln>
                            <a:noFill/>
                          </a:ln>
                        </wps:spPr>
                        <wps:txbx>
                          <w:txbxContent>
                            <w:p w14:paraId="0CAE4F8A" w14:textId="77777777" w:rsidR="00013480" w:rsidRDefault="00013480" w:rsidP="00013480">
                              <w:pPr>
                                <w:pStyle w:val="afc"/>
                              </w:pPr>
                              <w:r>
                                <w:t>2</w:t>
                              </w:r>
                            </w:p>
                          </w:txbxContent>
                        </wps:txbx>
                        <wps:bodyPr horzOverflow="overflow" vert="horz" wrap="none" lIns="36000" tIns="0" rIns="36000" bIns="0" rtlCol="0">
                          <a:spAutoFit/>
                        </wps:bodyPr>
                      </wps:wsp>
                      <wps:wsp>
                        <wps:cNvPr id="3236" name="Rectangle 3236"/>
                        <wps:cNvSpPr/>
                        <wps:spPr>
                          <a:xfrm>
                            <a:off x="1331446" y="131795"/>
                            <a:ext cx="136196" cy="198409"/>
                          </a:xfrm>
                          <a:prstGeom prst="rect">
                            <a:avLst/>
                          </a:prstGeom>
                          <a:ln>
                            <a:noFill/>
                          </a:ln>
                        </wps:spPr>
                        <wps:txbx>
                          <w:txbxContent>
                            <w:p w14:paraId="162E2A1E" w14:textId="77777777" w:rsidR="00013480" w:rsidRDefault="00013480" w:rsidP="00013480">
                              <w:pPr>
                                <w:pStyle w:val="afc"/>
                              </w:pPr>
                              <w:r>
                                <w:t>S</w:t>
                              </w:r>
                            </w:p>
                          </w:txbxContent>
                        </wps:txbx>
                        <wps:bodyPr horzOverflow="overflow" vert="horz" wrap="none" lIns="36000" tIns="0" rIns="36000" bIns="0" rtlCol="0">
                          <a:spAutoFit/>
                        </wps:bodyPr>
                      </wps:wsp>
                      <wps:wsp>
                        <wps:cNvPr id="3240" name="Rectangle 3240"/>
                        <wps:cNvSpPr/>
                        <wps:spPr>
                          <a:xfrm>
                            <a:off x="1583353" y="-35815"/>
                            <a:ext cx="167325" cy="198409"/>
                          </a:xfrm>
                          <a:prstGeom prst="rect">
                            <a:avLst/>
                          </a:prstGeom>
                          <a:ln>
                            <a:noFill/>
                          </a:ln>
                        </wps:spPr>
                        <wps:txbx>
                          <w:txbxContent>
                            <w:p w14:paraId="0412713B" w14:textId="77777777" w:rsidR="00013480" w:rsidRPr="00013480" w:rsidRDefault="00013480" w:rsidP="00013480">
                              <w:pPr>
                                <w:pStyle w:val="afc"/>
                                <w:rPr>
                                  <w:i/>
                                  <w:iCs/>
                                </w:rPr>
                              </w:pPr>
                              <w:r w:rsidRPr="00013480">
                                <w:rPr>
                                  <w:i/>
                                  <w:iCs/>
                                </w:rPr>
                                <w:t>M</w:t>
                              </w:r>
                            </w:p>
                          </w:txbxContent>
                        </wps:txbx>
                        <wps:bodyPr horzOverflow="overflow" vert="horz" wrap="none" lIns="36000" tIns="0" rIns="36000" bIns="0" rtlCol="0">
                          <a:spAutoFit/>
                        </wps:bodyPr>
                      </wps:wsp>
                      <wps:wsp>
                        <wps:cNvPr id="3244" name="Rectangle 3244"/>
                        <wps:cNvSpPr/>
                        <wps:spPr>
                          <a:xfrm>
                            <a:off x="1595733" y="561336"/>
                            <a:ext cx="148901" cy="198409"/>
                          </a:xfrm>
                          <a:prstGeom prst="rect">
                            <a:avLst/>
                          </a:prstGeom>
                          <a:ln>
                            <a:noFill/>
                          </a:ln>
                        </wps:spPr>
                        <wps:txbx>
                          <w:txbxContent>
                            <w:p w14:paraId="528E9DFA" w14:textId="77777777" w:rsidR="00013480" w:rsidRPr="00013480" w:rsidRDefault="00013480" w:rsidP="00013480">
                              <w:pPr>
                                <w:pStyle w:val="afc"/>
                                <w:rPr>
                                  <w:i/>
                                  <w:iCs/>
                                </w:rPr>
                              </w:pPr>
                              <w:r w:rsidRPr="00013480">
                                <w:rPr>
                                  <w:i/>
                                  <w:iCs/>
                                </w:rPr>
                                <w:t>N</w:t>
                              </w:r>
                            </w:p>
                          </w:txbxContent>
                        </wps:txbx>
                        <wps:bodyPr horzOverflow="overflow" vert="horz" wrap="none" lIns="36000" tIns="0" rIns="36000" bIns="0" rtlCol="0">
                          <a:spAutoFit/>
                        </wps:bodyPr>
                      </wps:wsp>
                      <wps:wsp>
                        <wps:cNvPr id="3246" name="Shape 3246"/>
                        <wps:cNvSpPr/>
                        <wps:spPr>
                          <a:xfrm>
                            <a:off x="1298194" y="135891"/>
                            <a:ext cx="0" cy="457962"/>
                          </a:xfrm>
                          <a:custGeom>
                            <a:avLst/>
                            <a:gdLst/>
                            <a:ahLst/>
                            <a:cxnLst/>
                            <a:rect l="0" t="0" r="0" b="0"/>
                            <a:pathLst>
                              <a:path h="457962">
                                <a:moveTo>
                                  <a:pt x="0" y="0"/>
                                </a:moveTo>
                                <a:lnTo>
                                  <a:pt x="0" y="457962"/>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1147" name="Shape 21147"/>
                        <wps:cNvSpPr/>
                        <wps:spPr>
                          <a:xfrm>
                            <a:off x="1219028" y="414970"/>
                            <a:ext cx="169863" cy="44726"/>
                          </a:xfrm>
                          <a:custGeom>
                            <a:avLst/>
                            <a:gdLst/>
                            <a:ahLst/>
                            <a:cxnLst/>
                            <a:rect l="0" t="0" r="0" b="0"/>
                            <a:pathLst>
                              <a:path w="169863" h="44726">
                                <a:moveTo>
                                  <a:pt x="0" y="0"/>
                                </a:moveTo>
                                <a:lnTo>
                                  <a:pt x="169863" y="0"/>
                                </a:lnTo>
                                <a:lnTo>
                                  <a:pt x="169863" y="44726"/>
                                </a:lnTo>
                                <a:lnTo>
                                  <a:pt x="0" y="44726"/>
                                </a:lnTo>
                                <a:lnTo>
                                  <a:pt x="0" y="0"/>
                                </a:lnTo>
                              </a:path>
                            </a:pathLst>
                          </a:custGeom>
                          <a:ln w="0" cap="flat">
                            <a:miter lim="1016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3251" name="Shape 3251"/>
                        <wps:cNvSpPr/>
                        <wps:spPr>
                          <a:xfrm>
                            <a:off x="1218311" y="411480"/>
                            <a:ext cx="169799" cy="0"/>
                          </a:xfrm>
                          <a:custGeom>
                            <a:avLst/>
                            <a:gdLst/>
                            <a:ahLst/>
                            <a:cxnLst/>
                            <a:rect l="0" t="0" r="0" b="0"/>
                            <a:pathLst>
                              <a:path w="169799">
                                <a:moveTo>
                                  <a:pt x="169799" y="0"/>
                                </a:moveTo>
                                <a:lnTo>
                                  <a:pt x="0"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53" name="Shape 3253"/>
                        <wps:cNvSpPr/>
                        <wps:spPr>
                          <a:xfrm>
                            <a:off x="1218311" y="454787"/>
                            <a:ext cx="169799" cy="0"/>
                          </a:xfrm>
                          <a:custGeom>
                            <a:avLst/>
                            <a:gdLst/>
                            <a:ahLst/>
                            <a:cxnLst/>
                            <a:rect l="0" t="0" r="0" b="0"/>
                            <a:pathLst>
                              <a:path w="169799">
                                <a:moveTo>
                                  <a:pt x="169799" y="0"/>
                                </a:moveTo>
                                <a:lnTo>
                                  <a:pt x="0"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56" name="Rectangle 3256"/>
                        <wps:cNvSpPr/>
                        <wps:spPr>
                          <a:xfrm>
                            <a:off x="1076011" y="321870"/>
                            <a:ext cx="148901" cy="198409"/>
                          </a:xfrm>
                          <a:prstGeom prst="rect">
                            <a:avLst/>
                          </a:prstGeom>
                          <a:ln>
                            <a:noFill/>
                          </a:ln>
                        </wps:spPr>
                        <wps:txbx>
                          <w:txbxContent>
                            <w:p w14:paraId="444F6CD7" w14:textId="77777777" w:rsidR="00013480" w:rsidRPr="00013480" w:rsidRDefault="00013480" w:rsidP="00013480">
                              <w:pPr>
                                <w:pStyle w:val="afc"/>
                                <w:rPr>
                                  <w:i/>
                                  <w:iCs/>
                                </w:rPr>
                              </w:pPr>
                              <w:r w:rsidRPr="00013480">
                                <w:rPr>
                                  <w:i/>
                                  <w:iCs/>
                                </w:rPr>
                                <w:t>C</w:t>
                              </w:r>
                            </w:p>
                          </w:txbxContent>
                        </wps:txbx>
                        <wps:bodyPr horzOverflow="overflow" vert="horz" wrap="none" lIns="36000" tIns="0" rIns="36000" bIns="0" rtlCol="0">
                          <a:spAutoFit/>
                        </wps:bodyPr>
                      </wps:wsp>
                      <pic:pic xmlns:pic="http://schemas.openxmlformats.org/drawingml/2006/picture">
                        <pic:nvPicPr>
                          <pic:cNvPr id="3259" name="Picture 3259"/>
                          <pic:cNvPicPr/>
                        </pic:nvPicPr>
                        <pic:blipFill>
                          <a:blip r:embed="rId17"/>
                          <a:stretch>
                            <a:fillRect/>
                          </a:stretch>
                        </pic:blipFill>
                        <pic:spPr>
                          <a:xfrm>
                            <a:off x="291084" y="294132"/>
                            <a:ext cx="120396" cy="153924"/>
                          </a:xfrm>
                          <a:prstGeom prst="rect">
                            <a:avLst/>
                          </a:prstGeom>
                        </pic:spPr>
                      </pic:pic>
                      <wps:wsp>
                        <wps:cNvPr id="3260" name="Rectangle 3260"/>
                        <wps:cNvSpPr/>
                        <wps:spPr>
                          <a:xfrm>
                            <a:off x="262340" y="261814"/>
                            <a:ext cx="167960" cy="198409"/>
                          </a:xfrm>
                          <a:prstGeom prst="rect">
                            <a:avLst/>
                          </a:prstGeom>
                          <a:ln>
                            <a:noFill/>
                          </a:ln>
                        </wps:spPr>
                        <wps:txbx>
                          <w:txbxContent>
                            <w:p w14:paraId="360F58F6" w14:textId="77777777" w:rsidR="00013480" w:rsidRPr="002903FD" w:rsidRDefault="00013480" w:rsidP="00013480">
                              <w:pPr>
                                <w:pStyle w:val="afc"/>
                                <w:rPr>
                                  <w:rFonts w:eastAsiaTheme="minorEastAsia"/>
                                  <w:vertAlign w:val="subscript"/>
                                </w:rPr>
                              </w:pPr>
                              <w:r>
                                <w:rPr>
                                  <w:i/>
                                </w:rPr>
                                <w:t>n</w:t>
                              </w:r>
                              <w:r w:rsidRPr="002903FD">
                                <w:rPr>
                                  <w:rFonts w:eastAsiaTheme="minorEastAsia" w:hint="eastAsia"/>
                                  <w:iCs/>
                                  <w:vertAlign w:val="subscript"/>
                                </w:rPr>
                                <w:t>1</w:t>
                              </w:r>
                            </w:p>
                          </w:txbxContent>
                        </wps:txbx>
                        <wps:bodyPr horzOverflow="overflow" vert="horz" wrap="none" lIns="36000" tIns="0" rIns="36000" bIns="0" rtlCol="0">
                          <a:spAutoFit/>
                        </wps:bodyPr>
                      </wps:wsp>
                      <pic:pic xmlns:pic="http://schemas.openxmlformats.org/drawingml/2006/picture">
                        <pic:nvPicPr>
                          <pic:cNvPr id="3264" name="Picture 3264"/>
                          <pic:cNvPicPr/>
                        </pic:nvPicPr>
                        <pic:blipFill>
                          <a:blip r:embed="rId17"/>
                          <a:stretch>
                            <a:fillRect/>
                          </a:stretch>
                        </pic:blipFill>
                        <pic:spPr>
                          <a:xfrm>
                            <a:off x="568452" y="294132"/>
                            <a:ext cx="118872" cy="153924"/>
                          </a:xfrm>
                          <a:prstGeom prst="rect">
                            <a:avLst/>
                          </a:prstGeom>
                        </pic:spPr>
                      </pic:pic>
                      <wps:wsp>
                        <wps:cNvPr id="3265" name="Rectangle 3265"/>
                        <wps:cNvSpPr/>
                        <wps:spPr>
                          <a:xfrm>
                            <a:off x="543534" y="256516"/>
                            <a:ext cx="167960" cy="198409"/>
                          </a:xfrm>
                          <a:prstGeom prst="rect">
                            <a:avLst/>
                          </a:prstGeom>
                          <a:ln>
                            <a:noFill/>
                          </a:ln>
                        </wps:spPr>
                        <wps:txbx>
                          <w:txbxContent>
                            <w:p w14:paraId="05D49B94" w14:textId="77777777" w:rsidR="00013480" w:rsidRPr="002903FD" w:rsidRDefault="00013480" w:rsidP="00013480">
                              <w:pPr>
                                <w:pStyle w:val="afc"/>
                                <w:rPr>
                                  <w:rFonts w:eastAsiaTheme="minorEastAsia"/>
                                  <w:vertAlign w:val="subscript"/>
                                </w:rPr>
                              </w:pPr>
                              <w:r>
                                <w:rPr>
                                  <w:i/>
                                </w:rPr>
                                <w:t>n</w:t>
                              </w:r>
                              <w:r w:rsidRPr="002903FD">
                                <w:rPr>
                                  <w:rFonts w:eastAsiaTheme="minorEastAsia" w:hint="eastAsia"/>
                                  <w:iCs/>
                                  <w:vertAlign w:val="subscript"/>
                                </w:rPr>
                                <w:t>2</w:t>
                              </w:r>
                            </w:p>
                          </w:txbxContent>
                        </wps:txbx>
                        <wps:bodyPr horzOverflow="overflow" vert="horz" wrap="none" lIns="36000" tIns="0" rIns="36000" bIns="0" rtlCol="0">
                          <a:spAutoFit/>
                        </wps:bodyPr>
                      </wps:wsp>
                      <pic:pic xmlns:pic="http://schemas.openxmlformats.org/drawingml/2006/picture">
                        <pic:nvPicPr>
                          <pic:cNvPr id="3269" name="Picture 3269"/>
                          <pic:cNvPicPr/>
                        </pic:nvPicPr>
                        <pic:blipFill>
                          <a:blip r:embed="rId25"/>
                          <a:stretch>
                            <a:fillRect/>
                          </a:stretch>
                        </pic:blipFill>
                        <pic:spPr>
                          <a:xfrm>
                            <a:off x="0" y="284988"/>
                            <a:ext cx="155448" cy="153924"/>
                          </a:xfrm>
                          <a:prstGeom prst="rect">
                            <a:avLst/>
                          </a:prstGeom>
                        </pic:spPr>
                      </pic:pic>
                      <wps:wsp>
                        <wps:cNvPr id="3270" name="Rectangle 3270"/>
                        <wps:cNvSpPr/>
                        <wps:spPr>
                          <a:xfrm>
                            <a:off x="-25303" y="251578"/>
                            <a:ext cx="192736" cy="198409"/>
                          </a:xfrm>
                          <a:prstGeom prst="rect">
                            <a:avLst/>
                          </a:prstGeom>
                          <a:ln>
                            <a:noFill/>
                          </a:ln>
                        </wps:spPr>
                        <wps:txbx>
                          <w:txbxContent>
                            <w:p w14:paraId="486137CF" w14:textId="77777777" w:rsidR="00013480" w:rsidRPr="002903FD" w:rsidRDefault="00013480" w:rsidP="00013480">
                              <w:pPr>
                                <w:pStyle w:val="afc"/>
                                <w:rPr>
                                  <w:rFonts w:eastAsiaTheme="minorEastAsia"/>
                                  <w:vertAlign w:val="subscript"/>
                                </w:rPr>
                              </w:pPr>
                              <w:r>
                                <w:rPr>
                                  <w:i/>
                                </w:rPr>
                                <w:t>U</w:t>
                              </w:r>
                              <w:r w:rsidRPr="002903FD">
                                <w:rPr>
                                  <w:rFonts w:eastAsiaTheme="minorEastAsia" w:hint="eastAsia"/>
                                  <w:iCs/>
                                  <w:vertAlign w:val="subscript"/>
                                </w:rPr>
                                <w:t>1</w:t>
                              </w:r>
                            </w:p>
                          </w:txbxContent>
                        </wps:txbx>
                        <wps:bodyPr horzOverflow="overflow" vert="horz" wrap="none" lIns="36000" tIns="0" rIns="36000" bIns="0" rtlCol="0">
                          <a:spAutoFit/>
                        </wps:bodyPr>
                      </wps:wsp>
                      <wps:wsp>
                        <wps:cNvPr id="3273" name="Shape 3273"/>
                        <wps:cNvSpPr/>
                        <wps:spPr>
                          <a:xfrm>
                            <a:off x="1604137" y="533908"/>
                            <a:ext cx="40767" cy="40513"/>
                          </a:xfrm>
                          <a:custGeom>
                            <a:avLst/>
                            <a:gdLst/>
                            <a:ahLst/>
                            <a:cxnLst/>
                            <a:rect l="0" t="0" r="0" b="0"/>
                            <a:pathLst>
                              <a:path w="40767" h="40513">
                                <a:moveTo>
                                  <a:pt x="0" y="40513"/>
                                </a:moveTo>
                                <a:lnTo>
                                  <a:pt x="40767"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74" name="Shape 3274"/>
                        <wps:cNvSpPr/>
                        <wps:spPr>
                          <a:xfrm>
                            <a:off x="1604137" y="533908"/>
                            <a:ext cx="40767" cy="40513"/>
                          </a:xfrm>
                          <a:custGeom>
                            <a:avLst/>
                            <a:gdLst/>
                            <a:ahLst/>
                            <a:cxnLst/>
                            <a:rect l="0" t="0" r="0" b="0"/>
                            <a:pathLst>
                              <a:path w="40767" h="40513">
                                <a:moveTo>
                                  <a:pt x="0" y="0"/>
                                </a:moveTo>
                                <a:lnTo>
                                  <a:pt x="40767" y="40513"/>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75" name="Shape 3275"/>
                        <wps:cNvSpPr/>
                        <wps:spPr>
                          <a:xfrm>
                            <a:off x="1784350" y="533908"/>
                            <a:ext cx="40767" cy="40513"/>
                          </a:xfrm>
                          <a:custGeom>
                            <a:avLst/>
                            <a:gdLst/>
                            <a:ahLst/>
                            <a:cxnLst/>
                            <a:rect l="0" t="0" r="0" b="0"/>
                            <a:pathLst>
                              <a:path w="40767" h="40513">
                                <a:moveTo>
                                  <a:pt x="0" y="40513"/>
                                </a:moveTo>
                                <a:lnTo>
                                  <a:pt x="40767"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76" name="Shape 3276"/>
                        <wps:cNvSpPr/>
                        <wps:spPr>
                          <a:xfrm>
                            <a:off x="1784350" y="533908"/>
                            <a:ext cx="40767" cy="40513"/>
                          </a:xfrm>
                          <a:custGeom>
                            <a:avLst/>
                            <a:gdLst/>
                            <a:ahLst/>
                            <a:cxnLst/>
                            <a:rect l="0" t="0" r="0" b="0"/>
                            <a:pathLst>
                              <a:path w="40767" h="40513">
                                <a:moveTo>
                                  <a:pt x="0" y="0"/>
                                </a:moveTo>
                                <a:lnTo>
                                  <a:pt x="40767" y="40513"/>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77" name="Shape 3277"/>
                        <wps:cNvSpPr/>
                        <wps:spPr>
                          <a:xfrm>
                            <a:off x="1964690" y="533908"/>
                            <a:ext cx="40767" cy="40513"/>
                          </a:xfrm>
                          <a:custGeom>
                            <a:avLst/>
                            <a:gdLst/>
                            <a:ahLst/>
                            <a:cxnLst/>
                            <a:rect l="0" t="0" r="0" b="0"/>
                            <a:pathLst>
                              <a:path w="40767" h="40513">
                                <a:moveTo>
                                  <a:pt x="0" y="40513"/>
                                </a:moveTo>
                                <a:lnTo>
                                  <a:pt x="40767"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78" name="Shape 3278"/>
                        <wps:cNvSpPr/>
                        <wps:spPr>
                          <a:xfrm>
                            <a:off x="1964690" y="533908"/>
                            <a:ext cx="40767" cy="40513"/>
                          </a:xfrm>
                          <a:custGeom>
                            <a:avLst/>
                            <a:gdLst/>
                            <a:ahLst/>
                            <a:cxnLst/>
                            <a:rect l="0" t="0" r="0" b="0"/>
                            <a:pathLst>
                              <a:path w="40767" h="40513">
                                <a:moveTo>
                                  <a:pt x="0" y="0"/>
                                </a:moveTo>
                                <a:lnTo>
                                  <a:pt x="40767" y="40513"/>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79" name="Shape 3279"/>
                        <wps:cNvSpPr/>
                        <wps:spPr>
                          <a:xfrm>
                            <a:off x="2144903" y="533908"/>
                            <a:ext cx="40894" cy="40513"/>
                          </a:xfrm>
                          <a:custGeom>
                            <a:avLst/>
                            <a:gdLst/>
                            <a:ahLst/>
                            <a:cxnLst/>
                            <a:rect l="0" t="0" r="0" b="0"/>
                            <a:pathLst>
                              <a:path w="40894" h="40513">
                                <a:moveTo>
                                  <a:pt x="0" y="40513"/>
                                </a:moveTo>
                                <a:lnTo>
                                  <a:pt x="40894"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80" name="Shape 3280"/>
                        <wps:cNvSpPr/>
                        <wps:spPr>
                          <a:xfrm>
                            <a:off x="2144903" y="533908"/>
                            <a:ext cx="40894" cy="40513"/>
                          </a:xfrm>
                          <a:custGeom>
                            <a:avLst/>
                            <a:gdLst/>
                            <a:ahLst/>
                            <a:cxnLst/>
                            <a:rect l="0" t="0" r="0" b="0"/>
                            <a:pathLst>
                              <a:path w="40894" h="40513">
                                <a:moveTo>
                                  <a:pt x="0" y="0"/>
                                </a:moveTo>
                                <a:lnTo>
                                  <a:pt x="40894" y="40513"/>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81" name="Shape 3281"/>
                        <wps:cNvSpPr/>
                        <wps:spPr>
                          <a:xfrm>
                            <a:off x="1604137" y="354584"/>
                            <a:ext cx="40767" cy="40640"/>
                          </a:xfrm>
                          <a:custGeom>
                            <a:avLst/>
                            <a:gdLst/>
                            <a:ahLst/>
                            <a:cxnLst/>
                            <a:rect l="0" t="0" r="0" b="0"/>
                            <a:pathLst>
                              <a:path w="40767" h="40640">
                                <a:moveTo>
                                  <a:pt x="0" y="40640"/>
                                </a:moveTo>
                                <a:lnTo>
                                  <a:pt x="40767"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82" name="Shape 3282"/>
                        <wps:cNvSpPr/>
                        <wps:spPr>
                          <a:xfrm>
                            <a:off x="1604137" y="354584"/>
                            <a:ext cx="40767" cy="40640"/>
                          </a:xfrm>
                          <a:custGeom>
                            <a:avLst/>
                            <a:gdLst/>
                            <a:ahLst/>
                            <a:cxnLst/>
                            <a:rect l="0" t="0" r="0" b="0"/>
                            <a:pathLst>
                              <a:path w="40767" h="40640">
                                <a:moveTo>
                                  <a:pt x="0" y="0"/>
                                </a:moveTo>
                                <a:lnTo>
                                  <a:pt x="40767" y="4064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83" name="Shape 3283"/>
                        <wps:cNvSpPr/>
                        <wps:spPr>
                          <a:xfrm>
                            <a:off x="1784350" y="354584"/>
                            <a:ext cx="40767" cy="40640"/>
                          </a:xfrm>
                          <a:custGeom>
                            <a:avLst/>
                            <a:gdLst/>
                            <a:ahLst/>
                            <a:cxnLst/>
                            <a:rect l="0" t="0" r="0" b="0"/>
                            <a:pathLst>
                              <a:path w="40767" h="40640">
                                <a:moveTo>
                                  <a:pt x="0" y="40640"/>
                                </a:moveTo>
                                <a:lnTo>
                                  <a:pt x="40767"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84" name="Shape 3284"/>
                        <wps:cNvSpPr/>
                        <wps:spPr>
                          <a:xfrm>
                            <a:off x="1784350" y="354584"/>
                            <a:ext cx="40767" cy="40640"/>
                          </a:xfrm>
                          <a:custGeom>
                            <a:avLst/>
                            <a:gdLst/>
                            <a:ahLst/>
                            <a:cxnLst/>
                            <a:rect l="0" t="0" r="0" b="0"/>
                            <a:pathLst>
                              <a:path w="40767" h="40640">
                                <a:moveTo>
                                  <a:pt x="0" y="0"/>
                                </a:moveTo>
                                <a:lnTo>
                                  <a:pt x="40767" y="4064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85" name="Shape 3285"/>
                        <wps:cNvSpPr/>
                        <wps:spPr>
                          <a:xfrm>
                            <a:off x="1964690" y="354584"/>
                            <a:ext cx="40767" cy="40640"/>
                          </a:xfrm>
                          <a:custGeom>
                            <a:avLst/>
                            <a:gdLst/>
                            <a:ahLst/>
                            <a:cxnLst/>
                            <a:rect l="0" t="0" r="0" b="0"/>
                            <a:pathLst>
                              <a:path w="40767" h="40640">
                                <a:moveTo>
                                  <a:pt x="0" y="40640"/>
                                </a:moveTo>
                                <a:lnTo>
                                  <a:pt x="40767"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86" name="Shape 3286"/>
                        <wps:cNvSpPr/>
                        <wps:spPr>
                          <a:xfrm>
                            <a:off x="1964690" y="354584"/>
                            <a:ext cx="40767" cy="40640"/>
                          </a:xfrm>
                          <a:custGeom>
                            <a:avLst/>
                            <a:gdLst/>
                            <a:ahLst/>
                            <a:cxnLst/>
                            <a:rect l="0" t="0" r="0" b="0"/>
                            <a:pathLst>
                              <a:path w="40767" h="40640">
                                <a:moveTo>
                                  <a:pt x="0" y="0"/>
                                </a:moveTo>
                                <a:lnTo>
                                  <a:pt x="40767" y="4064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87" name="Shape 3287"/>
                        <wps:cNvSpPr/>
                        <wps:spPr>
                          <a:xfrm>
                            <a:off x="2144903" y="354584"/>
                            <a:ext cx="40894" cy="40640"/>
                          </a:xfrm>
                          <a:custGeom>
                            <a:avLst/>
                            <a:gdLst/>
                            <a:ahLst/>
                            <a:cxnLst/>
                            <a:rect l="0" t="0" r="0" b="0"/>
                            <a:pathLst>
                              <a:path w="40894" h="40640">
                                <a:moveTo>
                                  <a:pt x="0" y="40640"/>
                                </a:moveTo>
                                <a:lnTo>
                                  <a:pt x="40894"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88" name="Shape 3288"/>
                        <wps:cNvSpPr/>
                        <wps:spPr>
                          <a:xfrm>
                            <a:off x="2144903" y="354584"/>
                            <a:ext cx="40894" cy="40640"/>
                          </a:xfrm>
                          <a:custGeom>
                            <a:avLst/>
                            <a:gdLst/>
                            <a:ahLst/>
                            <a:cxnLst/>
                            <a:rect l="0" t="0" r="0" b="0"/>
                            <a:pathLst>
                              <a:path w="40894" h="40640">
                                <a:moveTo>
                                  <a:pt x="0" y="0"/>
                                </a:moveTo>
                                <a:lnTo>
                                  <a:pt x="40894" y="4064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89" name="Shape 3289"/>
                        <wps:cNvSpPr/>
                        <wps:spPr>
                          <a:xfrm>
                            <a:off x="1604137" y="175387"/>
                            <a:ext cx="40767" cy="40513"/>
                          </a:xfrm>
                          <a:custGeom>
                            <a:avLst/>
                            <a:gdLst/>
                            <a:ahLst/>
                            <a:cxnLst/>
                            <a:rect l="0" t="0" r="0" b="0"/>
                            <a:pathLst>
                              <a:path w="40767" h="40513">
                                <a:moveTo>
                                  <a:pt x="0" y="40513"/>
                                </a:moveTo>
                                <a:lnTo>
                                  <a:pt x="40767"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90" name="Shape 3290"/>
                        <wps:cNvSpPr/>
                        <wps:spPr>
                          <a:xfrm>
                            <a:off x="1604137" y="175387"/>
                            <a:ext cx="40767" cy="40513"/>
                          </a:xfrm>
                          <a:custGeom>
                            <a:avLst/>
                            <a:gdLst/>
                            <a:ahLst/>
                            <a:cxnLst/>
                            <a:rect l="0" t="0" r="0" b="0"/>
                            <a:pathLst>
                              <a:path w="40767" h="40513">
                                <a:moveTo>
                                  <a:pt x="0" y="0"/>
                                </a:moveTo>
                                <a:lnTo>
                                  <a:pt x="40767" y="40513"/>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91" name="Shape 3291"/>
                        <wps:cNvSpPr/>
                        <wps:spPr>
                          <a:xfrm>
                            <a:off x="1784350" y="175387"/>
                            <a:ext cx="40767" cy="40513"/>
                          </a:xfrm>
                          <a:custGeom>
                            <a:avLst/>
                            <a:gdLst/>
                            <a:ahLst/>
                            <a:cxnLst/>
                            <a:rect l="0" t="0" r="0" b="0"/>
                            <a:pathLst>
                              <a:path w="40767" h="40513">
                                <a:moveTo>
                                  <a:pt x="0" y="40513"/>
                                </a:moveTo>
                                <a:lnTo>
                                  <a:pt x="40767"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92" name="Shape 3292"/>
                        <wps:cNvSpPr/>
                        <wps:spPr>
                          <a:xfrm>
                            <a:off x="1784350" y="175387"/>
                            <a:ext cx="40767" cy="40513"/>
                          </a:xfrm>
                          <a:custGeom>
                            <a:avLst/>
                            <a:gdLst/>
                            <a:ahLst/>
                            <a:cxnLst/>
                            <a:rect l="0" t="0" r="0" b="0"/>
                            <a:pathLst>
                              <a:path w="40767" h="40513">
                                <a:moveTo>
                                  <a:pt x="0" y="0"/>
                                </a:moveTo>
                                <a:lnTo>
                                  <a:pt x="40767" y="40513"/>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93" name="Shape 3293"/>
                        <wps:cNvSpPr/>
                        <wps:spPr>
                          <a:xfrm>
                            <a:off x="1964690" y="175387"/>
                            <a:ext cx="40767" cy="40513"/>
                          </a:xfrm>
                          <a:custGeom>
                            <a:avLst/>
                            <a:gdLst/>
                            <a:ahLst/>
                            <a:cxnLst/>
                            <a:rect l="0" t="0" r="0" b="0"/>
                            <a:pathLst>
                              <a:path w="40767" h="40513">
                                <a:moveTo>
                                  <a:pt x="0" y="40513"/>
                                </a:moveTo>
                                <a:lnTo>
                                  <a:pt x="40767"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94" name="Shape 3294"/>
                        <wps:cNvSpPr/>
                        <wps:spPr>
                          <a:xfrm>
                            <a:off x="1964690" y="175387"/>
                            <a:ext cx="40767" cy="40513"/>
                          </a:xfrm>
                          <a:custGeom>
                            <a:avLst/>
                            <a:gdLst/>
                            <a:ahLst/>
                            <a:cxnLst/>
                            <a:rect l="0" t="0" r="0" b="0"/>
                            <a:pathLst>
                              <a:path w="40767" h="40513">
                                <a:moveTo>
                                  <a:pt x="0" y="0"/>
                                </a:moveTo>
                                <a:lnTo>
                                  <a:pt x="40767" y="40513"/>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95" name="Shape 3295"/>
                        <wps:cNvSpPr/>
                        <wps:spPr>
                          <a:xfrm>
                            <a:off x="2144903" y="175387"/>
                            <a:ext cx="40894" cy="40513"/>
                          </a:xfrm>
                          <a:custGeom>
                            <a:avLst/>
                            <a:gdLst/>
                            <a:ahLst/>
                            <a:cxnLst/>
                            <a:rect l="0" t="0" r="0" b="0"/>
                            <a:pathLst>
                              <a:path w="40894" h="40513">
                                <a:moveTo>
                                  <a:pt x="0" y="40513"/>
                                </a:moveTo>
                                <a:lnTo>
                                  <a:pt x="40894"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96" name="Shape 3296"/>
                        <wps:cNvSpPr/>
                        <wps:spPr>
                          <a:xfrm>
                            <a:off x="2144903" y="175387"/>
                            <a:ext cx="40894" cy="40513"/>
                          </a:xfrm>
                          <a:custGeom>
                            <a:avLst/>
                            <a:gdLst/>
                            <a:ahLst/>
                            <a:cxnLst/>
                            <a:rect l="0" t="0" r="0" b="0"/>
                            <a:pathLst>
                              <a:path w="40894" h="40513">
                                <a:moveTo>
                                  <a:pt x="0" y="0"/>
                                </a:moveTo>
                                <a:lnTo>
                                  <a:pt x="40894" y="40513"/>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99" name="Rectangle 3299"/>
                        <wps:cNvSpPr/>
                        <wps:spPr>
                          <a:xfrm>
                            <a:off x="2161056" y="173491"/>
                            <a:ext cx="141913" cy="198409"/>
                          </a:xfrm>
                          <a:prstGeom prst="rect">
                            <a:avLst/>
                          </a:prstGeom>
                          <a:ln>
                            <a:noFill/>
                          </a:ln>
                        </wps:spPr>
                        <wps:txbx>
                          <w:txbxContent>
                            <w:p w14:paraId="54A6DF22" w14:textId="77777777" w:rsidR="00013480" w:rsidRPr="00013480" w:rsidRDefault="00013480" w:rsidP="00013480">
                              <w:pPr>
                                <w:pStyle w:val="afc"/>
                                <w:rPr>
                                  <w:i/>
                                  <w:iCs/>
                                </w:rPr>
                              </w:pPr>
                              <w:r w:rsidRPr="00013480">
                                <w:rPr>
                                  <w:i/>
                                  <w:iCs/>
                                </w:rPr>
                                <w:t>B</w:t>
                              </w:r>
                            </w:p>
                          </w:txbxContent>
                        </wps:txbx>
                        <wps:bodyPr horzOverflow="overflow" vert="horz" wrap="none" lIns="36000" tIns="0" rIns="36000" bIns="0" rtlCol="0">
                          <a:spAutoFit/>
                        </wps:bodyPr>
                      </wps:wsp>
                      <wps:wsp>
                        <wps:cNvPr id="3303" name="Rectangle 3303"/>
                        <wps:cNvSpPr/>
                        <wps:spPr>
                          <a:xfrm>
                            <a:off x="1671176" y="173383"/>
                            <a:ext cx="141913" cy="198409"/>
                          </a:xfrm>
                          <a:prstGeom prst="rect">
                            <a:avLst/>
                          </a:prstGeom>
                          <a:ln>
                            <a:noFill/>
                          </a:ln>
                        </wps:spPr>
                        <wps:txbx>
                          <w:txbxContent>
                            <w:p w14:paraId="20CAFA83" w14:textId="77777777" w:rsidR="00013480" w:rsidRPr="00013480" w:rsidRDefault="00013480" w:rsidP="00013480">
                              <w:pPr>
                                <w:pStyle w:val="afc"/>
                                <w:rPr>
                                  <w:i/>
                                  <w:iCs/>
                                </w:rPr>
                              </w:pPr>
                              <w:r w:rsidRPr="00013480">
                                <w:rPr>
                                  <w:i/>
                                  <w:iCs/>
                                </w:rPr>
                                <w:t>R</w:t>
                              </w:r>
                            </w:p>
                          </w:txbxContent>
                        </wps:txbx>
                        <wps:bodyPr horzOverflow="overflow" vert="horz" wrap="none" lIns="36000" tIns="0" rIns="36000" bIns="0" rtlCol="0">
                          <a:spAutoFit/>
                        </wps:bodyPr>
                      </wps:wsp>
                      <wps:wsp>
                        <wps:cNvPr id="3305" name="Shape 3305"/>
                        <wps:cNvSpPr/>
                        <wps:spPr>
                          <a:xfrm>
                            <a:off x="1282573" y="577216"/>
                            <a:ext cx="27305" cy="27051"/>
                          </a:xfrm>
                          <a:custGeom>
                            <a:avLst/>
                            <a:gdLst/>
                            <a:ahLst/>
                            <a:cxnLst/>
                            <a:rect l="0" t="0" r="0" b="0"/>
                            <a:pathLst>
                              <a:path w="27305" h="27051">
                                <a:moveTo>
                                  <a:pt x="13716" y="0"/>
                                </a:moveTo>
                                <a:cubicBezTo>
                                  <a:pt x="21209" y="0"/>
                                  <a:pt x="27305" y="5969"/>
                                  <a:pt x="27305" y="13462"/>
                                </a:cubicBezTo>
                                <a:cubicBezTo>
                                  <a:pt x="27305" y="20955"/>
                                  <a:pt x="21209" y="27051"/>
                                  <a:pt x="13716" y="27051"/>
                                </a:cubicBezTo>
                                <a:cubicBezTo>
                                  <a:pt x="6096" y="27051"/>
                                  <a:pt x="0" y="20955"/>
                                  <a:pt x="0" y="13462"/>
                                </a:cubicBezTo>
                                <a:cubicBezTo>
                                  <a:pt x="0" y="5969"/>
                                  <a:pt x="6096" y="0"/>
                                  <a:pt x="13716" y="0"/>
                                </a:cubicBezTo>
                                <a:close/>
                              </a:path>
                            </a:pathLst>
                          </a:custGeom>
                          <a:ln w="0" cap="flat">
                            <a:miter lim="1016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3306" name="Shape 3306"/>
                        <wps:cNvSpPr/>
                        <wps:spPr>
                          <a:xfrm>
                            <a:off x="1282573" y="577216"/>
                            <a:ext cx="27305" cy="27051"/>
                          </a:xfrm>
                          <a:custGeom>
                            <a:avLst/>
                            <a:gdLst/>
                            <a:ahLst/>
                            <a:cxnLst/>
                            <a:rect l="0" t="0" r="0" b="0"/>
                            <a:pathLst>
                              <a:path w="27305" h="27051">
                                <a:moveTo>
                                  <a:pt x="0" y="13462"/>
                                </a:moveTo>
                                <a:cubicBezTo>
                                  <a:pt x="0" y="5969"/>
                                  <a:pt x="6096" y="0"/>
                                  <a:pt x="13716" y="0"/>
                                </a:cubicBezTo>
                                <a:cubicBezTo>
                                  <a:pt x="21209" y="0"/>
                                  <a:pt x="27305" y="5969"/>
                                  <a:pt x="27305" y="13462"/>
                                </a:cubicBezTo>
                                <a:cubicBezTo>
                                  <a:pt x="27305" y="20955"/>
                                  <a:pt x="21209" y="27051"/>
                                  <a:pt x="13716" y="27051"/>
                                </a:cubicBezTo>
                                <a:cubicBezTo>
                                  <a:pt x="6096" y="27051"/>
                                  <a:pt x="0" y="20955"/>
                                  <a:pt x="0" y="13462"/>
                                </a:cubicBezTo>
                                <a:close/>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307" name="Shape 3307"/>
                        <wps:cNvSpPr/>
                        <wps:spPr>
                          <a:xfrm>
                            <a:off x="2326386" y="589280"/>
                            <a:ext cx="126365" cy="0"/>
                          </a:xfrm>
                          <a:custGeom>
                            <a:avLst/>
                            <a:gdLst/>
                            <a:ahLst/>
                            <a:cxnLst/>
                            <a:rect l="0" t="0" r="0" b="0"/>
                            <a:pathLst>
                              <a:path w="126365">
                                <a:moveTo>
                                  <a:pt x="0" y="0"/>
                                </a:moveTo>
                                <a:lnTo>
                                  <a:pt x="126365"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308" name="Shape 3308"/>
                        <wps:cNvSpPr/>
                        <wps:spPr>
                          <a:xfrm>
                            <a:off x="2326386" y="138049"/>
                            <a:ext cx="126365" cy="0"/>
                          </a:xfrm>
                          <a:custGeom>
                            <a:avLst/>
                            <a:gdLst/>
                            <a:ahLst/>
                            <a:cxnLst/>
                            <a:rect l="0" t="0" r="0" b="0"/>
                            <a:pathLst>
                              <a:path w="126365">
                                <a:moveTo>
                                  <a:pt x="0" y="0"/>
                                </a:moveTo>
                                <a:lnTo>
                                  <a:pt x="126365" y="0"/>
                                </a:lnTo>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309" name="Shape 3309"/>
                        <wps:cNvSpPr/>
                        <wps:spPr>
                          <a:xfrm>
                            <a:off x="2361311" y="138049"/>
                            <a:ext cx="50800" cy="451612"/>
                          </a:xfrm>
                          <a:custGeom>
                            <a:avLst/>
                            <a:gdLst/>
                            <a:ahLst/>
                            <a:cxnLst/>
                            <a:rect l="0" t="0" r="0" b="0"/>
                            <a:pathLst>
                              <a:path w="50800" h="451612">
                                <a:moveTo>
                                  <a:pt x="25400" y="0"/>
                                </a:moveTo>
                                <a:lnTo>
                                  <a:pt x="50800" y="76200"/>
                                </a:lnTo>
                                <a:lnTo>
                                  <a:pt x="30226" y="76200"/>
                                </a:lnTo>
                                <a:lnTo>
                                  <a:pt x="30226" y="375412"/>
                                </a:lnTo>
                                <a:lnTo>
                                  <a:pt x="50800" y="375412"/>
                                </a:lnTo>
                                <a:lnTo>
                                  <a:pt x="25400" y="451612"/>
                                </a:lnTo>
                                <a:lnTo>
                                  <a:pt x="0" y="375412"/>
                                </a:lnTo>
                                <a:lnTo>
                                  <a:pt x="20701" y="375412"/>
                                </a:lnTo>
                                <a:lnTo>
                                  <a:pt x="20701" y="76200"/>
                                </a:lnTo>
                                <a:lnTo>
                                  <a:pt x="0" y="76200"/>
                                </a:lnTo>
                                <a:lnTo>
                                  <a:pt x="25400" y="0"/>
                                </a:lnTo>
                                <a:close/>
                              </a:path>
                            </a:pathLst>
                          </a:custGeom>
                          <a:ln w="0" cap="flat">
                            <a:miter lim="1016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3312" name="Rectangle 3312"/>
                        <wps:cNvSpPr/>
                        <wps:spPr>
                          <a:xfrm>
                            <a:off x="2377094" y="271913"/>
                            <a:ext cx="136196" cy="198409"/>
                          </a:xfrm>
                          <a:prstGeom prst="rect">
                            <a:avLst/>
                          </a:prstGeom>
                          <a:ln>
                            <a:noFill/>
                          </a:ln>
                        </wps:spPr>
                        <wps:txbx>
                          <w:txbxContent>
                            <w:p w14:paraId="25F9414B" w14:textId="77777777" w:rsidR="00013480" w:rsidRPr="00013480" w:rsidRDefault="00013480" w:rsidP="00013480">
                              <w:pPr>
                                <w:pStyle w:val="afc"/>
                                <w:rPr>
                                  <w:i/>
                                  <w:iCs/>
                                </w:rPr>
                              </w:pPr>
                              <w:r w:rsidRPr="00013480">
                                <w:rPr>
                                  <w:i/>
                                  <w:iCs/>
                                </w:rPr>
                                <w:t>L</w:t>
                              </w:r>
                            </w:p>
                          </w:txbxContent>
                        </wps:txbx>
                        <wps:bodyPr horzOverflow="overflow" vert="horz" wrap="none" lIns="36000" tIns="0" rIns="36000" bIns="0" rtlCol="0">
                          <a:spAutoFit/>
                        </wps:bodyPr>
                      </wps:wsp>
                      <wps:wsp>
                        <wps:cNvPr id="3315" name="Shape 3315"/>
                        <wps:cNvSpPr/>
                        <wps:spPr>
                          <a:xfrm>
                            <a:off x="1278636" y="238951"/>
                            <a:ext cx="46228" cy="44005"/>
                          </a:xfrm>
                          <a:custGeom>
                            <a:avLst/>
                            <a:gdLst/>
                            <a:ahLst/>
                            <a:cxnLst/>
                            <a:rect l="0" t="0" r="0" b="0"/>
                            <a:pathLst>
                              <a:path w="46228" h="44005">
                                <a:moveTo>
                                  <a:pt x="17859" y="1333"/>
                                </a:moveTo>
                                <a:cubicBezTo>
                                  <a:pt x="22860" y="0"/>
                                  <a:pt x="28384" y="572"/>
                                  <a:pt x="33274" y="3366"/>
                                </a:cubicBezTo>
                                <a:cubicBezTo>
                                  <a:pt x="42926" y="8953"/>
                                  <a:pt x="46228" y="21272"/>
                                  <a:pt x="40640" y="30924"/>
                                </a:cubicBezTo>
                                <a:cubicBezTo>
                                  <a:pt x="35052" y="40703"/>
                                  <a:pt x="22733" y="44005"/>
                                  <a:pt x="12954" y="38417"/>
                                </a:cubicBezTo>
                                <a:cubicBezTo>
                                  <a:pt x="3302" y="32829"/>
                                  <a:pt x="0" y="20383"/>
                                  <a:pt x="5588" y="10731"/>
                                </a:cubicBezTo>
                                <a:cubicBezTo>
                                  <a:pt x="8382" y="5905"/>
                                  <a:pt x="12859" y="2667"/>
                                  <a:pt x="17859" y="1333"/>
                                </a:cubicBezTo>
                                <a:close/>
                              </a:path>
                            </a:pathLst>
                          </a:custGeom>
                          <a:ln w="0" cap="flat">
                            <a:miter lim="1016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3317" name="Shape 3317"/>
                        <wps:cNvSpPr/>
                        <wps:spPr>
                          <a:xfrm>
                            <a:off x="1278636" y="236729"/>
                            <a:ext cx="46228" cy="46227"/>
                          </a:xfrm>
                          <a:custGeom>
                            <a:avLst/>
                            <a:gdLst/>
                            <a:ahLst/>
                            <a:cxnLst/>
                            <a:rect l="0" t="0" r="0" b="0"/>
                            <a:pathLst>
                              <a:path w="46228" h="46227">
                                <a:moveTo>
                                  <a:pt x="12954" y="40639"/>
                                </a:moveTo>
                                <a:cubicBezTo>
                                  <a:pt x="3302" y="35051"/>
                                  <a:pt x="0" y="22606"/>
                                  <a:pt x="5588" y="12953"/>
                                </a:cubicBezTo>
                                <a:cubicBezTo>
                                  <a:pt x="11176" y="3301"/>
                                  <a:pt x="23495" y="0"/>
                                  <a:pt x="33274" y="5588"/>
                                </a:cubicBezTo>
                                <a:cubicBezTo>
                                  <a:pt x="42926" y="11175"/>
                                  <a:pt x="46228" y="23495"/>
                                  <a:pt x="40640" y="33147"/>
                                </a:cubicBezTo>
                                <a:cubicBezTo>
                                  <a:pt x="35052" y="42925"/>
                                  <a:pt x="22733" y="46227"/>
                                  <a:pt x="12954" y="40639"/>
                                </a:cubicBezTo>
                                <a:close/>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1148" name="Shape 21148"/>
                        <wps:cNvSpPr/>
                        <wps:spPr>
                          <a:xfrm>
                            <a:off x="996315" y="547010"/>
                            <a:ext cx="228562" cy="76180"/>
                          </a:xfrm>
                          <a:custGeom>
                            <a:avLst/>
                            <a:gdLst/>
                            <a:ahLst/>
                            <a:cxnLst/>
                            <a:rect l="0" t="0" r="0" b="0"/>
                            <a:pathLst>
                              <a:path w="228562" h="76180">
                                <a:moveTo>
                                  <a:pt x="0" y="0"/>
                                </a:moveTo>
                                <a:lnTo>
                                  <a:pt x="228562" y="0"/>
                                </a:lnTo>
                                <a:lnTo>
                                  <a:pt x="228562" y="76180"/>
                                </a:lnTo>
                                <a:lnTo>
                                  <a:pt x="0" y="76180"/>
                                </a:lnTo>
                                <a:lnTo>
                                  <a:pt x="0" y="0"/>
                                </a:lnTo>
                              </a:path>
                            </a:pathLst>
                          </a:custGeom>
                          <a:ln w="0" cap="flat">
                            <a:miter lim="1016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3319" name="Shape 3319"/>
                        <wps:cNvSpPr/>
                        <wps:spPr>
                          <a:xfrm>
                            <a:off x="996315" y="547010"/>
                            <a:ext cx="228562" cy="76180"/>
                          </a:xfrm>
                          <a:custGeom>
                            <a:avLst/>
                            <a:gdLst/>
                            <a:ahLst/>
                            <a:cxnLst/>
                            <a:rect l="0" t="0" r="0" b="0"/>
                            <a:pathLst>
                              <a:path w="228562" h="76180">
                                <a:moveTo>
                                  <a:pt x="0" y="76180"/>
                                </a:moveTo>
                                <a:lnTo>
                                  <a:pt x="228562" y="76180"/>
                                </a:lnTo>
                                <a:lnTo>
                                  <a:pt x="228562" y="0"/>
                                </a:lnTo>
                                <a:lnTo>
                                  <a:pt x="0" y="0"/>
                                </a:lnTo>
                                <a:close/>
                              </a:path>
                            </a:pathLst>
                          </a:custGeom>
                          <a:ln w="9525" cap="flat">
                            <a:miter lim="101600"/>
                          </a:ln>
                        </wps:spPr>
                        <wps:style>
                          <a:lnRef idx="1">
                            <a:srgbClr val="000000"/>
                          </a:lnRef>
                          <a:fillRef idx="0">
                            <a:srgbClr val="000000">
                              <a:alpha val="0"/>
                            </a:srgbClr>
                          </a:fillRef>
                          <a:effectRef idx="0">
                            <a:scrgbClr r="0" g="0" b="0"/>
                          </a:effectRef>
                          <a:fontRef idx="none"/>
                        </wps:style>
                        <wps:bodyPr wrap="none" lIns="36000" tIns="0" rIns="36000" bIns="0">
                          <a:spAutoFit/>
                        </wps:bodyPr>
                      </wps:wsp>
                    </wpg:wgp>
                  </a:graphicData>
                </a:graphic>
                <wp14:sizeRelH relativeFrom="margin">
                  <wp14:pctWidth>0</wp14:pctWidth>
                </wp14:sizeRelH>
                <wp14:sizeRelV relativeFrom="margin">
                  <wp14:pctHeight>0</wp14:pctHeight>
                </wp14:sizeRelV>
              </wp:anchor>
            </w:drawing>
          </mc:Choice>
          <mc:Fallback>
            <w:pict>
              <v:group w14:anchorId="573F8BF4" id="Group 18448" o:spid="_x0000_s1904" style="position:absolute;left:0;text-align:left;margin-left:219.4pt;margin-top:3.8pt;width:199.8pt;height:62.55pt;z-index:251684864;mso-position-horizontal-relative:text;mso-position-vertical-relative:text;mso-width-relative:margin;mso-height-relative:margin" coordorigin="-253,-358" coordsize="25385,79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">
                <v:shape id="Shape 3219" o:spid="_x0000_s1905" style="position:absolute;left:9359;top:5872;width:13498;height:0;visibility:visible;mso-wrap-style:none;v-text-anchor:top" coordsize="13497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" path="m,l1349756,e" filled="f">
                  <v:stroke miterlimit="66585f" joinstyle="miter"/>
                  <v:path arrowok="t" textboxrect="0,0,1349756,0"/>
                </v:shape>
                <v:shape id="Shape 3247" o:spid="_x0000_s1906" style="position:absolute;left:9344;top:1355;width:2703;height:0;visibility:visible;mso-wrap-style:none;v-text-anchor:top" coordsize="2702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" path="m,l270256,e" filled="f">
                  <v:stroke miterlimit="66585f" joinstyle="miter"/>
                  <v:path arrowok="t" textboxrect="0,0,270256,0"/>
                </v:shape>
                <v:shape id="Shape 3207" o:spid="_x0000_s1907" style="position:absolute;left:5660;top:5850;width:2267;height:0;visibility:visible;mso-wrap-style:none;v-text-anchor:top" coordsize="2266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" path="m,l226695,e" filled="f">
                  <v:stroke miterlimit="83231f" joinstyle="miter"/>
                  <v:path arrowok="t" textboxrect="0,0,226695,0"/>
                </v:shape>
                <v:shape id="Shape 3176" o:spid="_x0000_s1908" style="position:absolute;left:4193;top:2112;width:381;height:755;visibility:visible;mso-wrap-style:none;v-text-anchor:top" coordsize="38100,75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" path="m,75565v1016,,4064,-127,5969,-381c8001,74802,9906,74295,11811,73787v1905,-635,3683,-1397,5461,-2286c19050,70612,20828,69469,22352,68326v1651,-1143,3175,-2413,4572,-3811c28321,63119,29591,61595,30734,60071v1270,-1651,2286,-3302,3175,-5081c34798,53213,35560,51308,36195,49530v635,-1905,1143,-3810,1397,-5842c37846,41783,38100,39751,38100,37846v,-2032,-254,-4064,-508,-5969c37338,29972,36830,28067,36195,26162v-635,-1905,-1397,-3810,-2286,-5461c33020,18923,32004,17145,30734,15621,29591,13970,28321,12446,26924,11049,25527,9652,24003,8382,22352,7239,20828,6096,19050,5080,17272,4190,15494,3302,13716,2540,11811,1905,9906,1270,8001,762,5969,508,4064,127,1270,127,,e" filled="f">
                  <v:stroke miterlimit="83231f" joinstyle="miter"/>
                  <v:path arrowok="t" textboxrect="0,0,38100,75565"/>
                </v:shape>
                <v:shape id="Shape 3178" o:spid="_x0000_s1909" style="position:absolute;left:4193;top:2861;width:381;height:755;visibility:visible;mso-wrap-style:none;v-text-anchor:top" coordsize="38100,75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" path="m,75565v1016,-127,4064,-127,5969,-508c8001,74803,9906,74295,11811,73661v1905,-509,3683,-1271,5461,-2160c19050,70612,20828,69469,22352,68326v1651,-1142,3175,-2413,4572,-3810c28321,63119,29591,61595,30734,59944v1270,-1524,2286,-3302,3175,-4953c34798,53213,35560,51308,36195,49403v635,-1778,1143,-3810,1397,-5715c37846,41783,38100,39751,38100,37847v,-2033,-254,-4065,-508,-5970c37338,29973,36830,27940,36195,26162v-635,-1905,-1397,-3810,-2286,-5588c33020,18923,32004,17145,30734,15622,29591,13970,28321,12447,26924,11049,25527,9652,24003,8382,22352,7239,20828,6097,19050,4953,17272,4064,15494,3175,13716,2413,11811,1905,9906,1270,8001,762,5969,508,4064,127,1270,127,,e" filled="f">
                  <v:stroke miterlimit="83231f" joinstyle="miter"/>
                  <v:path arrowok="t" textboxrect="0,0,38100,75565"/>
                </v:shape>
                <v:shape id="Shape 3180" o:spid="_x0000_s1910" style="position:absolute;left:4193;top:3610;width:381;height:756;visibility:visible;mso-wrap-style:none;v-text-anchor:top" coordsize="38100,75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" path="m,75565v1016,-127,4064,-127,5969,-508c8001,74803,9906,74295,11811,73660v1905,-635,3683,-1397,5461,-2286c19050,70485,20828,69469,22352,68326v1651,-1143,3175,-2413,4572,-3810c28321,63119,29591,61595,30734,59944v1270,-1524,2286,-3302,3175,-5080c34798,53213,35560,51308,36195,49403v635,-1778,1143,-3810,1397,-5715c37846,41783,38100,39751,38100,37719v,-1905,-254,-3937,-508,-5842c37338,29845,36830,27940,36195,26035v-635,-1778,-1397,-3683,-2286,-5461c33020,18796,32004,17145,30734,15494,29591,13970,28321,12446,26924,11049,25527,9652,24003,8382,22352,7239,20828,6096,19050,4953,17272,4064,15494,3175,13716,2413,11811,1778,9906,1270,8001,762,5969,381,4064,127,1270,127,,e" filled="f">
                  <v:stroke miterlimit="83231f" joinstyle="miter"/>
                  <v:path arrowok="t" textboxrect="0,0,38100,75565"/>
                </v:shape>
                <v:shape id="Shape 3182" o:spid="_x0000_s1911" style="position:absolute;left:4193;top:4359;width:381;height:756;visibility:visible;mso-wrap-style:none;v-text-anchor:top" coordsize="38100,75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" path="m,75564v1016,-127,4064,-253,5969,-507c8001,74802,9906,74295,11811,73660v1905,-635,3683,-1398,5461,-2286c19050,70485,20828,69469,22352,68325v1651,-1142,3175,-2539,4572,-3937c28321,63119,29591,61595,30734,59944v1270,-1651,2286,-3302,3175,-5081c34798,53086,35560,51308,36195,49402v635,-1904,1143,-3809,1397,-5715c37846,41656,38100,39750,38100,37719v,-1906,-254,-3937,-508,-5843c37338,29845,36830,27939,36195,26035v-635,-1905,-1397,-3684,-2286,-5461c33020,18796,32004,17145,30734,15494,29591,13970,28321,12446,26924,11049,25527,9651,24003,8382,22352,7112,20828,5969,19050,4952,17272,4063,15494,3175,13716,2412,11811,1777,9906,1143,8001,762,5969,381,4064,126,1270,,,e" filled="f">
                  <v:stroke miterlimit="83231f" joinstyle="miter"/>
                  <v:path arrowok="t" textboxrect="0,0,38100,75564"/>
                </v:shape>
                <v:shape id="Shape 3184" o:spid="_x0000_s1912" style="position:absolute;left:4931;top:2112;width:0;height:3022;visibility:visible;mso-wrap-style:none;v-text-anchor:top" coordsize="0,302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" path="m,l,302260e" filled="f">
                  <v:stroke miterlimit="83231f" joinstyle="miter"/>
                  <v:path arrowok="t" textboxrect="0,0,0,302260"/>
                </v:shape>
                <v:shape id="Shape 3186" o:spid="_x0000_s1913" style="position:absolute;left:5304;top:1362;width:380;height:756;visibility:visible;mso-wrap-style:none;v-text-anchor:top" coordsize="37973,75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" path="m37973,c36957,127,34036,254,32004,508v-1905,254,-3937,762,-5715,1397c24384,2540,22479,3302,20701,4191v-1778,889,-3429,1905,-5080,3048c14097,8382,12573,9779,11049,11176,9652,12446,8382,13970,7239,15621,6096,17272,5080,18923,4064,20701v-889,1778,-1651,3556,-2286,5461c1270,28067,762,29972,508,31877,127,33909,,35814,,37846v,1905,127,3937,508,5842c762,45720,1270,47625,1778,49530v635,1905,1397,3683,2286,5461c5080,56769,6096,58420,7239,60071v1143,1524,2413,3048,3810,4445c12573,65913,14097,67183,15621,68453v1651,1143,3302,2159,5080,3048c22479,72390,24384,73152,26289,73787v1778,635,3810,1016,5715,1397c34036,75438,36703,75565,37973,75565e" filled="f">
                  <v:stroke miterlimit="83231f" joinstyle="miter"/>
                  <v:path arrowok="t" textboxrect="0,0,37973,75565"/>
                </v:shape>
                <v:shape id="Shape 3188" o:spid="_x0000_s1914" style="position:absolute;left:5304;top:2112;width:380;height:755;visibility:visible;mso-wrap-style:none;v-text-anchor:top" coordsize="37973,75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" path="m37973,c36957,127,34036,127,32004,508v-1905,254,-3937,762,-5715,1397c24384,2540,22479,3302,20701,4190v-1778,890,-3429,1906,-5080,3049c14097,8382,12573,9652,11049,11049,9652,12446,8382,13970,7239,15621,6096,17145,5080,18923,4064,20701v-889,1651,-1651,3556,-2286,5461c1270,28067,762,29972,508,31877,127,33782,,35814,,37846v,1905,127,3937,508,5842c762,45720,1270,47625,1778,49530v635,1778,1397,3683,2286,5460c5080,56769,6096,58420,7239,60071v1143,1524,2413,3048,3810,4444c12573,65913,14097,67183,15621,68326v1651,1143,3302,2286,5080,3175c22479,72390,24384,73152,26289,73787v1778,508,3810,1015,5715,1397c34036,75438,36703,75438,37973,75565e" filled="f">
                  <v:stroke miterlimit="83231f" joinstyle="miter"/>
                  <v:path arrowok="t" textboxrect="0,0,37973,75565"/>
                </v:shape>
                <v:shape id="Shape 3190" o:spid="_x0000_s1915" style="position:absolute;left:5304;top:2861;width:380;height:755;visibility:visible;mso-wrap-style:none;v-text-anchor:top" coordsize="37973,75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" path="m37973,c36957,127,34036,127,32004,508v-1905,254,-3937,762,-5715,1397c24384,2413,22479,3175,20701,4064v-1778,889,-3429,2033,-5080,3175c14097,8382,12573,9652,11049,11049,9652,12447,8382,13970,7239,15622,6096,17145,5080,18923,4064,20574v-889,1778,-1651,3683,-2286,5588c1270,27940,762,29973,508,31877,127,33782,,35814,,37847v,1904,127,3936,508,5841c762,45593,1270,47625,1778,49403v635,1905,1397,3810,2286,5588c5080,56642,6096,58420,7239,59944v1143,1651,2413,3175,3810,4572c12573,65913,14097,67184,15621,68326v1651,1143,3302,2286,5080,3175c22479,72390,24384,73152,26289,73661v1778,634,3810,1142,5715,1396c34036,75438,36703,75438,37973,75565e" filled="f">
                  <v:stroke miterlimit="83231f" joinstyle="miter"/>
                  <v:path arrowok="t" textboxrect="0,0,37973,75565"/>
                </v:shape>
                <v:shape id="Shape 3192" o:spid="_x0000_s1916" style="position:absolute;left:5304;top:3610;width:380;height:756;visibility:visible;mso-wrap-style:none;v-text-anchor:top" coordsize="37973,75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" path="m37973,c36957,,34036,127,32004,381v-1905,381,-3937,889,-5715,1397c24384,2413,22479,3175,20701,4064v-1778,889,-3429,2032,-5080,3175c14097,8382,12573,9652,11049,11049,9652,12446,8382,13970,7239,15494,6096,17145,5080,18796,4064,20574v-889,1778,-1651,3683,-2286,5461c1270,27940,762,29845,508,31877,127,33782,,35814,,37719v,2032,127,4064,508,5969c762,45593,1270,47625,1778,49403v635,1905,1397,3810,2286,5461c5080,56642,6096,58420,7239,59944v1143,1651,2413,3175,3810,4572c12573,65913,14097,67183,15621,68326v1651,1143,3302,2159,5080,3048c22479,72263,24384,73025,26289,73660v1778,635,3810,1143,5715,1397c34036,75438,36703,75438,37973,75565e" filled="f">
                  <v:stroke miterlimit="83231f" joinstyle="miter"/>
                  <v:path arrowok="t" textboxrect="0,0,37973,75565"/>
                </v:shape>
                <v:shape id="Shape 3194" o:spid="_x0000_s1917" style="position:absolute;left:5304;top:4359;width:380;height:756;visibility:visible;mso-wrap-style:none;v-text-anchor:top" coordsize="37973,75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" path="m37973,c36957,,34036,126,32004,381v-1905,381,-3937,762,-5715,1396c24384,2412,22479,3175,20701,4063v-1778,889,-3429,1906,-5080,3049c14097,8382,12573,9651,11049,11049,9652,12446,8382,13970,7239,15494,6096,17145,5080,18796,4064,20574v-889,1777,-1651,3556,-2286,5461c1270,27939,762,29845,508,31876,127,33782,,35813,,37719v,2031,127,3937,508,5968c762,45593,1270,47498,1778,49402v635,1906,1397,3684,2286,5461c5080,56642,6096,58293,7239,59944v1143,1651,2413,3175,3810,4444c12573,65786,14097,67183,15621,68325v1651,1144,3302,2160,5080,3049c22479,72262,24384,73025,26289,73660v1778,635,3810,1142,5715,1397c34036,75311,36703,75437,37973,75564e" filled="f">
                  <v:stroke miterlimit="83231f" joinstyle="miter"/>
                  <v:path arrowok="t" textboxrect="0,0,37973,75564"/>
                </v:shape>
                <v:shape id="Shape 3196" o:spid="_x0000_s1918" style="position:absolute;left:5304;top:5107;width:380;height:756;visibility:visible;mso-wrap-style:none;v-text-anchor:top" coordsize="37973,75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" path="m37973,c36957,127,34036,254,32004,508v-1905,381,-3937,762,-5715,1397c24384,2540,22479,3302,20701,4191v-1778,889,-3429,1906,-5080,3048c14097,8382,12573,9779,11049,11176,9652,12573,8382,14098,7239,15622,6096,17273,5080,18923,4064,20701v-889,1778,-1651,3556,-2286,5461c1270,28067,762,29973,508,31877,127,33910,,35814,,37847v,1904,127,3936,508,5841c762,45720,1270,47625,1778,49530v635,1905,1397,3683,2286,5461c5080,56769,6096,58420,7239,60072v1143,1523,2413,3047,3810,4444c12573,65913,14097,67310,15621,68453v1651,1144,3302,2159,5080,3048c22479,72390,24384,73152,26289,73787v1778,636,3810,1016,5715,1398c34036,75438,36703,75565,37973,75565e" filled="f">
                  <v:stroke miterlimit="83231f" joinstyle="miter"/>
                  <v:path arrowok="t" textboxrect="0,0,37973,75565"/>
                </v:shape>
                <v:shape id="Shape 3197" o:spid="_x0000_s1919" style="position:absolute;left:1617;top:2418;width:508;height:2560;visibility:visible;mso-wrap-style:none;v-text-anchor:top" coordsize="50800,256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" path="m25400,l50800,76200r-20701,l30099,179832r20701,l25400,256032,,179832r20574,l20574,76200,,76200,25400,xe" fillcolor="black" stroked="f" strokeweight="0">
                  <v:stroke miterlimit="83231f" joinstyle="miter"/>
                  <v:path arrowok="t" textboxrect="0,0,50800,256032"/>
                </v:shape>
                <v:shape id="Shape 3199" o:spid="_x0000_s1920" style="position:absolute;left:1976;top:2110;width:2267;height:0;visibility:visible;mso-wrap-style:none;v-text-anchor:top" coordsize="2266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" path="m,l226695,e" filled="f">
                  <v:stroke miterlimit="83231f" joinstyle="miter"/>
                  <v:path arrowok="t" textboxrect="0,0,226695,0"/>
                </v:shape>
                <v:shape id="Shape 3201" o:spid="_x0000_s1921" style="position:absolute;left:1976;top:5125;width:2267;height:0;visibility:visible;mso-wrap-style:none;v-text-anchor:top" coordsize="2266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" path="m,l226695,e" filled="f">
                  <v:stroke miterlimit="83231f" joinstyle="miter"/>
                  <v:path arrowok="t" textboxrect="0,0,226695,0"/>
                </v:shape>
                <v:shape id="Shape 3202" o:spid="_x0000_s1922" style="position:absolute;left:1673;top:2004;width:375;height:378;visibility:visible;mso-wrap-style:none;v-text-anchor:top" coordsize="37465,37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" path="m18796,c29083,,37465,8510,37465,18923v,10541,-8382,18924,-18669,18924c8382,37847,,29464,,18923,,8510,8382,,18796,xe" stroked="f" strokeweight="0">
                  <v:stroke miterlimit="83231f" joinstyle="miter"/>
                  <v:path arrowok="t" textboxrect="0,0,37465,37847"/>
                </v:shape>
                <v:shape id="Shape 3203" o:spid="_x0000_s1923" style="position:absolute;left:1673;top:2004;width:375;height:378;visibility:visible;mso-wrap-style:none;v-text-anchor:top" coordsize="37465,37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" path="m,18923c,8510,8382,,18796,,29083,,37465,8510,37465,18923v,10541,-8382,18924,-18669,18924c8382,37847,,29464,,18923xe" filled="f">
                  <v:stroke miterlimit="83231f" joinstyle="miter"/>
                  <v:path arrowok="t" textboxrect="0,0,37465,37847"/>
                </v:shape>
                <v:shape id="Shape 3204" o:spid="_x0000_s1924" style="position:absolute;left:1673;top:4997;width:375;height:378;visibility:visible;mso-wrap-style:none;v-text-anchor:top" coordsize="37465,37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" path="m18796,c29083,,37465,8509,37465,18923v,10414,-8382,18924,-18669,18924c8382,37847,,29337,,18923,,8509,8382,,18796,xe" stroked="f" strokeweight="0">
                  <v:stroke miterlimit="83231f" joinstyle="miter"/>
                  <v:path arrowok="t" textboxrect="0,0,37465,37847"/>
                </v:shape>
                <v:shape id="Shape 3205" o:spid="_x0000_s1925" style="position:absolute;left:1673;top:4997;width:375;height:378;visibility:visible;mso-wrap-style:none;v-text-anchor:top" coordsize="37465,37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" path="m,18923c,8509,8382,,18796,,29083,,37465,8509,37465,18923v,10414,-8382,18924,-18669,18924c8382,37847,,29337,,18923xe" filled="f">
                  <v:stroke miterlimit="83231f" joinstyle="miter"/>
                  <v:path arrowok="t" textboxrect="0,0,37465,37847"/>
                </v:shape>
                <v:shape id="Shape 3207" o:spid="_x0000_s1926" style="position:absolute;left:5562;top:1367;width:2267;height:0;visibility:visible;mso-wrap-style:none;v-text-anchor:top" coordsize="2266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" path="m,l226695,e" filled="f">
                  <v:stroke miterlimit="83231f" joinstyle="miter"/>
                  <v:path arrowok="t" textboxrect="0,0,226695,0"/>
                </v:shape>
                <v:shape id="Shape 3211" o:spid="_x0000_s1927" style="position:absolute;left:6933;top:799;width:2559;height:5885;visibility:visible;mso-wrap-style:none;v-text-anchor:top" coordsize="255867,588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" path="m,588493r255867,l255867,,,,,588493xe" fillcolor="white [3212]">
                  <v:path arrowok="t" textboxrect="0,0,255867,588493"/>
                </v:shape>
                <v:rect id="Rectangle 3214" o:spid="_x0000_s1928" style="position:absolute;left:6689;top:1022;width:3014;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" filled="f" stroked="f">
                  <v:textbox style="mso-fit-shape-to-text:t" inset="1mm,0,1mm,0">
                    <w:txbxContent>
                      <w:p w14:paraId="599D467F" w14:textId="77777777" w:rsidR="00013480" w:rsidRDefault="00013480" w:rsidP="00013480">
                        <w:r>
                          <w:rPr>
                            <w:rFonts w:ascii="华文中宋" w:eastAsia="华文中宋" w:hAnsi="华文中宋" w:cs="华文中宋"/>
                            <w:sz w:val="18"/>
                          </w:rPr>
                          <w:t>交直</w:t>
                        </w:r>
                      </w:p>
                    </w:txbxContent>
                  </v:textbox>
                </v:rect>
                <v:rect id="Rectangle 3215" o:spid="_x0000_s1929" style="position:absolute;left:6711;top:2794;width:3014;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" filled="f" stroked="f">
                  <v:textbox style="mso-fit-shape-to-text:t" inset="1mm,0,1mm,0">
                    <w:txbxContent>
                      <w:p w14:paraId="01A66ACE" w14:textId="77777777" w:rsidR="00013480" w:rsidRDefault="00013480" w:rsidP="00013480">
                        <w:r>
                          <w:rPr>
                            <w:rFonts w:ascii="华文中宋" w:eastAsia="华文中宋" w:hAnsi="华文中宋" w:cs="华文中宋"/>
                            <w:sz w:val="18"/>
                          </w:rPr>
                          <w:t>流转</w:t>
                        </w:r>
                      </w:p>
                    </w:txbxContent>
                  </v:textbox>
                </v:rect>
                <v:rect id="Rectangle 17725" o:spid="_x0000_s1930" style="position:absolute;left:6695;top:4604;width:3013;height:21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" filled="f" stroked="f">
                  <v:textbox style="mso-fit-shape-to-text:t" inset="1mm,0,1mm,0">
                    <w:txbxContent>
                      <w:p w14:paraId="685C0D31" w14:textId="77777777" w:rsidR="00013480" w:rsidRDefault="00013480" w:rsidP="00013480">
                        <w:r>
                          <w:rPr>
                            <w:rFonts w:ascii="华文中宋" w:eastAsia="华文中宋" w:hAnsi="华文中宋" w:cs="华文中宋" w:hint="eastAsia"/>
                            <w:sz w:val="18"/>
                          </w:rPr>
                          <w:t>换</w:t>
                        </w:r>
                        <w:r>
                          <w:rPr>
                            <w:rFonts w:ascii="华文中宋" w:eastAsia="华文中宋" w:hAnsi="华文中宋" w:cs="华文中宋"/>
                            <w:sz w:val="18"/>
                          </w:rPr>
                          <w:t>器</w:t>
                        </w:r>
                      </w:p>
                    </w:txbxContent>
                  </v:textbox>
                </v:rect>
                <v:shape id="Shape 3218" o:spid="_x0000_s1931" style="position:absolute;left:13881;top:1351;width:8996;height:0;visibility:visible;mso-wrap-style:none;v-text-anchor:top" coordsize="8996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" path="m,l899668,e" filled="f">
                  <v:stroke miterlimit="66585f" joinstyle="miter"/>
                  <v:path arrowok="t" textboxrect="0,0,899668,0"/>
                </v:shape>
                <v:shape id="Shape 3220" o:spid="_x0000_s1932" style="position:absolute;left:15337;top:1402;width:0;height:4537;visibility:visible;mso-wrap-style:none;v-text-anchor:top" coordsize="0,453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" path="m,l,453771e" filled="f">
                  <v:stroke miterlimit="66585f" joinstyle="miter"/>
                  <v:path arrowok="t" textboxrect="0,0,0,453771"/>
                </v:shape>
                <v:shape id="Shape 3221" o:spid="_x0000_s1933" style="position:absolute;left:16743;top:1301;width:0;height:4657;visibility:visible;mso-wrap-style:none;v-text-anchor:top" coordsize="0,4657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" path="m,l,465709e" filled="f" strokeweight="1.25pt">
                  <v:stroke miterlimit="66585f" joinstyle="miter"/>
                  <v:path arrowok="t" textboxrect="0,0,0,465709"/>
                </v:shape>
                <v:rect id="Rectangle 3228" o:spid="_x0000_s1934" style="position:absolute;left:11160;top:-341;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" filled="f" stroked="f">
                  <v:textbox style="mso-fit-shape-to-text:t" inset="1mm,0,1mm,0">
                    <w:txbxContent>
                      <w:p w14:paraId="2E72FF06" w14:textId="77777777" w:rsidR="00013480" w:rsidRDefault="00013480" w:rsidP="00013480">
                        <w:pPr>
                          <w:pStyle w:val="afc"/>
                        </w:pPr>
                        <w:r>
                          <w:t>1</w:t>
                        </w:r>
                      </w:p>
                    </w:txbxContent>
                  </v:textbox>
                </v:rect>
                <v:rect id="Rectangle 3232" o:spid="_x0000_s1935" style="position:absolute;left:13582;top:-358;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" filled="f" stroked="f">
                  <v:textbox style="mso-fit-shape-to-text:t" inset="1mm,0,1mm,0">
                    <w:txbxContent>
                      <w:p w14:paraId="0CAE4F8A" w14:textId="77777777" w:rsidR="00013480" w:rsidRDefault="00013480" w:rsidP="00013480">
                        <w:pPr>
                          <w:pStyle w:val="afc"/>
                        </w:pPr>
                        <w:r>
                          <w:t>2</w:t>
                        </w:r>
                      </w:p>
                    </w:txbxContent>
                  </v:textbox>
                </v:rect>
                <v:rect id="Rectangle 3236" o:spid="_x0000_s1936" style="position:absolute;left:13314;top:1317;width:1362;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" filled="f" stroked="f">
                  <v:textbox style="mso-fit-shape-to-text:t" inset="1mm,0,1mm,0">
                    <w:txbxContent>
                      <w:p w14:paraId="162E2A1E" w14:textId="77777777" w:rsidR="00013480" w:rsidRDefault="00013480" w:rsidP="00013480">
                        <w:pPr>
                          <w:pStyle w:val="afc"/>
                        </w:pPr>
                        <w:r>
                          <w:t>S</w:t>
                        </w:r>
                      </w:p>
                    </w:txbxContent>
                  </v:textbox>
                </v:rect>
                <v:rect id="Rectangle 3240" o:spid="_x0000_s1937" style="position:absolute;left:15833;top:-358;width:167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" filled="f" stroked="f">
                  <v:textbox style="mso-fit-shape-to-text:t" inset="1mm,0,1mm,0">
                    <w:txbxContent>
                      <w:p w14:paraId="0412713B" w14:textId="77777777" w:rsidR="00013480" w:rsidRPr="00013480" w:rsidRDefault="00013480" w:rsidP="00013480">
                        <w:pPr>
                          <w:pStyle w:val="afc"/>
                          <w:rPr>
                            <w:i/>
                            <w:iCs/>
                          </w:rPr>
                        </w:pPr>
                        <w:r w:rsidRPr="00013480">
                          <w:rPr>
                            <w:i/>
                            <w:iCs/>
                          </w:rPr>
                          <w:t>M</w:t>
                        </w:r>
                      </w:p>
                    </w:txbxContent>
                  </v:textbox>
                </v:rect>
                <v:rect id="Rectangle 3244" o:spid="_x0000_s1938" style="position:absolute;left:15957;top:5613;width:148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" filled="f" stroked="f">
                  <v:textbox style="mso-fit-shape-to-text:t" inset="1mm,0,1mm,0">
                    <w:txbxContent>
                      <w:p w14:paraId="528E9DFA" w14:textId="77777777" w:rsidR="00013480" w:rsidRPr="00013480" w:rsidRDefault="00013480" w:rsidP="00013480">
                        <w:pPr>
                          <w:pStyle w:val="afc"/>
                          <w:rPr>
                            <w:i/>
                            <w:iCs/>
                          </w:rPr>
                        </w:pPr>
                        <w:r w:rsidRPr="00013480">
                          <w:rPr>
                            <w:i/>
                            <w:iCs/>
                          </w:rPr>
                          <w:t>N</w:t>
                        </w:r>
                      </w:p>
                    </w:txbxContent>
                  </v:textbox>
                </v:rect>
                <v:shape id="Shape 3246" o:spid="_x0000_s1939" style="position:absolute;left:12981;top:1358;width:0;height:4580;visibility:visible;mso-wrap-style:none;v-text-anchor:top" coordsize="0,457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" path="m,l,457962e" filled="f">
                  <v:stroke miterlimit="66585f" joinstyle="miter"/>
                  <v:path arrowok="t" textboxrect="0,0,0,457962"/>
                </v:shape>
                <v:shape id="Shape 21147" o:spid="_x0000_s1940" style="position:absolute;left:12190;top:4149;width:1698;height:447;visibility:visible;mso-wrap-style:none;v-text-anchor:top" coordsize="169863,44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" path="m,l169863,r,44726l,44726,,e" stroked="f" strokeweight="0">
                  <v:stroke miterlimit="66585f" joinstyle="miter"/>
                  <v:path arrowok="t" textboxrect="0,0,169863,44726"/>
                </v:shape>
                <v:shape id="Shape 3251" o:spid="_x0000_s1941" style="position:absolute;left:12183;top:4114;width:1698;height:0;visibility:visible;mso-wrap-style:none;v-text-anchor:top" coordsize="1697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" path="m169799,l,e" filled="f">
                  <v:stroke miterlimit="66585f" joinstyle="miter"/>
                  <v:path arrowok="t" textboxrect="0,0,169799,0"/>
                </v:shape>
                <v:shape id="Shape 3253" o:spid="_x0000_s1942" style="position:absolute;left:12183;top:4547;width:1698;height:0;visibility:visible;mso-wrap-style:none;v-text-anchor:top" coordsize="1697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" path="m169799,l,e" filled="f">
                  <v:stroke miterlimit="66585f" joinstyle="miter"/>
                  <v:path arrowok="t" textboxrect="0,0,169799,0"/>
                </v:shape>
                <v:rect id="Rectangle 3256" o:spid="_x0000_s1943" style="position:absolute;left:10760;top:3218;width:148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" filled="f" stroked="f">
                  <v:textbox style="mso-fit-shape-to-text:t" inset="1mm,0,1mm,0">
                    <w:txbxContent>
                      <w:p w14:paraId="444F6CD7" w14:textId="77777777" w:rsidR="00013480" w:rsidRPr="00013480" w:rsidRDefault="00013480" w:rsidP="00013480">
                        <w:pPr>
                          <w:pStyle w:val="afc"/>
                          <w:rPr>
                            <w:i/>
                            <w:iCs/>
                          </w:rPr>
                        </w:pPr>
                        <w:r w:rsidRPr="00013480">
                          <w:rPr>
                            <w:i/>
                            <w:iCs/>
                          </w:rPr>
                          <w:t>C</w:t>
                        </w:r>
                      </w:p>
                    </w:txbxContent>
                  </v:textbox>
                </v:rect>
                <v:shape id="Picture 3259" o:spid="_x0000_s1944" type="#_x0000_t75" style="position:absolute;left:2910;top:2941;width:1204;height:1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">
                  <v:imagedata r:id="rId19" o:title=""/>
                </v:shape>
                <v:rect id="Rectangle 3260" o:spid="_x0000_s1945" style="position:absolute;left:2623;top:2618;width:168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" filled="f" stroked="f">
                  <v:textbox style="mso-fit-shape-to-text:t" inset="1mm,0,1mm,0">
                    <w:txbxContent>
                      <w:p w14:paraId="360F58F6" w14:textId="77777777" w:rsidR="00013480" w:rsidRPr="002903FD" w:rsidRDefault="00013480" w:rsidP="00013480">
                        <w:pPr>
                          <w:pStyle w:val="afc"/>
                          <w:rPr>
                            <w:rFonts w:eastAsiaTheme="minorEastAsia"/>
                            <w:vertAlign w:val="subscript"/>
                          </w:rPr>
                        </w:pPr>
                        <w:r>
                          <w:rPr>
                            <w:i/>
                          </w:rPr>
                          <w:t>n</w:t>
                        </w:r>
                        <w:r w:rsidRPr="002903FD">
                          <w:rPr>
                            <w:rFonts w:eastAsiaTheme="minorEastAsia" w:hint="eastAsia"/>
                            <w:iCs/>
                            <w:vertAlign w:val="subscript"/>
                          </w:rPr>
                          <w:t>1</w:t>
                        </w:r>
                      </w:p>
                    </w:txbxContent>
                  </v:textbox>
                </v:rect>
                <v:shape id="Picture 3264" o:spid="_x0000_s1946" type="#_x0000_t75" style="position:absolute;left:5684;top:2941;width:1189;height:1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">
                  <v:imagedata r:id="rId19" o:title=""/>
                </v:shape>
                <v:rect id="Rectangle 3265" o:spid="_x0000_s1947" style="position:absolute;left:5435;top:2565;width:167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" filled="f" stroked="f">
                  <v:textbox style="mso-fit-shape-to-text:t" inset="1mm,0,1mm,0">
                    <w:txbxContent>
                      <w:p w14:paraId="05D49B94" w14:textId="77777777" w:rsidR="00013480" w:rsidRPr="002903FD" w:rsidRDefault="00013480" w:rsidP="00013480">
                        <w:pPr>
                          <w:pStyle w:val="afc"/>
                          <w:rPr>
                            <w:rFonts w:eastAsiaTheme="minorEastAsia"/>
                            <w:vertAlign w:val="subscript"/>
                          </w:rPr>
                        </w:pPr>
                        <w:r>
                          <w:rPr>
                            <w:i/>
                          </w:rPr>
                          <w:t>n</w:t>
                        </w:r>
                        <w:r w:rsidRPr="002903FD">
                          <w:rPr>
                            <w:rFonts w:eastAsiaTheme="minorEastAsia" w:hint="eastAsia"/>
                            <w:iCs/>
                            <w:vertAlign w:val="subscript"/>
                          </w:rPr>
                          <w:t>2</w:t>
                        </w:r>
                      </w:p>
                    </w:txbxContent>
                  </v:textbox>
                </v:rect>
                <v:shape id="Picture 3269" o:spid="_x0000_s1948" type="#_x0000_t75" style="position:absolute;top:2849;width:1554;height:1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">
                  <v:imagedata r:id="rId26" o:title=""/>
                </v:shape>
                <v:rect id="Rectangle 3270" o:spid="_x0000_s1949" style="position:absolute;left:-253;top:2515;width:1927;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" filled="f" stroked="f">
                  <v:textbox style="mso-fit-shape-to-text:t" inset="1mm,0,1mm,0">
                    <w:txbxContent>
                      <w:p w14:paraId="486137CF" w14:textId="77777777" w:rsidR="00013480" w:rsidRPr="002903FD" w:rsidRDefault="00013480" w:rsidP="00013480">
                        <w:pPr>
                          <w:pStyle w:val="afc"/>
                          <w:rPr>
                            <w:rFonts w:eastAsiaTheme="minorEastAsia"/>
                            <w:vertAlign w:val="subscript"/>
                          </w:rPr>
                        </w:pPr>
                        <w:r>
                          <w:rPr>
                            <w:i/>
                          </w:rPr>
                          <w:t>U</w:t>
                        </w:r>
                        <w:r w:rsidRPr="002903FD">
                          <w:rPr>
                            <w:rFonts w:eastAsiaTheme="minorEastAsia" w:hint="eastAsia"/>
                            <w:iCs/>
                            <w:vertAlign w:val="subscript"/>
                          </w:rPr>
                          <w:t>1</w:t>
                        </w:r>
                      </w:p>
                    </w:txbxContent>
                  </v:textbox>
                </v:rect>
                <v:shape id="Shape 3273" o:spid="_x0000_s1950" style="position:absolute;left:16041;top:5339;width:408;height:405;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" path="m,40513l40767,e" filled="f">
                  <v:stroke miterlimit="66585f" joinstyle="miter"/>
                  <v:path arrowok="t" textboxrect="0,0,40767,40513"/>
                </v:shape>
                <v:shape id="Shape 3274" o:spid="_x0000_s1951" style="position:absolute;left:16041;top:5339;width:408;height:405;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" path="m,l40767,40513e" filled="f">
                  <v:stroke miterlimit="66585f" joinstyle="miter"/>
                  <v:path arrowok="t" textboxrect="0,0,40767,40513"/>
                </v:shape>
                <v:shape id="Shape 3275" o:spid="_x0000_s1952" style="position:absolute;left:17843;top:5339;width:408;height:405;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" path="m,40513l40767,e" filled="f">
                  <v:stroke miterlimit="66585f" joinstyle="miter"/>
                  <v:path arrowok="t" textboxrect="0,0,40767,40513"/>
                </v:shape>
                <v:shape id="Shape 3276" o:spid="_x0000_s1953" style="position:absolute;left:17843;top:5339;width:408;height:405;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" path="m,l40767,40513e" filled="f">
                  <v:stroke miterlimit="66585f" joinstyle="miter"/>
                  <v:path arrowok="t" textboxrect="0,0,40767,40513"/>
                </v:shape>
                <v:shape id="Shape 3277" o:spid="_x0000_s1954" style="position:absolute;left:19646;top:5339;width:408;height:405;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" path="m,40513l40767,e" filled="f">
                  <v:stroke miterlimit="66585f" joinstyle="miter"/>
                  <v:path arrowok="t" textboxrect="0,0,40767,40513"/>
                </v:shape>
                <v:shape id="Shape 3278" o:spid="_x0000_s1955" style="position:absolute;left:19646;top:5339;width:408;height:405;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" path="m,l40767,40513e" filled="f">
                  <v:stroke miterlimit="66585f" joinstyle="miter"/>
                  <v:path arrowok="t" textboxrect="0,0,40767,40513"/>
                </v:shape>
                <v:shape id="Shape 3279" o:spid="_x0000_s1956" style="position:absolute;left:21449;top:5339;width:408;height:405;visibility:visible;mso-wrap-style:none;v-text-anchor:top" coordsize="40894,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" path="m,40513l40894,e" filled="f">
                  <v:stroke miterlimit="66585f" joinstyle="miter"/>
                  <v:path arrowok="t" textboxrect="0,0,40894,40513"/>
                </v:shape>
                <v:shape id="Shape 3280" o:spid="_x0000_s1957" style="position:absolute;left:21449;top:5339;width:408;height:405;visibility:visible;mso-wrap-style:none;v-text-anchor:top" coordsize="40894,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" path="m,l40894,40513e" filled="f">
                  <v:stroke miterlimit="66585f" joinstyle="miter"/>
                  <v:path arrowok="t" textboxrect="0,0,40894,40513"/>
                </v:shape>
                <v:shape id="Shape 3281" o:spid="_x0000_s1958" style="position:absolute;left:16041;top:3545;width:408;height:407;visibility:visible;mso-wrap-style:none;v-text-anchor:top" coordsize="40767,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" path="m,40640l40767,e" filled="f">
                  <v:stroke miterlimit="66585f" joinstyle="miter"/>
                  <v:path arrowok="t" textboxrect="0,0,40767,40640"/>
                </v:shape>
                <v:shape id="Shape 3282" o:spid="_x0000_s1959" style="position:absolute;left:16041;top:3545;width:408;height:407;visibility:visible;mso-wrap-style:none;v-text-anchor:top" coordsize="40767,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" path="m,l40767,40640e" filled="f">
                  <v:stroke miterlimit="66585f" joinstyle="miter"/>
                  <v:path arrowok="t" textboxrect="0,0,40767,40640"/>
                </v:shape>
                <v:shape id="Shape 3283" o:spid="_x0000_s1960" style="position:absolute;left:17843;top:3545;width:408;height:407;visibility:visible;mso-wrap-style:none;v-text-anchor:top" coordsize="40767,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" path="m,40640l40767,e" filled="f">
                  <v:stroke miterlimit="66585f" joinstyle="miter"/>
                  <v:path arrowok="t" textboxrect="0,0,40767,40640"/>
                </v:shape>
                <v:shape id="Shape 3284" o:spid="_x0000_s1961" style="position:absolute;left:17843;top:3545;width:408;height:407;visibility:visible;mso-wrap-style:none;v-text-anchor:top" coordsize="40767,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" path="m,l40767,40640e" filled="f">
                  <v:stroke miterlimit="66585f" joinstyle="miter"/>
                  <v:path arrowok="t" textboxrect="0,0,40767,40640"/>
                </v:shape>
                <v:shape id="Shape 3285" o:spid="_x0000_s1962" style="position:absolute;left:19646;top:3545;width:408;height:407;visibility:visible;mso-wrap-style:none;v-text-anchor:top" coordsize="40767,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" path="m,40640l40767,e" filled="f">
                  <v:stroke miterlimit="66585f" joinstyle="miter"/>
                  <v:path arrowok="t" textboxrect="0,0,40767,40640"/>
                </v:shape>
                <v:shape id="Shape 3286" o:spid="_x0000_s1963" style="position:absolute;left:19646;top:3545;width:408;height:407;visibility:visible;mso-wrap-style:none;v-text-anchor:top" coordsize="40767,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" path="m,l40767,40640e" filled="f">
                  <v:stroke miterlimit="66585f" joinstyle="miter"/>
                  <v:path arrowok="t" textboxrect="0,0,40767,40640"/>
                </v:shape>
                <v:shape id="Shape 3287" o:spid="_x0000_s1964" style="position:absolute;left:21449;top:3545;width:408;height:407;visibility:visible;mso-wrap-style:none;v-text-anchor:top" coordsize="40894,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" path="m,40640l40894,e" filled="f">
                  <v:stroke miterlimit="66585f" joinstyle="miter"/>
                  <v:path arrowok="t" textboxrect="0,0,40894,40640"/>
                </v:shape>
                <v:shape id="Shape 3288" o:spid="_x0000_s1965" style="position:absolute;left:21449;top:3545;width:408;height:407;visibility:visible;mso-wrap-style:none;v-text-anchor:top" coordsize="40894,4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" path="m,l40894,40640e" filled="f">
                  <v:stroke miterlimit="66585f" joinstyle="miter"/>
                  <v:path arrowok="t" textboxrect="0,0,40894,40640"/>
                </v:shape>
                <v:shape id="Shape 3289" o:spid="_x0000_s1966" style="position:absolute;left:16041;top:1753;width:408;height:406;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" path="m,40513l40767,e" filled="f">
                  <v:stroke miterlimit="66585f" joinstyle="miter"/>
                  <v:path arrowok="t" textboxrect="0,0,40767,40513"/>
                </v:shape>
                <v:shape id="Shape 3290" o:spid="_x0000_s1967" style="position:absolute;left:16041;top:1753;width:408;height:406;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" path="m,l40767,40513e" filled="f">
                  <v:stroke miterlimit="66585f" joinstyle="miter"/>
                  <v:path arrowok="t" textboxrect="0,0,40767,40513"/>
                </v:shape>
                <v:shape id="Shape 3291" o:spid="_x0000_s1968" style="position:absolute;left:17843;top:1753;width:408;height:406;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" path="m,40513l40767,e" filled="f">
                  <v:stroke miterlimit="66585f" joinstyle="miter"/>
                  <v:path arrowok="t" textboxrect="0,0,40767,40513"/>
                </v:shape>
                <v:shape id="Shape 3292" o:spid="_x0000_s1969" style="position:absolute;left:17843;top:1753;width:408;height:406;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" path="m,l40767,40513e" filled="f">
                  <v:stroke miterlimit="66585f" joinstyle="miter"/>
                  <v:path arrowok="t" textboxrect="0,0,40767,40513"/>
                </v:shape>
                <v:shape id="Shape 3293" o:spid="_x0000_s1970" style="position:absolute;left:19646;top:1753;width:408;height:406;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" path="m,40513l40767,e" filled="f">
                  <v:stroke miterlimit="66585f" joinstyle="miter"/>
                  <v:path arrowok="t" textboxrect="0,0,40767,40513"/>
                </v:shape>
                <v:shape id="Shape 3294" o:spid="_x0000_s1971" style="position:absolute;left:19646;top:1753;width:408;height:406;visibility:visible;mso-wrap-style:none;v-text-anchor:top" coordsize="40767,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" path="m,l40767,40513e" filled="f">
                  <v:stroke miterlimit="66585f" joinstyle="miter"/>
                  <v:path arrowok="t" textboxrect="0,0,40767,40513"/>
                </v:shape>
                <v:shape id="Shape 3295" o:spid="_x0000_s1972" style="position:absolute;left:21449;top:1753;width:408;height:406;visibility:visible;mso-wrap-style:none;v-text-anchor:top" coordsize="40894,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" path="m,40513l40894,e" filled="f">
                  <v:stroke miterlimit="66585f" joinstyle="miter"/>
                  <v:path arrowok="t" textboxrect="0,0,40894,40513"/>
                </v:shape>
                <v:shape id="Shape 3296" o:spid="_x0000_s1973" style="position:absolute;left:21449;top:1753;width:408;height:406;visibility:visible;mso-wrap-style:none;v-text-anchor:top" coordsize="40894,4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" path="m,l40894,40513e" filled="f">
                  <v:stroke miterlimit="66585f" joinstyle="miter"/>
                  <v:path arrowok="t" textboxrect="0,0,40894,40513"/>
                </v:shape>
                <v:rect id="Rectangle 3299" o:spid="_x0000_s1974" style="position:absolute;left:21610;top:1734;width:1419;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" filled="f" stroked="f">
                  <v:textbox style="mso-fit-shape-to-text:t" inset="1mm,0,1mm,0">
                    <w:txbxContent>
                      <w:p w14:paraId="54A6DF22" w14:textId="77777777" w:rsidR="00013480" w:rsidRPr="00013480" w:rsidRDefault="00013480" w:rsidP="00013480">
                        <w:pPr>
                          <w:pStyle w:val="afc"/>
                          <w:rPr>
                            <w:i/>
                            <w:iCs/>
                          </w:rPr>
                        </w:pPr>
                        <w:r w:rsidRPr="00013480">
                          <w:rPr>
                            <w:i/>
                            <w:iCs/>
                          </w:rPr>
                          <w:t>B</w:t>
                        </w:r>
                      </w:p>
                    </w:txbxContent>
                  </v:textbox>
                </v:rect>
                <v:rect id="Rectangle 3303" o:spid="_x0000_s1975" style="position:absolute;left:16711;top:1733;width:141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" filled="f" stroked="f">
                  <v:textbox style="mso-fit-shape-to-text:t" inset="1mm,0,1mm,0">
                    <w:txbxContent>
                      <w:p w14:paraId="20CAFA83" w14:textId="77777777" w:rsidR="00013480" w:rsidRPr="00013480" w:rsidRDefault="00013480" w:rsidP="00013480">
                        <w:pPr>
                          <w:pStyle w:val="afc"/>
                          <w:rPr>
                            <w:i/>
                            <w:iCs/>
                          </w:rPr>
                        </w:pPr>
                        <w:r w:rsidRPr="00013480">
                          <w:rPr>
                            <w:i/>
                            <w:iCs/>
                          </w:rPr>
                          <w:t>R</w:t>
                        </w:r>
                      </w:p>
                    </w:txbxContent>
                  </v:textbox>
                </v:rect>
                <v:shape id="Shape 3305" o:spid="_x0000_s1976" style="position:absolute;left:12825;top:5772;width:273;height:270;visibility:visible;mso-wrap-style:none;v-text-anchor:top" coordsize="27305,27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" path="m13716,v7493,,13589,5969,13589,13462c27305,20955,21209,27051,13716,27051,6096,27051,,20955,,13462,,5969,6096,,13716,xe" fillcolor="black" stroked="f" strokeweight="0">
                  <v:stroke miterlimit="66585f" joinstyle="miter"/>
                  <v:path arrowok="t" textboxrect="0,0,27305,27051"/>
                </v:shape>
                <v:shape id="Shape 3306" o:spid="_x0000_s1977" style="position:absolute;left:12825;top:5772;width:273;height:270;visibility:visible;mso-wrap-style:none;v-text-anchor:top" coordsize="27305,27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" path="m,13462c,5969,6096,,13716,v7493,,13589,5969,13589,13462c27305,20955,21209,27051,13716,27051,6096,27051,,20955,,13462xe" filled="f">
                  <v:stroke miterlimit="66585f" joinstyle="miter"/>
                  <v:path arrowok="t" textboxrect="0,0,27305,27051"/>
                </v:shape>
                <v:shape id="Shape 3307" o:spid="_x0000_s1978" style="position:absolute;left:23263;top:5892;width:1264;height:0;visibility:visible;mso-wrap-style:none;v-text-anchor:top" coordsize="1263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" path="m,l126365,e" filled="f">
                  <v:stroke miterlimit="66585f" joinstyle="miter"/>
                  <v:path arrowok="t" textboxrect="0,0,126365,0"/>
                </v:shape>
                <v:shape id="Shape 3308" o:spid="_x0000_s1979" style="position:absolute;left:23263;top:1380;width:1264;height:0;visibility:visible;mso-wrap-style:none;v-text-anchor:top" coordsize="1263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" path="m,l126365,e" filled="f">
                  <v:stroke miterlimit="66585f" joinstyle="miter"/>
                  <v:path arrowok="t" textboxrect="0,0,126365,0"/>
                </v:shape>
                <v:shape id="Shape 3309" o:spid="_x0000_s1980" style="position:absolute;left:23613;top:1380;width:508;height:4516;visibility:visible;mso-wrap-style:none;v-text-anchor:top" coordsize="50800,45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" path="m25400,l50800,76200r-20574,l30226,375412r20574,l25400,451612,,375412r20701,l20701,76200,,76200,25400,xe" fillcolor="black" stroked="f" strokeweight="0">
                  <v:stroke miterlimit="66585f" joinstyle="miter"/>
                  <v:path arrowok="t" textboxrect="0,0,50800,451612"/>
                </v:shape>
                <v:rect id="Rectangle 3312" o:spid="_x0000_s1981" style="position:absolute;left:23770;top:2719;width:1362;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" filled="f" stroked="f">
                  <v:textbox style="mso-fit-shape-to-text:t" inset="1mm,0,1mm,0">
                    <w:txbxContent>
                      <w:p w14:paraId="25F9414B" w14:textId="77777777" w:rsidR="00013480" w:rsidRPr="00013480" w:rsidRDefault="00013480" w:rsidP="00013480">
                        <w:pPr>
                          <w:pStyle w:val="afc"/>
                          <w:rPr>
                            <w:i/>
                            <w:iCs/>
                          </w:rPr>
                        </w:pPr>
                        <w:r w:rsidRPr="00013480">
                          <w:rPr>
                            <w:i/>
                            <w:iCs/>
                          </w:rPr>
                          <w:t>L</w:t>
                        </w:r>
                      </w:p>
                    </w:txbxContent>
                  </v:textbox>
                </v:rect>
                <v:shape id="Shape 3315" o:spid="_x0000_s1982" style="position:absolute;left:12786;top:2389;width:462;height:440;visibility:visible;mso-wrap-style:none;v-text-anchor:top" coordsize="46228,44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" path="m17859,1333c22860,,28384,572,33274,3366v9652,5587,12954,17906,7366,27558c35052,40703,22733,44005,12954,38417,3302,32829,,20383,5588,10731,8382,5905,12859,2667,17859,1333xe" stroked="f" strokeweight="0">
                  <v:stroke miterlimit="66585f" joinstyle="miter"/>
                  <v:path arrowok="t" textboxrect="0,0,46228,44005"/>
                </v:shape>
                <v:shape id="Shape 3317" o:spid="_x0000_s1983" style="position:absolute;left:12786;top:2367;width:462;height:462;visibility:visible;mso-wrap-style:none;v-text-anchor:top" coordsize="46228,46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" path="m12954,40639c3302,35051,,22606,5588,12953,11176,3301,23495,,33274,5588v9652,5587,12954,17907,7366,27559c35052,42925,22733,46227,12954,40639xe" filled="f">
                  <v:stroke miterlimit="66585f" joinstyle="miter"/>
                  <v:path arrowok="t" textboxrect="0,0,46228,46227"/>
                </v:shape>
                <v:shape id="Shape 21148" o:spid="_x0000_s1984" style="position:absolute;left:9963;top:5470;width:2285;height:761;visibility:visible;mso-wrap-style:none;v-text-anchor:top" coordsize="228562,76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" path="m,l228562,r,76180l,76180,,e" stroked="f" strokeweight="0">
                  <v:stroke miterlimit="66585f" joinstyle="miter"/>
                  <v:path arrowok="t" textboxrect="0,0,228562,76180"/>
                </v:shape>
                <v:shape id="Shape 3319" o:spid="_x0000_s1985" style="position:absolute;left:9963;top:5470;width:2285;height:761;visibility:visible;mso-wrap-style:none;v-text-anchor:top" coordsize="228562,76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" path="m,76180r228562,l228562,,,,,76180xe" filled="f">
                  <v:stroke miterlimit="66585f" joinstyle="miter"/>
                  <v:path arrowok="t" textboxrect="0,0,228562,76180"/>
                </v:shape>
                <w10:wrap type="square"/>
              </v:group>
            </w:pict>
          </mc:Fallback>
        </mc:AlternateContent>
      </w:r>
      <w:r w:rsidR="00C2294F">
        <w:rPr>
          <w:rFonts w:hint="eastAsia"/>
        </w:rPr>
        <w:t>电磁弹射有多种方式，如图为某种电磁弹射装置的简化原理图。图中理想升压变压器原、副线圈的匝数分别为</w:t>
      </w:r>
      <w:r w:rsidR="00C2294F" w:rsidRPr="008A46F5">
        <w:rPr>
          <w:rFonts w:hint="eastAsia"/>
          <w:i/>
          <w:iCs/>
        </w:rPr>
        <w:t>n</w:t>
      </w:r>
      <w:r w:rsidR="00C2294F" w:rsidRPr="008A46F5">
        <w:rPr>
          <w:rFonts w:hint="eastAsia"/>
          <w:vertAlign w:val="subscript"/>
        </w:rPr>
        <w:t>1</w:t>
      </w:r>
      <w:r w:rsidR="00C2294F">
        <w:rPr>
          <w:rFonts w:hint="eastAsia"/>
        </w:rPr>
        <w:t>、</w:t>
      </w:r>
      <w:r w:rsidR="00C2294F" w:rsidRPr="008A46F5">
        <w:rPr>
          <w:rFonts w:hint="eastAsia"/>
          <w:i/>
          <w:iCs/>
        </w:rPr>
        <w:t>n</w:t>
      </w:r>
      <w:r w:rsidR="00C2294F" w:rsidRPr="008A46F5">
        <w:rPr>
          <w:rFonts w:hint="eastAsia"/>
          <w:vertAlign w:val="subscript"/>
        </w:rPr>
        <w:t>2</w:t>
      </w:r>
      <w:r w:rsidR="00C2294F">
        <w:rPr>
          <w:rFonts w:hint="eastAsia"/>
        </w:rPr>
        <w:t>，交直流转换器对外提供稳恒电压，电容器电容为</w:t>
      </w:r>
      <w:r w:rsidR="00C2294F" w:rsidRPr="008A46F5">
        <w:rPr>
          <w:rFonts w:hint="eastAsia"/>
          <w:i/>
          <w:iCs/>
        </w:rPr>
        <w:t>C</w:t>
      </w:r>
      <w:r w:rsidR="00C2294F">
        <w:rPr>
          <w:rFonts w:hint="eastAsia"/>
        </w:rPr>
        <w:t>。</w:t>
      </w:r>
    </w:p>
    <w:p w14:paraId="3C263E14" w14:textId="77777777" w:rsidR="008A46F5" w:rsidRDefault="00C2294F" w:rsidP="008A46F5">
      <w:r>
        <w:rPr>
          <w:rFonts w:hint="eastAsia"/>
        </w:rPr>
        <w:t>1</w:t>
      </w:r>
      <w:r>
        <w:rPr>
          <w:rFonts w:hint="eastAsia"/>
        </w:rPr>
        <w:t>．若原线圈输入正弦交流电的电压有效值为</w:t>
      </w:r>
      <w:commentRangeStart w:id="7"/>
      <w:r w:rsidRPr="008A46F5">
        <w:rPr>
          <w:rFonts w:hint="eastAsia"/>
          <w:i/>
          <w:iCs/>
        </w:rPr>
        <w:t>U</w:t>
      </w:r>
      <w:r w:rsidRPr="008A46F5">
        <w:rPr>
          <w:rFonts w:hint="eastAsia"/>
          <w:vertAlign w:val="subscript"/>
        </w:rPr>
        <w:t>1</w:t>
      </w:r>
      <w:commentRangeEnd w:id="7"/>
      <w:r w:rsidR="000B403C">
        <w:rPr>
          <w:rStyle w:val="af4"/>
          <w:rFonts w:hint="eastAsia"/>
          <w:szCs w:val="24"/>
        </w:rPr>
        <w:commentReference w:id="7"/>
      </w:r>
      <w:r>
        <w:rPr>
          <w:rFonts w:hint="eastAsia"/>
        </w:rPr>
        <w:t>。</w:t>
      </w:r>
    </w:p>
    <w:p w14:paraId="414D5128" w14:textId="77777777" w:rsidR="008A46F5" w:rsidRDefault="00C2294F" w:rsidP="008A46F5">
      <w:pPr>
        <w:ind w:firstLine="0"/>
      </w:pPr>
      <w:r>
        <w:rPr>
          <w:rFonts w:hint="eastAsia"/>
        </w:rPr>
        <w:t>（</w:t>
      </w:r>
      <w:r>
        <w:rPr>
          <w:rFonts w:hint="eastAsia"/>
        </w:rPr>
        <w:t>1</w:t>
      </w:r>
      <w:r>
        <w:rPr>
          <w:rFonts w:hint="eastAsia"/>
        </w:rPr>
        <w:t>）升压变压器输出电压的最大值为</w:t>
      </w:r>
      <w:r>
        <w:rPr>
          <w:rFonts w:hint="eastAsia"/>
        </w:rPr>
        <w:t>________</w:t>
      </w:r>
      <w:r>
        <w:rPr>
          <w:rFonts w:hint="eastAsia"/>
        </w:rPr>
        <w:t>；</w:t>
      </w:r>
    </w:p>
    <w:p w14:paraId="60102389" w14:textId="0AD18FA6" w:rsidR="008A46F5" w:rsidRDefault="00C2294F" w:rsidP="008A46F5">
      <w:pPr>
        <w:ind w:firstLine="0"/>
      </w:pPr>
      <w:r>
        <w:rPr>
          <w:rFonts w:hint="eastAsia"/>
        </w:rPr>
        <w:t>A</w:t>
      </w:r>
      <w:r>
        <w:rPr>
          <w:rFonts w:hint="eastAsia"/>
        </w:rPr>
        <w:t>．</w:t>
      </w:r>
      <w:r w:rsidR="008A46F5">
        <w:fldChar w:fldCharType="begin"/>
      </w:r>
      <w:r w:rsidR="008A46F5">
        <w:instrText xml:space="preserve"> </w:instrText>
      </w:r>
      <w:r w:rsidR="008A46F5">
        <w:rPr>
          <w:rFonts w:hint="eastAsia"/>
        </w:rPr>
        <w:instrText>EQ \F(</w:instrText>
      </w:r>
      <w:r w:rsidR="008A46F5" w:rsidRPr="008A46F5">
        <w:rPr>
          <w:rFonts w:hint="eastAsia"/>
          <w:i/>
          <w:iCs/>
        </w:rPr>
        <w:instrText>n</w:instrText>
      </w:r>
      <w:r w:rsidR="008A46F5">
        <w:rPr>
          <w:rFonts w:hint="eastAsia"/>
          <w:vertAlign w:val="subscript"/>
        </w:rPr>
        <w:instrText>1</w:instrText>
      </w:r>
      <w:r w:rsidR="008A46F5">
        <w:rPr>
          <w:rFonts w:hint="eastAsia"/>
        </w:rPr>
        <w:instrText>,\R(2)</w:instrText>
      </w:r>
      <w:r w:rsidR="008A46F5" w:rsidRPr="008A46F5">
        <w:rPr>
          <w:rFonts w:hint="eastAsia"/>
          <w:i/>
          <w:iCs/>
        </w:rPr>
        <w:instrText>n</w:instrText>
      </w:r>
      <w:r w:rsidR="008A46F5">
        <w:rPr>
          <w:rFonts w:hint="eastAsia"/>
          <w:vertAlign w:val="subscript"/>
        </w:rPr>
        <w:instrText>2</w:instrText>
      </w:r>
      <w:r w:rsidR="008A46F5">
        <w:rPr>
          <w:rFonts w:hint="eastAsia"/>
        </w:rPr>
        <w:instrText>)</w:instrText>
      </w:r>
      <w:r w:rsidR="008A46F5">
        <w:instrText xml:space="preserve"> </w:instrText>
      </w:r>
      <w:r w:rsidR="008A46F5">
        <w:fldChar w:fldCharType="separate"/>
      </w:r>
      <w:r w:rsidR="008A46F5">
        <w:fldChar w:fldCharType="end"/>
      </w:r>
      <w:r w:rsidRPr="008A46F5">
        <w:rPr>
          <w:rFonts w:hint="eastAsia"/>
          <w:i/>
          <w:iCs/>
        </w:rPr>
        <w:t>U</w:t>
      </w:r>
      <w:r w:rsidRPr="008A46F5">
        <w:rPr>
          <w:rFonts w:hint="eastAsia"/>
          <w:vertAlign w:val="subscript"/>
        </w:rPr>
        <w:t>1</w:t>
      </w:r>
      <w:r w:rsidR="008A46F5">
        <w:tab/>
      </w:r>
      <w:r w:rsidR="008A46F5">
        <w:tab/>
      </w:r>
      <w:r w:rsidR="008A46F5">
        <w:tab/>
      </w:r>
      <w:r>
        <w:rPr>
          <w:rFonts w:hint="eastAsia"/>
        </w:rPr>
        <w:t>B</w:t>
      </w:r>
      <w:r>
        <w:rPr>
          <w:rFonts w:hint="eastAsia"/>
        </w:rPr>
        <w:t>．</w:t>
      </w:r>
      <w:r w:rsidR="008A46F5">
        <w:fldChar w:fldCharType="begin"/>
      </w:r>
      <w:r w:rsidR="008A46F5">
        <w:instrText xml:space="preserve"> </w:instrText>
      </w:r>
      <w:r w:rsidR="008A46F5">
        <w:rPr>
          <w:rFonts w:hint="eastAsia"/>
        </w:rPr>
        <w:instrText>EQ \F(</w:instrText>
      </w:r>
      <w:r w:rsidR="008A46F5" w:rsidRPr="008A46F5">
        <w:rPr>
          <w:rFonts w:hint="eastAsia"/>
          <w:i/>
          <w:iCs/>
        </w:rPr>
        <w:instrText>n</w:instrText>
      </w:r>
      <w:r w:rsidR="008A46F5">
        <w:rPr>
          <w:rFonts w:hint="eastAsia"/>
          <w:vertAlign w:val="subscript"/>
        </w:rPr>
        <w:instrText>2</w:instrText>
      </w:r>
      <w:r w:rsidR="008A46F5">
        <w:rPr>
          <w:rFonts w:hint="eastAsia"/>
        </w:rPr>
        <w:instrText>,\R(2)</w:instrText>
      </w:r>
      <w:r w:rsidR="008A46F5" w:rsidRPr="008A46F5">
        <w:rPr>
          <w:rFonts w:hint="eastAsia"/>
          <w:i/>
          <w:iCs/>
        </w:rPr>
        <w:instrText>n</w:instrText>
      </w:r>
      <w:r w:rsidR="008A46F5">
        <w:rPr>
          <w:rFonts w:hint="eastAsia"/>
          <w:vertAlign w:val="subscript"/>
        </w:rPr>
        <w:instrText>1</w:instrText>
      </w:r>
      <w:r w:rsidR="008A46F5">
        <w:rPr>
          <w:rFonts w:hint="eastAsia"/>
        </w:rPr>
        <w:instrText>)</w:instrText>
      </w:r>
      <w:r w:rsidR="008A46F5">
        <w:instrText xml:space="preserve"> </w:instrText>
      </w:r>
      <w:r w:rsidR="008A46F5">
        <w:fldChar w:fldCharType="separate"/>
      </w:r>
      <w:r w:rsidR="008A46F5">
        <w:fldChar w:fldCharType="end"/>
      </w:r>
      <w:r w:rsidR="008A46F5" w:rsidRPr="008A46F5">
        <w:rPr>
          <w:rFonts w:hint="eastAsia"/>
          <w:i/>
          <w:iCs/>
        </w:rPr>
        <w:t>U</w:t>
      </w:r>
      <w:r w:rsidR="008A46F5" w:rsidRPr="008A46F5">
        <w:rPr>
          <w:rFonts w:hint="eastAsia"/>
          <w:vertAlign w:val="subscript"/>
        </w:rPr>
        <w:t>1</w:t>
      </w:r>
      <w:r w:rsidR="008A46F5">
        <w:tab/>
      </w:r>
      <w:r w:rsidR="008A46F5">
        <w:tab/>
      </w:r>
      <w:r w:rsidR="008A46F5">
        <w:tab/>
      </w:r>
      <w:r>
        <w:rPr>
          <w:rFonts w:hint="eastAsia"/>
        </w:rPr>
        <w:t>C</w:t>
      </w:r>
      <w:r>
        <w:rPr>
          <w:rFonts w:hint="eastAsia"/>
        </w:rPr>
        <w:t>．</w:t>
      </w:r>
      <w:r w:rsidR="008A46F5">
        <w:fldChar w:fldCharType="begin"/>
      </w:r>
      <w:r w:rsidR="008A46F5">
        <w:instrText xml:space="preserve"> </w:instrText>
      </w:r>
      <w:r w:rsidR="008A46F5">
        <w:rPr>
          <w:rFonts w:hint="eastAsia"/>
        </w:rPr>
        <w:instrText>EQ \F(\R(2)</w:instrText>
      </w:r>
      <w:r w:rsidR="008A46F5" w:rsidRPr="008A46F5">
        <w:rPr>
          <w:rFonts w:hint="eastAsia"/>
          <w:i/>
          <w:iCs/>
        </w:rPr>
        <w:instrText>n</w:instrText>
      </w:r>
      <w:r w:rsidR="008A46F5">
        <w:rPr>
          <w:rFonts w:hint="eastAsia"/>
          <w:vertAlign w:val="subscript"/>
        </w:rPr>
        <w:instrText>1</w:instrText>
      </w:r>
      <w:r w:rsidR="008A46F5">
        <w:rPr>
          <w:rFonts w:hint="eastAsia"/>
        </w:rPr>
        <w:instrText>,</w:instrText>
      </w:r>
      <w:r w:rsidR="008A46F5" w:rsidRPr="008A46F5">
        <w:rPr>
          <w:rFonts w:hint="eastAsia"/>
          <w:i/>
          <w:iCs/>
        </w:rPr>
        <w:instrText xml:space="preserve"> n</w:instrText>
      </w:r>
      <w:r w:rsidR="008A46F5">
        <w:rPr>
          <w:rFonts w:hint="eastAsia"/>
          <w:vertAlign w:val="subscript"/>
        </w:rPr>
        <w:instrText>2</w:instrText>
      </w:r>
      <w:r w:rsidR="008A46F5">
        <w:rPr>
          <w:rFonts w:hint="eastAsia"/>
        </w:rPr>
        <w:instrText>)</w:instrText>
      </w:r>
      <w:r w:rsidR="008A46F5">
        <w:instrText xml:space="preserve"> </w:instrText>
      </w:r>
      <w:r w:rsidR="008A46F5">
        <w:fldChar w:fldCharType="separate"/>
      </w:r>
      <w:r w:rsidR="008A46F5">
        <w:fldChar w:fldCharType="end"/>
      </w:r>
      <w:r w:rsidR="008A46F5" w:rsidRPr="008A46F5">
        <w:rPr>
          <w:rFonts w:hint="eastAsia"/>
          <w:i/>
          <w:iCs/>
        </w:rPr>
        <w:t>U</w:t>
      </w:r>
      <w:r w:rsidR="008A46F5" w:rsidRPr="008A46F5">
        <w:rPr>
          <w:rFonts w:hint="eastAsia"/>
          <w:vertAlign w:val="subscript"/>
        </w:rPr>
        <w:t>1</w:t>
      </w:r>
      <w:r w:rsidR="008A46F5">
        <w:tab/>
      </w:r>
      <w:r w:rsidR="008A46F5">
        <w:tab/>
      </w:r>
      <w:r w:rsidR="008A46F5">
        <w:tab/>
      </w:r>
      <w:r>
        <w:rPr>
          <w:rFonts w:hint="eastAsia"/>
        </w:rPr>
        <w:t>D</w:t>
      </w:r>
      <w:r>
        <w:rPr>
          <w:rFonts w:hint="eastAsia"/>
        </w:rPr>
        <w:t>．</w:t>
      </w:r>
      <w:r w:rsidR="008A46F5">
        <w:fldChar w:fldCharType="begin"/>
      </w:r>
      <w:r w:rsidR="008A46F5">
        <w:instrText xml:space="preserve"> </w:instrText>
      </w:r>
      <w:r w:rsidR="008A46F5">
        <w:rPr>
          <w:rFonts w:hint="eastAsia"/>
        </w:rPr>
        <w:instrText>EQ \F(\R(2)</w:instrText>
      </w:r>
      <w:r w:rsidR="008A46F5" w:rsidRPr="008A46F5">
        <w:rPr>
          <w:rFonts w:hint="eastAsia"/>
          <w:i/>
          <w:iCs/>
        </w:rPr>
        <w:instrText>n</w:instrText>
      </w:r>
      <w:r w:rsidR="008A46F5">
        <w:rPr>
          <w:rFonts w:hint="eastAsia"/>
          <w:vertAlign w:val="subscript"/>
        </w:rPr>
        <w:instrText>2</w:instrText>
      </w:r>
      <w:r w:rsidR="008A46F5">
        <w:rPr>
          <w:rFonts w:hint="eastAsia"/>
        </w:rPr>
        <w:instrText>,</w:instrText>
      </w:r>
      <w:r w:rsidR="008A46F5" w:rsidRPr="008A46F5">
        <w:rPr>
          <w:rFonts w:hint="eastAsia"/>
          <w:i/>
          <w:iCs/>
        </w:rPr>
        <w:instrText>n</w:instrText>
      </w:r>
      <w:r w:rsidR="008A46F5">
        <w:rPr>
          <w:rFonts w:hint="eastAsia"/>
          <w:vertAlign w:val="subscript"/>
        </w:rPr>
        <w:instrText>1</w:instrText>
      </w:r>
      <w:r w:rsidR="008A46F5">
        <w:rPr>
          <w:rFonts w:hint="eastAsia"/>
        </w:rPr>
        <w:instrText>)</w:instrText>
      </w:r>
      <w:r w:rsidR="008A46F5">
        <w:instrText xml:space="preserve"> </w:instrText>
      </w:r>
      <w:r w:rsidR="008A46F5">
        <w:fldChar w:fldCharType="separate"/>
      </w:r>
      <w:r w:rsidR="008A46F5">
        <w:fldChar w:fldCharType="end"/>
      </w:r>
      <w:r w:rsidR="008A46F5" w:rsidRPr="008A46F5">
        <w:rPr>
          <w:rFonts w:hint="eastAsia"/>
          <w:i/>
          <w:iCs/>
        </w:rPr>
        <w:t>U</w:t>
      </w:r>
      <w:r w:rsidR="008A46F5" w:rsidRPr="008A46F5">
        <w:rPr>
          <w:rFonts w:hint="eastAsia"/>
          <w:vertAlign w:val="subscript"/>
        </w:rPr>
        <w:t>1</w:t>
      </w:r>
    </w:p>
    <w:p w14:paraId="0E49BC96" w14:textId="60F1F4E6" w:rsidR="00C2294F" w:rsidRDefault="00C2294F" w:rsidP="008A46F5">
      <w:pPr>
        <w:ind w:firstLine="0"/>
      </w:pPr>
      <w:r>
        <w:rPr>
          <w:rFonts w:hint="eastAsia"/>
        </w:rPr>
        <w:t>（</w:t>
      </w:r>
      <w:r>
        <w:rPr>
          <w:rFonts w:hint="eastAsia"/>
        </w:rPr>
        <w:t>2</w:t>
      </w:r>
      <w:r>
        <w:rPr>
          <w:rFonts w:hint="eastAsia"/>
        </w:rPr>
        <w:t>）若交直流转换器的输出电压恒为</w:t>
      </w:r>
      <w:r w:rsidRPr="008A46F5">
        <w:rPr>
          <w:rFonts w:hint="eastAsia"/>
          <w:i/>
          <w:iCs/>
        </w:rPr>
        <w:t>U</w:t>
      </w:r>
      <w:r>
        <w:rPr>
          <w:rFonts w:hint="eastAsia"/>
        </w:rPr>
        <w:t>，将开关</w:t>
      </w:r>
      <w:r>
        <w:rPr>
          <w:rFonts w:hint="eastAsia"/>
        </w:rPr>
        <w:t>S</w:t>
      </w:r>
      <w:r>
        <w:rPr>
          <w:rFonts w:hint="eastAsia"/>
        </w:rPr>
        <w:t>置于位置</w:t>
      </w:r>
      <w:r>
        <w:rPr>
          <w:rFonts w:hint="eastAsia"/>
        </w:rPr>
        <w:t>1</w:t>
      </w:r>
      <w:r>
        <w:rPr>
          <w:rFonts w:hint="eastAsia"/>
        </w:rPr>
        <w:t>，对电容器充电。完成充电后，电容器储存的电荷量为</w:t>
      </w:r>
      <w:r>
        <w:rPr>
          <w:rFonts w:hint="eastAsia"/>
        </w:rPr>
        <w:t>________</w:t>
      </w:r>
      <w:r>
        <w:rPr>
          <w:rFonts w:hint="eastAsia"/>
        </w:rPr>
        <w:t>。</w:t>
      </w:r>
    </w:p>
    <w:p w14:paraId="3DD47180" w14:textId="4FB0C6CA" w:rsidR="00C2294F" w:rsidRDefault="00013480" w:rsidP="008A46F5">
      <w:r>
        <w:rPr>
          <w:noProof/>
        </w:rPr>
        <mc:AlternateContent>
          <mc:Choice Requires="wpg">
            <w:drawing>
              <wp:anchor distT="0" distB="0" distL="114300" distR="114300" simplePos="0" relativeHeight="251682816" behindDoc="0" locked="0" layoutInCell="1" allowOverlap="1" wp14:anchorId="21190F1B" wp14:editId="7BC91D4A">
                <wp:simplePos x="0" y="0"/>
                <wp:positionH relativeFrom="column">
                  <wp:posOffset>4868391</wp:posOffset>
                </wp:positionH>
                <wp:positionV relativeFrom="paragraph">
                  <wp:posOffset>469883</wp:posOffset>
                </wp:positionV>
                <wp:extent cx="349324" cy="866793"/>
                <wp:effectExtent l="0" t="0" r="0" b="0"/>
                <wp:wrapSquare wrapText="bothSides"/>
                <wp:docPr id="18447" name="Group 18447"/>
                <wp:cNvGraphicFramePr/>
                <a:graphic xmlns:a="http://schemas.openxmlformats.org/drawingml/2006/main">
                  <a:graphicData uri="http://schemas.microsoft.com/office/word/2010/wordprocessingGroup">
                    <wpg:wgp>
                      <wpg:cNvGrpSpPr/>
                      <wpg:grpSpPr>
                        <a:xfrm>
                          <a:off x="0" y="0"/>
                          <a:ext cx="349324" cy="866793"/>
                          <a:chOff x="-2285" y="-25395"/>
                          <a:chExt cx="350036" cy="868053"/>
                        </a:xfrm>
                      </wpg:grpSpPr>
                      <wps:wsp>
                        <wps:cNvPr id="3150" name="Shape 3150"/>
                        <wps:cNvSpPr/>
                        <wps:spPr>
                          <a:xfrm>
                            <a:off x="0" y="559435"/>
                            <a:ext cx="39878" cy="40005"/>
                          </a:xfrm>
                          <a:custGeom>
                            <a:avLst/>
                            <a:gdLst/>
                            <a:ahLst/>
                            <a:cxnLst/>
                            <a:rect l="0" t="0" r="0" b="0"/>
                            <a:pathLst>
                              <a:path w="39878" h="40005">
                                <a:moveTo>
                                  <a:pt x="0" y="40005"/>
                                </a:moveTo>
                                <a:lnTo>
                                  <a:pt x="39878"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51" name="Shape 3151"/>
                        <wps:cNvSpPr/>
                        <wps:spPr>
                          <a:xfrm>
                            <a:off x="0" y="559435"/>
                            <a:ext cx="39878" cy="40005"/>
                          </a:xfrm>
                          <a:custGeom>
                            <a:avLst/>
                            <a:gdLst/>
                            <a:ahLst/>
                            <a:cxnLst/>
                            <a:rect l="0" t="0" r="0" b="0"/>
                            <a:pathLst>
                              <a:path w="39878" h="40005">
                                <a:moveTo>
                                  <a:pt x="0" y="0"/>
                                </a:moveTo>
                                <a:lnTo>
                                  <a:pt x="39878" y="40005"/>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52" name="Shape 3152"/>
                        <wps:cNvSpPr/>
                        <wps:spPr>
                          <a:xfrm>
                            <a:off x="175768" y="559435"/>
                            <a:ext cx="39878" cy="40005"/>
                          </a:xfrm>
                          <a:custGeom>
                            <a:avLst/>
                            <a:gdLst/>
                            <a:ahLst/>
                            <a:cxnLst/>
                            <a:rect l="0" t="0" r="0" b="0"/>
                            <a:pathLst>
                              <a:path w="39878" h="40005">
                                <a:moveTo>
                                  <a:pt x="0" y="40005"/>
                                </a:moveTo>
                                <a:lnTo>
                                  <a:pt x="39878"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53" name="Shape 3153"/>
                        <wps:cNvSpPr/>
                        <wps:spPr>
                          <a:xfrm>
                            <a:off x="175768" y="559435"/>
                            <a:ext cx="39878" cy="40005"/>
                          </a:xfrm>
                          <a:custGeom>
                            <a:avLst/>
                            <a:gdLst/>
                            <a:ahLst/>
                            <a:cxnLst/>
                            <a:rect l="0" t="0" r="0" b="0"/>
                            <a:pathLst>
                              <a:path w="39878" h="40005">
                                <a:moveTo>
                                  <a:pt x="0" y="0"/>
                                </a:moveTo>
                                <a:lnTo>
                                  <a:pt x="39878" y="40005"/>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54" name="Shape 3154"/>
                        <wps:cNvSpPr/>
                        <wps:spPr>
                          <a:xfrm>
                            <a:off x="0" y="381127"/>
                            <a:ext cx="39878" cy="39878"/>
                          </a:xfrm>
                          <a:custGeom>
                            <a:avLst/>
                            <a:gdLst/>
                            <a:ahLst/>
                            <a:cxnLst/>
                            <a:rect l="0" t="0" r="0" b="0"/>
                            <a:pathLst>
                              <a:path w="39878" h="39878">
                                <a:moveTo>
                                  <a:pt x="0" y="39878"/>
                                </a:moveTo>
                                <a:lnTo>
                                  <a:pt x="39878"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55" name="Shape 3155"/>
                        <wps:cNvSpPr/>
                        <wps:spPr>
                          <a:xfrm>
                            <a:off x="0" y="381127"/>
                            <a:ext cx="39878" cy="39878"/>
                          </a:xfrm>
                          <a:custGeom>
                            <a:avLst/>
                            <a:gdLst/>
                            <a:ahLst/>
                            <a:cxnLst/>
                            <a:rect l="0" t="0" r="0" b="0"/>
                            <a:pathLst>
                              <a:path w="39878" h="39878">
                                <a:moveTo>
                                  <a:pt x="0" y="0"/>
                                </a:moveTo>
                                <a:lnTo>
                                  <a:pt x="39878" y="39878"/>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56" name="Shape 3156"/>
                        <wps:cNvSpPr/>
                        <wps:spPr>
                          <a:xfrm>
                            <a:off x="175768" y="381127"/>
                            <a:ext cx="39878" cy="39878"/>
                          </a:xfrm>
                          <a:custGeom>
                            <a:avLst/>
                            <a:gdLst/>
                            <a:ahLst/>
                            <a:cxnLst/>
                            <a:rect l="0" t="0" r="0" b="0"/>
                            <a:pathLst>
                              <a:path w="39878" h="39878">
                                <a:moveTo>
                                  <a:pt x="0" y="39878"/>
                                </a:moveTo>
                                <a:lnTo>
                                  <a:pt x="39878"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57" name="Shape 3157"/>
                        <wps:cNvSpPr/>
                        <wps:spPr>
                          <a:xfrm>
                            <a:off x="175768" y="381127"/>
                            <a:ext cx="39878" cy="39878"/>
                          </a:xfrm>
                          <a:custGeom>
                            <a:avLst/>
                            <a:gdLst/>
                            <a:ahLst/>
                            <a:cxnLst/>
                            <a:rect l="0" t="0" r="0" b="0"/>
                            <a:pathLst>
                              <a:path w="39878" h="39878">
                                <a:moveTo>
                                  <a:pt x="0" y="0"/>
                                </a:moveTo>
                                <a:lnTo>
                                  <a:pt x="39878" y="39878"/>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58" name="Shape 3158"/>
                        <wps:cNvSpPr/>
                        <wps:spPr>
                          <a:xfrm>
                            <a:off x="0" y="205486"/>
                            <a:ext cx="39878" cy="39878"/>
                          </a:xfrm>
                          <a:custGeom>
                            <a:avLst/>
                            <a:gdLst/>
                            <a:ahLst/>
                            <a:cxnLst/>
                            <a:rect l="0" t="0" r="0" b="0"/>
                            <a:pathLst>
                              <a:path w="39878" h="39878">
                                <a:moveTo>
                                  <a:pt x="0" y="39878"/>
                                </a:moveTo>
                                <a:lnTo>
                                  <a:pt x="39878"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59" name="Shape 3159"/>
                        <wps:cNvSpPr/>
                        <wps:spPr>
                          <a:xfrm>
                            <a:off x="0" y="205486"/>
                            <a:ext cx="39878" cy="39878"/>
                          </a:xfrm>
                          <a:custGeom>
                            <a:avLst/>
                            <a:gdLst/>
                            <a:ahLst/>
                            <a:cxnLst/>
                            <a:rect l="0" t="0" r="0" b="0"/>
                            <a:pathLst>
                              <a:path w="39878" h="39878">
                                <a:moveTo>
                                  <a:pt x="0" y="0"/>
                                </a:moveTo>
                                <a:lnTo>
                                  <a:pt x="39878" y="39878"/>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60" name="Shape 3160"/>
                        <wps:cNvSpPr/>
                        <wps:spPr>
                          <a:xfrm>
                            <a:off x="175768" y="205486"/>
                            <a:ext cx="39878" cy="39878"/>
                          </a:xfrm>
                          <a:custGeom>
                            <a:avLst/>
                            <a:gdLst/>
                            <a:ahLst/>
                            <a:cxnLst/>
                            <a:rect l="0" t="0" r="0" b="0"/>
                            <a:pathLst>
                              <a:path w="39878" h="39878">
                                <a:moveTo>
                                  <a:pt x="0" y="39878"/>
                                </a:moveTo>
                                <a:lnTo>
                                  <a:pt x="39878"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61" name="Shape 3161"/>
                        <wps:cNvSpPr/>
                        <wps:spPr>
                          <a:xfrm>
                            <a:off x="175768" y="205486"/>
                            <a:ext cx="39878" cy="39878"/>
                          </a:xfrm>
                          <a:custGeom>
                            <a:avLst/>
                            <a:gdLst/>
                            <a:ahLst/>
                            <a:cxnLst/>
                            <a:rect l="0" t="0" r="0" b="0"/>
                            <a:pathLst>
                              <a:path w="39878" h="39878">
                                <a:moveTo>
                                  <a:pt x="0" y="0"/>
                                </a:moveTo>
                                <a:lnTo>
                                  <a:pt x="39878" y="39878"/>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164" name="Rectangle 3164"/>
                        <wps:cNvSpPr/>
                        <wps:spPr>
                          <a:xfrm>
                            <a:off x="205612" y="210606"/>
                            <a:ext cx="142139" cy="198408"/>
                          </a:xfrm>
                          <a:prstGeom prst="rect">
                            <a:avLst/>
                          </a:prstGeom>
                          <a:ln>
                            <a:noFill/>
                          </a:ln>
                        </wps:spPr>
                        <wps:txbx>
                          <w:txbxContent>
                            <w:p w14:paraId="3B18B590" w14:textId="77777777" w:rsidR="00013480" w:rsidRPr="00013480" w:rsidRDefault="00013480" w:rsidP="00013480">
                              <w:pPr>
                                <w:pStyle w:val="afc"/>
                                <w:rPr>
                                  <w:i/>
                                  <w:iCs/>
                                </w:rPr>
                              </w:pPr>
                              <w:r w:rsidRPr="00013480">
                                <w:rPr>
                                  <w:i/>
                                  <w:iCs/>
                                </w:rPr>
                                <w:t>B</w:t>
                              </w:r>
                            </w:p>
                          </w:txbxContent>
                        </wps:txbx>
                        <wps:bodyPr horzOverflow="overflow" vert="horz" wrap="none" lIns="36000" tIns="0" rIns="36000" bIns="0" rtlCol="0">
                          <a:spAutoFit/>
                        </wps:bodyPr>
                      </wps:wsp>
                      <wps:wsp>
                        <wps:cNvPr id="3168" name="Rectangle 3168"/>
                        <wps:cNvSpPr/>
                        <wps:spPr>
                          <a:xfrm>
                            <a:off x="-2285" y="-25395"/>
                            <a:ext cx="167591" cy="198408"/>
                          </a:xfrm>
                          <a:prstGeom prst="rect">
                            <a:avLst/>
                          </a:prstGeom>
                          <a:ln>
                            <a:noFill/>
                          </a:ln>
                        </wps:spPr>
                        <wps:txbx>
                          <w:txbxContent>
                            <w:p w14:paraId="3DFA1D52" w14:textId="77777777" w:rsidR="00013480" w:rsidRPr="00013480" w:rsidRDefault="00013480" w:rsidP="00013480">
                              <w:pPr>
                                <w:pStyle w:val="afc"/>
                                <w:rPr>
                                  <w:i/>
                                  <w:iCs/>
                                </w:rPr>
                              </w:pPr>
                              <w:r w:rsidRPr="00013480">
                                <w:rPr>
                                  <w:i/>
                                  <w:iCs/>
                                </w:rPr>
                                <w:t>M</w:t>
                              </w:r>
                            </w:p>
                          </w:txbxContent>
                        </wps:txbx>
                        <wps:bodyPr horzOverflow="overflow" vert="horz" wrap="none" lIns="36000" tIns="0" rIns="36000" bIns="0" rtlCol="0">
                          <a:spAutoFit/>
                        </wps:bodyPr>
                      </wps:wsp>
                      <wps:wsp>
                        <wps:cNvPr id="3172" name="Rectangle 3172"/>
                        <wps:cNvSpPr/>
                        <wps:spPr>
                          <a:xfrm>
                            <a:off x="6871" y="644250"/>
                            <a:ext cx="149138" cy="198408"/>
                          </a:xfrm>
                          <a:prstGeom prst="rect">
                            <a:avLst/>
                          </a:prstGeom>
                          <a:ln>
                            <a:noFill/>
                          </a:ln>
                        </wps:spPr>
                        <wps:txbx>
                          <w:txbxContent>
                            <w:p w14:paraId="3F439B9F" w14:textId="77777777" w:rsidR="00013480" w:rsidRPr="00013480" w:rsidRDefault="00013480" w:rsidP="00013480">
                              <w:pPr>
                                <w:pStyle w:val="afc"/>
                                <w:rPr>
                                  <w:i/>
                                  <w:iCs/>
                                </w:rPr>
                              </w:pPr>
                              <w:r w:rsidRPr="00013480">
                                <w:rPr>
                                  <w:i/>
                                  <w:iCs/>
                                </w:rPr>
                                <w:t>N</w:t>
                              </w:r>
                            </w:p>
                          </w:txbxContent>
                        </wps:txbx>
                        <wps:bodyPr horzOverflow="overflow" vert="horz" wrap="none" lIns="36000" tIns="0" rIns="36000" bIns="0" rtlCol="0">
                          <a:spAutoFit/>
                        </wps:bodyPr>
                      </wps:wsp>
                      <wps:wsp>
                        <wps:cNvPr id="3174" name="Shape 3174"/>
                        <wps:cNvSpPr/>
                        <wps:spPr>
                          <a:xfrm>
                            <a:off x="92329" y="147193"/>
                            <a:ext cx="0" cy="529971"/>
                          </a:xfrm>
                          <a:custGeom>
                            <a:avLst/>
                            <a:gdLst/>
                            <a:ahLst/>
                            <a:cxnLst/>
                            <a:rect l="0" t="0" r="0" b="0"/>
                            <a:pathLst>
                              <a:path h="529971">
                                <a:moveTo>
                                  <a:pt x="0" y="0"/>
                                </a:moveTo>
                                <a:lnTo>
                                  <a:pt x="0" y="529971"/>
                                </a:lnTo>
                              </a:path>
                            </a:pathLst>
                          </a:custGeom>
                          <a:ln w="1587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g:wgp>
                  </a:graphicData>
                </a:graphic>
                <wp14:sizeRelH relativeFrom="margin">
                  <wp14:pctWidth>0</wp14:pctWidth>
                </wp14:sizeRelH>
                <wp14:sizeRelV relativeFrom="margin">
                  <wp14:pctHeight>0</wp14:pctHeight>
                </wp14:sizeRelV>
              </wp:anchor>
            </w:drawing>
          </mc:Choice>
          <mc:Fallback>
            <w:pict>
              <v:group w14:anchorId="21190F1B" id="Group 18447" o:spid="_x0000_s1986" style="position:absolute;left:0;text-align:left;margin-left:383.35pt;margin-top:37pt;width:27.5pt;height:68.25pt;z-index:251682816;mso-position-horizontal-relative:text;mso-position-vertical-relative:text;mso-width-relative:margin;mso-height-relative:margin" coordorigin="-22,-253" coordsize="3500,8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">
                <v:shape id="Shape 3150" o:spid="_x0000_s1987" style="position:absolute;top:5594;width:398;height:400;visibility:visible;mso-wrap-style:none;v-text-anchor:top" coordsize="39878,40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" path="m,40005l39878,e" filled="f">
                  <v:stroke miterlimit="83231f" joinstyle="miter"/>
                  <v:path arrowok="t" textboxrect="0,0,39878,40005"/>
                </v:shape>
                <v:shape id="Shape 3151" o:spid="_x0000_s1988" style="position:absolute;top:5594;width:398;height:400;visibility:visible;mso-wrap-style:none;v-text-anchor:top" coordsize="39878,40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" path="m,l39878,40005e" filled="f">
                  <v:stroke miterlimit="83231f" joinstyle="miter"/>
                  <v:path arrowok="t" textboxrect="0,0,39878,40005"/>
                </v:shape>
                <v:shape id="Shape 3152" o:spid="_x0000_s1989" style="position:absolute;left:1757;top:5594;width:399;height:400;visibility:visible;mso-wrap-style:none;v-text-anchor:top" coordsize="39878,40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" path="m,40005l39878,e" filled="f">
                  <v:stroke miterlimit="83231f" joinstyle="miter"/>
                  <v:path arrowok="t" textboxrect="0,0,39878,40005"/>
                </v:shape>
                <v:shape id="Shape 3153" o:spid="_x0000_s1990" style="position:absolute;left:1757;top:5594;width:399;height:400;visibility:visible;mso-wrap-style:none;v-text-anchor:top" coordsize="39878,40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" path="m,l39878,40005e" filled="f">
                  <v:stroke miterlimit="83231f" joinstyle="miter"/>
                  <v:path arrowok="t" textboxrect="0,0,39878,40005"/>
                </v:shape>
                <v:shape id="Shape 3154" o:spid="_x0000_s1991" style="position:absolute;top:3811;width:398;height:399;visibility:visible;mso-wrap-style:none;v-text-anchor:top" coordsize="39878,39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" path="m,39878l39878,e" filled="f">
                  <v:stroke miterlimit="83231f" joinstyle="miter"/>
                  <v:path arrowok="t" textboxrect="0,0,39878,39878"/>
                </v:shape>
                <v:shape id="Shape 3155" o:spid="_x0000_s1992" style="position:absolute;top:3811;width:398;height:399;visibility:visible;mso-wrap-style:none;v-text-anchor:top" coordsize="39878,39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" path="m,l39878,39878e" filled="f">
                  <v:stroke miterlimit="83231f" joinstyle="miter"/>
                  <v:path arrowok="t" textboxrect="0,0,39878,39878"/>
                </v:shape>
                <v:shape id="Shape 3156" o:spid="_x0000_s1993" style="position:absolute;left:1757;top:3811;width:399;height:399;visibility:visible;mso-wrap-style:none;v-text-anchor:top" coordsize="39878,39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" path="m,39878l39878,e" filled="f">
                  <v:stroke miterlimit="83231f" joinstyle="miter"/>
                  <v:path arrowok="t" textboxrect="0,0,39878,39878"/>
                </v:shape>
                <v:shape id="Shape 3157" o:spid="_x0000_s1994" style="position:absolute;left:1757;top:3811;width:399;height:399;visibility:visible;mso-wrap-style:none;v-text-anchor:top" coordsize="39878,39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" path="m,l39878,39878e" filled="f">
                  <v:stroke miterlimit="83231f" joinstyle="miter"/>
                  <v:path arrowok="t" textboxrect="0,0,39878,39878"/>
                </v:shape>
                <v:shape id="Shape 3158" o:spid="_x0000_s1995" style="position:absolute;top:2054;width:398;height:399;visibility:visible;mso-wrap-style:none;v-text-anchor:top" coordsize="39878,39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" path="m,39878l39878,e" filled="f">
                  <v:stroke miterlimit="83231f" joinstyle="miter"/>
                  <v:path arrowok="t" textboxrect="0,0,39878,39878"/>
                </v:shape>
                <v:shape id="Shape 3159" o:spid="_x0000_s1996" style="position:absolute;top:2054;width:398;height:399;visibility:visible;mso-wrap-style:none;v-text-anchor:top" coordsize="39878,39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" path="m,l39878,39878e" filled="f">
                  <v:stroke miterlimit="83231f" joinstyle="miter"/>
                  <v:path arrowok="t" textboxrect="0,0,39878,39878"/>
                </v:shape>
                <v:shape id="Shape 3160" o:spid="_x0000_s1997" style="position:absolute;left:1757;top:2054;width:399;height:399;visibility:visible;mso-wrap-style:none;v-text-anchor:top" coordsize="39878,39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" path="m,39878l39878,e" filled="f">
                  <v:stroke miterlimit="83231f" joinstyle="miter"/>
                  <v:path arrowok="t" textboxrect="0,0,39878,39878"/>
                </v:shape>
                <v:shape id="Shape 3161" o:spid="_x0000_s1998" style="position:absolute;left:1757;top:2054;width:399;height:399;visibility:visible;mso-wrap-style:none;v-text-anchor:top" coordsize="39878,39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" path="m,l39878,39878e" filled="f">
                  <v:stroke miterlimit="83231f" joinstyle="miter"/>
                  <v:path arrowok="t" textboxrect="0,0,39878,39878"/>
                </v:shape>
                <v:rect id="Rectangle 3164" o:spid="_x0000_s1999" style="position:absolute;left:2056;top:2106;width:1421;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" filled="f" stroked="f">
                  <v:textbox style="mso-fit-shape-to-text:t" inset="1mm,0,1mm,0">
                    <w:txbxContent>
                      <w:p w14:paraId="3B18B590" w14:textId="77777777" w:rsidR="00013480" w:rsidRPr="00013480" w:rsidRDefault="00013480" w:rsidP="00013480">
                        <w:pPr>
                          <w:pStyle w:val="afc"/>
                          <w:rPr>
                            <w:i/>
                            <w:iCs/>
                          </w:rPr>
                        </w:pPr>
                        <w:r w:rsidRPr="00013480">
                          <w:rPr>
                            <w:i/>
                            <w:iCs/>
                          </w:rPr>
                          <w:t>B</w:t>
                        </w:r>
                      </w:p>
                    </w:txbxContent>
                  </v:textbox>
                </v:rect>
                <v:rect id="Rectangle 3168" o:spid="_x0000_s2000" style="position:absolute;left:-22;top:-253;width:167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" filled="f" stroked="f">
                  <v:textbox style="mso-fit-shape-to-text:t" inset="1mm,0,1mm,0">
                    <w:txbxContent>
                      <w:p w14:paraId="3DFA1D52" w14:textId="77777777" w:rsidR="00013480" w:rsidRPr="00013480" w:rsidRDefault="00013480" w:rsidP="00013480">
                        <w:pPr>
                          <w:pStyle w:val="afc"/>
                          <w:rPr>
                            <w:i/>
                            <w:iCs/>
                          </w:rPr>
                        </w:pPr>
                        <w:r w:rsidRPr="00013480">
                          <w:rPr>
                            <w:i/>
                            <w:iCs/>
                          </w:rPr>
                          <w:t>M</w:t>
                        </w:r>
                      </w:p>
                    </w:txbxContent>
                  </v:textbox>
                </v:rect>
                <v:rect id="Rectangle 3172" o:spid="_x0000_s2001" style="position:absolute;left:68;top:6442;width:1492;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" filled="f" stroked="f">
                  <v:textbox style="mso-fit-shape-to-text:t" inset="1mm,0,1mm,0">
                    <w:txbxContent>
                      <w:p w14:paraId="3F439B9F" w14:textId="77777777" w:rsidR="00013480" w:rsidRPr="00013480" w:rsidRDefault="00013480" w:rsidP="00013480">
                        <w:pPr>
                          <w:pStyle w:val="afc"/>
                          <w:rPr>
                            <w:i/>
                            <w:iCs/>
                          </w:rPr>
                        </w:pPr>
                        <w:r w:rsidRPr="00013480">
                          <w:rPr>
                            <w:i/>
                            <w:iCs/>
                          </w:rPr>
                          <w:t>N</w:t>
                        </w:r>
                      </w:p>
                    </w:txbxContent>
                  </v:textbox>
                </v:rect>
                <v:shape id="Shape 3174" o:spid="_x0000_s2002" style="position:absolute;left:923;top:1471;width:0;height:5300;visibility:visible;mso-wrap-style:none;v-text-anchor:top" coordsize="0,529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" path="m,l,529971e" filled="f" strokeweight="1.25pt">
                  <v:stroke miterlimit="83231f" joinstyle="miter"/>
                  <v:path arrowok="t" textboxrect="0,0,0,529971"/>
                </v:shape>
                <w10:wrap type="square"/>
              </v:group>
            </w:pict>
          </mc:Fallback>
        </mc:AlternateContent>
      </w:r>
      <w:r w:rsidR="00C2294F">
        <w:rPr>
          <w:rFonts w:hint="eastAsia"/>
        </w:rPr>
        <w:t>2</w:t>
      </w:r>
      <w:r w:rsidR="00C2294F">
        <w:rPr>
          <w:rFonts w:hint="eastAsia"/>
        </w:rPr>
        <w:t>．原理图中，两根光滑导轨相互平行、水平放置，其间距为</w:t>
      </w:r>
      <w:r w:rsidR="00C2294F" w:rsidRPr="008A46F5">
        <w:rPr>
          <w:rFonts w:hint="eastAsia"/>
          <w:i/>
          <w:iCs/>
        </w:rPr>
        <w:t>L</w:t>
      </w:r>
      <w:r w:rsidR="00C2294F">
        <w:rPr>
          <w:rFonts w:hint="eastAsia"/>
        </w:rPr>
        <w:t>。两导轨间存在竖直向下的匀强磁场，磁感应强度的大小为</w:t>
      </w:r>
      <w:r w:rsidR="00C2294F" w:rsidRPr="008A46F5">
        <w:rPr>
          <w:rFonts w:hint="eastAsia"/>
          <w:i/>
          <w:iCs/>
        </w:rPr>
        <w:t>B</w:t>
      </w:r>
      <w:r w:rsidR="00C2294F">
        <w:rPr>
          <w:rFonts w:hint="eastAsia"/>
        </w:rPr>
        <w:t>。一质量为</w:t>
      </w:r>
      <w:r w:rsidR="00C2294F" w:rsidRPr="008A46F5">
        <w:rPr>
          <w:rFonts w:hint="eastAsia"/>
          <w:i/>
          <w:iCs/>
        </w:rPr>
        <w:t>m</w:t>
      </w:r>
      <w:r w:rsidR="00C2294F">
        <w:rPr>
          <w:rFonts w:hint="eastAsia"/>
        </w:rPr>
        <w:t>、长度也为</w:t>
      </w:r>
      <w:r w:rsidR="00C2294F" w:rsidRPr="008A46F5">
        <w:rPr>
          <w:rFonts w:hint="eastAsia"/>
          <w:i/>
          <w:iCs/>
        </w:rPr>
        <w:t>L</w:t>
      </w:r>
      <w:r w:rsidR="00C2294F">
        <w:rPr>
          <w:rFonts w:hint="eastAsia"/>
        </w:rPr>
        <w:t>的金属棒</w:t>
      </w:r>
      <w:r w:rsidR="00C2294F" w:rsidRPr="00D265F3">
        <w:rPr>
          <w:rFonts w:hint="eastAsia"/>
          <w:i/>
          <w:iCs/>
        </w:rPr>
        <w:t>MN</w:t>
      </w:r>
      <w:r w:rsidR="00C2294F">
        <w:rPr>
          <w:rFonts w:hint="eastAsia"/>
        </w:rPr>
        <w:t>垂直于导轨放置，金属棒的电阻为</w:t>
      </w:r>
      <w:r w:rsidR="00C2294F" w:rsidRPr="008A46F5">
        <w:rPr>
          <w:rFonts w:hint="eastAsia"/>
          <w:i/>
          <w:iCs/>
        </w:rPr>
        <w:t>R</w:t>
      </w:r>
      <w:r w:rsidR="00C2294F">
        <w:rPr>
          <w:rFonts w:hint="eastAsia"/>
        </w:rPr>
        <w:t>。电容器完成充电后，将开关</w:t>
      </w:r>
      <w:r w:rsidR="00C2294F">
        <w:rPr>
          <w:rFonts w:hint="eastAsia"/>
        </w:rPr>
        <w:t>S</w:t>
      </w:r>
      <w:r w:rsidR="00C2294F">
        <w:rPr>
          <w:rFonts w:hint="eastAsia"/>
        </w:rPr>
        <w:t>置于位置</w:t>
      </w:r>
      <w:r w:rsidR="00C2294F">
        <w:rPr>
          <w:rFonts w:hint="eastAsia"/>
        </w:rPr>
        <w:t>2</w:t>
      </w:r>
      <w:r w:rsidR="00C2294F">
        <w:rPr>
          <w:rFonts w:hint="eastAsia"/>
        </w:rPr>
        <w:t>，金属棒由静止开始向右运动。（重力加速度的大小为</w:t>
      </w:r>
      <w:r w:rsidR="00C2294F" w:rsidRPr="008A46F5">
        <w:rPr>
          <w:rFonts w:hint="eastAsia"/>
          <w:i/>
          <w:iCs/>
        </w:rPr>
        <w:t>g</w:t>
      </w:r>
      <w:r w:rsidR="00C2294F">
        <w:rPr>
          <w:rFonts w:hint="eastAsia"/>
        </w:rPr>
        <w:t>，导轨足够长且电阻不计，忽略电路的自感、导轨产生的磁场）</w:t>
      </w:r>
    </w:p>
    <w:p w14:paraId="1A131F62" w14:textId="3BEEB55F" w:rsidR="00C2294F" w:rsidRDefault="00C2294F" w:rsidP="008A46F5">
      <w:pPr>
        <w:ind w:firstLine="0"/>
      </w:pPr>
      <w:r>
        <w:rPr>
          <w:rFonts w:hint="eastAsia"/>
        </w:rPr>
        <w:t>（</w:t>
      </w:r>
      <w:r>
        <w:rPr>
          <w:rFonts w:hint="eastAsia"/>
        </w:rPr>
        <w:t>1</w:t>
      </w:r>
      <w:r>
        <w:rPr>
          <w:rFonts w:hint="eastAsia"/>
        </w:rPr>
        <w:t>）（作图）在图中用箭头标出电容器放电过程中通过金属棒</w:t>
      </w:r>
      <w:r w:rsidRPr="00D265F3">
        <w:rPr>
          <w:rFonts w:hint="eastAsia"/>
          <w:i/>
          <w:iCs/>
        </w:rPr>
        <w:t>MN</w:t>
      </w:r>
      <w:r>
        <w:rPr>
          <w:rFonts w:hint="eastAsia"/>
        </w:rPr>
        <w:t>的电流</w:t>
      </w:r>
      <w:r w:rsidRPr="00D265F3">
        <w:rPr>
          <w:rFonts w:hint="eastAsia"/>
          <w:i/>
          <w:iCs/>
        </w:rPr>
        <w:t>i</w:t>
      </w:r>
      <w:r>
        <w:rPr>
          <w:rFonts w:hint="eastAsia"/>
        </w:rPr>
        <w:t>的方向。</w:t>
      </w:r>
    </w:p>
    <w:p w14:paraId="6AA7AAF2" w14:textId="4A3B5E80" w:rsidR="00C2294F" w:rsidRDefault="00C2294F" w:rsidP="008A46F5">
      <w:pPr>
        <w:ind w:firstLine="0"/>
      </w:pPr>
      <w:r>
        <w:rPr>
          <w:rFonts w:hint="eastAsia"/>
        </w:rPr>
        <w:t>（</w:t>
      </w:r>
      <w:r>
        <w:rPr>
          <w:rFonts w:hint="eastAsia"/>
        </w:rPr>
        <w:t>2</w:t>
      </w:r>
      <w:r>
        <w:rPr>
          <w:rFonts w:hint="eastAsia"/>
        </w:rPr>
        <w:t>）在电容器放电过程中，不计电磁辐射，电容器释放的电能转化为金属棒的</w:t>
      </w:r>
      <w:r>
        <w:rPr>
          <w:rFonts w:hint="eastAsia"/>
        </w:rPr>
        <w:t>________</w:t>
      </w:r>
      <w:r>
        <w:rPr>
          <w:rFonts w:hint="eastAsia"/>
        </w:rPr>
        <w:t>能和焦耳热。某时刻，金属棒的速度大小为</w:t>
      </w:r>
      <w:r w:rsidRPr="00D265F3">
        <w:rPr>
          <w:rFonts w:ascii="Book Antiqua" w:hAnsi="Book Antiqua"/>
          <w:i/>
          <w:iCs/>
        </w:rPr>
        <w:t>v</w:t>
      </w:r>
      <w:r>
        <w:rPr>
          <w:rFonts w:hint="eastAsia"/>
        </w:rPr>
        <w:t>、通过金属棒的电流为</w:t>
      </w:r>
      <w:r w:rsidRPr="00D265F3">
        <w:rPr>
          <w:rFonts w:hint="eastAsia"/>
          <w:i/>
          <w:iCs/>
        </w:rPr>
        <w:t>i</w:t>
      </w:r>
      <w:r>
        <w:rPr>
          <w:rFonts w:hint="eastAsia"/>
        </w:rPr>
        <w:t>，此时电容器输出的电功率（即电容器单位时间内释放的电能）为</w:t>
      </w:r>
      <w:r>
        <w:rPr>
          <w:rFonts w:hint="eastAsia"/>
        </w:rPr>
        <w:t>________</w:t>
      </w:r>
      <w:r>
        <w:rPr>
          <w:rFonts w:hint="eastAsia"/>
        </w:rPr>
        <w:t>，电容器两端的电压为</w:t>
      </w:r>
      <w:r>
        <w:rPr>
          <w:rFonts w:hint="eastAsia"/>
        </w:rPr>
        <w:t>________</w:t>
      </w:r>
      <w:r>
        <w:rPr>
          <w:rFonts w:hint="eastAsia"/>
        </w:rPr>
        <w:t>。</w:t>
      </w:r>
    </w:p>
    <w:p w14:paraId="3D55F688" w14:textId="7C1AA02B" w:rsidR="00C2294F" w:rsidRDefault="00C2294F" w:rsidP="008A46F5">
      <w:pPr>
        <w:ind w:firstLine="0"/>
      </w:pPr>
      <w:r>
        <w:rPr>
          <w:rFonts w:hint="eastAsia"/>
        </w:rPr>
        <w:t>（</w:t>
      </w:r>
      <w:r>
        <w:rPr>
          <w:rFonts w:hint="eastAsia"/>
        </w:rPr>
        <w:t>3</w:t>
      </w:r>
      <w:r>
        <w:rPr>
          <w:rFonts w:hint="eastAsia"/>
        </w:rPr>
        <w:t>）当金属棒速度达到最大时，通过金属棒的电流为</w:t>
      </w:r>
      <w:r>
        <w:rPr>
          <w:rFonts w:hint="eastAsia"/>
        </w:rPr>
        <w:t>________</w:t>
      </w:r>
      <w:r>
        <w:rPr>
          <w:rFonts w:hint="eastAsia"/>
        </w:rPr>
        <w:t>。</w:t>
      </w:r>
    </w:p>
    <w:p w14:paraId="0E0F772D" w14:textId="4B9C9C77" w:rsidR="00C2294F" w:rsidRDefault="00C2294F" w:rsidP="008A46F5">
      <w:pPr>
        <w:ind w:firstLine="0"/>
      </w:pPr>
      <w:r>
        <w:rPr>
          <w:rFonts w:hint="eastAsia"/>
        </w:rPr>
        <w:t>（</w:t>
      </w:r>
      <w:r>
        <w:rPr>
          <w:rFonts w:hint="eastAsia"/>
        </w:rPr>
        <w:t>4</w:t>
      </w:r>
      <w:r>
        <w:rPr>
          <w:rFonts w:hint="eastAsia"/>
        </w:rPr>
        <w:t>）（计算）若电容器完成充电后，其储存的电荷量为</w:t>
      </w:r>
      <w:r w:rsidRPr="00D265F3">
        <w:rPr>
          <w:rFonts w:hint="eastAsia"/>
          <w:i/>
          <w:iCs/>
        </w:rPr>
        <w:t>Q</w:t>
      </w:r>
      <w:r>
        <w:rPr>
          <w:rFonts w:hint="eastAsia"/>
        </w:rPr>
        <w:t>。求金属棒在导轨上运动的最大速率</w:t>
      </w:r>
      <w:r w:rsidRPr="00D265F3">
        <w:rPr>
          <w:rFonts w:ascii="Book Antiqua" w:hAnsi="Book Antiqua"/>
          <w:i/>
          <w:iCs/>
        </w:rPr>
        <w:t>v</w:t>
      </w:r>
      <w:r w:rsidRPr="00D265F3">
        <w:rPr>
          <w:rFonts w:hint="eastAsia"/>
          <w:vertAlign w:val="subscript"/>
        </w:rPr>
        <w:t>m</w:t>
      </w:r>
      <w:r>
        <w:rPr>
          <w:rFonts w:hint="eastAsia"/>
        </w:rPr>
        <w:t>。</w:t>
      </w:r>
    </w:p>
    <w:p w14:paraId="6C14B9DE" w14:textId="77777777" w:rsidR="00F62148" w:rsidRDefault="00F62148" w:rsidP="00C2294F"/>
    <w:p w14:paraId="33400487" w14:textId="77777777" w:rsidR="008A46F5" w:rsidRDefault="008A46F5" w:rsidP="00C2294F">
      <w:pPr>
        <w:sectPr w:rsidR="008A46F5" w:rsidSect="00F32489">
          <w:pgSz w:w="11906" w:h="16838"/>
          <w:pgMar w:top="1440" w:right="1701" w:bottom="1440" w:left="1758" w:header="851" w:footer="992" w:gutter="0"/>
          <w:cols w:space="425"/>
          <w:docGrid w:type="lines" w:linePitch="312"/>
        </w:sectPr>
      </w:pPr>
    </w:p>
    <w:p w14:paraId="2FF79638" w14:textId="77777777" w:rsidR="00E23089" w:rsidRDefault="00C2294F" w:rsidP="00F62148">
      <w:pPr>
        <w:pStyle w:val="1"/>
      </w:pPr>
      <w:r>
        <w:rPr>
          <w:rFonts w:hint="eastAsia"/>
        </w:rPr>
        <w:lastRenderedPageBreak/>
        <w:t>2025</w:t>
      </w:r>
      <w:r>
        <w:rPr>
          <w:rFonts w:hint="eastAsia"/>
        </w:rPr>
        <w:t>年上海市普通高中学业水平等级性考试试测</w:t>
      </w:r>
    </w:p>
    <w:p w14:paraId="10166271" w14:textId="1E11E7D5" w:rsidR="00C2294F" w:rsidRDefault="00E23089" w:rsidP="00F62148">
      <w:pPr>
        <w:pStyle w:val="1"/>
      </w:pPr>
      <w:r w:rsidRPr="00E23089">
        <w:rPr>
          <w:rFonts w:eastAsia="黑体" w:hint="eastAsia"/>
          <w:sz w:val="48"/>
        </w:rPr>
        <w:t>物理</w:t>
      </w:r>
      <w:r w:rsidR="00C2294F" w:rsidRPr="00D265F3">
        <w:rPr>
          <w:rFonts w:eastAsia="黑体" w:hint="eastAsia"/>
          <w:sz w:val="48"/>
        </w:rPr>
        <w:t>答案要点</w:t>
      </w:r>
    </w:p>
    <w:p w14:paraId="45CB4A3E" w14:textId="3A3A58D7" w:rsidR="00C2294F" w:rsidRDefault="00C2294F" w:rsidP="00D265F3">
      <w:pPr>
        <w:pStyle w:val="2"/>
      </w:pPr>
      <w:r>
        <w:rPr>
          <w:rFonts w:hint="eastAsia"/>
        </w:rPr>
        <w:t>一</w:t>
      </w:r>
      <w:r>
        <w:rPr>
          <w:rFonts w:hint="eastAsia"/>
        </w:rPr>
        <w:t xml:space="preserve">  </w:t>
      </w:r>
      <w:r>
        <w:rPr>
          <w:rFonts w:hint="eastAsia"/>
        </w:rPr>
        <w:t>蜘蛛</w:t>
      </w:r>
    </w:p>
    <w:p w14:paraId="5C269E2A" w14:textId="273AD4D5" w:rsidR="00D265F3" w:rsidRDefault="00C2294F" w:rsidP="00D265F3">
      <w:r>
        <w:rPr>
          <w:rFonts w:hint="eastAsia"/>
        </w:rPr>
        <w:t>1</w:t>
      </w:r>
      <w:r>
        <w:rPr>
          <w:rFonts w:hint="eastAsia"/>
        </w:rPr>
        <w:t>（</w:t>
      </w:r>
      <w:r>
        <w:rPr>
          <w:rFonts w:hint="eastAsia"/>
        </w:rPr>
        <w:t>1</w:t>
      </w:r>
      <w:r>
        <w:rPr>
          <w:rFonts w:hint="eastAsia"/>
        </w:rPr>
        <w:t>）</w:t>
      </w:r>
      <w:r>
        <w:rPr>
          <w:rFonts w:hint="eastAsia"/>
        </w:rPr>
        <w:t>B</w:t>
      </w:r>
      <w:r w:rsidR="00E23089">
        <w:tab/>
      </w:r>
      <w:r>
        <w:rPr>
          <w:rFonts w:hint="eastAsia"/>
        </w:rPr>
        <w:tab/>
      </w:r>
      <w:r w:rsidR="00E23089">
        <w:tab/>
      </w:r>
      <w:r>
        <w:rPr>
          <w:rFonts w:hint="eastAsia"/>
        </w:rPr>
        <w:t>1</w:t>
      </w:r>
      <w:r>
        <w:rPr>
          <w:rFonts w:hint="eastAsia"/>
        </w:rPr>
        <w:t>（</w:t>
      </w:r>
      <w:r>
        <w:rPr>
          <w:rFonts w:hint="eastAsia"/>
        </w:rPr>
        <w:t>2</w:t>
      </w:r>
      <w:r>
        <w:rPr>
          <w:rFonts w:hint="eastAsia"/>
        </w:rPr>
        <w:t>）</w:t>
      </w:r>
      <w:r>
        <w:rPr>
          <w:rFonts w:hint="eastAsia"/>
        </w:rPr>
        <w:t>C</w:t>
      </w:r>
      <w:r>
        <w:rPr>
          <w:rFonts w:hint="eastAsia"/>
        </w:rPr>
        <w:tab/>
      </w:r>
      <w:r>
        <w:rPr>
          <w:rFonts w:hint="eastAsia"/>
        </w:rPr>
        <w:tab/>
      </w:r>
      <w:r w:rsidR="00E23089">
        <w:tab/>
      </w:r>
      <w:r>
        <w:rPr>
          <w:rFonts w:hint="eastAsia"/>
        </w:rPr>
        <w:t>2</w:t>
      </w:r>
      <w:r>
        <w:rPr>
          <w:rFonts w:hint="eastAsia"/>
        </w:rPr>
        <w:t>．</w:t>
      </w:r>
      <w:r>
        <w:rPr>
          <w:rFonts w:hint="eastAsia"/>
        </w:rPr>
        <w:t>D</w:t>
      </w:r>
      <w:r>
        <w:rPr>
          <w:rFonts w:hint="eastAsia"/>
        </w:rPr>
        <w:tab/>
      </w:r>
      <w:r w:rsidR="00E23089">
        <w:tab/>
      </w:r>
      <w:r>
        <w:rPr>
          <w:rFonts w:hint="eastAsia"/>
        </w:rPr>
        <w:tab/>
        <w:t>3</w:t>
      </w:r>
      <w:r>
        <w:rPr>
          <w:rFonts w:hint="eastAsia"/>
        </w:rPr>
        <w:t>．</w:t>
      </w:r>
      <w:r>
        <w:rPr>
          <w:rFonts w:hint="eastAsia"/>
        </w:rPr>
        <w:t>CD</w:t>
      </w:r>
    </w:p>
    <w:p w14:paraId="22EBF80E" w14:textId="35814E5A" w:rsidR="00C2294F" w:rsidRDefault="00C2294F" w:rsidP="00D265F3">
      <w:pPr>
        <w:pStyle w:val="2"/>
      </w:pPr>
      <w:r>
        <w:rPr>
          <w:rFonts w:hint="eastAsia"/>
        </w:rPr>
        <w:t>二</w:t>
      </w:r>
      <w:r>
        <w:rPr>
          <w:rFonts w:hint="eastAsia"/>
        </w:rPr>
        <w:t xml:space="preserve">  </w:t>
      </w:r>
      <w:r>
        <w:rPr>
          <w:rFonts w:hint="eastAsia"/>
        </w:rPr>
        <w:t>星载激光器</w:t>
      </w:r>
    </w:p>
    <w:p w14:paraId="4BB233C7" w14:textId="5EA85FB4" w:rsidR="00C2294F" w:rsidRDefault="00C2294F" w:rsidP="00E23089">
      <w:r>
        <w:rPr>
          <w:rFonts w:hint="eastAsia"/>
        </w:rPr>
        <w:t>1</w:t>
      </w:r>
      <w:r>
        <w:rPr>
          <w:rFonts w:hint="eastAsia"/>
        </w:rPr>
        <w:t>．</w:t>
      </w:r>
      <w:r w:rsidR="00E23089">
        <w:fldChar w:fldCharType="begin"/>
      </w:r>
      <w:r w:rsidR="00E23089">
        <w:instrText xml:space="preserve"> </w:instrText>
      </w:r>
      <w:r w:rsidR="00E23089">
        <w:rPr>
          <w:rFonts w:hint="eastAsia"/>
        </w:rPr>
        <w:instrText>EQ \F(</w:instrText>
      </w:r>
      <w:r w:rsidR="00E23089" w:rsidRPr="00E23089">
        <w:rPr>
          <w:rFonts w:ascii="Book Antiqua" w:hAnsi="Book Antiqua"/>
          <w:i/>
          <w:iCs/>
        </w:rPr>
        <w:instrText>v</w:instrText>
      </w:r>
      <w:r w:rsidR="00E23089" w:rsidRPr="00E23089">
        <w:rPr>
          <w:rFonts w:hint="eastAsia"/>
          <w:i/>
          <w:iCs/>
        </w:rPr>
        <w:instrText>T,</w:instrText>
      </w:r>
      <w:r w:rsidR="00E23089">
        <w:rPr>
          <w:rFonts w:hint="eastAsia"/>
        </w:rPr>
        <w:instrText>2</w:instrText>
      </w:r>
      <w:r w:rsidR="00E23089">
        <w:rPr>
          <w:rFonts w:cs="Times New Roman"/>
        </w:rPr>
        <w:instrText>π</w:instrText>
      </w:r>
      <w:r w:rsidR="00E23089">
        <w:rPr>
          <w:rFonts w:hint="eastAsia"/>
        </w:rPr>
        <w:instrText>)</w:instrText>
      </w:r>
      <w:r w:rsidR="00E23089">
        <w:instrText xml:space="preserve"> </w:instrText>
      </w:r>
      <w:r w:rsidR="00E23089">
        <w:fldChar w:fldCharType="separate"/>
      </w:r>
      <w:r w:rsidR="00E23089">
        <w:fldChar w:fldCharType="end"/>
      </w:r>
      <w:r w:rsidR="00E23089">
        <w:tab/>
      </w:r>
      <w:r w:rsidR="00E23089">
        <w:tab/>
      </w:r>
      <w:r w:rsidR="00E23089">
        <w:tab/>
      </w:r>
      <w:r>
        <w:rPr>
          <w:rFonts w:hint="eastAsia"/>
        </w:rPr>
        <w:t>2</w:t>
      </w:r>
      <w:r>
        <w:rPr>
          <w:rFonts w:hint="eastAsia"/>
        </w:rPr>
        <w:t>．</w:t>
      </w:r>
      <w:r>
        <w:rPr>
          <w:rFonts w:hint="eastAsia"/>
        </w:rPr>
        <w:t>A</w:t>
      </w:r>
      <w:r w:rsidR="00E23089">
        <w:tab/>
      </w:r>
      <w:r w:rsidR="00E23089">
        <w:tab/>
      </w:r>
      <w:r w:rsidR="00E23089">
        <w:tab/>
      </w:r>
      <w:r>
        <w:rPr>
          <w:rFonts w:hint="eastAsia"/>
        </w:rPr>
        <w:t>3</w:t>
      </w:r>
      <w:r>
        <w:rPr>
          <w:rFonts w:hint="eastAsia"/>
        </w:rPr>
        <w:t>．</w:t>
      </w:r>
      <w:r>
        <w:rPr>
          <w:rFonts w:hint="eastAsia"/>
        </w:rPr>
        <w:t>A</w:t>
      </w:r>
    </w:p>
    <w:p w14:paraId="0E792CB1" w14:textId="7A5A1DBE" w:rsidR="00C2294F" w:rsidRDefault="00C2294F" w:rsidP="00D265F3">
      <w:pPr>
        <w:pStyle w:val="2"/>
      </w:pPr>
      <w:r>
        <w:rPr>
          <w:rFonts w:hint="eastAsia"/>
        </w:rPr>
        <w:t>三</w:t>
      </w:r>
      <w:r>
        <w:rPr>
          <w:rFonts w:hint="eastAsia"/>
        </w:rPr>
        <w:t xml:space="preserve">  </w:t>
      </w:r>
      <w:r>
        <w:rPr>
          <w:rFonts w:hint="eastAsia"/>
        </w:rPr>
        <w:t>“嫦娥”回家</w:t>
      </w:r>
    </w:p>
    <w:p w14:paraId="59B43C25" w14:textId="2FE11E46" w:rsidR="00C2294F" w:rsidRDefault="00C2294F" w:rsidP="00D265F3">
      <w:r>
        <w:rPr>
          <w:rFonts w:hint="eastAsia"/>
        </w:rPr>
        <w:t>1</w:t>
      </w:r>
      <w:r>
        <w:rPr>
          <w:rFonts w:hint="eastAsia"/>
        </w:rPr>
        <w:t>（</w:t>
      </w:r>
      <w:r>
        <w:rPr>
          <w:rFonts w:hint="eastAsia"/>
        </w:rPr>
        <w:t>1</w:t>
      </w:r>
      <w:r>
        <w:rPr>
          <w:rFonts w:hint="eastAsia"/>
        </w:rPr>
        <w:t>）</w:t>
      </w:r>
      <w:r>
        <w:rPr>
          <w:rFonts w:hint="eastAsia"/>
        </w:rPr>
        <w:t>B</w:t>
      </w:r>
      <w:r>
        <w:rPr>
          <w:rFonts w:hint="eastAsia"/>
        </w:rPr>
        <w:tab/>
      </w:r>
      <w:r>
        <w:rPr>
          <w:rFonts w:hint="eastAsia"/>
        </w:rPr>
        <w:tab/>
      </w:r>
      <w:r w:rsidR="00E23089">
        <w:tab/>
      </w:r>
      <w:r>
        <w:rPr>
          <w:rFonts w:hint="eastAsia"/>
        </w:rPr>
        <w:t>1</w:t>
      </w:r>
      <w:r>
        <w:rPr>
          <w:rFonts w:hint="eastAsia"/>
        </w:rPr>
        <w:t>（</w:t>
      </w:r>
      <w:r>
        <w:rPr>
          <w:rFonts w:hint="eastAsia"/>
        </w:rPr>
        <w:t>2</w:t>
      </w:r>
      <w:r>
        <w:rPr>
          <w:rFonts w:hint="eastAsia"/>
        </w:rPr>
        <w:t>）</w:t>
      </w:r>
      <w:r>
        <w:rPr>
          <w:rFonts w:hint="eastAsia"/>
        </w:rPr>
        <w:t>C</w:t>
      </w:r>
      <w:r>
        <w:rPr>
          <w:rFonts w:hint="eastAsia"/>
        </w:rPr>
        <w:tab/>
      </w:r>
      <w:r>
        <w:rPr>
          <w:rFonts w:hint="eastAsia"/>
        </w:rPr>
        <w:tab/>
      </w:r>
      <w:r w:rsidR="00E23089">
        <w:tab/>
      </w:r>
      <w:r>
        <w:rPr>
          <w:rFonts w:hint="eastAsia"/>
        </w:rPr>
        <w:t>2</w:t>
      </w:r>
      <w:r>
        <w:rPr>
          <w:rFonts w:hint="eastAsia"/>
        </w:rPr>
        <w:t>．</w:t>
      </w:r>
      <w:r>
        <w:rPr>
          <w:rFonts w:hint="eastAsia"/>
        </w:rPr>
        <w:t>BC</w:t>
      </w:r>
    </w:p>
    <w:p w14:paraId="727439F8" w14:textId="209D74D5" w:rsidR="00C2294F" w:rsidRDefault="00C2294F" w:rsidP="00E23089">
      <w:pPr>
        <w:pStyle w:val="2"/>
      </w:pPr>
      <w:r>
        <w:rPr>
          <w:rFonts w:hint="eastAsia"/>
        </w:rPr>
        <w:t>四</w:t>
      </w:r>
      <w:r>
        <w:rPr>
          <w:rFonts w:hint="eastAsia"/>
        </w:rPr>
        <w:t xml:space="preserve">  </w:t>
      </w:r>
      <w:r>
        <w:rPr>
          <w:rFonts w:hint="eastAsia"/>
        </w:rPr>
        <w:t>自制电子秤</w:t>
      </w:r>
    </w:p>
    <w:p w14:paraId="5B3928A3" w14:textId="1F3691BC" w:rsidR="00E23089" w:rsidRDefault="00C2294F" w:rsidP="00E23089">
      <w:r>
        <w:t>1</w:t>
      </w:r>
      <w:r>
        <w:t>（</w:t>
      </w:r>
      <w:r>
        <w:t>1</w:t>
      </w:r>
      <w:r>
        <w:t>）</w:t>
      </w:r>
      <w:r>
        <w:t>C</w:t>
      </w:r>
      <w:r w:rsidR="00E23089">
        <w:tab/>
      </w:r>
      <w:r w:rsidR="00E23089">
        <w:tab/>
      </w:r>
      <w:r w:rsidR="00E23089">
        <w:tab/>
        <w:t>1</w:t>
      </w:r>
      <w:r w:rsidR="00E23089">
        <w:t>（</w:t>
      </w:r>
      <w:r w:rsidR="00E23089">
        <w:t>2</w:t>
      </w:r>
      <w:r w:rsidR="00E23089">
        <w:t>）</w:t>
      </w:r>
      <w:r w:rsidR="00E23089">
        <w:fldChar w:fldCharType="begin"/>
      </w:r>
      <w:r w:rsidR="00E23089">
        <w:instrText xml:space="preserve"> </w:instrText>
      </w:r>
      <w:r w:rsidR="00E23089">
        <w:rPr>
          <w:rFonts w:hint="eastAsia"/>
        </w:rPr>
        <w:instrText>EQ \F(</w:instrText>
      </w:r>
      <w:r w:rsidR="00E23089">
        <w:rPr>
          <w:rFonts w:cs="Times New Roman"/>
        </w:rPr>
        <w:instrText>π</w:instrText>
      </w:r>
      <w:r w:rsidR="00E23089" w:rsidRPr="00E23089">
        <w:rPr>
          <w:rFonts w:hint="eastAsia"/>
          <w:i/>
          <w:iCs/>
        </w:rPr>
        <w:instrText>RD</w:instrText>
      </w:r>
      <w:r w:rsidR="00E23089">
        <w:rPr>
          <w:rFonts w:hint="eastAsia"/>
          <w:vertAlign w:val="superscript"/>
        </w:rPr>
        <w:instrText>2</w:instrText>
      </w:r>
      <w:r w:rsidR="00E23089">
        <w:rPr>
          <w:rFonts w:hint="eastAsia"/>
        </w:rPr>
        <w:instrText>,4</w:instrText>
      </w:r>
      <w:r w:rsidR="00E23089" w:rsidRPr="00E23089">
        <w:rPr>
          <w:rFonts w:hint="eastAsia"/>
          <w:i/>
          <w:iCs/>
        </w:rPr>
        <w:instrText>L</w:instrText>
      </w:r>
      <w:r w:rsidR="00E23089">
        <w:rPr>
          <w:rFonts w:hint="eastAsia"/>
        </w:rPr>
        <w:instrText>)</w:instrText>
      </w:r>
      <w:r w:rsidR="00E23089">
        <w:instrText xml:space="preserve"> </w:instrText>
      </w:r>
      <w:r w:rsidR="00E23089">
        <w:fldChar w:fldCharType="separate"/>
      </w:r>
      <w:r w:rsidR="00E23089">
        <w:fldChar w:fldCharType="end"/>
      </w:r>
    </w:p>
    <w:p w14:paraId="30599889" w14:textId="77777777" w:rsidR="00E23089" w:rsidRDefault="00C2294F" w:rsidP="00E23089">
      <w:r>
        <w:t>2</w:t>
      </w:r>
      <w:r>
        <w:t>（</w:t>
      </w:r>
      <w:r>
        <w:t>1</w:t>
      </w:r>
      <w:r>
        <w:t>）</w:t>
      </w:r>
      <w:r w:rsidR="00E23089">
        <w:fldChar w:fldCharType="begin"/>
      </w:r>
      <w:r w:rsidR="00E23089">
        <w:instrText xml:space="preserve"> </w:instrText>
      </w:r>
      <w:r w:rsidR="00E23089">
        <w:rPr>
          <w:rFonts w:hint="eastAsia"/>
        </w:rPr>
        <w:instrText>EQ \F(</w:instrText>
      </w:r>
      <w:r w:rsidR="00E23089" w:rsidRPr="00E23089">
        <w:rPr>
          <w:rFonts w:hint="eastAsia"/>
          <w:i/>
          <w:iCs/>
        </w:rPr>
        <w:instrText>kL</w:instrText>
      </w:r>
      <w:r w:rsidR="00E23089">
        <w:rPr>
          <w:rFonts w:hint="eastAsia"/>
        </w:rPr>
        <w:instrText>,</w:instrText>
      </w:r>
      <w:r w:rsidR="00E23089" w:rsidRPr="00E23089">
        <w:rPr>
          <w:rFonts w:hint="eastAsia"/>
          <w:i/>
          <w:iCs/>
        </w:rPr>
        <w:instrText>g</w:instrText>
      </w:r>
      <w:r w:rsidR="00E23089">
        <w:rPr>
          <w:rFonts w:hint="eastAsia"/>
        </w:rPr>
        <w:instrText>)</w:instrText>
      </w:r>
      <w:r w:rsidR="00E23089">
        <w:instrText xml:space="preserve"> </w:instrText>
      </w:r>
      <w:r w:rsidR="00E23089">
        <w:fldChar w:fldCharType="separate"/>
      </w:r>
      <w:r w:rsidR="00E23089">
        <w:fldChar w:fldCharType="end"/>
      </w:r>
    </w:p>
    <w:p w14:paraId="3143D01B" w14:textId="2D300AE3" w:rsidR="00C2294F" w:rsidRDefault="00C2294F" w:rsidP="00E23089">
      <w:r>
        <w:t>2</w:t>
      </w:r>
      <w:r>
        <w:t>（</w:t>
      </w:r>
      <w:r>
        <w:t>2</w:t>
      </w:r>
      <w:r>
        <w:t>）</w:t>
      </w:r>
      <w:r>
        <w:rPr>
          <w:rFonts w:hint="eastAsia"/>
        </w:rPr>
        <w:t>①</w:t>
      </w:r>
      <w:r>
        <w:t>（</w:t>
      </w:r>
      <w:r>
        <w:t>1</w:t>
      </w:r>
      <w:r w:rsidR="00E23089">
        <w:rPr>
          <w:rFonts w:hint="eastAsia"/>
        </w:rPr>
        <w:t xml:space="preserve"> </w:t>
      </w:r>
      <w:r w:rsidR="00E23089">
        <w:rPr>
          <w:rFonts w:cs="Times New Roman"/>
        </w:rPr>
        <w:t>−</w:t>
      </w:r>
      <w:r w:rsidR="00E23089">
        <w:rPr>
          <w:rFonts w:hint="eastAsia"/>
        </w:rPr>
        <w:t xml:space="preserve"> </w:t>
      </w:r>
      <w:r w:rsidR="00E23089">
        <w:fldChar w:fldCharType="begin"/>
      </w:r>
      <w:r w:rsidR="00E23089">
        <w:instrText xml:space="preserve"> </w:instrText>
      </w:r>
      <w:r w:rsidR="00E23089">
        <w:rPr>
          <w:rFonts w:hint="eastAsia"/>
        </w:rPr>
        <w:instrText>EQ \F(</w:instrText>
      </w:r>
      <w:r w:rsidR="00E23089" w:rsidRPr="00E23089">
        <w:rPr>
          <w:rFonts w:hint="eastAsia"/>
          <w:i/>
          <w:iCs/>
        </w:rPr>
        <w:instrText>mg</w:instrText>
      </w:r>
      <w:r w:rsidR="00E23089">
        <w:rPr>
          <w:rFonts w:hint="eastAsia"/>
        </w:rPr>
        <w:instrText>,</w:instrText>
      </w:r>
      <w:r w:rsidR="00E23089" w:rsidRPr="00E23089">
        <w:rPr>
          <w:rFonts w:hint="eastAsia"/>
          <w:i/>
          <w:iCs/>
        </w:rPr>
        <w:instrText>kL</w:instrText>
      </w:r>
      <w:r w:rsidR="00E23089">
        <w:rPr>
          <w:rFonts w:hint="eastAsia"/>
        </w:rPr>
        <w:instrText>)</w:instrText>
      </w:r>
      <w:r w:rsidR="00E23089">
        <w:instrText xml:space="preserve"> </w:instrText>
      </w:r>
      <w:r w:rsidR="00E23089">
        <w:fldChar w:fldCharType="separate"/>
      </w:r>
      <w:r w:rsidR="00E23089">
        <w:fldChar w:fldCharType="end"/>
      </w:r>
      <w:r>
        <w:t>）</w:t>
      </w:r>
      <w:r w:rsidRPr="00E23089">
        <w:rPr>
          <w:i/>
          <w:iCs/>
        </w:rPr>
        <w:t>R</w:t>
      </w:r>
      <w:r w:rsidR="00E23089">
        <w:rPr>
          <w:rFonts w:hint="eastAsia"/>
        </w:rPr>
        <w:t xml:space="preserve"> </w:t>
      </w:r>
      <w:r>
        <w:t>+</w:t>
      </w:r>
      <w:r w:rsidR="00E23089">
        <w:rPr>
          <w:rFonts w:hint="eastAsia"/>
        </w:rPr>
        <w:t xml:space="preserve"> </w:t>
      </w:r>
      <w:r w:rsidRPr="00E23089">
        <w:rPr>
          <w:i/>
          <w:iCs/>
        </w:rPr>
        <w:t>R</w:t>
      </w:r>
      <w:r w:rsidR="00E23089">
        <w:rPr>
          <w:rFonts w:hint="eastAsia"/>
          <w:vertAlign w:val="subscript"/>
        </w:rPr>
        <w:t>0</w:t>
      </w:r>
      <w:r w:rsidR="00E23089">
        <w:rPr>
          <w:rFonts w:hint="eastAsia"/>
        </w:rPr>
        <w:t xml:space="preserve"> + </w:t>
      </w:r>
      <w:r w:rsidRPr="00E23089">
        <w:rPr>
          <w:i/>
          <w:iCs/>
        </w:rPr>
        <w:t>r</w:t>
      </w:r>
      <w:r w:rsidR="00E23089">
        <w:tab/>
      </w:r>
      <w:r w:rsidR="00E23089">
        <w:tab/>
      </w:r>
      <w:r>
        <w:rPr>
          <w:rFonts w:hint="eastAsia"/>
        </w:rPr>
        <w:t>②</w:t>
      </w:r>
      <w:r>
        <w:t>D</w:t>
      </w:r>
    </w:p>
    <w:p w14:paraId="48F365FA" w14:textId="77777777" w:rsidR="00E23089" w:rsidRDefault="00C2294F" w:rsidP="00E23089">
      <w:r>
        <w:rPr>
          <w:rFonts w:hint="eastAsia"/>
        </w:rPr>
        <w:t>2</w:t>
      </w:r>
      <w:r>
        <w:rPr>
          <w:rFonts w:hint="eastAsia"/>
        </w:rPr>
        <w:t>（</w:t>
      </w:r>
      <w:r>
        <w:rPr>
          <w:rFonts w:hint="eastAsia"/>
        </w:rPr>
        <w:t>3</w:t>
      </w:r>
      <w:r>
        <w:rPr>
          <w:rFonts w:hint="eastAsia"/>
        </w:rPr>
        <w:t>）①</w:t>
      </w:r>
      <w:r w:rsidR="00E23089">
        <w:rPr>
          <w:rFonts w:hint="eastAsia"/>
        </w:rPr>
        <w:t xml:space="preserve"> </w:t>
      </w:r>
      <w:r w:rsidRPr="00E23089">
        <w:rPr>
          <w:rFonts w:hint="eastAsia"/>
          <w:i/>
          <w:iCs/>
        </w:rPr>
        <w:t>U</w:t>
      </w:r>
      <w:r w:rsidR="00E23089">
        <w:rPr>
          <w:rFonts w:cs="Times New Roman"/>
        </w:rPr>
        <w:t>ʹ</w:t>
      </w:r>
      <w:r w:rsidR="00E23089">
        <w:rPr>
          <w:rFonts w:hint="eastAsia"/>
        </w:rPr>
        <w:t xml:space="preserve"> &lt; </w:t>
      </w:r>
      <w:r w:rsidRPr="00E23089">
        <w:rPr>
          <w:rFonts w:hint="eastAsia"/>
          <w:i/>
          <w:iCs/>
        </w:rPr>
        <w:t>U</w:t>
      </w:r>
    </w:p>
    <w:p w14:paraId="5F352893" w14:textId="4C526652" w:rsidR="00C2294F" w:rsidRDefault="00C2294F" w:rsidP="00E23089">
      <w:pPr>
        <w:ind w:left="0" w:firstLineChars="202" w:firstLine="424"/>
      </w:pPr>
      <w:r>
        <w:rPr>
          <w:rFonts w:hint="eastAsia"/>
        </w:rPr>
        <w:t>不计弹簧电阻情况下回路总电阻为</w:t>
      </w:r>
      <w:r w:rsidRPr="00E23089">
        <w:rPr>
          <w:rFonts w:hint="eastAsia"/>
          <w:i/>
          <w:iCs/>
        </w:rPr>
        <w:t>R</w:t>
      </w:r>
      <w:r w:rsidR="00E23089">
        <w:rPr>
          <w:rFonts w:cs="Times New Roman"/>
        </w:rPr>
        <w:t>ʹ</w:t>
      </w:r>
      <w:r w:rsidR="00E23089">
        <w:rPr>
          <w:rFonts w:hint="eastAsia"/>
          <w:vertAlign w:val="subscript"/>
        </w:rPr>
        <w:t>总</w:t>
      </w:r>
      <w:r>
        <w:rPr>
          <w:rFonts w:hint="eastAsia"/>
        </w:rPr>
        <w:t>，总电流为</w:t>
      </w:r>
      <w:r w:rsidRPr="00E23089">
        <w:rPr>
          <w:rFonts w:hint="eastAsia"/>
          <w:i/>
          <w:iCs/>
        </w:rPr>
        <w:t>I</w:t>
      </w:r>
      <w:r w:rsidR="00E23089">
        <w:rPr>
          <w:rFonts w:cs="Times New Roman"/>
        </w:rPr>
        <w:t>ʹ</w:t>
      </w:r>
      <w:r>
        <w:rPr>
          <w:rFonts w:hint="eastAsia"/>
        </w:rPr>
        <w:t>；考虑弹簧电阻情况下回路总电阻</w:t>
      </w:r>
      <w:r w:rsidRPr="00E23089">
        <w:rPr>
          <w:rFonts w:hint="eastAsia"/>
          <w:i/>
          <w:iCs/>
        </w:rPr>
        <w:t>R</w:t>
      </w:r>
      <w:r w:rsidRPr="00E23089">
        <w:rPr>
          <w:rFonts w:hint="eastAsia"/>
          <w:vertAlign w:val="subscript"/>
        </w:rPr>
        <w:t>总</w:t>
      </w:r>
      <w:r>
        <w:rPr>
          <w:rFonts w:hint="eastAsia"/>
        </w:rPr>
        <w:t>，总电流为</w:t>
      </w:r>
      <w:r w:rsidRPr="00E23089">
        <w:rPr>
          <w:rFonts w:hint="eastAsia"/>
          <w:i/>
          <w:iCs/>
        </w:rPr>
        <w:t>I</w:t>
      </w:r>
      <w:r>
        <w:rPr>
          <w:rFonts w:hint="eastAsia"/>
        </w:rPr>
        <w:t>。</w:t>
      </w:r>
    </w:p>
    <w:p w14:paraId="5F00D589" w14:textId="7D91C195" w:rsidR="00E23089" w:rsidRDefault="00C2294F" w:rsidP="00E23089">
      <w:pPr>
        <w:ind w:left="0" w:firstLine="420"/>
      </w:pPr>
      <w:r>
        <w:rPr>
          <w:rFonts w:hint="eastAsia"/>
        </w:rPr>
        <w:t>由于电源电动势</w:t>
      </w:r>
      <w:r w:rsidRPr="00E23089">
        <w:rPr>
          <w:rFonts w:hint="eastAsia"/>
          <w:i/>
          <w:iCs/>
        </w:rPr>
        <w:t>E</w:t>
      </w:r>
      <w:r>
        <w:rPr>
          <w:rFonts w:hint="eastAsia"/>
        </w:rPr>
        <w:t>和内阻</w:t>
      </w:r>
      <w:r w:rsidRPr="00E23089">
        <w:rPr>
          <w:rFonts w:hint="eastAsia"/>
          <w:i/>
          <w:iCs/>
        </w:rPr>
        <w:t>r</w:t>
      </w:r>
      <w:r>
        <w:rPr>
          <w:rFonts w:hint="eastAsia"/>
        </w:rPr>
        <w:t>均不变，</w:t>
      </w:r>
      <w:r w:rsidRPr="00E23089">
        <w:rPr>
          <w:rFonts w:hint="eastAsia"/>
          <w:i/>
          <w:iCs/>
        </w:rPr>
        <w:t>R</w:t>
      </w:r>
      <w:r w:rsidR="00E23089">
        <w:rPr>
          <w:rFonts w:cs="Times New Roman"/>
        </w:rPr>
        <w:t>ʹ</w:t>
      </w:r>
      <w:r w:rsidRPr="00E23089">
        <w:rPr>
          <w:rFonts w:hint="eastAsia"/>
          <w:vertAlign w:val="subscript"/>
        </w:rPr>
        <w:t>总</w:t>
      </w:r>
      <w:r w:rsidR="00E23089">
        <w:rPr>
          <w:rFonts w:hint="eastAsia"/>
        </w:rPr>
        <w:t xml:space="preserve"> &lt; </w:t>
      </w:r>
      <w:r w:rsidRPr="00E23089">
        <w:rPr>
          <w:rFonts w:hint="eastAsia"/>
          <w:i/>
          <w:iCs/>
        </w:rPr>
        <w:t>R</w:t>
      </w:r>
      <w:r w:rsidRPr="00E23089">
        <w:rPr>
          <w:rFonts w:hint="eastAsia"/>
          <w:vertAlign w:val="subscript"/>
        </w:rPr>
        <w:t>总</w:t>
      </w:r>
      <w:r>
        <w:rPr>
          <w:rFonts w:hint="eastAsia"/>
        </w:rPr>
        <w:t>，根据闭合电路欧姆定律</w:t>
      </w:r>
      <w:r w:rsidRPr="00E23089">
        <w:rPr>
          <w:rFonts w:hint="eastAsia"/>
          <w:i/>
          <w:iCs/>
        </w:rPr>
        <w:t>I</w:t>
      </w:r>
      <w:r w:rsidR="00E23089">
        <w:rPr>
          <w:rFonts w:hint="eastAsia"/>
        </w:rPr>
        <w:t xml:space="preserve"> = </w:t>
      </w:r>
      <w:r w:rsidRPr="00E23089">
        <w:rPr>
          <w:rFonts w:hint="eastAsia"/>
          <w:i/>
          <w:iCs/>
        </w:rPr>
        <w:t>E</w:t>
      </w:r>
      <w:r>
        <w:rPr>
          <w:rFonts w:hint="eastAsia"/>
        </w:rPr>
        <w:t>/</w:t>
      </w:r>
      <w:r w:rsidRPr="00E23089">
        <w:rPr>
          <w:rFonts w:hint="eastAsia"/>
          <w:i/>
          <w:iCs/>
        </w:rPr>
        <w:t>R</w:t>
      </w:r>
      <w:r w:rsidRPr="00E23089">
        <w:rPr>
          <w:rFonts w:hint="eastAsia"/>
          <w:vertAlign w:val="subscript"/>
        </w:rPr>
        <w:t>总</w:t>
      </w:r>
      <w:r>
        <w:rPr>
          <w:rFonts w:hint="eastAsia"/>
        </w:rPr>
        <w:t>可知：</w:t>
      </w:r>
      <w:r w:rsidRPr="00E23089">
        <w:rPr>
          <w:rFonts w:hint="eastAsia"/>
          <w:i/>
          <w:iCs/>
        </w:rPr>
        <w:t>I</w:t>
      </w:r>
      <w:r w:rsidR="00E23089" w:rsidRPr="00E23089">
        <w:rPr>
          <w:rFonts w:cs="Times New Roman"/>
          <w:i/>
          <w:iCs/>
        </w:rPr>
        <w:t>ʹ</w:t>
      </w:r>
      <w:r w:rsidR="00E23089">
        <w:rPr>
          <w:rFonts w:cs="Times New Roman" w:hint="eastAsia"/>
        </w:rPr>
        <w:t xml:space="preserve"> &gt; </w:t>
      </w:r>
      <w:r w:rsidRPr="00E23089">
        <w:rPr>
          <w:rFonts w:hint="eastAsia"/>
          <w:i/>
          <w:iCs/>
        </w:rPr>
        <w:t>I</w:t>
      </w:r>
      <w:r>
        <w:rPr>
          <w:rFonts w:hint="eastAsia"/>
        </w:rPr>
        <w:t>。（或根据电阻增大分到电压增大也给分）</w:t>
      </w:r>
    </w:p>
    <w:p w14:paraId="4FEA0104" w14:textId="1EE3A566" w:rsidR="00E23089" w:rsidRDefault="00C2294F" w:rsidP="00E23089">
      <w:pPr>
        <w:ind w:left="0" w:firstLine="420"/>
      </w:pPr>
      <w:r>
        <w:rPr>
          <w:rFonts w:hint="eastAsia"/>
        </w:rPr>
        <w:t>根据</w:t>
      </w:r>
      <w:r w:rsidRPr="00B2256B">
        <w:rPr>
          <w:i/>
          <w:iCs/>
        </w:rPr>
        <w:t>U</w:t>
      </w:r>
      <w:r w:rsidR="00E23089">
        <w:rPr>
          <w:rFonts w:hint="eastAsia"/>
        </w:rPr>
        <w:t xml:space="preserve"> = </w:t>
      </w:r>
      <w:r w:rsidRPr="00B2256B">
        <w:rPr>
          <w:i/>
          <w:iCs/>
        </w:rPr>
        <w:t>E</w:t>
      </w:r>
      <w:r w:rsidR="00E23089">
        <w:rPr>
          <w:rFonts w:hint="eastAsia"/>
        </w:rPr>
        <w:t xml:space="preserve"> </w:t>
      </w:r>
      <w:r w:rsidR="00E23089">
        <w:rPr>
          <w:rFonts w:cs="Times New Roman"/>
        </w:rPr>
        <w:t>−</w:t>
      </w:r>
      <w:r w:rsidR="00E23089">
        <w:rPr>
          <w:rFonts w:hint="eastAsia"/>
        </w:rPr>
        <w:t xml:space="preserve"> </w:t>
      </w:r>
      <w:r w:rsidRPr="00B2256B">
        <w:rPr>
          <w:i/>
          <w:iCs/>
        </w:rPr>
        <w:t>I</w:t>
      </w:r>
      <w:r>
        <w:t>（</w:t>
      </w:r>
      <w:r w:rsidRPr="00B2256B">
        <w:rPr>
          <w:i/>
          <w:iCs/>
        </w:rPr>
        <w:t>r</w:t>
      </w:r>
      <w:r w:rsidR="00E23089">
        <w:rPr>
          <w:rFonts w:hint="eastAsia"/>
        </w:rPr>
        <w:t xml:space="preserve"> + </w:t>
      </w:r>
      <w:r w:rsidRPr="00B2256B">
        <w:rPr>
          <w:i/>
          <w:iCs/>
        </w:rPr>
        <w:t>R</w:t>
      </w:r>
      <w:r w:rsidR="00E23089">
        <w:rPr>
          <w:rFonts w:hint="eastAsia"/>
          <w:vertAlign w:val="subscript"/>
        </w:rPr>
        <w:t>0</w:t>
      </w:r>
      <w:r>
        <w:t>）</w:t>
      </w:r>
    </w:p>
    <w:p w14:paraId="26BBC3F5" w14:textId="77777777" w:rsidR="00E23089" w:rsidRDefault="00C2294F" w:rsidP="00E23089">
      <w:pPr>
        <w:ind w:left="0" w:firstLine="420"/>
      </w:pPr>
      <w:r>
        <w:rPr>
          <w:rFonts w:hint="eastAsia"/>
        </w:rPr>
        <w:t>及电源电动势</w:t>
      </w:r>
      <w:r w:rsidRPr="00B2256B">
        <w:rPr>
          <w:rFonts w:hint="eastAsia"/>
          <w:i/>
          <w:iCs/>
        </w:rPr>
        <w:t>E</w:t>
      </w:r>
      <w:r>
        <w:rPr>
          <w:rFonts w:hint="eastAsia"/>
        </w:rPr>
        <w:t>、内阻</w:t>
      </w:r>
      <w:r w:rsidRPr="00B2256B">
        <w:rPr>
          <w:rFonts w:hint="eastAsia"/>
          <w:i/>
          <w:iCs/>
        </w:rPr>
        <w:t>r</w:t>
      </w:r>
      <w:r>
        <w:rPr>
          <w:rFonts w:hint="eastAsia"/>
        </w:rPr>
        <w:t>、</w:t>
      </w:r>
      <w:r w:rsidRPr="00B2256B">
        <w:rPr>
          <w:rFonts w:hint="eastAsia"/>
          <w:i/>
          <w:iCs/>
        </w:rPr>
        <w:t>R</w:t>
      </w:r>
      <w:r w:rsidR="00E23089">
        <w:rPr>
          <w:rFonts w:hint="eastAsia"/>
          <w:vertAlign w:val="subscript"/>
        </w:rPr>
        <w:t>0</w:t>
      </w:r>
      <w:r>
        <w:rPr>
          <w:rFonts w:hint="eastAsia"/>
        </w:rPr>
        <w:t>均不变可得</w:t>
      </w:r>
      <w:r w:rsidRPr="00B2256B">
        <w:rPr>
          <w:rFonts w:hint="eastAsia"/>
          <w:i/>
          <w:iCs/>
        </w:rPr>
        <w:t>U</w:t>
      </w:r>
      <w:r w:rsidR="00E23089">
        <w:rPr>
          <w:rFonts w:cs="Times New Roman"/>
        </w:rPr>
        <w:t>ʹ</w:t>
      </w:r>
      <w:r w:rsidR="00E23089">
        <w:rPr>
          <w:rFonts w:hint="eastAsia"/>
        </w:rPr>
        <w:t xml:space="preserve"> &lt; </w:t>
      </w:r>
      <w:r w:rsidRPr="00B2256B">
        <w:rPr>
          <w:rFonts w:hint="eastAsia"/>
          <w:i/>
          <w:iCs/>
        </w:rPr>
        <w:t>U</w:t>
      </w:r>
      <w:r>
        <w:rPr>
          <w:rFonts w:hint="eastAsia"/>
        </w:rPr>
        <w:t>。</w:t>
      </w:r>
    </w:p>
    <w:p w14:paraId="4F850BA9" w14:textId="0C594E12" w:rsidR="00C2294F" w:rsidRDefault="00C2294F" w:rsidP="00E23089">
      <w:pPr>
        <w:ind w:left="0" w:firstLine="420"/>
      </w:pPr>
      <w:r>
        <w:rPr>
          <w:rFonts w:hint="eastAsia"/>
        </w:rPr>
        <w:t>②</w:t>
      </w:r>
      <w:r>
        <w:rPr>
          <w:rFonts w:hint="eastAsia"/>
        </w:rPr>
        <w:t>A</w:t>
      </w:r>
    </w:p>
    <w:p w14:paraId="3E1D3FDD" w14:textId="140EC1DA" w:rsidR="00C2294F" w:rsidRDefault="00C2294F" w:rsidP="00D265F3">
      <w:pPr>
        <w:pStyle w:val="2"/>
      </w:pPr>
      <w:r>
        <w:rPr>
          <w:rFonts w:hint="eastAsia"/>
        </w:rPr>
        <w:t>五</w:t>
      </w:r>
      <w:r>
        <w:rPr>
          <w:rFonts w:hint="eastAsia"/>
        </w:rPr>
        <w:t xml:space="preserve">  </w:t>
      </w:r>
      <w:r>
        <w:rPr>
          <w:rFonts w:hint="eastAsia"/>
        </w:rPr>
        <w:t>手机实验</w:t>
      </w:r>
    </w:p>
    <w:p w14:paraId="0327E997" w14:textId="3F9EF5E0" w:rsidR="00C2294F" w:rsidRDefault="00C2294F" w:rsidP="00D265F3">
      <w:r>
        <w:rPr>
          <w:rFonts w:hint="eastAsia"/>
        </w:rPr>
        <w:t>1</w:t>
      </w:r>
      <w:r>
        <w:rPr>
          <w:rFonts w:hint="eastAsia"/>
        </w:rPr>
        <w:t>．</w:t>
      </w:r>
      <w:r>
        <w:rPr>
          <w:rFonts w:hint="eastAsia"/>
        </w:rPr>
        <w:t>A</w:t>
      </w:r>
      <w:r>
        <w:rPr>
          <w:rFonts w:hint="eastAsia"/>
        </w:rPr>
        <w:tab/>
      </w:r>
      <w:r>
        <w:rPr>
          <w:rFonts w:hint="eastAsia"/>
        </w:rPr>
        <w:tab/>
      </w:r>
      <w:r>
        <w:rPr>
          <w:rFonts w:hint="eastAsia"/>
        </w:rPr>
        <w:tab/>
        <w:t>2</w:t>
      </w:r>
      <w:r>
        <w:rPr>
          <w:rFonts w:hint="eastAsia"/>
        </w:rPr>
        <w:t>（</w:t>
      </w:r>
      <w:r>
        <w:rPr>
          <w:rFonts w:hint="eastAsia"/>
        </w:rPr>
        <w:t>1</w:t>
      </w:r>
      <w:r>
        <w:rPr>
          <w:rFonts w:hint="eastAsia"/>
        </w:rPr>
        <w:t>）</w:t>
      </w:r>
      <w:r w:rsidRPr="00B2256B">
        <w:rPr>
          <w:rFonts w:hint="eastAsia"/>
          <w:i/>
          <w:iCs/>
        </w:rPr>
        <w:t>mg</w:t>
      </w:r>
      <w:r>
        <w:rPr>
          <w:rFonts w:hint="eastAsia"/>
        </w:rPr>
        <w:t>tan</w:t>
      </w:r>
      <w:r w:rsidR="00B2256B" w:rsidRPr="00B2256B">
        <w:rPr>
          <w:rFonts w:cs="Times New Roman"/>
          <w:i/>
          <w:iCs/>
        </w:rPr>
        <w:t>θ</w:t>
      </w:r>
      <w:r w:rsidRPr="00B2256B">
        <w:rPr>
          <w:rFonts w:hint="eastAsia"/>
          <w:vertAlign w:val="subscript"/>
        </w:rPr>
        <w:t>0</w:t>
      </w:r>
      <w:r>
        <w:rPr>
          <w:rFonts w:hint="eastAsia"/>
        </w:rPr>
        <w:t>，</w:t>
      </w:r>
      <w:r w:rsidRPr="00B2256B">
        <w:rPr>
          <w:rFonts w:hint="eastAsia"/>
          <w:i/>
          <w:iCs/>
        </w:rPr>
        <w:t>mgt</w:t>
      </w:r>
    </w:p>
    <w:p w14:paraId="2D38F357" w14:textId="2DFFAB01" w:rsidR="00C2294F" w:rsidRDefault="00C2294F" w:rsidP="00D265F3">
      <w:r>
        <w:rPr>
          <w:rFonts w:hint="eastAsia"/>
        </w:rPr>
        <w:t>2</w:t>
      </w:r>
      <w:r>
        <w:rPr>
          <w:rFonts w:hint="eastAsia"/>
        </w:rPr>
        <w:t>（</w:t>
      </w:r>
      <w:r>
        <w:rPr>
          <w:rFonts w:hint="eastAsia"/>
        </w:rPr>
        <w:t>2</w:t>
      </w:r>
      <w:r>
        <w:rPr>
          <w:rFonts w:hint="eastAsia"/>
        </w:rPr>
        <w:t>）</w:t>
      </w:r>
      <w:r>
        <w:rPr>
          <w:rFonts w:hint="eastAsia"/>
        </w:rPr>
        <w:t>4</w:t>
      </w:r>
      <w:r w:rsidRPr="00B2256B">
        <w:rPr>
          <w:rFonts w:hint="eastAsia"/>
          <w:i/>
          <w:iCs/>
        </w:rPr>
        <w:t>t</w:t>
      </w:r>
      <w:r w:rsidRPr="00B2256B">
        <w:rPr>
          <w:rFonts w:hint="eastAsia"/>
          <w:vertAlign w:val="subscript"/>
        </w:rPr>
        <w:t>1</w:t>
      </w:r>
      <w:r>
        <w:rPr>
          <w:rFonts w:hint="eastAsia"/>
        </w:rPr>
        <w:t>，</w:t>
      </w:r>
      <w:r w:rsidR="00B2256B">
        <w:fldChar w:fldCharType="begin"/>
      </w:r>
      <w:r w:rsidR="00B2256B">
        <w:instrText xml:space="preserve"> </w:instrText>
      </w:r>
      <w:r w:rsidR="00B2256B">
        <w:rPr>
          <w:rFonts w:hint="eastAsia"/>
        </w:rPr>
        <w:instrText>EQ \F(4</w:instrText>
      </w:r>
      <w:r w:rsidR="00B2256B" w:rsidRPr="00B2256B">
        <w:rPr>
          <w:rFonts w:hint="eastAsia"/>
          <w:i/>
          <w:iCs/>
        </w:rPr>
        <w:instrText>gt</w:instrText>
      </w:r>
      <w:r w:rsidR="00B2256B">
        <w:rPr>
          <w:rFonts w:hint="eastAsia"/>
          <w:vertAlign w:val="subscript"/>
        </w:rPr>
        <w:instrText>1</w:instrText>
      </w:r>
      <w:r w:rsidR="00B2256B">
        <w:rPr>
          <w:rFonts w:hint="eastAsia"/>
          <w:vertAlign w:val="superscript"/>
        </w:rPr>
        <w:instrText>2</w:instrText>
      </w:r>
      <w:r w:rsidR="00B2256B">
        <w:rPr>
          <w:rFonts w:hint="eastAsia"/>
        </w:rPr>
        <w:instrText>,</w:instrText>
      </w:r>
      <w:r w:rsidR="00B2256B">
        <w:rPr>
          <w:rFonts w:cs="Times New Roman"/>
        </w:rPr>
        <w:instrText>π</w:instrText>
      </w:r>
      <w:r w:rsidR="00B2256B">
        <w:rPr>
          <w:rFonts w:hint="eastAsia"/>
          <w:vertAlign w:val="superscript"/>
        </w:rPr>
        <w:instrText>2</w:instrText>
      </w:r>
      <w:r w:rsidR="00B2256B">
        <w:rPr>
          <w:rFonts w:hint="eastAsia"/>
        </w:rPr>
        <w:instrText>)</w:instrText>
      </w:r>
      <w:r w:rsidR="00B2256B">
        <w:instrText xml:space="preserve"> </w:instrText>
      </w:r>
      <w:r w:rsidR="00B2256B">
        <w:fldChar w:fldCharType="separate"/>
      </w:r>
      <w:r w:rsidR="00B2256B">
        <w:fldChar w:fldCharType="end"/>
      </w:r>
    </w:p>
    <w:p w14:paraId="33BCEA56" w14:textId="7817BCCF" w:rsidR="00C2294F" w:rsidRDefault="00C2294F" w:rsidP="00B2256B">
      <w:r>
        <w:rPr>
          <w:rFonts w:hint="eastAsia"/>
        </w:rPr>
        <w:t>3</w:t>
      </w:r>
      <w:r>
        <w:rPr>
          <w:rFonts w:hint="eastAsia"/>
        </w:rPr>
        <w:t>．</w:t>
      </w:r>
      <w:r w:rsidR="00B2256B">
        <w:fldChar w:fldCharType="begin"/>
      </w:r>
      <w:r w:rsidR="00B2256B">
        <w:instrText xml:space="preserve"> </w:instrText>
      </w:r>
      <w:r w:rsidR="00B2256B">
        <w:rPr>
          <w:rFonts w:hint="eastAsia"/>
        </w:rPr>
        <w:instrText>EQ \F(</w:instrText>
      </w:r>
      <w:r w:rsidR="00B2256B" w:rsidRPr="00B2256B">
        <w:rPr>
          <w:rFonts w:hint="eastAsia"/>
          <w:i/>
          <w:iCs/>
        </w:rPr>
        <w:instrText>k</w:instrText>
      </w:r>
      <w:r w:rsidR="00B2256B">
        <w:rPr>
          <w:rFonts w:hint="eastAsia"/>
        </w:rPr>
        <w:instrText>,2)</w:instrText>
      </w:r>
      <w:r w:rsidR="00B2256B">
        <w:instrText xml:space="preserve"> </w:instrText>
      </w:r>
      <w:r w:rsidR="00B2256B">
        <w:fldChar w:fldCharType="separate"/>
      </w:r>
      <w:r w:rsidR="00B2256B">
        <w:fldChar w:fldCharType="end"/>
      </w:r>
    </w:p>
    <w:p w14:paraId="412181E4" w14:textId="77777777" w:rsidR="00D265F3" w:rsidRDefault="00D265F3">
      <w:pPr>
        <w:widowControl/>
        <w:spacing w:after="160" w:line="278" w:lineRule="auto"/>
        <w:ind w:left="0" w:firstLine="0"/>
        <w:jc w:val="left"/>
      </w:pPr>
      <w:r>
        <w:br w:type="page"/>
      </w:r>
    </w:p>
    <w:p w14:paraId="49CCEEC1" w14:textId="5397C6D3" w:rsidR="00C2294F" w:rsidRDefault="00C2294F" w:rsidP="00D265F3">
      <w:pPr>
        <w:pStyle w:val="2"/>
      </w:pPr>
      <w:r>
        <w:rPr>
          <w:rFonts w:hint="eastAsia"/>
        </w:rPr>
        <w:lastRenderedPageBreak/>
        <w:t>六</w:t>
      </w:r>
      <w:r>
        <w:rPr>
          <w:rFonts w:hint="eastAsia"/>
        </w:rPr>
        <w:t xml:space="preserve">  </w:t>
      </w:r>
      <w:r>
        <w:rPr>
          <w:rFonts w:hint="eastAsia"/>
        </w:rPr>
        <w:t>风洞实验</w:t>
      </w:r>
    </w:p>
    <w:p w14:paraId="55F0343C" w14:textId="7DC14A5A" w:rsidR="00C2294F" w:rsidRDefault="00C2294F" w:rsidP="00D265F3">
      <w:r>
        <w:rPr>
          <w:rFonts w:hint="eastAsia"/>
        </w:rPr>
        <w:t>1</w:t>
      </w:r>
      <w:r>
        <w:rPr>
          <w:rFonts w:hint="eastAsia"/>
        </w:rPr>
        <w:t>．</w:t>
      </w:r>
      <w:r>
        <w:rPr>
          <w:rFonts w:hint="eastAsia"/>
        </w:rPr>
        <w:t>B</w:t>
      </w:r>
      <w:r>
        <w:rPr>
          <w:rFonts w:hint="eastAsia"/>
        </w:rPr>
        <w:tab/>
      </w:r>
      <w:r>
        <w:rPr>
          <w:rFonts w:hint="eastAsia"/>
        </w:rPr>
        <w:tab/>
      </w:r>
      <w:r>
        <w:rPr>
          <w:rFonts w:hint="eastAsia"/>
        </w:rPr>
        <w:tab/>
      </w:r>
      <w:r>
        <w:rPr>
          <w:rFonts w:hint="eastAsia"/>
        </w:rPr>
        <w:tab/>
        <w:t>2</w:t>
      </w:r>
      <w:r>
        <w:rPr>
          <w:rFonts w:hint="eastAsia"/>
        </w:rPr>
        <w:t>．</w:t>
      </w:r>
      <w:r>
        <w:rPr>
          <w:rFonts w:hint="eastAsia"/>
        </w:rPr>
        <w:t>0</w:t>
      </w:r>
    </w:p>
    <w:p w14:paraId="7B10BEA1" w14:textId="7B4E6D48" w:rsidR="00C2294F" w:rsidRDefault="00C2294F" w:rsidP="00D265F3">
      <w:r>
        <w:rPr>
          <w:rFonts w:hint="eastAsia"/>
        </w:rPr>
        <w:t>3</w:t>
      </w:r>
      <w:r>
        <w:rPr>
          <w:rFonts w:hint="eastAsia"/>
        </w:rPr>
        <w:t>．</w:t>
      </w:r>
    </w:p>
    <w:p w14:paraId="4C6E28B7" w14:textId="5F411D64" w:rsidR="00C2294F" w:rsidRDefault="00C2294F" w:rsidP="00B2256B">
      <w:pPr>
        <w:ind w:left="0" w:firstLine="0"/>
      </w:pPr>
      <w:r>
        <w:rPr>
          <w:rFonts w:hint="eastAsia"/>
        </w:rPr>
        <w:t>以</w:t>
      </w:r>
      <w:r w:rsidRPr="00245A4E">
        <w:rPr>
          <w:rFonts w:hint="eastAsia"/>
          <w:i/>
          <w:iCs/>
        </w:rPr>
        <w:t>O</w:t>
      </w:r>
      <w:r>
        <w:rPr>
          <w:rFonts w:hint="eastAsia"/>
        </w:rPr>
        <w:t>为原点，水平向右为</w:t>
      </w:r>
      <w:r w:rsidRPr="00245A4E">
        <w:rPr>
          <w:rFonts w:hint="eastAsia"/>
          <w:i/>
          <w:iCs/>
        </w:rPr>
        <w:t>x</w:t>
      </w:r>
      <w:r>
        <w:rPr>
          <w:rFonts w:hint="eastAsia"/>
        </w:rPr>
        <w:t>轴正方向，竖直向下为</w:t>
      </w:r>
      <w:r w:rsidRPr="00245A4E">
        <w:rPr>
          <w:rFonts w:hint="eastAsia"/>
          <w:i/>
          <w:iCs/>
        </w:rPr>
        <w:t>y</w:t>
      </w:r>
      <w:r>
        <w:rPr>
          <w:rFonts w:hint="eastAsia"/>
        </w:rPr>
        <w:t>轴正方向建立坐标系。小球加速度水平分量为</w:t>
      </w:r>
      <w:r w:rsidRPr="00245A4E">
        <w:rPr>
          <w:rFonts w:hint="eastAsia"/>
          <w:i/>
          <w:iCs/>
        </w:rPr>
        <w:t>a</w:t>
      </w:r>
      <w:r w:rsidRPr="00245A4E">
        <w:rPr>
          <w:rFonts w:hint="eastAsia"/>
          <w:i/>
          <w:iCs/>
          <w:vertAlign w:val="subscript"/>
        </w:rPr>
        <w:t>x</w:t>
      </w:r>
      <w:r>
        <w:rPr>
          <w:rFonts w:hint="eastAsia"/>
        </w:rPr>
        <w:t>、竖直分量为</w:t>
      </w:r>
      <w:r w:rsidRPr="00245A4E">
        <w:rPr>
          <w:rFonts w:hint="eastAsia"/>
          <w:i/>
          <w:iCs/>
        </w:rPr>
        <w:t>a</w:t>
      </w:r>
      <w:r w:rsidRPr="00245A4E">
        <w:rPr>
          <w:rFonts w:hint="eastAsia"/>
          <w:i/>
          <w:iCs/>
          <w:vertAlign w:val="subscript"/>
        </w:rPr>
        <w:t>y</w:t>
      </w:r>
      <w:r>
        <w:rPr>
          <w:rFonts w:hint="eastAsia"/>
        </w:rPr>
        <w:t>，到达</w:t>
      </w:r>
      <w:r w:rsidRPr="00245A4E">
        <w:rPr>
          <w:rFonts w:hint="eastAsia"/>
          <w:i/>
          <w:iCs/>
        </w:rPr>
        <w:t>Q</w:t>
      </w:r>
      <w:r>
        <w:rPr>
          <w:rFonts w:hint="eastAsia"/>
        </w:rPr>
        <w:t>时速度水平分量为</w:t>
      </w:r>
      <w:r w:rsidRPr="00245A4E">
        <w:rPr>
          <w:rFonts w:ascii="Book Antiqua" w:hAnsi="Book Antiqua"/>
          <w:i/>
          <w:iCs/>
        </w:rPr>
        <w:t>v</w:t>
      </w:r>
      <w:r w:rsidRPr="00245A4E">
        <w:rPr>
          <w:rFonts w:hint="eastAsia"/>
          <w:i/>
          <w:iCs/>
          <w:vertAlign w:val="subscript"/>
        </w:rPr>
        <w:t>x</w:t>
      </w:r>
      <w:r>
        <w:rPr>
          <w:rFonts w:hint="eastAsia"/>
        </w:rPr>
        <w:t>、竖直分量为</w:t>
      </w:r>
      <w:r w:rsidRPr="00245A4E">
        <w:rPr>
          <w:rFonts w:ascii="Book Antiqua" w:hAnsi="Book Antiqua"/>
          <w:i/>
          <w:iCs/>
        </w:rPr>
        <w:t>v</w:t>
      </w:r>
      <w:r w:rsidRPr="00245A4E">
        <w:rPr>
          <w:rFonts w:hint="eastAsia"/>
          <w:i/>
          <w:iCs/>
          <w:vertAlign w:val="subscript"/>
        </w:rPr>
        <w:t>y</w:t>
      </w:r>
      <w:r w:rsidRPr="00245A4E">
        <w:rPr>
          <w:rFonts w:hint="eastAsia"/>
          <w:i/>
          <w:iCs/>
        </w:rPr>
        <w:t>。</w:t>
      </w:r>
    </w:p>
    <w:p w14:paraId="085EBFBC" w14:textId="61837B0D" w:rsidR="00245A4E" w:rsidRDefault="00C2294F" w:rsidP="00245A4E">
      <w:pPr>
        <w:ind w:left="0" w:firstLine="0"/>
      </w:pPr>
      <w:r>
        <w:rPr>
          <w:rFonts w:hint="eastAsia"/>
        </w:rPr>
        <w:t>水平方向由牛顿第二定律得</w:t>
      </w:r>
      <w:r w:rsidR="00245A4E">
        <w:tab/>
      </w:r>
      <w:r w:rsidR="00245A4E">
        <w:tab/>
      </w:r>
      <w:r>
        <w:rPr>
          <w:rFonts w:hint="eastAsia"/>
        </w:rPr>
        <w:t>2</w:t>
      </w:r>
      <w:r w:rsidRPr="00245A4E">
        <w:rPr>
          <w:rFonts w:hint="eastAsia"/>
          <w:i/>
          <w:iCs/>
        </w:rPr>
        <w:t>mg</w:t>
      </w:r>
      <w:r w:rsidR="00245A4E">
        <w:rPr>
          <w:rFonts w:hint="eastAsia"/>
        </w:rPr>
        <w:t xml:space="preserve"> = </w:t>
      </w:r>
      <w:r w:rsidRPr="00245A4E">
        <w:rPr>
          <w:rFonts w:hint="eastAsia"/>
          <w:i/>
          <w:iCs/>
        </w:rPr>
        <w:t>ma</w:t>
      </w:r>
      <w:r w:rsidRPr="00245A4E">
        <w:rPr>
          <w:rFonts w:hint="eastAsia"/>
          <w:i/>
          <w:iCs/>
          <w:vertAlign w:val="subscript"/>
        </w:rPr>
        <w:t>x</w:t>
      </w:r>
      <w:r w:rsidR="00245A4E">
        <w:tab/>
      </w:r>
      <w:r>
        <w:rPr>
          <w:rFonts w:hint="eastAsia"/>
        </w:rPr>
        <w:tab/>
      </w:r>
      <w:r>
        <w:rPr>
          <w:rFonts w:hint="eastAsia"/>
        </w:rPr>
        <w:tab/>
      </w:r>
      <w:r>
        <w:rPr>
          <w:rFonts w:hint="eastAsia"/>
        </w:rPr>
        <w:t>①</w:t>
      </w:r>
    </w:p>
    <w:p w14:paraId="1F6385A3" w14:textId="483A246C" w:rsidR="00C2294F" w:rsidRDefault="00C2294F" w:rsidP="00245A4E">
      <w:pPr>
        <w:ind w:left="2940" w:firstLine="420"/>
      </w:pPr>
      <w:r>
        <w:t>0</w:t>
      </w:r>
      <w:r w:rsidR="00245A4E">
        <w:rPr>
          <w:rFonts w:hint="eastAsia"/>
        </w:rPr>
        <w:t xml:space="preserve"> </w:t>
      </w:r>
      <w:r>
        <w:t>=</w:t>
      </w:r>
      <w:r w:rsidR="00245A4E">
        <w:rPr>
          <w:rFonts w:hint="eastAsia"/>
        </w:rPr>
        <w:t xml:space="preserve"> </w:t>
      </w:r>
      <w:r w:rsidR="00245A4E">
        <w:rPr>
          <w:rFonts w:cs="Times New Roman"/>
        </w:rPr>
        <w:t>−</w:t>
      </w:r>
      <w:r w:rsidR="00245A4E">
        <w:rPr>
          <w:rFonts w:hint="eastAsia"/>
        </w:rPr>
        <w:t xml:space="preserve"> </w:t>
      </w:r>
      <w:r w:rsidRPr="00245A4E">
        <w:rPr>
          <w:rFonts w:ascii="Book Antiqua" w:hAnsi="Book Antiqua"/>
          <w:i/>
          <w:iCs/>
        </w:rPr>
        <w:t>v</w:t>
      </w:r>
      <w:r w:rsidR="00245A4E">
        <w:rPr>
          <w:rFonts w:hint="eastAsia"/>
          <w:vertAlign w:val="subscript"/>
        </w:rPr>
        <w:t>0</w:t>
      </w:r>
      <w:r w:rsidRPr="00245A4E">
        <w:rPr>
          <w:i/>
          <w:iCs/>
        </w:rPr>
        <w:t>t</w:t>
      </w:r>
      <w:r w:rsidR="00245A4E">
        <w:rPr>
          <w:rFonts w:hint="eastAsia"/>
        </w:rPr>
        <w:t xml:space="preserve"> + </w:t>
      </w:r>
      <w:r w:rsidR="00245A4E">
        <w:fldChar w:fldCharType="begin"/>
      </w:r>
      <w:r w:rsidR="00245A4E">
        <w:instrText xml:space="preserve"> </w:instrText>
      </w:r>
      <w:r w:rsidR="00245A4E">
        <w:rPr>
          <w:rFonts w:hint="eastAsia"/>
        </w:rPr>
        <w:instrText>EQ \F(1,2)</w:instrText>
      </w:r>
      <w:r w:rsidR="00245A4E">
        <w:instrText xml:space="preserve"> </w:instrText>
      </w:r>
      <w:r w:rsidR="00245A4E">
        <w:fldChar w:fldCharType="separate"/>
      </w:r>
      <w:r w:rsidR="00245A4E">
        <w:fldChar w:fldCharType="end"/>
      </w:r>
      <w:r w:rsidR="00245A4E" w:rsidRPr="00245A4E">
        <w:rPr>
          <w:rFonts w:hint="eastAsia"/>
          <w:i/>
          <w:iCs/>
        </w:rPr>
        <w:t>a</w:t>
      </w:r>
      <w:r w:rsidR="00245A4E" w:rsidRPr="00245A4E">
        <w:rPr>
          <w:rFonts w:hint="eastAsia"/>
          <w:i/>
          <w:iCs/>
          <w:vertAlign w:val="subscript"/>
        </w:rPr>
        <w:t>x</w:t>
      </w:r>
      <w:r w:rsidR="00245A4E" w:rsidRPr="00245A4E">
        <w:rPr>
          <w:rFonts w:hint="eastAsia"/>
          <w:i/>
          <w:iCs/>
        </w:rPr>
        <w:t>t</w:t>
      </w:r>
      <w:r w:rsidR="00245A4E">
        <w:rPr>
          <w:rFonts w:hint="eastAsia"/>
          <w:vertAlign w:val="superscript"/>
        </w:rPr>
        <w:t>2</w:t>
      </w:r>
      <w:r w:rsidR="00245A4E">
        <w:tab/>
      </w:r>
      <w:r w:rsidR="00245A4E">
        <w:tab/>
      </w:r>
      <w:r>
        <w:rPr>
          <w:rFonts w:hint="eastAsia"/>
        </w:rPr>
        <w:t>②</w:t>
      </w:r>
    </w:p>
    <w:p w14:paraId="58027392" w14:textId="5DF1AB44" w:rsidR="00C2294F" w:rsidRDefault="00C2294F" w:rsidP="00245A4E">
      <w:pPr>
        <w:ind w:left="0" w:firstLine="0"/>
      </w:pPr>
      <w:r>
        <w:rPr>
          <w:rFonts w:hint="eastAsia"/>
        </w:rPr>
        <w:t>联立①②解得：</w:t>
      </w:r>
      <w:r w:rsidR="00245A4E">
        <w:tab/>
      </w:r>
      <w:r w:rsidR="00245A4E">
        <w:tab/>
      </w:r>
      <w:r w:rsidR="00245A4E">
        <w:tab/>
      </w:r>
      <w:r w:rsidR="00245A4E">
        <w:tab/>
      </w:r>
      <w:r w:rsidR="00245A4E">
        <w:tab/>
      </w:r>
      <w:r w:rsidRPr="00245A4E">
        <w:rPr>
          <w:rFonts w:hint="eastAsia"/>
          <w:i/>
          <w:iCs/>
        </w:rPr>
        <w:t>t</w:t>
      </w:r>
      <w:r>
        <w:rPr>
          <w:rFonts w:hint="eastAsia"/>
        </w:rPr>
        <w:t xml:space="preserve"> = </w:t>
      </w:r>
      <w:r w:rsidR="00245A4E">
        <w:fldChar w:fldCharType="begin"/>
      </w:r>
      <w:r w:rsidR="00245A4E">
        <w:instrText xml:space="preserve"> </w:instrText>
      </w:r>
      <w:r w:rsidR="00245A4E">
        <w:rPr>
          <w:rFonts w:hint="eastAsia"/>
        </w:rPr>
        <w:instrText>EQ \F(</w:instrText>
      </w:r>
      <w:r w:rsidR="00245A4E" w:rsidRPr="00245A4E">
        <w:rPr>
          <w:rFonts w:ascii="Book Antiqua" w:hAnsi="Book Antiqua"/>
          <w:i/>
          <w:iCs/>
        </w:rPr>
        <w:instrText>v</w:instrText>
      </w:r>
      <w:r w:rsidR="00245A4E">
        <w:rPr>
          <w:rFonts w:hint="eastAsia"/>
          <w:vertAlign w:val="subscript"/>
        </w:rPr>
        <w:instrText>0</w:instrText>
      </w:r>
      <w:r w:rsidR="00245A4E">
        <w:rPr>
          <w:rFonts w:hint="eastAsia"/>
        </w:rPr>
        <w:instrText>,</w:instrText>
      </w:r>
      <w:r w:rsidR="00245A4E" w:rsidRPr="00245A4E">
        <w:rPr>
          <w:rFonts w:hint="eastAsia"/>
          <w:i/>
          <w:iCs/>
        </w:rPr>
        <w:instrText>g</w:instrText>
      </w:r>
      <w:r w:rsidR="00245A4E">
        <w:rPr>
          <w:rFonts w:hint="eastAsia"/>
        </w:rPr>
        <w:instrText>)</w:instrText>
      </w:r>
      <w:r w:rsidR="00245A4E">
        <w:instrText xml:space="preserve"> </w:instrText>
      </w:r>
      <w:r w:rsidR="00245A4E">
        <w:fldChar w:fldCharType="separate"/>
      </w:r>
      <w:r w:rsidR="00245A4E">
        <w:fldChar w:fldCharType="end"/>
      </w:r>
      <w:r w:rsidR="00245A4E">
        <w:tab/>
      </w:r>
      <w:r w:rsidR="00245A4E">
        <w:tab/>
      </w:r>
      <w:r w:rsidR="00245A4E">
        <w:tab/>
      </w:r>
      <w:r>
        <w:rPr>
          <w:rFonts w:hint="eastAsia"/>
        </w:rPr>
        <w:tab/>
      </w:r>
      <w:r>
        <w:rPr>
          <w:rFonts w:hint="eastAsia"/>
        </w:rPr>
        <w:t>③</w:t>
      </w:r>
    </w:p>
    <w:p w14:paraId="71188014" w14:textId="1BE063BA" w:rsidR="00C2294F" w:rsidRDefault="00C2294F" w:rsidP="00B2256B">
      <w:pPr>
        <w:ind w:left="0" w:firstLine="0"/>
      </w:pPr>
      <w:r>
        <w:rPr>
          <w:rFonts w:hint="eastAsia"/>
        </w:rPr>
        <w:t>水平方向</w:t>
      </w:r>
      <w:r>
        <w:tab/>
      </w:r>
      <w:r>
        <w:tab/>
      </w:r>
      <w:r>
        <w:tab/>
      </w:r>
      <w:r>
        <w:tab/>
      </w:r>
      <w:r>
        <w:tab/>
      </w:r>
      <w:r>
        <w:tab/>
      </w:r>
      <w:r w:rsidRPr="00245A4E">
        <w:rPr>
          <w:rFonts w:ascii="Book Antiqua" w:hAnsi="Book Antiqua"/>
          <w:i/>
          <w:iCs/>
        </w:rPr>
        <w:t>v</w:t>
      </w:r>
      <w:r w:rsidRPr="00245A4E">
        <w:rPr>
          <w:i/>
          <w:iCs/>
          <w:vertAlign w:val="subscript"/>
        </w:rPr>
        <w:t>x</w:t>
      </w:r>
      <w:r>
        <w:t xml:space="preserve"> =</w:t>
      </w:r>
      <w:r w:rsidR="00245A4E">
        <w:rPr>
          <w:rFonts w:hint="eastAsia"/>
        </w:rPr>
        <w:t xml:space="preserve"> </w:t>
      </w:r>
      <w:r w:rsidR="00245A4E">
        <w:rPr>
          <w:rFonts w:cs="Times New Roman"/>
        </w:rPr>
        <w:t>−</w:t>
      </w:r>
      <w:r w:rsidR="00245A4E">
        <w:rPr>
          <w:rFonts w:cs="Times New Roman" w:hint="eastAsia"/>
        </w:rPr>
        <w:t xml:space="preserve"> </w:t>
      </w:r>
      <w:r w:rsidR="00245A4E" w:rsidRPr="00245A4E">
        <w:rPr>
          <w:rFonts w:ascii="Book Antiqua" w:hAnsi="Book Antiqua"/>
          <w:i/>
          <w:iCs/>
        </w:rPr>
        <w:t>v</w:t>
      </w:r>
      <w:r w:rsidR="00245A4E">
        <w:rPr>
          <w:rFonts w:hint="eastAsia"/>
          <w:vertAlign w:val="subscript"/>
        </w:rPr>
        <w:t>0</w:t>
      </w:r>
      <w:r w:rsidR="00245A4E">
        <w:rPr>
          <w:rFonts w:hint="eastAsia"/>
        </w:rPr>
        <w:t xml:space="preserve"> + </w:t>
      </w:r>
      <w:r w:rsidR="00245A4E" w:rsidRPr="00245A4E">
        <w:rPr>
          <w:rFonts w:hint="eastAsia"/>
          <w:i/>
          <w:iCs/>
        </w:rPr>
        <w:t>a</w:t>
      </w:r>
      <w:r w:rsidR="00245A4E" w:rsidRPr="00245A4E">
        <w:rPr>
          <w:rFonts w:hint="eastAsia"/>
          <w:i/>
          <w:iCs/>
          <w:vertAlign w:val="subscript"/>
        </w:rPr>
        <w:t>x</w:t>
      </w:r>
      <w:r w:rsidR="00245A4E" w:rsidRPr="00245A4E">
        <w:rPr>
          <w:rFonts w:hint="eastAsia"/>
          <w:i/>
          <w:iCs/>
        </w:rPr>
        <w:t>t</w:t>
      </w:r>
      <w:r w:rsidR="00245A4E">
        <w:tab/>
      </w:r>
      <w:r w:rsidR="00245A4E">
        <w:tab/>
      </w:r>
      <w:r w:rsidR="00245A4E">
        <w:tab/>
      </w:r>
      <w:r>
        <w:rPr>
          <w:rFonts w:hint="eastAsia"/>
        </w:rPr>
        <w:t>④</w:t>
      </w:r>
    </w:p>
    <w:p w14:paraId="53F66983" w14:textId="7582C77F" w:rsidR="00C2294F" w:rsidRDefault="00C2294F" w:rsidP="00B2256B">
      <w:pPr>
        <w:ind w:left="0" w:firstLine="0"/>
      </w:pPr>
      <w:r>
        <w:rPr>
          <w:rFonts w:hint="eastAsia"/>
        </w:rPr>
        <w:t>竖直方向由牛顿第二定律得</w:t>
      </w:r>
      <w:r>
        <w:rPr>
          <w:rFonts w:hint="eastAsia"/>
        </w:rPr>
        <w:tab/>
      </w:r>
      <w:r>
        <w:rPr>
          <w:rFonts w:hint="eastAsia"/>
        </w:rPr>
        <w:tab/>
      </w:r>
      <w:r w:rsidRPr="0071399B">
        <w:rPr>
          <w:rFonts w:hint="eastAsia"/>
          <w:i/>
          <w:iCs/>
        </w:rPr>
        <w:t>mg</w:t>
      </w:r>
      <w:r w:rsidR="0071399B">
        <w:rPr>
          <w:rFonts w:hint="eastAsia"/>
        </w:rPr>
        <w:t xml:space="preserve"> = </w:t>
      </w:r>
      <w:r w:rsidRPr="0071399B">
        <w:rPr>
          <w:rFonts w:hint="eastAsia"/>
          <w:i/>
          <w:iCs/>
        </w:rPr>
        <w:t>ma</w:t>
      </w:r>
      <w:r w:rsidRPr="0071399B">
        <w:rPr>
          <w:rFonts w:hint="eastAsia"/>
          <w:i/>
          <w:iCs/>
          <w:vertAlign w:val="subscript"/>
        </w:rPr>
        <w:t>y</w:t>
      </w:r>
      <w:r>
        <w:rPr>
          <w:rFonts w:hint="eastAsia"/>
        </w:rPr>
        <w:tab/>
      </w:r>
      <w:r>
        <w:rPr>
          <w:rFonts w:hint="eastAsia"/>
        </w:rPr>
        <w:tab/>
      </w:r>
      <w:r>
        <w:rPr>
          <w:rFonts w:hint="eastAsia"/>
        </w:rPr>
        <w:tab/>
      </w:r>
      <w:r>
        <w:rPr>
          <w:rFonts w:hint="eastAsia"/>
        </w:rPr>
        <w:tab/>
      </w:r>
      <w:r>
        <w:rPr>
          <w:rFonts w:hint="eastAsia"/>
        </w:rPr>
        <w:t>⑤</w:t>
      </w:r>
    </w:p>
    <w:p w14:paraId="2F3AB64F" w14:textId="3CCAD36F" w:rsidR="00C2294F" w:rsidRDefault="0071399B" w:rsidP="00B2256B">
      <w:pPr>
        <w:ind w:left="0" w:firstLine="0"/>
      </w:pPr>
      <w:r>
        <w:tab/>
      </w:r>
      <w:r>
        <w:tab/>
      </w:r>
      <w:r>
        <w:tab/>
      </w:r>
      <w:r>
        <w:tab/>
      </w:r>
      <w:r>
        <w:tab/>
      </w:r>
      <w:r>
        <w:tab/>
      </w:r>
      <w:r>
        <w:tab/>
      </w:r>
      <w:r>
        <w:tab/>
      </w:r>
      <w:r w:rsidR="00C2294F" w:rsidRPr="0071399B">
        <w:rPr>
          <w:rFonts w:ascii="Book Antiqua" w:hAnsi="Book Antiqua"/>
          <w:i/>
          <w:iCs/>
        </w:rPr>
        <w:t>v</w:t>
      </w:r>
      <w:r w:rsidR="00C2294F" w:rsidRPr="0071399B">
        <w:rPr>
          <w:rFonts w:hint="eastAsia"/>
          <w:i/>
          <w:iCs/>
          <w:vertAlign w:val="subscript"/>
        </w:rPr>
        <w:t>y</w:t>
      </w:r>
      <w:r w:rsidR="00C2294F">
        <w:rPr>
          <w:rFonts w:hint="eastAsia"/>
        </w:rPr>
        <w:t xml:space="preserve"> = </w:t>
      </w:r>
      <w:r w:rsidR="00C2294F" w:rsidRPr="0071399B">
        <w:rPr>
          <w:rFonts w:hint="eastAsia"/>
          <w:i/>
          <w:iCs/>
        </w:rPr>
        <w:t>a</w:t>
      </w:r>
      <w:r w:rsidRPr="0071399B">
        <w:rPr>
          <w:rFonts w:hint="eastAsia"/>
          <w:i/>
          <w:iCs/>
          <w:vertAlign w:val="subscript"/>
        </w:rPr>
        <w:t>y</w:t>
      </w:r>
      <w:r w:rsidR="00C2294F" w:rsidRPr="0071399B">
        <w:rPr>
          <w:rFonts w:hint="eastAsia"/>
          <w:i/>
          <w:iCs/>
        </w:rPr>
        <w:t>t</w:t>
      </w:r>
      <w:r w:rsidR="00C2294F">
        <w:rPr>
          <w:rFonts w:hint="eastAsia"/>
        </w:rPr>
        <w:tab/>
      </w:r>
      <w:r w:rsidR="00C2294F">
        <w:rPr>
          <w:rFonts w:hint="eastAsia"/>
        </w:rPr>
        <w:tab/>
      </w:r>
      <w:r w:rsidR="00C2294F">
        <w:rPr>
          <w:rFonts w:hint="eastAsia"/>
        </w:rPr>
        <w:tab/>
      </w:r>
      <w:r w:rsidR="00C2294F">
        <w:rPr>
          <w:rFonts w:hint="eastAsia"/>
        </w:rPr>
        <w:tab/>
      </w:r>
      <w:r w:rsidR="00C2294F">
        <w:rPr>
          <w:rFonts w:hint="eastAsia"/>
        </w:rPr>
        <w:t>⑥</w:t>
      </w:r>
    </w:p>
    <w:p w14:paraId="2B58CE34" w14:textId="66248AF7" w:rsidR="0071399B" w:rsidRDefault="00C2294F" w:rsidP="00B2256B">
      <w:pPr>
        <w:ind w:left="0" w:firstLine="0"/>
      </w:pPr>
      <w:r w:rsidRPr="0071399B">
        <w:rPr>
          <w:rFonts w:hint="eastAsia"/>
          <w:i/>
          <w:iCs/>
        </w:rPr>
        <w:t>Q</w:t>
      </w:r>
      <w:r>
        <w:rPr>
          <w:rFonts w:hint="eastAsia"/>
        </w:rPr>
        <w:t>点速度大小</w:t>
      </w:r>
      <w:r w:rsidR="0071399B">
        <w:tab/>
      </w:r>
      <w:r w:rsidR="0071399B">
        <w:tab/>
      </w:r>
      <w:r w:rsidR="0071399B">
        <w:tab/>
      </w:r>
      <w:r w:rsidR="0071399B">
        <w:tab/>
      </w:r>
      <w:r w:rsidR="0071399B">
        <w:tab/>
      </w:r>
      <w:r w:rsidR="0071399B">
        <w:tab/>
      </w:r>
      <w:r w:rsidR="0071399B" w:rsidRPr="0071399B">
        <w:rPr>
          <w:rFonts w:ascii="Book Antiqua" w:hAnsi="Book Antiqua"/>
          <w:i/>
          <w:iCs/>
        </w:rPr>
        <w:t>v</w:t>
      </w:r>
      <w:r w:rsidR="0071399B">
        <w:rPr>
          <w:rFonts w:hint="eastAsia"/>
        </w:rPr>
        <w:t xml:space="preserve"> = </w:t>
      </w:r>
      <w:r w:rsidR="0071399B">
        <w:fldChar w:fldCharType="begin"/>
      </w:r>
      <w:r w:rsidR="0071399B">
        <w:instrText xml:space="preserve"> </w:instrText>
      </w:r>
      <w:r w:rsidR="0071399B">
        <w:rPr>
          <w:rFonts w:hint="eastAsia"/>
        </w:rPr>
        <w:instrText>EQ \R(</w:instrText>
      </w:r>
      <w:r w:rsidR="0071399B" w:rsidRPr="00245A4E">
        <w:rPr>
          <w:rFonts w:ascii="Book Antiqua" w:hAnsi="Book Antiqua"/>
          <w:i/>
          <w:iCs/>
        </w:rPr>
        <w:instrText>v</w:instrText>
      </w:r>
      <w:r w:rsidR="0071399B" w:rsidRPr="00245A4E">
        <w:rPr>
          <w:i/>
          <w:iCs/>
          <w:vertAlign w:val="subscript"/>
        </w:rPr>
        <w:instrText>x</w:instrText>
      </w:r>
      <w:r w:rsidR="0071399B">
        <w:rPr>
          <w:rFonts w:hint="eastAsia"/>
          <w:vertAlign w:val="superscript"/>
        </w:rPr>
        <w:instrText>2</w:instrText>
      </w:r>
      <w:r w:rsidR="0071399B">
        <w:rPr>
          <w:rFonts w:hint="eastAsia"/>
        </w:rPr>
        <w:instrText xml:space="preserve"> + </w:instrText>
      </w:r>
      <w:r w:rsidR="0071399B" w:rsidRPr="00245A4E">
        <w:rPr>
          <w:rFonts w:ascii="Book Antiqua" w:hAnsi="Book Antiqua"/>
          <w:i/>
          <w:iCs/>
        </w:rPr>
        <w:instrText>v</w:instrText>
      </w:r>
      <w:r w:rsidR="0071399B">
        <w:rPr>
          <w:rFonts w:hint="eastAsia"/>
          <w:i/>
          <w:iCs/>
          <w:vertAlign w:val="subscript"/>
        </w:rPr>
        <w:instrText>y</w:instrText>
      </w:r>
      <w:r w:rsidR="0071399B">
        <w:rPr>
          <w:rFonts w:hint="eastAsia"/>
          <w:vertAlign w:val="superscript"/>
        </w:rPr>
        <w:instrText>2</w:instrText>
      </w:r>
      <w:r w:rsidR="0071399B">
        <w:rPr>
          <w:rFonts w:hint="eastAsia"/>
        </w:rPr>
        <w:instrText>)</w:instrText>
      </w:r>
      <w:r w:rsidR="0071399B">
        <w:instrText xml:space="preserve"> </w:instrText>
      </w:r>
      <w:r w:rsidR="0071399B">
        <w:fldChar w:fldCharType="separate"/>
      </w:r>
      <w:r w:rsidR="0071399B">
        <w:fldChar w:fldCharType="end"/>
      </w:r>
      <w:r w:rsidR="0071399B">
        <w:tab/>
      </w:r>
      <w:r w:rsidR="0071399B">
        <w:tab/>
      </w:r>
      <w:r>
        <w:rPr>
          <w:rFonts w:hint="eastAsia"/>
        </w:rPr>
        <w:t>⑦</w:t>
      </w:r>
    </w:p>
    <w:p w14:paraId="7A70C7DE" w14:textId="74718699" w:rsidR="00C2294F" w:rsidRDefault="00C2294F" w:rsidP="00B2256B">
      <w:pPr>
        <w:ind w:left="0" w:firstLine="0"/>
      </w:pPr>
      <w:r>
        <w:rPr>
          <w:rFonts w:hint="eastAsia"/>
        </w:rPr>
        <w:t>联立上式解得</w:t>
      </w:r>
      <w:r w:rsidR="0071399B">
        <w:tab/>
      </w:r>
      <w:r w:rsidR="0071399B">
        <w:tab/>
      </w:r>
      <w:r w:rsidR="0071399B">
        <w:tab/>
      </w:r>
      <w:r w:rsidR="0071399B">
        <w:tab/>
      </w:r>
      <w:r w:rsidR="0071399B">
        <w:tab/>
      </w:r>
      <w:r w:rsidR="0071399B" w:rsidRPr="0071399B">
        <w:rPr>
          <w:rFonts w:ascii="Book Antiqua" w:hAnsi="Book Antiqua"/>
          <w:i/>
          <w:iCs/>
        </w:rPr>
        <w:t>v</w:t>
      </w:r>
      <w:r w:rsidR="0071399B">
        <w:rPr>
          <w:rFonts w:hint="eastAsia"/>
        </w:rPr>
        <w:t xml:space="preserve"> = </w:t>
      </w:r>
      <w:r w:rsidR="0071399B">
        <w:fldChar w:fldCharType="begin"/>
      </w:r>
      <w:r w:rsidR="0071399B">
        <w:instrText xml:space="preserve"> </w:instrText>
      </w:r>
      <w:r w:rsidR="0071399B">
        <w:rPr>
          <w:rFonts w:hint="eastAsia"/>
        </w:rPr>
        <w:instrText>EQ \R(2)</w:instrText>
      </w:r>
      <w:r w:rsidR="0071399B">
        <w:instrText xml:space="preserve"> </w:instrText>
      </w:r>
      <w:r w:rsidR="0071399B">
        <w:fldChar w:fldCharType="separate"/>
      </w:r>
      <w:r w:rsidR="0071399B">
        <w:fldChar w:fldCharType="end"/>
      </w:r>
      <w:r w:rsidR="0071399B" w:rsidRPr="0071399B">
        <w:rPr>
          <w:rFonts w:ascii="Book Antiqua" w:hAnsi="Book Antiqua"/>
          <w:i/>
          <w:iCs/>
        </w:rPr>
        <w:t>v</w:t>
      </w:r>
      <w:r w:rsidR="0071399B">
        <w:rPr>
          <w:rFonts w:hint="eastAsia"/>
          <w:vertAlign w:val="subscript"/>
        </w:rPr>
        <w:t>0</w:t>
      </w:r>
    </w:p>
    <w:p w14:paraId="53B08150" w14:textId="28C2C6EC" w:rsidR="00C2294F" w:rsidRDefault="00C2294F" w:rsidP="00B2256B">
      <w:pPr>
        <w:ind w:left="0" w:firstLine="0"/>
      </w:pPr>
      <w:r w:rsidRPr="0071399B">
        <w:rPr>
          <w:i/>
          <w:iCs/>
        </w:rPr>
        <w:t>Q</w:t>
      </w:r>
      <w:r>
        <w:rPr>
          <w:rFonts w:hint="eastAsia"/>
        </w:rPr>
        <w:t>点速度与水平方向间夹角的正切</w:t>
      </w:r>
      <w:r w:rsidR="0071399B">
        <w:tab/>
      </w:r>
      <w:r>
        <w:t>tan</w:t>
      </w:r>
      <w:r w:rsidR="0071399B" w:rsidRPr="0071399B">
        <w:rPr>
          <w:rFonts w:cs="Times New Roman"/>
          <w:i/>
          <w:iCs/>
        </w:rPr>
        <w:t>θ</w:t>
      </w:r>
      <w:r w:rsidR="0071399B">
        <w:rPr>
          <w:rFonts w:hint="eastAsia"/>
        </w:rPr>
        <w:t xml:space="preserve"> </w:t>
      </w:r>
      <w:r>
        <w:t>=</w:t>
      </w:r>
      <w:r w:rsidR="0071399B">
        <w:rPr>
          <w:rFonts w:hint="eastAsia"/>
        </w:rPr>
        <w:t xml:space="preserve"> </w:t>
      </w:r>
      <w:r w:rsidR="0071399B">
        <w:fldChar w:fldCharType="begin"/>
      </w:r>
      <w:r w:rsidR="0071399B">
        <w:instrText xml:space="preserve"> </w:instrText>
      </w:r>
      <w:r w:rsidR="0071399B">
        <w:rPr>
          <w:rFonts w:hint="eastAsia"/>
        </w:rPr>
        <w:instrText>EQ \F(</w:instrText>
      </w:r>
      <w:r w:rsidR="0071399B" w:rsidRPr="00245A4E">
        <w:rPr>
          <w:rFonts w:ascii="Book Antiqua" w:hAnsi="Book Antiqua"/>
          <w:i/>
          <w:iCs/>
        </w:rPr>
        <w:instrText>v</w:instrText>
      </w:r>
      <w:r w:rsidR="0071399B" w:rsidRPr="0071399B">
        <w:rPr>
          <w:rFonts w:hint="eastAsia"/>
          <w:i/>
          <w:iCs/>
          <w:vertAlign w:val="subscript"/>
        </w:rPr>
        <w:instrText>y</w:instrText>
      </w:r>
      <w:r w:rsidR="0071399B">
        <w:rPr>
          <w:rFonts w:hint="eastAsia"/>
        </w:rPr>
        <w:instrText>,</w:instrText>
      </w:r>
      <w:r w:rsidR="0071399B" w:rsidRPr="0071399B">
        <w:rPr>
          <w:rFonts w:ascii="Book Antiqua" w:hAnsi="Book Antiqua"/>
          <w:i/>
          <w:iCs/>
        </w:rPr>
        <w:instrText>v</w:instrText>
      </w:r>
      <w:r w:rsidR="0071399B" w:rsidRPr="00245A4E">
        <w:rPr>
          <w:i/>
          <w:iCs/>
          <w:vertAlign w:val="subscript"/>
        </w:rPr>
        <w:instrText>x</w:instrText>
      </w:r>
      <w:r w:rsidR="0071399B">
        <w:rPr>
          <w:rFonts w:hint="eastAsia"/>
        </w:rPr>
        <w:instrText>)</w:instrText>
      </w:r>
      <w:r w:rsidR="0071399B">
        <w:instrText xml:space="preserve"> </w:instrText>
      </w:r>
      <w:r w:rsidR="0071399B">
        <w:fldChar w:fldCharType="separate"/>
      </w:r>
      <w:r w:rsidR="0071399B">
        <w:fldChar w:fldCharType="end"/>
      </w:r>
      <w:r>
        <w:t>=</w:t>
      </w:r>
      <w:r w:rsidR="0071399B">
        <w:rPr>
          <w:rFonts w:hint="eastAsia"/>
        </w:rPr>
        <w:t xml:space="preserve"> </w:t>
      </w:r>
      <w:r>
        <w:t>1</w:t>
      </w:r>
    </w:p>
    <w:p w14:paraId="69F6121E" w14:textId="7CB385DD" w:rsidR="00C2294F" w:rsidRDefault="00C2294F" w:rsidP="00B2256B">
      <w:pPr>
        <w:ind w:left="0" w:firstLine="0"/>
      </w:pPr>
      <w:r>
        <w:rPr>
          <w:rFonts w:hint="eastAsia"/>
        </w:rPr>
        <w:t>故小球在</w:t>
      </w:r>
      <w:r w:rsidRPr="0071399B">
        <w:rPr>
          <w:rFonts w:hint="eastAsia"/>
          <w:i/>
          <w:iCs/>
        </w:rPr>
        <w:t>Q</w:t>
      </w:r>
      <w:r>
        <w:rPr>
          <w:rFonts w:hint="eastAsia"/>
        </w:rPr>
        <w:t>点速度向右下且与水平方向间夹角为</w:t>
      </w:r>
      <w:r>
        <w:rPr>
          <w:rFonts w:hint="eastAsia"/>
        </w:rPr>
        <w:t>45</w:t>
      </w:r>
      <w:r w:rsidRPr="0071399B">
        <w:rPr>
          <w:rFonts w:asciiTheme="majorBidi" w:hAnsiTheme="majorBidi" w:cstheme="majorBidi"/>
        </w:rPr>
        <w:t>°</w:t>
      </w:r>
    </w:p>
    <w:p w14:paraId="2021FD6A" w14:textId="6406563E" w:rsidR="00C2294F" w:rsidRDefault="00C2294F" w:rsidP="00D265F3">
      <w:pPr>
        <w:pStyle w:val="2"/>
      </w:pPr>
      <w:r>
        <w:rPr>
          <w:rFonts w:hint="eastAsia"/>
        </w:rPr>
        <w:t>七</w:t>
      </w:r>
      <w:r>
        <w:rPr>
          <w:rFonts w:hint="eastAsia"/>
        </w:rPr>
        <w:t xml:space="preserve">  </w:t>
      </w:r>
      <w:r>
        <w:rPr>
          <w:rFonts w:hint="eastAsia"/>
        </w:rPr>
        <w:t>电磁弹射</w:t>
      </w:r>
    </w:p>
    <w:p w14:paraId="5303904B" w14:textId="62276D86" w:rsidR="00C2294F" w:rsidRDefault="00124D42" w:rsidP="00B2256B">
      <w:r>
        <w:rPr>
          <w:noProof/>
        </w:rPr>
        <mc:AlternateContent>
          <mc:Choice Requires="wpg">
            <w:drawing>
              <wp:anchor distT="0" distB="0" distL="114300" distR="114300" simplePos="0" relativeHeight="251686912" behindDoc="0" locked="0" layoutInCell="1" allowOverlap="1" wp14:anchorId="38B54D1C" wp14:editId="10414CAF">
                <wp:simplePos x="0" y="0"/>
                <wp:positionH relativeFrom="column">
                  <wp:posOffset>4933435</wp:posOffset>
                </wp:positionH>
                <wp:positionV relativeFrom="paragraph">
                  <wp:posOffset>185351</wp:posOffset>
                </wp:positionV>
                <wp:extent cx="349250" cy="866775"/>
                <wp:effectExtent l="0" t="0" r="0" b="0"/>
                <wp:wrapNone/>
                <wp:docPr id="1215311470" name="组合 12"/>
                <wp:cNvGraphicFramePr/>
                <a:graphic xmlns:a="http://schemas.openxmlformats.org/drawingml/2006/main">
                  <a:graphicData uri="http://schemas.microsoft.com/office/word/2010/wordprocessingGroup">
                    <wpg:wgp>
                      <wpg:cNvGrpSpPr/>
                      <wpg:grpSpPr>
                        <a:xfrm>
                          <a:off x="0" y="0"/>
                          <a:ext cx="349250" cy="866775"/>
                          <a:chOff x="0" y="0"/>
                          <a:chExt cx="349250" cy="866775"/>
                        </a:xfrm>
                      </wpg:grpSpPr>
                      <wpg:grpSp>
                        <wpg:cNvPr id="1001774691" name="Group 18447"/>
                        <wpg:cNvGrpSpPr/>
                        <wpg:grpSpPr>
                          <a:xfrm>
                            <a:off x="0" y="0"/>
                            <a:ext cx="349250" cy="866775"/>
                            <a:chOff x="-2285" y="-25395"/>
                            <a:chExt cx="350036" cy="868053"/>
                          </a:xfrm>
                        </wpg:grpSpPr>
                        <wps:wsp>
                          <wps:cNvPr id="1239033004" name="Shape 3150"/>
                          <wps:cNvSpPr/>
                          <wps:spPr>
                            <a:xfrm>
                              <a:off x="0" y="559435"/>
                              <a:ext cx="39878" cy="40005"/>
                            </a:xfrm>
                            <a:custGeom>
                              <a:avLst/>
                              <a:gdLst/>
                              <a:ahLst/>
                              <a:cxnLst/>
                              <a:rect l="0" t="0" r="0" b="0"/>
                              <a:pathLst>
                                <a:path w="39878" h="40005">
                                  <a:moveTo>
                                    <a:pt x="0" y="40005"/>
                                  </a:moveTo>
                                  <a:lnTo>
                                    <a:pt x="39878"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096334814" name="Shape 3151"/>
                          <wps:cNvSpPr/>
                          <wps:spPr>
                            <a:xfrm>
                              <a:off x="0" y="559435"/>
                              <a:ext cx="39878" cy="40005"/>
                            </a:xfrm>
                            <a:custGeom>
                              <a:avLst/>
                              <a:gdLst/>
                              <a:ahLst/>
                              <a:cxnLst/>
                              <a:rect l="0" t="0" r="0" b="0"/>
                              <a:pathLst>
                                <a:path w="39878" h="40005">
                                  <a:moveTo>
                                    <a:pt x="0" y="0"/>
                                  </a:moveTo>
                                  <a:lnTo>
                                    <a:pt x="39878" y="40005"/>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545801983" name="Shape 3152"/>
                          <wps:cNvSpPr/>
                          <wps:spPr>
                            <a:xfrm>
                              <a:off x="175768" y="559435"/>
                              <a:ext cx="39878" cy="40005"/>
                            </a:xfrm>
                            <a:custGeom>
                              <a:avLst/>
                              <a:gdLst/>
                              <a:ahLst/>
                              <a:cxnLst/>
                              <a:rect l="0" t="0" r="0" b="0"/>
                              <a:pathLst>
                                <a:path w="39878" h="40005">
                                  <a:moveTo>
                                    <a:pt x="0" y="40005"/>
                                  </a:moveTo>
                                  <a:lnTo>
                                    <a:pt x="39878"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560372853" name="Shape 3153"/>
                          <wps:cNvSpPr/>
                          <wps:spPr>
                            <a:xfrm>
                              <a:off x="175768" y="559435"/>
                              <a:ext cx="39878" cy="40005"/>
                            </a:xfrm>
                            <a:custGeom>
                              <a:avLst/>
                              <a:gdLst/>
                              <a:ahLst/>
                              <a:cxnLst/>
                              <a:rect l="0" t="0" r="0" b="0"/>
                              <a:pathLst>
                                <a:path w="39878" h="40005">
                                  <a:moveTo>
                                    <a:pt x="0" y="0"/>
                                  </a:moveTo>
                                  <a:lnTo>
                                    <a:pt x="39878" y="40005"/>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696338871" name="Shape 3154"/>
                          <wps:cNvSpPr/>
                          <wps:spPr>
                            <a:xfrm>
                              <a:off x="0" y="381127"/>
                              <a:ext cx="39878" cy="39878"/>
                            </a:xfrm>
                            <a:custGeom>
                              <a:avLst/>
                              <a:gdLst/>
                              <a:ahLst/>
                              <a:cxnLst/>
                              <a:rect l="0" t="0" r="0" b="0"/>
                              <a:pathLst>
                                <a:path w="39878" h="39878">
                                  <a:moveTo>
                                    <a:pt x="0" y="39878"/>
                                  </a:moveTo>
                                  <a:lnTo>
                                    <a:pt x="39878"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812862125" name="Shape 3155"/>
                          <wps:cNvSpPr/>
                          <wps:spPr>
                            <a:xfrm>
                              <a:off x="0" y="381127"/>
                              <a:ext cx="39878" cy="39878"/>
                            </a:xfrm>
                            <a:custGeom>
                              <a:avLst/>
                              <a:gdLst/>
                              <a:ahLst/>
                              <a:cxnLst/>
                              <a:rect l="0" t="0" r="0" b="0"/>
                              <a:pathLst>
                                <a:path w="39878" h="39878">
                                  <a:moveTo>
                                    <a:pt x="0" y="0"/>
                                  </a:moveTo>
                                  <a:lnTo>
                                    <a:pt x="39878" y="39878"/>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01273068" name="Shape 3156"/>
                          <wps:cNvSpPr/>
                          <wps:spPr>
                            <a:xfrm>
                              <a:off x="175768" y="381127"/>
                              <a:ext cx="39878" cy="39878"/>
                            </a:xfrm>
                            <a:custGeom>
                              <a:avLst/>
                              <a:gdLst/>
                              <a:ahLst/>
                              <a:cxnLst/>
                              <a:rect l="0" t="0" r="0" b="0"/>
                              <a:pathLst>
                                <a:path w="39878" h="39878">
                                  <a:moveTo>
                                    <a:pt x="0" y="39878"/>
                                  </a:moveTo>
                                  <a:lnTo>
                                    <a:pt x="39878"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081328458" name="Shape 3157"/>
                          <wps:cNvSpPr/>
                          <wps:spPr>
                            <a:xfrm>
                              <a:off x="175768" y="381127"/>
                              <a:ext cx="39878" cy="39878"/>
                            </a:xfrm>
                            <a:custGeom>
                              <a:avLst/>
                              <a:gdLst/>
                              <a:ahLst/>
                              <a:cxnLst/>
                              <a:rect l="0" t="0" r="0" b="0"/>
                              <a:pathLst>
                                <a:path w="39878" h="39878">
                                  <a:moveTo>
                                    <a:pt x="0" y="0"/>
                                  </a:moveTo>
                                  <a:lnTo>
                                    <a:pt x="39878" y="39878"/>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866618173" name="Shape 3158"/>
                          <wps:cNvSpPr/>
                          <wps:spPr>
                            <a:xfrm>
                              <a:off x="0" y="205486"/>
                              <a:ext cx="39878" cy="39878"/>
                            </a:xfrm>
                            <a:custGeom>
                              <a:avLst/>
                              <a:gdLst/>
                              <a:ahLst/>
                              <a:cxnLst/>
                              <a:rect l="0" t="0" r="0" b="0"/>
                              <a:pathLst>
                                <a:path w="39878" h="39878">
                                  <a:moveTo>
                                    <a:pt x="0" y="39878"/>
                                  </a:moveTo>
                                  <a:lnTo>
                                    <a:pt x="39878"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06727462" name="Shape 3159"/>
                          <wps:cNvSpPr/>
                          <wps:spPr>
                            <a:xfrm>
                              <a:off x="0" y="205486"/>
                              <a:ext cx="39878" cy="39878"/>
                            </a:xfrm>
                            <a:custGeom>
                              <a:avLst/>
                              <a:gdLst/>
                              <a:ahLst/>
                              <a:cxnLst/>
                              <a:rect l="0" t="0" r="0" b="0"/>
                              <a:pathLst>
                                <a:path w="39878" h="39878">
                                  <a:moveTo>
                                    <a:pt x="0" y="0"/>
                                  </a:moveTo>
                                  <a:lnTo>
                                    <a:pt x="39878" y="39878"/>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266617007" name="Shape 3160"/>
                          <wps:cNvSpPr/>
                          <wps:spPr>
                            <a:xfrm>
                              <a:off x="175768" y="205486"/>
                              <a:ext cx="39878" cy="39878"/>
                            </a:xfrm>
                            <a:custGeom>
                              <a:avLst/>
                              <a:gdLst/>
                              <a:ahLst/>
                              <a:cxnLst/>
                              <a:rect l="0" t="0" r="0" b="0"/>
                              <a:pathLst>
                                <a:path w="39878" h="39878">
                                  <a:moveTo>
                                    <a:pt x="0" y="39878"/>
                                  </a:moveTo>
                                  <a:lnTo>
                                    <a:pt x="39878"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747198732" name="Shape 3161"/>
                          <wps:cNvSpPr/>
                          <wps:spPr>
                            <a:xfrm>
                              <a:off x="175768" y="205486"/>
                              <a:ext cx="39878" cy="39878"/>
                            </a:xfrm>
                            <a:custGeom>
                              <a:avLst/>
                              <a:gdLst/>
                              <a:ahLst/>
                              <a:cxnLst/>
                              <a:rect l="0" t="0" r="0" b="0"/>
                              <a:pathLst>
                                <a:path w="39878" h="39878">
                                  <a:moveTo>
                                    <a:pt x="0" y="0"/>
                                  </a:moveTo>
                                  <a:lnTo>
                                    <a:pt x="39878" y="39878"/>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053168042" name="Rectangle 3164"/>
                          <wps:cNvSpPr/>
                          <wps:spPr>
                            <a:xfrm>
                              <a:off x="205612" y="210606"/>
                              <a:ext cx="142139" cy="198408"/>
                            </a:xfrm>
                            <a:prstGeom prst="rect">
                              <a:avLst/>
                            </a:prstGeom>
                            <a:ln>
                              <a:noFill/>
                            </a:ln>
                          </wps:spPr>
                          <wps:txbx>
                            <w:txbxContent>
                              <w:p w14:paraId="394BC283" w14:textId="77777777" w:rsidR="00124D42" w:rsidRPr="00013480" w:rsidRDefault="00124D42" w:rsidP="00124D42">
                                <w:pPr>
                                  <w:pStyle w:val="afc"/>
                                  <w:rPr>
                                    <w:i/>
                                    <w:iCs/>
                                  </w:rPr>
                                </w:pPr>
                                <w:r w:rsidRPr="00013480">
                                  <w:rPr>
                                    <w:i/>
                                    <w:iCs/>
                                  </w:rPr>
                                  <w:t>B</w:t>
                                </w:r>
                              </w:p>
                            </w:txbxContent>
                          </wps:txbx>
                          <wps:bodyPr horzOverflow="overflow" vert="horz" wrap="none" lIns="36000" tIns="0" rIns="36000" bIns="0" rtlCol="0">
                            <a:spAutoFit/>
                          </wps:bodyPr>
                        </wps:wsp>
                        <wps:wsp>
                          <wps:cNvPr id="1752257796" name="Rectangle 3168"/>
                          <wps:cNvSpPr/>
                          <wps:spPr>
                            <a:xfrm>
                              <a:off x="-2285" y="-25395"/>
                              <a:ext cx="167591" cy="198408"/>
                            </a:xfrm>
                            <a:prstGeom prst="rect">
                              <a:avLst/>
                            </a:prstGeom>
                            <a:ln>
                              <a:noFill/>
                            </a:ln>
                          </wps:spPr>
                          <wps:txbx>
                            <w:txbxContent>
                              <w:p w14:paraId="2A71DDE7" w14:textId="77777777" w:rsidR="00124D42" w:rsidRPr="00013480" w:rsidRDefault="00124D42" w:rsidP="00124D42">
                                <w:pPr>
                                  <w:pStyle w:val="afc"/>
                                  <w:rPr>
                                    <w:i/>
                                    <w:iCs/>
                                  </w:rPr>
                                </w:pPr>
                                <w:r w:rsidRPr="00013480">
                                  <w:rPr>
                                    <w:i/>
                                    <w:iCs/>
                                  </w:rPr>
                                  <w:t>M</w:t>
                                </w:r>
                              </w:p>
                            </w:txbxContent>
                          </wps:txbx>
                          <wps:bodyPr horzOverflow="overflow" vert="horz" wrap="none" lIns="36000" tIns="0" rIns="36000" bIns="0" rtlCol="0">
                            <a:spAutoFit/>
                          </wps:bodyPr>
                        </wps:wsp>
                        <wps:wsp>
                          <wps:cNvPr id="1944288540" name="Rectangle 3172"/>
                          <wps:cNvSpPr/>
                          <wps:spPr>
                            <a:xfrm>
                              <a:off x="6871" y="644250"/>
                              <a:ext cx="149138" cy="198408"/>
                            </a:xfrm>
                            <a:prstGeom prst="rect">
                              <a:avLst/>
                            </a:prstGeom>
                            <a:ln>
                              <a:noFill/>
                            </a:ln>
                          </wps:spPr>
                          <wps:txbx>
                            <w:txbxContent>
                              <w:p w14:paraId="6D5AB73D" w14:textId="77777777" w:rsidR="00124D42" w:rsidRPr="00013480" w:rsidRDefault="00124D42" w:rsidP="00124D42">
                                <w:pPr>
                                  <w:pStyle w:val="afc"/>
                                  <w:rPr>
                                    <w:i/>
                                    <w:iCs/>
                                  </w:rPr>
                                </w:pPr>
                                <w:r w:rsidRPr="00013480">
                                  <w:rPr>
                                    <w:i/>
                                    <w:iCs/>
                                  </w:rPr>
                                  <w:t>N</w:t>
                                </w:r>
                              </w:p>
                            </w:txbxContent>
                          </wps:txbx>
                          <wps:bodyPr horzOverflow="overflow" vert="horz" wrap="none" lIns="36000" tIns="0" rIns="36000" bIns="0" rtlCol="0">
                            <a:spAutoFit/>
                          </wps:bodyPr>
                        </wps:wsp>
                        <wps:wsp>
                          <wps:cNvPr id="378820338" name="Shape 3174"/>
                          <wps:cNvSpPr/>
                          <wps:spPr>
                            <a:xfrm>
                              <a:off x="92329" y="147193"/>
                              <a:ext cx="0" cy="529971"/>
                            </a:xfrm>
                            <a:custGeom>
                              <a:avLst/>
                              <a:gdLst/>
                              <a:ahLst/>
                              <a:cxnLst/>
                              <a:rect l="0" t="0" r="0" b="0"/>
                              <a:pathLst>
                                <a:path h="529971">
                                  <a:moveTo>
                                    <a:pt x="0" y="0"/>
                                  </a:moveTo>
                                  <a:lnTo>
                                    <a:pt x="0" y="529971"/>
                                  </a:lnTo>
                                </a:path>
                              </a:pathLst>
                            </a:custGeom>
                            <a:ln w="1587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605539330" name="Rectangle 3172"/>
                          <wps:cNvSpPr/>
                          <wps:spPr>
                            <a:xfrm>
                              <a:off x="100992" y="373153"/>
                              <a:ext cx="104620" cy="198412"/>
                            </a:xfrm>
                            <a:prstGeom prst="rect">
                              <a:avLst/>
                            </a:prstGeom>
                            <a:ln>
                              <a:noFill/>
                            </a:ln>
                          </wps:spPr>
                          <wps:txbx>
                            <w:txbxContent>
                              <w:p w14:paraId="4C349493" w14:textId="77777777" w:rsidR="00124D42" w:rsidRPr="00480DFB" w:rsidRDefault="00124D42" w:rsidP="00124D42">
                                <w:pPr>
                                  <w:pStyle w:val="afc"/>
                                  <w:rPr>
                                    <w:rFonts w:eastAsiaTheme="minorEastAsia"/>
                                    <w:i/>
                                    <w:iCs/>
                                  </w:rPr>
                                </w:pPr>
                                <w:r>
                                  <w:rPr>
                                    <w:rFonts w:eastAsiaTheme="minorEastAsia" w:hint="eastAsia"/>
                                    <w:i/>
                                    <w:iCs/>
                                  </w:rPr>
                                  <w:t>i</w:t>
                                </w:r>
                              </w:p>
                            </w:txbxContent>
                          </wps:txbx>
                          <wps:bodyPr horzOverflow="overflow" vert="horz" wrap="none" lIns="36000" tIns="0" rIns="36000" bIns="0" rtlCol="0">
                            <a:spAutoFit/>
                          </wps:bodyPr>
                        </wps:wsp>
                      </wpg:grpSp>
                      <wps:wsp>
                        <wps:cNvPr id="1574334940" name="直接箭头连接符 11"/>
                        <wps:cNvCnPr/>
                        <wps:spPr>
                          <a:xfrm>
                            <a:off x="94803" y="417838"/>
                            <a:ext cx="0" cy="9083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w:pict>
              <v:group w14:anchorId="38B54D1C" id="组合 12" o:spid="_x0000_s2003" style="position:absolute;left:0;text-align:left;margin-left:388.45pt;margin-top:14.6pt;width:27.5pt;height:68.25pt;z-index:251686912;mso-position-horizontal-relative:text;mso-position-vertical-relative:text;mso-width-relative:margin" coordsize="3492,8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">
                <v:group id="_x0000_s2004" style="position:absolute;width:3492;height:8667" coordorigin="-22,-253" coordsize="3500,8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">
                  <v:shape id="Shape 3150" o:spid="_x0000_s2005" style="position:absolute;top:5594;width:398;height:400;visibility:visible;mso-wrap-style:none;v-text-anchor:top" coordsize="39878,40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" path="m,40005l39878,e" filled="f">
                    <v:stroke miterlimit="83231f" joinstyle="miter"/>
                    <v:path arrowok="t" textboxrect="0,0,39878,40005"/>
                  </v:shape>
                  <v:shape id="Shape 3151" o:spid="_x0000_s2006" style="position:absolute;top:5594;width:398;height:400;visibility:visible;mso-wrap-style:none;v-text-anchor:top" coordsize="39878,40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" path="m,l39878,40005e" filled="f">
                    <v:stroke miterlimit="83231f" joinstyle="miter"/>
                    <v:path arrowok="t" textboxrect="0,0,39878,40005"/>
                  </v:shape>
                  <v:shape id="Shape 3152" o:spid="_x0000_s2007" style="position:absolute;left:1757;top:5594;width:399;height:400;visibility:visible;mso-wrap-style:none;v-text-anchor:top" coordsize="39878,40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" path="m,40005l39878,e" filled="f">
                    <v:stroke miterlimit="83231f" joinstyle="miter"/>
                    <v:path arrowok="t" textboxrect="0,0,39878,40005"/>
                  </v:shape>
                  <v:shape id="Shape 3153" o:spid="_x0000_s2008" style="position:absolute;left:1757;top:5594;width:399;height:400;visibility:visible;mso-wrap-style:none;v-text-anchor:top" coordsize="39878,40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" path="m,l39878,40005e" filled="f">
                    <v:stroke miterlimit="83231f" joinstyle="miter"/>
                    <v:path arrowok="t" textboxrect="0,0,39878,40005"/>
                  </v:shape>
                  <v:shape id="Shape 3154" o:spid="_x0000_s2009" style="position:absolute;top:3811;width:398;height:399;visibility:visible;mso-wrap-style:none;v-text-anchor:top" coordsize="39878,39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" path="m,39878l39878,e" filled="f">
                    <v:stroke miterlimit="83231f" joinstyle="miter"/>
                    <v:path arrowok="t" textboxrect="0,0,39878,39878"/>
                  </v:shape>
                  <v:shape id="Shape 3155" o:spid="_x0000_s2010" style="position:absolute;top:3811;width:398;height:399;visibility:visible;mso-wrap-style:none;v-text-anchor:top" coordsize="39878,39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" path="m,l39878,39878e" filled="f">
                    <v:stroke miterlimit="83231f" joinstyle="miter"/>
                    <v:path arrowok="t" textboxrect="0,0,39878,39878"/>
                  </v:shape>
                  <v:shape id="Shape 3156" o:spid="_x0000_s2011" style="position:absolute;left:1757;top:3811;width:399;height:399;visibility:visible;mso-wrap-style:none;v-text-anchor:top" coordsize="39878,39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" path="m,39878l39878,e" filled="f">
                    <v:stroke miterlimit="83231f" joinstyle="miter"/>
                    <v:path arrowok="t" textboxrect="0,0,39878,39878"/>
                  </v:shape>
                  <v:shape id="Shape 3157" o:spid="_x0000_s2012" style="position:absolute;left:1757;top:3811;width:399;height:399;visibility:visible;mso-wrap-style:none;v-text-anchor:top" coordsize="39878,39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" path="m,l39878,39878e" filled="f">
                    <v:stroke miterlimit="83231f" joinstyle="miter"/>
                    <v:path arrowok="t" textboxrect="0,0,39878,39878"/>
                  </v:shape>
                  <v:shape id="Shape 3158" o:spid="_x0000_s2013" style="position:absolute;top:2054;width:398;height:399;visibility:visible;mso-wrap-style:none;v-text-anchor:top" coordsize="39878,39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" path="m,39878l39878,e" filled="f">
                    <v:stroke miterlimit="83231f" joinstyle="miter"/>
                    <v:path arrowok="t" textboxrect="0,0,39878,39878"/>
                  </v:shape>
                  <v:shape id="Shape 3159" o:spid="_x0000_s2014" style="position:absolute;top:2054;width:398;height:399;visibility:visible;mso-wrap-style:none;v-text-anchor:top" coordsize="39878,39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" path="m,l39878,39878e" filled="f">
                    <v:stroke miterlimit="83231f" joinstyle="miter"/>
                    <v:path arrowok="t" textboxrect="0,0,39878,39878"/>
                  </v:shape>
                  <v:shape id="Shape 3160" o:spid="_x0000_s2015" style="position:absolute;left:1757;top:2054;width:399;height:399;visibility:visible;mso-wrap-style:none;v-text-anchor:top" coordsize="39878,39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" path="m,39878l39878,e" filled="f">
                    <v:stroke miterlimit="83231f" joinstyle="miter"/>
                    <v:path arrowok="t" textboxrect="0,0,39878,39878"/>
                  </v:shape>
                  <v:shape id="Shape 3161" o:spid="_x0000_s2016" style="position:absolute;left:1757;top:2054;width:399;height:399;visibility:visible;mso-wrap-style:none;v-text-anchor:top" coordsize="39878,39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" path="m,l39878,39878e" filled="f">
                    <v:stroke miterlimit="83231f" joinstyle="miter"/>
                    <v:path arrowok="t" textboxrect="0,0,39878,39878"/>
                  </v:shape>
                  <v:rect id="Rectangle 3164" o:spid="_x0000_s2017" style="position:absolute;left:2056;top:2106;width:1421;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" filled="f" stroked="f">
                    <v:textbox style="mso-fit-shape-to-text:t" inset="1mm,0,1mm,0">
                      <w:txbxContent>
                        <w:p w14:paraId="394BC283" w14:textId="77777777" w:rsidR="00124D42" w:rsidRPr="00013480" w:rsidRDefault="00124D42" w:rsidP="00124D42">
                          <w:pPr>
                            <w:pStyle w:val="afc"/>
                            <w:rPr>
                              <w:i/>
                              <w:iCs/>
                            </w:rPr>
                          </w:pPr>
                          <w:r w:rsidRPr="00013480">
                            <w:rPr>
                              <w:i/>
                              <w:iCs/>
                            </w:rPr>
                            <w:t>B</w:t>
                          </w:r>
                        </w:p>
                      </w:txbxContent>
                    </v:textbox>
                  </v:rect>
                  <v:rect id="Rectangle 3168" o:spid="_x0000_s2018" style="position:absolute;left:-22;top:-253;width:167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" filled="f" stroked="f">
                    <v:textbox style="mso-fit-shape-to-text:t" inset="1mm,0,1mm,0">
                      <w:txbxContent>
                        <w:p w14:paraId="2A71DDE7" w14:textId="77777777" w:rsidR="00124D42" w:rsidRPr="00013480" w:rsidRDefault="00124D42" w:rsidP="00124D42">
                          <w:pPr>
                            <w:pStyle w:val="afc"/>
                            <w:rPr>
                              <w:i/>
                              <w:iCs/>
                            </w:rPr>
                          </w:pPr>
                          <w:r w:rsidRPr="00013480">
                            <w:rPr>
                              <w:i/>
                              <w:iCs/>
                            </w:rPr>
                            <w:t>M</w:t>
                          </w:r>
                        </w:p>
                      </w:txbxContent>
                    </v:textbox>
                  </v:rect>
                  <v:rect id="Rectangle 3172" o:spid="_x0000_s2019" style="position:absolute;left:68;top:6442;width:1492;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" filled="f" stroked="f">
                    <v:textbox style="mso-fit-shape-to-text:t" inset="1mm,0,1mm,0">
                      <w:txbxContent>
                        <w:p w14:paraId="6D5AB73D" w14:textId="77777777" w:rsidR="00124D42" w:rsidRPr="00013480" w:rsidRDefault="00124D42" w:rsidP="00124D42">
                          <w:pPr>
                            <w:pStyle w:val="afc"/>
                            <w:rPr>
                              <w:i/>
                              <w:iCs/>
                            </w:rPr>
                          </w:pPr>
                          <w:r w:rsidRPr="00013480">
                            <w:rPr>
                              <w:i/>
                              <w:iCs/>
                            </w:rPr>
                            <w:t>N</w:t>
                          </w:r>
                        </w:p>
                      </w:txbxContent>
                    </v:textbox>
                  </v:rect>
                  <v:shape id="Shape 3174" o:spid="_x0000_s2020" style="position:absolute;left:923;top:1471;width:0;height:5300;visibility:visible;mso-wrap-style:none;v-text-anchor:top" coordsize="0,529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" path="m,l,529971e" filled="f" strokeweight="1.25pt">
                    <v:stroke miterlimit="83231f" joinstyle="miter"/>
                    <v:path arrowok="t" textboxrect="0,0,0,529971"/>
                  </v:shape>
                  <v:rect id="Rectangle 3172" o:spid="_x0000_s2021" style="position:absolute;left:1009;top:3731;width:1047;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" filled="f" stroked="f">
                    <v:textbox style="mso-fit-shape-to-text:t" inset="1mm,0,1mm,0">
                      <w:txbxContent>
                        <w:p w14:paraId="4C349493" w14:textId="77777777" w:rsidR="00124D42" w:rsidRPr="00480DFB" w:rsidRDefault="00124D42" w:rsidP="00124D42">
                          <w:pPr>
                            <w:pStyle w:val="afc"/>
                            <w:rPr>
                              <w:rFonts w:eastAsiaTheme="minorEastAsia"/>
                              <w:i/>
                              <w:iCs/>
                            </w:rPr>
                          </w:pPr>
                          <w:r>
                            <w:rPr>
                              <w:rFonts w:eastAsiaTheme="minorEastAsia" w:hint="eastAsia"/>
                              <w:i/>
                              <w:iCs/>
                            </w:rPr>
                            <w:t>i</w:t>
                          </w:r>
                        </w:p>
                      </w:txbxContent>
                    </v:textbox>
                  </v:rect>
                </v:group>
                <v:shape id="直接箭头连接符 11" o:spid="_x0000_s2022" type="#_x0000_t32" style="position:absolute;left:948;top:4178;width:0;height:9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" strokecolor="black [3213]" strokeweight=".5pt">
                  <v:stroke endarrow="block" endarrowwidth="narrow" joinstyle="miter"/>
                </v:shape>
              </v:group>
            </w:pict>
          </mc:Fallback>
        </mc:AlternateContent>
      </w:r>
      <w:r w:rsidR="00C2294F">
        <w:t>1</w:t>
      </w:r>
      <w:r w:rsidR="00C2294F">
        <w:t>（</w:t>
      </w:r>
      <w:r w:rsidR="00C2294F">
        <w:t>1</w:t>
      </w:r>
      <w:r w:rsidR="00C2294F">
        <w:t>）</w:t>
      </w:r>
      <w:r w:rsidR="00C2294F">
        <w:t>D</w:t>
      </w:r>
      <w:r w:rsidR="00C2294F">
        <w:tab/>
      </w:r>
      <w:r w:rsidR="00C2294F">
        <w:tab/>
      </w:r>
      <w:r w:rsidR="00C2294F">
        <w:tab/>
        <w:t>1</w:t>
      </w:r>
      <w:r w:rsidR="00C2294F">
        <w:t>（</w:t>
      </w:r>
      <w:r w:rsidR="00C2294F">
        <w:t>2</w:t>
      </w:r>
      <w:r w:rsidR="00C2294F">
        <w:t>）</w:t>
      </w:r>
      <w:r w:rsidR="00C2294F" w:rsidRPr="00B2256B">
        <w:rPr>
          <w:i/>
          <w:iCs/>
        </w:rPr>
        <w:t>CU</w:t>
      </w:r>
    </w:p>
    <w:p w14:paraId="6B9D368D" w14:textId="5BB02279" w:rsidR="00B2256B" w:rsidRDefault="00C2294F" w:rsidP="00B2256B">
      <w:r>
        <w:rPr>
          <w:rFonts w:hint="eastAsia"/>
        </w:rPr>
        <w:t>2</w:t>
      </w:r>
      <w:r>
        <w:rPr>
          <w:rFonts w:hint="eastAsia"/>
        </w:rPr>
        <w:t>（</w:t>
      </w:r>
      <w:r>
        <w:rPr>
          <w:rFonts w:hint="eastAsia"/>
        </w:rPr>
        <w:t>1</w:t>
      </w:r>
      <w:r>
        <w:rPr>
          <w:rFonts w:hint="eastAsia"/>
        </w:rPr>
        <w:t>）如图</w:t>
      </w:r>
    </w:p>
    <w:p w14:paraId="43E0D97A" w14:textId="23E6E2F2" w:rsidR="00C2294F" w:rsidRDefault="00C2294F" w:rsidP="00B2256B">
      <w:r>
        <w:rPr>
          <w:rFonts w:hint="eastAsia"/>
        </w:rPr>
        <w:t>2</w:t>
      </w:r>
      <w:r>
        <w:rPr>
          <w:rFonts w:hint="eastAsia"/>
        </w:rPr>
        <w:t>（</w:t>
      </w:r>
      <w:r>
        <w:rPr>
          <w:rFonts w:hint="eastAsia"/>
        </w:rPr>
        <w:t>2</w:t>
      </w:r>
      <w:r>
        <w:rPr>
          <w:rFonts w:hint="eastAsia"/>
        </w:rPr>
        <w:t>）动，</w:t>
      </w:r>
      <w:r w:rsidRPr="00B2256B">
        <w:rPr>
          <w:rFonts w:hint="eastAsia"/>
          <w:i/>
          <w:iCs/>
        </w:rPr>
        <w:t>BiL</w:t>
      </w:r>
      <w:r w:rsidRPr="00B2256B">
        <w:rPr>
          <w:rFonts w:ascii="Book Antiqua" w:hAnsi="Book Antiqua"/>
          <w:i/>
          <w:iCs/>
        </w:rPr>
        <w:t>v</w:t>
      </w:r>
      <w:r w:rsidR="00D265F3">
        <w:rPr>
          <w:rFonts w:hint="eastAsia"/>
        </w:rPr>
        <w:t xml:space="preserve"> </w:t>
      </w:r>
      <w:r>
        <w:rPr>
          <w:rFonts w:hint="eastAsia"/>
        </w:rPr>
        <w:t>+</w:t>
      </w:r>
      <w:r w:rsidR="00D265F3">
        <w:rPr>
          <w:rFonts w:hint="eastAsia"/>
        </w:rPr>
        <w:t xml:space="preserve"> </w:t>
      </w:r>
      <w:r w:rsidRPr="00B2256B">
        <w:rPr>
          <w:rFonts w:hint="eastAsia"/>
          <w:i/>
          <w:iCs/>
        </w:rPr>
        <w:t>i</w:t>
      </w:r>
      <w:r w:rsidRPr="00B2256B">
        <w:rPr>
          <w:rFonts w:hint="eastAsia"/>
          <w:vertAlign w:val="superscript"/>
        </w:rPr>
        <w:t>2</w:t>
      </w:r>
      <w:r w:rsidRPr="00B2256B">
        <w:rPr>
          <w:rFonts w:hint="eastAsia"/>
          <w:i/>
          <w:iCs/>
        </w:rPr>
        <w:t>R</w:t>
      </w:r>
      <w:r>
        <w:rPr>
          <w:rFonts w:hint="eastAsia"/>
        </w:rPr>
        <w:t>，</w:t>
      </w:r>
      <w:r w:rsidRPr="00B2256B">
        <w:rPr>
          <w:rFonts w:hint="eastAsia"/>
          <w:i/>
          <w:iCs/>
        </w:rPr>
        <w:t>BL</w:t>
      </w:r>
      <w:r w:rsidRPr="00B2256B">
        <w:rPr>
          <w:rFonts w:ascii="Book Antiqua" w:hAnsi="Book Antiqua"/>
          <w:i/>
          <w:iCs/>
        </w:rPr>
        <w:t>v</w:t>
      </w:r>
      <w:r w:rsidR="00D265F3">
        <w:rPr>
          <w:rFonts w:hint="eastAsia"/>
        </w:rPr>
        <w:t xml:space="preserve"> </w:t>
      </w:r>
      <w:r>
        <w:rPr>
          <w:rFonts w:hint="eastAsia"/>
        </w:rPr>
        <w:t>+</w:t>
      </w:r>
      <w:r w:rsidR="00D265F3">
        <w:rPr>
          <w:rFonts w:hint="eastAsia"/>
        </w:rPr>
        <w:t xml:space="preserve"> </w:t>
      </w:r>
      <w:r w:rsidRPr="00B2256B">
        <w:rPr>
          <w:rFonts w:hint="eastAsia"/>
          <w:i/>
          <w:iCs/>
        </w:rPr>
        <w:t>iR</w:t>
      </w:r>
    </w:p>
    <w:p w14:paraId="2403F55D" w14:textId="2298A462" w:rsidR="00C2294F" w:rsidRDefault="00C2294F" w:rsidP="00B2256B">
      <w:r>
        <w:t>2</w:t>
      </w:r>
      <w:r>
        <w:t>（</w:t>
      </w:r>
      <w:r>
        <w:t>3</w:t>
      </w:r>
      <w:r>
        <w:t>）</w:t>
      </w:r>
      <w:r>
        <w:t>0</w:t>
      </w:r>
    </w:p>
    <w:p w14:paraId="46E8B4AC" w14:textId="54E715F2" w:rsidR="00C2294F" w:rsidRDefault="00C2294F" w:rsidP="00B2256B">
      <w:r>
        <w:t>2</w:t>
      </w:r>
      <w:r>
        <w:t>（</w:t>
      </w:r>
      <w:r>
        <w:t>4</w:t>
      </w:r>
      <w:r>
        <w:t>）</w:t>
      </w:r>
    </w:p>
    <w:p w14:paraId="2761499A" w14:textId="4CE97BFB" w:rsidR="00D265F3" w:rsidRDefault="00C2294F" w:rsidP="000B403C">
      <w:pPr>
        <w:ind w:left="0" w:firstLine="300"/>
      </w:pPr>
      <w:r>
        <w:rPr>
          <w:rFonts w:hint="eastAsia"/>
        </w:rPr>
        <w:t>设金属棒速度达到</w:t>
      </w:r>
      <w:r w:rsidRPr="00B2256B">
        <w:rPr>
          <w:rFonts w:ascii="Book Antiqua" w:hAnsi="Book Antiqua"/>
          <w:i/>
          <w:iCs/>
        </w:rPr>
        <w:t>v</w:t>
      </w:r>
      <w:r w:rsidRPr="00B2256B">
        <w:rPr>
          <w:rFonts w:hint="eastAsia"/>
          <w:vertAlign w:val="subscript"/>
        </w:rPr>
        <w:t>m</w:t>
      </w:r>
      <w:r>
        <w:rPr>
          <w:rFonts w:hint="eastAsia"/>
        </w:rPr>
        <w:t>时电容器剩余电量为</w:t>
      </w:r>
      <w:r w:rsidRPr="00B2256B">
        <w:rPr>
          <w:rFonts w:hint="eastAsia"/>
          <w:i/>
          <w:iCs/>
        </w:rPr>
        <w:t>q</w:t>
      </w:r>
      <w:r>
        <w:rPr>
          <w:rFonts w:hint="eastAsia"/>
        </w:rPr>
        <w:t>，此时金属棒中电流为</w:t>
      </w:r>
      <w:r>
        <w:rPr>
          <w:rFonts w:hint="eastAsia"/>
        </w:rPr>
        <w:t>0</w:t>
      </w:r>
      <w:r>
        <w:rPr>
          <w:rFonts w:hint="eastAsia"/>
        </w:rPr>
        <w:t>，金属棒不受安培力</w:t>
      </w:r>
      <w:r w:rsidR="002E3F11">
        <w:rPr>
          <w:rFonts w:hint="eastAsia"/>
        </w:rPr>
        <w:t>作用</w:t>
      </w:r>
      <w:r>
        <w:rPr>
          <w:rFonts w:hint="eastAsia"/>
        </w:rPr>
        <w:t>。</w:t>
      </w:r>
    </w:p>
    <w:p w14:paraId="72FA9360" w14:textId="324B7BE9" w:rsidR="00B2256B" w:rsidRDefault="00C2294F" w:rsidP="000B403C">
      <w:pPr>
        <w:ind w:left="0" w:firstLine="300"/>
      </w:pPr>
      <w:r>
        <w:rPr>
          <w:rFonts w:hint="eastAsia"/>
        </w:rPr>
        <w:t>此时电容器两端电压</w:t>
      </w:r>
      <w:r w:rsidR="00B2256B">
        <w:tab/>
      </w:r>
      <w:r w:rsidR="00B2256B">
        <w:tab/>
      </w:r>
      <w:r w:rsidRPr="00B2256B">
        <w:rPr>
          <w:rFonts w:hint="eastAsia"/>
          <w:i/>
          <w:iCs/>
        </w:rPr>
        <w:t>U</w:t>
      </w:r>
      <w:r w:rsidRPr="00B2256B">
        <w:rPr>
          <w:rFonts w:hint="eastAsia"/>
          <w:vertAlign w:val="subscript"/>
        </w:rPr>
        <w:t>C</w:t>
      </w:r>
      <w:r w:rsidR="00B2256B">
        <w:rPr>
          <w:rFonts w:hint="eastAsia"/>
        </w:rPr>
        <w:t xml:space="preserve"> = </w:t>
      </w:r>
      <w:r w:rsidRPr="00B2256B">
        <w:rPr>
          <w:rFonts w:hint="eastAsia"/>
          <w:i/>
          <w:iCs/>
        </w:rPr>
        <w:t>BL</w:t>
      </w:r>
      <w:r w:rsidR="00B2256B" w:rsidRPr="00B2256B">
        <w:rPr>
          <w:rFonts w:ascii="Book Antiqua" w:hAnsi="Book Antiqua"/>
          <w:i/>
          <w:iCs/>
        </w:rPr>
        <w:t>v</w:t>
      </w:r>
      <w:r w:rsidR="00B2256B" w:rsidRPr="00B2256B">
        <w:rPr>
          <w:rFonts w:hint="eastAsia"/>
          <w:vertAlign w:val="subscript"/>
        </w:rPr>
        <w:t>m</w:t>
      </w:r>
      <w:r w:rsidR="00B2256B">
        <w:tab/>
      </w:r>
      <w:r w:rsidR="00B2256B">
        <w:tab/>
      </w:r>
      <w:r w:rsidR="00B2256B">
        <w:tab/>
      </w:r>
      <w:r w:rsidR="00B2256B">
        <w:tab/>
      </w:r>
      <w:r w:rsidR="00B2256B">
        <w:tab/>
      </w:r>
      <w:r>
        <w:rPr>
          <w:rFonts w:hint="eastAsia"/>
        </w:rPr>
        <w:t>①</w:t>
      </w:r>
    </w:p>
    <w:p w14:paraId="528E6550" w14:textId="43A30869" w:rsidR="00C2294F" w:rsidRDefault="00B2256B" w:rsidP="00B2256B">
      <w:pPr>
        <w:ind w:left="2520" w:firstLine="420"/>
      </w:pPr>
      <w:r w:rsidRPr="00B2256B">
        <w:rPr>
          <w:rFonts w:hint="eastAsia"/>
          <w:i/>
          <w:iCs/>
        </w:rPr>
        <w:t>q</w:t>
      </w:r>
      <w:r>
        <w:rPr>
          <w:rFonts w:hint="eastAsia"/>
        </w:rPr>
        <w:t xml:space="preserve"> = </w:t>
      </w:r>
      <w:r w:rsidR="00C2294F" w:rsidRPr="00B2256B">
        <w:rPr>
          <w:rFonts w:hint="eastAsia"/>
          <w:i/>
          <w:iCs/>
        </w:rPr>
        <w:t>CU</w:t>
      </w:r>
      <w:r w:rsidR="00C2294F" w:rsidRPr="00B2256B">
        <w:rPr>
          <w:rFonts w:hint="eastAsia"/>
          <w:vertAlign w:val="subscript"/>
        </w:rPr>
        <w:t>C</w:t>
      </w:r>
      <w:r>
        <w:tab/>
      </w:r>
      <w:r>
        <w:tab/>
      </w:r>
      <w:r>
        <w:tab/>
      </w:r>
      <w:r>
        <w:tab/>
      </w:r>
      <w:r>
        <w:tab/>
      </w:r>
      <w:r>
        <w:tab/>
      </w:r>
      <w:r w:rsidR="00C2294F">
        <w:rPr>
          <w:rFonts w:hint="eastAsia"/>
        </w:rPr>
        <w:t>②</w:t>
      </w:r>
    </w:p>
    <w:p w14:paraId="3BD19C48" w14:textId="60866BC6" w:rsidR="00C2294F" w:rsidRDefault="00C2294F" w:rsidP="00B2256B">
      <w:pPr>
        <w:ind w:firstLine="0"/>
      </w:pPr>
      <w:r>
        <w:rPr>
          <w:rFonts w:hint="eastAsia"/>
        </w:rPr>
        <w:t>设向右为正方向，电容器放电过程中，安培力</w:t>
      </w:r>
      <w:r w:rsidRPr="00B2256B">
        <w:rPr>
          <w:rFonts w:hint="eastAsia"/>
          <w:i/>
          <w:iCs/>
        </w:rPr>
        <w:t>F</w:t>
      </w:r>
      <w:r>
        <w:rPr>
          <w:rFonts w:hint="eastAsia"/>
        </w:rPr>
        <w:t>对金属棒的冲量</w:t>
      </w:r>
    </w:p>
    <w:p w14:paraId="522C9F46" w14:textId="23A19DD0" w:rsidR="00B2256B" w:rsidRDefault="00C2294F" w:rsidP="00B2256B">
      <w:pPr>
        <w:ind w:left="1140" w:firstLine="120"/>
      </w:pPr>
      <w:r w:rsidRPr="00B2256B">
        <w:rPr>
          <w:i/>
          <w:iCs/>
        </w:rPr>
        <w:t>I</w:t>
      </w:r>
      <w:r w:rsidR="00B2256B">
        <w:rPr>
          <w:rFonts w:hint="eastAsia"/>
        </w:rPr>
        <w:t xml:space="preserve"> = </w:t>
      </w:r>
      <w:r w:rsidRPr="00B2256B">
        <w:rPr>
          <w:rFonts w:asciiTheme="majorBidi" w:hAnsiTheme="majorBidi" w:cstheme="majorBidi"/>
        </w:rPr>
        <w:t>∑</w:t>
      </w:r>
      <w:r w:rsidRPr="00B2256B">
        <w:rPr>
          <w:i/>
          <w:iCs/>
        </w:rPr>
        <w:t>F</w:t>
      </w:r>
      <w:r>
        <w:t>·Δ</w:t>
      </w:r>
      <w:r w:rsidRPr="00B2256B">
        <w:rPr>
          <w:i/>
          <w:iCs/>
        </w:rPr>
        <w:t>t</w:t>
      </w:r>
      <w:r w:rsidR="00B2256B">
        <w:rPr>
          <w:rFonts w:hint="eastAsia"/>
        </w:rPr>
        <w:t xml:space="preserve"> = </w:t>
      </w:r>
      <w:r w:rsidRPr="00B2256B">
        <w:rPr>
          <w:rFonts w:asciiTheme="majorBidi" w:hAnsiTheme="majorBidi" w:cstheme="majorBidi"/>
        </w:rPr>
        <w:t>∑</w:t>
      </w:r>
      <w:r w:rsidRPr="00B2256B">
        <w:rPr>
          <w:i/>
          <w:iCs/>
        </w:rPr>
        <w:t>BLi</w:t>
      </w:r>
      <w:r>
        <w:t>·Δ</w:t>
      </w:r>
      <w:r w:rsidRPr="00B2256B">
        <w:rPr>
          <w:i/>
          <w:iCs/>
        </w:rPr>
        <w:t>t</w:t>
      </w:r>
      <w:r w:rsidR="00B2256B">
        <w:rPr>
          <w:rFonts w:hint="eastAsia"/>
        </w:rPr>
        <w:t xml:space="preserve"> = </w:t>
      </w:r>
      <w:r w:rsidRPr="00B2256B">
        <w:rPr>
          <w:i/>
          <w:iCs/>
        </w:rPr>
        <w:t>BL</w:t>
      </w:r>
      <w:r>
        <w:t>·</w:t>
      </w:r>
      <w:r w:rsidRPr="00B2256B">
        <w:rPr>
          <w:rFonts w:asciiTheme="majorBidi" w:hAnsiTheme="majorBidi" w:cstheme="majorBidi"/>
        </w:rPr>
        <w:t>∑Δ</w:t>
      </w:r>
      <w:r w:rsidRPr="00B2256B">
        <w:rPr>
          <w:i/>
          <w:iCs/>
        </w:rPr>
        <w:t>q</w:t>
      </w:r>
      <w:r w:rsidR="00B2256B">
        <w:rPr>
          <w:rFonts w:hint="eastAsia"/>
        </w:rPr>
        <w:t xml:space="preserve"> = </w:t>
      </w:r>
      <w:r w:rsidRPr="00B2256B">
        <w:rPr>
          <w:i/>
          <w:iCs/>
        </w:rPr>
        <w:t>BL</w:t>
      </w:r>
      <w:r>
        <w:t>（</w:t>
      </w:r>
      <w:r w:rsidRPr="00B2256B">
        <w:rPr>
          <w:i/>
          <w:iCs/>
        </w:rPr>
        <w:t>Q</w:t>
      </w:r>
      <w:r w:rsidR="00B2256B">
        <w:rPr>
          <w:rFonts w:hint="eastAsia"/>
        </w:rPr>
        <w:t xml:space="preserve"> </w:t>
      </w:r>
      <w:r>
        <w:t>−</w:t>
      </w:r>
      <w:r w:rsidR="00B2256B">
        <w:rPr>
          <w:rFonts w:hint="eastAsia"/>
        </w:rPr>
        <w:t xml:space="preserve"> </w:t>
      </w:r>
      <w:r w:rsidRPr="00B2256B">
        <w:rPr>
          <w:i/>
          <w:iCs/>
        </w:rPr>
        <w:t>q</w:t>
      </w:r>
      <w:r>
        <w:t>）</w:t>
      </w:r>
      <w:r w:rsidR="00B2256B">
        <w:tab/>
      </w:r>
      <w:r w:rsidR="00B2256B">
        <w:tab/>
      </w:r>
      <w:r>
        <w:rPr>
          <w:rFonts w:hint="eastAsia"/>
        </w:rPr>
        <w:t>③</w:t>
      </w:r>
    </w:p>
    <w:p w14:paraId="73655769" w14:textId="0B13816E" w:rsidR="00C2294F" w:rsidRDefault="00C2294F" w:rsidP="00B2256B">
      <w:pPr>
        <w:ind w:firstLine="0"/>
      </w:pPr>
      <w:r>
        <w:rPr>
          <w:rFonts w:hint="eastAsia"/>
        </w:rPr>
        <w:t>根据动量定理</w:t>
      </w:r>
      <w:r w:rsidR="00B2256B">
        <w:tab/>
      </w:r>
      <w:r w:rsidR="00B2256B">
        <w:tab/>
      </w:r>
      <w:r w:rsidR="00B2256B">
        <w:tab/>
      </w:r>
      <w:r>
        <w:tab/>
      </w:r>
      <w:r w:rsidRPr="00B2256B">
        <w:rPr>
          <w:i/>
          <w:iCs/>
        </w:rPr>
        <w:t>I</w:t>
      </w:r>
      <w:r w:rsidR="00B2256B">
        <w:rPr>
          <w:rFonts w:hint="eastAsia"/>
        </w:rPr>
        <w:t xml:space="preserve"> = </w:t>
      </w:r>
      <w:r w:rsidRPr="00B2256B">
        <w:rPr>
          <w:i/>
          <w:iCs/>
        </w:rPr>
        <w:t>m</w:t>
      </w:r>
      <w:r w:rsidR="00B2256B" w:rsidRPr="00B2256B">
        <w:rPr>
          <w:rFonts w:ascii="Book Antiqua" w:hAnsi="Book Antiqua"/>
          <w:i/>
          <w:iCs/>
        </w:rPr>
        <w:t>v</w:t>
      </w:r>
      <w:r w:rsidR="00B2256B" w:rsidRPr="00B2256B">
        <w:rPr>
          <w:rFonts w:hint="eastAsia"/>
          <w:vertAlign w:val="subscript"/>
        </w:rPr>
        <w:t>m</w:t>
      </w:r>
      <w:r w:rsidR="00B2256B">
        <w:rPr>
          <w:rFonts w:hint="eastAsia"/>
        </w:rPr>
        <w:t xml:space="preserve"> </w:t>
      </w:r>
      <w:r w:rsidR="00B2256B">
        <w:rPr>
          <w:rFonts w:cs="Times New Roman"/>
        </w:rPr>
        <w:t>−</w:t>
      </w:r>
      <w:r w:rsidR="00B2256B">
        <w:rPr>
          <w:rFonts w:hint="eastAsia"/>
        </w:rPr>
        <w:t xml:space="preserve"> </w:t>
      </w:r>
      <w:r>
        <w:t>0</w:t>
      </w:r>
      <w:r>
        <w:tab/>
      </w:r>
      <w:r>
        <w:tab/>
      </w:r>
      <w:r>
        <w:tab/>
      </w:r>
      <w:r w:rsidR="00B2256B">
        <w:tab/>
      </w:r>
      <w:r w:rsidR="00B2256B">
        <w:tab/>
      </w:r>
      <w:r>
        <w:rPr>
          <w:rFonts w:hint="eastAsia"/>
        </w:rPr>
        <w:t>④</w:t>
      </w:r>
    </w:p>
    <w:p w14:paraId="22D95E37" w14:textId="38B625C9" w:rsidR="00237C9D" w:rsidRDefault="00C2294F" w:rsidP="000F4347">
      <w:pPr>
        <w:ind w:firstLine="0"/>
      </w:pPr>
      <w:r>
        <w:rPr>
          <w:rFonts w:hint="eastAsia"/>
        </w:rPr>
        <w:t>联立解得：</w:t>
      </w:r>
      <w:r>
        <w:rPr>
          <w:rFonts w:hint="eastAsia"/>
        </w:rPr>
        <w:tab/>
      </w:r>
      <w:r>
        <w:rPr>
          <w:rFonts w:hint="eastAsia"/>
        </w:rPr>
        <w:tab/>
      </w:r>
      <w:r>
        <w:rPr>
          <w:rFonts w:hint="eastAsia"/>
        </w:rPr>
        <w:tab/>
      </w:r>
      <w:r>
        <w:rPr>
          <w:rFonts w:hint="eastAsia"/>
        </w:rPr>
        <w:tab/>
      </w:r>
      <w:r w:rsidR="00B2256B" w:rsidRPr="00B2256B">
        <w:rPr>
          <w:rFonts w:ascii="Book Antiqua" w:hAnsi="Book Antiqua"/>
          <w:i/>
          <w:iCs/>
        </w:rPr>
        <w:t>v</w:t>
      </w:r>
      <w:r w:rsidR="00B2256B" w:rsidRPr="00B2256B">
        <w:rPr>
          <w:rFonts w:hint="eastAsia"/>
          <w:vertAlign w:val="subscript"/>
        </w:rPr>
        <w:t>m</w:t>
      </w:r>
      <w:r>
        <w:rPr>
          <w:rFonts w:hint="eastAsia"/>
        </w:rPr>
        <w:t xml:space="preserve"> = </w:t>
      </w:r>
      <w:r w:rsidR="000F4347">
        <w:fldChar w:fldCharType="begin"/>
      </w:r>
      <w:r w:rsidR="000F4347">
        <w:instrText xml:space="preserve"> </w:instrText>
      </w:r>
      <w:r w:rsidR="000F4347">
        <w:rPr>
          <w:rFonts w:hint="eastAsia"/>
        </w:rPr>
        <w:instrText>EQ \F(</w:instrText>
      </w:r>
      <w:r w:rsidR="000F4347" w:rsidRPr="000F4347">
        <w:rPr>
          <w:rFonts w:hint="eastAsia"/>
          <w:i/>
          <w:iCs/>
        </w:rPr>
        <w:instrText>BLQ</w:instrText>
      </w:r>
      <w:r w:rsidR="000F4347">
        <w:rPr>
          <w:rFonts w:hint="eastAsia"/>
        </w:rPr>
        <w:instrText>,</w:instrText>
      </w:r>
      <w:r w:rsidR="000F4347" w:rsidRPr="000F4347">
        <w:rPr>
          <w:rFonts w:hint="eastAsia"/>
          <w:i/>
          <w:iCs/>
        </w:rPr>
        <w:instrText>CB</w:instrText>
      </w:r>
      <w:r w:rsidR="000F4347">
        <w:rPr>
          <w:rFonts w:hint="eastAsia"/>
          <w:vertAlign w:val="superscript"/>
        </w:rPr>
        <w:instrText>2</w:instrText>
      </w:r>
      <w:r w:rsidR="000F4347" w:rsidRPr="000F4347">
        <w:rPr>
          <w:rFonts w:hint="eastAsia"/>
          <w:i/>
          <w:iCs/>
        </w:rPr>
        <w:instrText>L</w:instrText>
      </w:r>
      <w:r w:rsidR="000F4347">
        <w:rPr>
          <w:rFonts w:hint="eastAsia"/>
          <w:vertAlign w:val="superscript"/>
        </w:rPr>
        <w:instrText>2</w:instrText>
      </w:r>
      <w:r w:rsidR="000F4347">
        <w:rPr>
          <w:rFonts w:hint="eastAsia"/>
        </w:rPr>
        <w:instrText xml:space="preserve"> + </w:instrText>
      </w:r>
      <w:r w:rsidR="000F4347" w:rsidRPr="000F4347">
        <w:rPr>
          <w:rFonts w:hint="eastAsia"/>
          <w:i/>
          <w:iCs/>
        </w:rPr>
        <w:instrText>m</w:instrText>
      </w:r>
      <w:r w:rsidR="000F4347">
        <w:rPr>
          <w:rFonts w:hint="eastAsia"/>
        </w:rPr>
        <w:instrText>)</w:instrText>
      </w:r>
      <w:r w:rsidR="000F4347">
        <w:instrText xml:space="preserve"> </w:instrText>
      </w:r>
      <w:r w:rsidR="000F4347">
        <w:fldChar w:fldCharType="separate"/>
      </w:r>
      <w:r w:rsidR="000F4347">
        <w:fldChar w:fldCharType="end"/>
      </w:r>
    </w:p>
    <w:p w14:paraId="75D6EFA0" w14:textId="77777777" w:rsidR="000F4347" w:rsidRDefault="000F4347" w:rsidP="000F4347">
      <w:pPr>
        <w:ind w:firstLine="0"/>
      </w:pPr>
    </w:p>
    <w:p w14:paraId="158A334B" w14:textId="77777777" w:rsidR="00462587" w:rsidRDefault="00462587" w:rsidP="00462587">
      <w:pPr>
        <w:ind w:firstLine="0"/>
      </w:pPr>
      <w:hyperlink r:id="rId27" w:history="1">
        <w:r w:rsidRPr="00565388">
          <w:rPr>
            <w:rStyle w:val="af9"/>
            <w:rFonts w:hint="eastAsia"/>
          </w:rPr>
          <w:t>原稿</w:t>
        </w:r>
        <w:r w:rsidRPr="00565388">
          <w:rPr>
            <w:rStyle w:val="af9"/>
            <w:rFonts w:hint="eastAsia"/>
          </w:rPr>
          <w:t>pdf</w:t>
        </w:r>
        <w:r w:rsidRPr="00565388">
          <w:rPr>
            <w:rStyle w:val="af9"/>
            <w:rFonts w:hint="eastAsia"/>
          </w:rPr>
          <w:t>下载</w:t>
        </w:r>
      </w:hyperlink>
      <w:r>
        <w:rPr>
          <w:rFonts w:hint="eastAsia"/>
        </w:rPr>
        <w:t>。</w:t>
      </w:r>
    </w:p>
    <w:p w14:paraId="5CDC9698" w14:textId="0AFA3704" w:rsidR="007326B2" w:rsidRDefault="00462587" w:rsidP="00F6521C">
      <w:pPr>
        <w:ind w:left="0" w:firstLine="300"/>
      </w:pPr>
      <w:r>
        <w:rPr>
          <w:rFonts w:hint="eastAsia"/>
        </w:rPr>
        <w:t>在平时自己组卷时，推荐</w:t>
      </w:r>
      <w:r w:rsidR="00F6521C">
        <w:rPr>
          <w:rFonts w:hint="eastAsia"/>
        </w:rPr>
        <w:t>使用</w:t>
      </w:r>
      <w:hyperlink r:id="rId28" w:history="1">
        <w:r w:rsidRPr="00F6521C">
          <w:rPr>
            <w:rStyle w:val="af9"/>
            <w:rFonts w:hint="eastAsia"/>
          </w:rPr>
          <w:t>无格式版</w:t>
        </w:r>
      </w:hyperlink>
      <w:r>
        <w:rPr>
          <w:rFonts w:hint="eastAsia"/>
        </w:rPr>
        <w:t>（将行距从原版的</w:t>
      </w:r>
      <w:r>
        <w:rPr>
          <w:rFonts w:hint="eastAsia"/>
        </w:rPr>
        <w:t>1.1</w:t>
      </w:r>
      <w:r>
        <w:rPr>
          <w:rFonts w:hint="eastAsia"/>
        </w:rPr>
        <w:t>倍改为</w:t>
      </w:r>
      <w:r>
        <w:rPr>
          <w:rFonts w:hint="eastAsia"/>
        </w:rPr>
        <w:t>1</w:t>
      </w:r>
      <w:r>
        <w:rPr>
          <w:rFonts w:hint="eastAsia"/>
        </w:rPr>
        <w:t>倍，取消正文的悬挂缩进）。</w:t>
      </w:r>
    </w:p>
    <w:p w14:paraId="3C1D3A38" w14:textId="77777777" w:rsidR="007326B2" w:rsidRDefault="007326B2">
      <w:pPr>
        <w:widowControl/>
        <w:spacing w:after="160" w:line="278" w:lineRule="auto"/>
        <w:ind w:left="0" w:firstLine="0"/>
        <w:jc w:val="left"/>
      </w:pPr>
      <w:r>
        <w:br w:type="page"/>
      </w:r>
    </w:p>
    <w:p w14:paraId="05258209" w14:textId="484F3ECD" w:rsidR="00462587" w:rsidRDefault="007326B2" w:rsidP="007326B2">
      <w:pPr>
        <w:pStyle w:val="1"/>
      </w:pPr>
      <w:r>
        <w:rPr>
          <w:rFonts w:hint="eastAsia"/>
        </w:rPr>
        <w:lastRenderedPageBreak/>
        <w:t>解析</w:t>
      </w:r>
    </w:p>
    <w:p w14:paraId="07A243D3" w14:textId="77777777" w:rsidR="007326B2" w:rsidRDefault="007326B2" w:rsidP="00E8184A">
      <w:r>
        <w:t>1</w:t>
      </w:r>
      <w:r>
        <w:t>．</w:t>
      </w:r>
      <w:r>
        <w:t xml:space="preserve">     B     C    2</w:t>
      </w:r>
      <w:r>
        <w:t>．</w:t>
      </w:r>
      <w:r>
        <w:t>D    3</w:t>
      </w:r>
      <w:r>
        <w:t>．</w:t>
      </w:r>
      <w:r>
        <w:t>CD</w:t>
      </w:r>
    </w:p>
    <w:p w14:paraId="7710B3B1" w14:textId="77777777" w:rsidR="007326B2" w:rsidRDefault="007326B2" w:rsidP="00E8184A">
      <w:r>
        <w:t>【解析】</w:t>
      </w:r>
      <w:r>
        <w:t>1</w:t>
      </w:r>
      <w:r>
        <w:t>．</w:t>
      </w:r>
      <w:r>
        <w:t xml:space="preserve">[1] </w:t>
      </w:r>
      <w:r>
        <w:t>根据电场强度与电势差的关系，可知</w:t>
      </w:r>
      <w:r>
        <w:object w:dxaOrig="616" w:dyaOrig="538" w14:anchorId="6960F2F4">
          <v:shape id="_x0000_i1025" type="#_x0000_t75" alt="eqIdff41874c071d5343538764bd3885e3d6" style="width:30.85pt;height:27pt" o:ole="">
            <v:imagedata r:id="rId29" o:title="eqIdff41874c071d5343538764bd3885e3d6"/>
          </v:shape>
          <o:OLEObject Type="Embed" ProgID="Equation.DSMT4" ShapeID="_x0000_i1025" DrawAspect="Content" ObjectID="_1831132001" r:id="rId30"/>
        </w:object>
      </w:r>
    </w:p>
    <w:p w14:paraId="56CA766D" w14:textId="77777777" w:rsidR="007326B2" w:rsidRDefault="007326B2" w:rsidP="00E8184A">
      <w:r>
        <w:t>故选</w:t>
      </w:r>
      <w:r>
        <w:t>B</w:t>
      </w:r>
      <w:r>
        <w:t>。</w:t>
      </w:r>
    </w:p>
    <w:p w14:paraId="302E0772" w14:textId="77777777" w:rsidR="007326B2" w:rsidRDefault="007326B2" w:rsidP="00E8184A">
      <w:r>
        <w:t xml:space="preserve">[2] </w:t>
      </w:r>
      <w:r>
        <w:t>一带负电的蜘蛛在地面附近向上运动的过程中，电场力做正功，电势能降低，故</w:t>
      </w:r>
      <w:r>
        <w:object w:dxaOrig="563" w:dyaOrig="249" w14:anchorId="4755705A">
          <v:shape id="_x0000_i1026" type="#_x0000_t75" alt="eqId18380fb6ce575dfd954036da9230c8b9" style="width:28.3pt;height:12.45pt" o:ole="">
            <v:imagedata r:id="rId31" o:title="eqId18380fb6ce575dfd954036da9230c8b9"/>
          </v:shape>
          <o:OLEObject Type="Embed" ProgID="Equation.DSMT4" ShapeID="_x0000_i1026" DrawAspect="Content" ObjectID="_1831132002" r:id="rId32"/>
        </w:object>
      </w:r>
      <w:r>
        <w:t>，</w:t>
      </w:r>
      <w:r>
        <w:object w:dxaOrig="721" w:dyaOrig="328" w14:anchorId="33C4143F">
          <v:shape id="_x0000_i1027" type="#_x0000_t75" alt="eqId37c3aab36b9905c6f6f43c982e6b9215" style="width:36pt;height:16.3pt" o:ole="">
            <v:imagedata r:id="rId33" o:title="eqId37c3aab36b9905c6f6f43c982e6b9215"/>
          </v:shape>
          <o:OLEObject Type="Embed" ProgID="Equation.DSMT4" ShapeID="_x0000_i1027" DrawAspect="Content" ObjectID="_1831132003" r:id="rId34"/>
        </w:object>
      </w:r>
    </w:p>
    <w:p w14:paraId="70E05DB4" w14:textId="77777777" w:rsidR="007326B2" w:rsidRDefault="007326B2" w:rsidP="00E8184A">
      <w:r>
        <w:t>故选</w:t>
      </w:r>
      <w:r>
        <w:t>C</w:t>
      </w:r>
      <w:r>
        <w:t>。</w:t>
      </w:r>
    </w:p>
    <w:p w14:paraId="6A77B28E" w14:textId="77777777" w:rsidR="007326B2" w:rsidRDefault="007326B2" w:rsidP="00E8184A">
      <w:r>
        <w:t>2</w:t>
      </w:r>
      <w:r>
        <w:t>．根据洛伦兹力</w:t>
      </w:r>
      <w:r>
        <w:object w:dxaOrig="756" w:dyaOrig="280" w14:anchorId="04498FC7">
          <v:shape id="_x0000_i1028" type="#_x0000_t75" alt="eqIdc55408e3c2ef514f5c1f509a7e62f79d" style="width:37.7pt;height:14.15pt" o:ole="">
            <v:imagedata r:id="rId35" o:title="eqIdc55408e3c2ef514f5c1f509a7e62f79d"/>
          </v:shape>
          <o:OLEObject Type="Embed" ProgID="Equation.DSMT4" ShapeID="_x0000_i1028" DrawAspect="Content" ObjectID="_1831132004" r:id="rId36"/>
        </w:object>
      </w:r>
    </w:p>
    <w:p w14:paraId="0D09EEA5" w14:textId="77777777" w:rsidR="007326B2" w:rsidRDefault="007326B2" w:rsidP="00E8184A">
      <w:r>
        <w:t>可知</w:t>
      </w:r>
      <w:r>
        <w:object w:dxaOrig="651" w:dyaOrig="585" w14:anchorId="151D856F">
          <v:shape id="_x0000_i1029" type="#_x0000_t75" alt="eqId20f6dfc4530bc494180a9f229a4c9e79" style="width:32.55pt;height:29.15pt" o:ole="">
            <v:imagedata r:id="rId37" o:title="eqId20f6dfc4530bc494180a9f229a4c9e79"/>
          </v:shape>
          <o:OLEObject Type="Embed" ProgID="Equation.DSMT4" ShapeID="_x0000_i1029" DrawAspect="Content" ObjectID="_1831132005" r:id="rId38"/>
        </w:object>
      </w:r>
    </w:p>
    <w:p w14:paraId="5114E97C" w14:textId="77777777" w:rsidR="007326B2" w:rsidRDefault="007326B2" w:rsidP="00E8184A">
      <w:r>
        <w:t>由于速度大小为</w:t>
      </w:r>
      <w:r>
        <w:rPr>
          <w:rFonts w:eastAsia="Times New Roman" w:cs="Times New Roman"/>
          <w:i/>
        </w:rPr>
        <w:t>v</w:t>
      </w:r>
      <w:r>
        <w:t>，方向竖直向上，则竖直方向上的磁场与速度平行，不产生洛伦兹力，水平方向上的磁场分量产生洛伦兹力</w:t>
      </w:r>
    </w:p>
    <w:p w14:paraId="2A4E2712" w14:textId="77777777" w:rsidR="007326B2" w:rsidRDefault="007326B2" w:rsidP="00E8184A">
      <w:r>
        <w:t>故选</w:t>
      </w:r>
      <w:r>
        <w:t>D</w:t>
      </w:r>
      <w:r>
        <w:t>。</w:t>
      </w:r>
    </w:p>
    <w:p w14:paraId="133D9C08" w14:textId="77777777" w:rsidR="007326B2" w:rsidRDefault="007326B2" w:rsidP="00E8184A">
      <w:r>
        <w:t>3</w:t>
      </w:r>
      <w:r>
        <w:t>．根据频率</w:t>
      </w:r>
      <w:r>
        <w:object w:dxaOrig="3133" w:dyaOrig="582" w14:anchorId="2894B962">
          <v:shape id="_x0000_i1030" type="#_x0000_t75" alt="eqIde4c023e7f3d9ec781138d11b5d8bbb68" style="width:156.85pt;height:29.15pt" o:ole="">
            <v:imagedata r:id="rId39" o:title="eqIde4c023e7f3d9ec781138d11b5d8bbb68"/>
          </v:shape>
          <o:OLEObject Type="Embed" ProgID="Equation.DSMT4" ShapeID="_x0000_i1030" DrawAspect="Content" ObjectID="_1831132006" r:id="rId40"/>
        </w:object>
      </w:r>
    </w:p>
    <w:p w14:paraId="3D97A51D" w14:textId="77777777" w:rsidR="007326B2" w:rsidRDefault="007326B2" w:rsidP="00E8184A">
      <w:r>
        <w:t>若成像用光的波长要小于蜘蛛丝的直径，则所有光频率必须大于</w:t>
      </w:r>
      <w:r>
        <w:object w:dxaOrig="1056" w:dyaOrig="277" w14:anchorId="6C98B812">
          <v:shape id="_x0000_i1031" type="#_x0000_t75" alt="eqIda44e780288f038ed414159f654249ab3" style="width:52.7pt;height:13.7pt" o:ole="">
            <v:imagedata r:id="rId41" o:title="eqIda44e780288f038ed414159f654249ab3"/>
          </v:shape>
          <o:OLEObject Type="Embed" ProgID="Equation.DSMT4" ShapeID="_x0000_i1031" DrawAspect="Content" ObjectID="_1831132007" r:id="rId42"/>
        </w:object>
      </w:r>
    </w:p>
    <w:p w14:paraId="7DA62AF0" w14:textId="77777777" w:rsidR="007326B2" w:rsidRDefault="007326B2" w:rsidP="00E8184A">
      <w:r>
        <w:t>故选</w:t>
      </w:r>
      <w:r>
        <w:t>CD</w:t>
      </w:r>
      <w:r>
        <w:t>。</w:t>
      </w:r>
    </w:p>
    <w:p w14:paraId="6ACA3E7C" w14:textId="77777777" w:rsidR="007326B2" w:rsidRDefault="007326B2" w:rsidP="00E8184A">
      <w:r>
        <w:t>4</w:t>
      </w:r>
      <w:r>
        <w:t>．</w:t>
      </w:r>
      <w:r>
        <w:object w:dxaOrig="334" w:dyaOrig="553" w14:anchorId="39DA71B7">
          <v:shape id="_x0000_i1032" type="#_x0000_t75" alt="eqId20f936617668eb95805372984a2d507c" style="width:16.7pt;height:27.85pt" o:ole="">
            <v:imagedata r:id="rId43" o:title="eqId20f936617668eb95805372984a2d507c"/>
          </v:shape>
          <o:OLEObject Type="Embed" ProgID="Equation.DSMT4" ShapeID="_x0000_i1032" DrawAspect="Content" ObjectID="_1831132008" r:id="rId44"/>
        </w:object>
      </w:r>
      <w:r>
        <w:t xml:space="preserve">    5</w:t>
      </w:r>
      <w:r>
        <w:t>．</w:t>
      </w:r>
      <w:r>
        <w:t>A    6</w:t>
      </w:r>
      <w:r>
        <w:t>．</w:t>
      </w:r>
      <w:r>
        <w:t>A</w:t>
      </w:r>
    </w:p>
    <w:p w14:paraId="6BCBFA47" w14:textId="77777777" w:rsidR="007326B2" w:rsidRDefault="007326B2" w:rsidP="00E8184A">
      <w:r>
        <w:t>【解析】</w:t>
      </w:r>
      <w:r>
        <w:t>4</w:t>
      </w:r>
      <w:r>
        <w:t>．卫星绕地球做匀速圆周运动的线速度大小为</w:t>
      </w:r>
      <w:r>
        <w:rPr>
          <w:rFonts w:eastAsia="Times New Roman" w:cs="Times New Roman"/>
          <w:i/>
        </w:rPr>
        <w:t>v</w:t>
      </w:r>
      <w:r>
        <w:t>，周期为</w:t>
      </w:r>
      <w:r>
        <w:rPr>
          <w:rFonts w:eastAsia="Times New Roman" w:cs="Times New Roman"/>
          <w:i/>
        </w:rPr>
        <w:t>T</w:t>
      </w:r>
      <w:r>
        <w:t>，根据</w:t>
      </w:r>
      <w:r>
        <w:object w:dxaOrig="774" w:dyaOrig="541" w14:anchorId="0C4957F8">
          <v:shape id="_x0000_i1033" type="#_x0000_t75" alt="eqId5f69e7550f4ae168936238516869be3d" style="width:38.55pt;height:27pt" o:ole="">
            <v:imagedata r:id="rId45" o:title="eqId5f69e7550f4ae168936238516869be3d"/>
          </v:shape>
          <o:OLEObject Type="Embed" ProgID="Equation.DSMT4" ShapeID="_x0000_i1033" DrawAspect="Content" ObjectID="_1831132009" r:id="rId46"/>
        </w:object>
      </w:r>
    </w:p>
    <w:p w14:paraId="0B4D70E7" w14:textId="77777777" w:rsidR="007326B2" w:rsidRDefault="007326B2" w:rsidP="00E8184A">
      <w:r>
        <w:t>可得卫星的轨道半径为</w:t>
      </w:r>
      <w:r>
        <w:object w:dxaOrig="651" w:dyaOrig="540" w14:anchorId="74C07A71">
          <v:shape id="_x0000_i1034" type="#_x0000_t75" alt="eqIda090905fa5feb1265c5175498212bc2b" style="width:32.55pt;height:27pt" o:ole="">
            <v:imagedata r:id="rId47" o:title="eqIda090905fa5feb1265c5175498212bc2b"/>
          </v:shape>
          <o:OLEObject Type="Embed" ProgID="Equation.DSMT4" ShapeID="_x0000_i1034" DrawAspect="Content" ObjectID="_1831132010" r:id="rId48"/>
        </w:object>
      </w:r>
    </w:p>
    <w:p w14:paraId="34F1122E" w14:textId="77777777" w:rsidR="007326B2" w:rsidRDefault="007326B2" w:rsidP="00E8184A">
      <w:r>
        <w:t>5</w:t>
      </w:r>
      <w:r>
        <w:t>．激光入射角为</w:t>
      </w:r>
      <w:r>
        <w:rPr>
          <w:rFonts w:eastAsia="Times New Roman" w:cs="Times New Roman"/>
          <w:i/>
        </w:rPr>
        <w:t>α</w:t>
      </w:r>
      <w:r>
        <w:t>，折射角为</w:t>
      </w:r>
      <w:r>
        <w:rPr>
          <w:rFonts w:eastAsia="Times New Roman" w:cs="Times New Roman"/>
          <w:i/>
        </w:rPr>
        <w:t>β</w:t>
      </w:r>
      <w:r>
        <w:t>，则该玻璃的折射率为</w:t>
      </w:r>
      <w:r>
        <w:object w:dxaOrig="845" w:dyaOrig="581" w14:anchorId="1726277B">
          <v:shape id="_x0000_i1035" type="#_x0000_t75" alt="eqIdd8a7e1aad53f8f1b017434758c37f6e2" style="width:42.45pt;height:29.15pt" o:ole="">
            <v:imagedata r:id="rId49" o:title="eqIdd8a7e1aad53f8f1b017434758c37f6e2"/>
          </v:shape>
          <o:OLEObject Type="Embed" ProgID="Equation.DSMT4" ShapeID="_x0000_i1035" DrawAspect="Content" ObjectID="_1831132011" r:id="rId50"/>
        </w:object>
      </w:r>
    </w:p>
    <w:p w14:paraId="1F533466" w14:textId="77777777" w:rsidR="007326B2" w:rsidRDefault="007326B2" w:rsidP="00E8184A">
      <w:r>
        <w:t>故选</w:t>
      </w:r>
      <w:r>
        <w:t>A</w:t>
      </w:r>
      <w:r>
        <w:t>。</w:t>
      </w:r>
    </w:p>
    <w:p w14:paraId="4A2E9777" w14:textId="77777777" w:rsidR="00E8184A" w:rsidRDefault="00E8184A" w:rsidP="00E8184A"/>
    <w:p w14:paraId="560DDDAF" w14:textId="12FE8B31" w:rsidR="007326B2" w:rsidRDefault="007326B2" w:rsidP="00E8184A">
      <w:r>
        <w:t>6</w:t>
      </w:r>
      <w:r>
        <w:t>．某一高空运行的卫星向地球发出一束频率为</w:t>
      </w:r>
      <w:r>
        <w:object w:dxaOrig="194" w:dyaOrig="194" w14:anchorId="2DC558D9">
          <v:shape id="_x0000_i1036" type="#_x0000_t75" alt="eqId06b09bec6122ff51834335344ae13f29" style="width:9.85pt;height:9.85pt" o:ole="">
            <v:imagedata r:id="rId51" o:title="eqId06b09bec6122ff51834335344ae13f29"/>
          </v:shape>
          <o:OLEObject Type="Embed" ProgID="Equation.DSMT4" ShapeID="_x0000_i1036" DrawAspect="Content" ObjectID="_1831132012" r:id="rId52"/>
        </w:object>
      </w:r>
      <w:r>
        <w:t>的激光，由于引力场对光子做正功，光子的势能转化为动能，光子的能量</w:t>
      </w:r>
      <w:r>
        <w:object w:dxaOrig="510" w:dyaOrig="222" w14:anchorId="06EE5B65">
          <v:shape id="_x0000_i1037" type="#_x0000_t75" alt="eqId507defcae3574c8717e71faf26f49698" style="width:25.7pt;height:11.15pt" o:ole="">
            <v:imagedata r:id="rId53" o:title="eqId507defcae3574c8717e71faf26f49698"/>
          </v:shape>
          <o:OLEObject Type="Embed" ProgID="Equation.DSMT4" ShapeID="_x0000_i1037" DrawAspect="Content" ObjectID="_1831132013" r:id="rId54"/>
        </w:object>
      </w:r>
      <w:r>
        <w:t>增大，则此激光到达地面时的频率大于</w:t>
      </w:r>
      <w:r>
        <w:object w:dxaOrig="194" w:dyaOrig="194" w14:anchorId="0134EE03">
          <v:shape id="_x0000_i1038" type="#_x0000_t75" alt="eqId06b09bec6122ff51834335344ae13f29" style="width:9.85pt;height:9.85pt" o:ole="">
            <v:imagedata r:id="rId51" o:title="eqId06b09bec6122ff51834335344ae13f29"/>
          </v:shape>
          <o:OLEObject Type="Embed" ProgID="Equation.DSMT4" ShapeID="_x0000_i1038" DrawAspect="Content" ObjectID="_1831132014" r:id="rId55"/>
        </w:object>
      </w:r>
      <w:r>
        <w:t>。</w:t>
      </w:r>
    </w:p>
    <w:p w14:paraId="6CFE57FD" w14:textId="77777777" w:rsidR="007326B2" w:rsidRDefault="007326B2" w:rsidP="00E8184A">
      <w:r>
        <w:t>故选</w:t>
      </w:r>
      <w:r>
        <w:t>A</w:t>
      </w:r>
      <w:r>
        <w:t>。</w:t>
      </w:r>
    </w:p>
    <w:p w14:paraId="4ED75660" w14:textId="77777777" w:rsidR="00E8184A" w:rsidRDefault="00E8184A" w:rsidP="00E8184A"/>
    <w:p w14:paraId="4EA0F6A0" w14:textId="472BA491" w:rsidR="007326B2" w:rsidRDefault="007326B2" w:rsidP="00E8184A">
      <w:r>
        <w:t>7</w:t>
      </w:r>
      <w:r>
        <w:t>．</w:t>
      </w:r>
      <w:r>
        <w:t xml:space="preserve">[1] </w:t>
      </w:r>
      <w:r>
        <w:t>在跃出过程中地球引力和大气作用力做功，大气作用力是阻力，阻力做功机械能会减小。</w:t>
      </w:r>
    </w:p>
    <w:p w14:paraId="10223DA8" w14:textId="77777777" w:rsidR="007326B2" w:rsidRDefault="007326B2" w:rsidP="00E8184A">
      <w:r>
        <w:t>故选</w:t>
      </w:r>
      <w:r>
        <w:t>B</w:t>
      </w:r>
      <w:r>
        <w:t>。</w:t>
      </w:r>
    </w:p>
    <w:p w14:paraId="0CA40E3B" w14:textId="77777777" w:rsidR="007326B2" w:rsidRDefault="007326B2" w:rsidP="00E8184A">
      <w:r>
        <w:lastRenderedPageBreak/>
        <w:t xml:space="preserve">[2] </w:t>
      </w:r>
      <w:r>
        <w:t>返回器减速经过点</w:t>
      </w:r>
      <w:r>
        <w:rPr>
          <w:i/>
        </w:rPr>
        <w:t>b</w:t>
      </w:r>
      <w:r>
        <w:t>时，做曲线运动，速度水平向右。由曲线运动的条件可知其速度和合力中间夹着轨迹，又由于大气还有阻力存在，所以大气对其作用力</w:t>
      </w:r>
      <w:r>
        <w:rPr>
          <w:i/>
        </w:rPr>
        <w:t>F</w:t>
      </w:r>
      <w:r>
        <w:t>的方向应斜向后方且向上。</w:t>
      </w:r>
    </w:p>
    <w:p w14:paraId="0CC2A9C1" w14:textId="77777777" w:rsidR="007326B2" w:rsidRDefault="007326B2" w:rsidP="00E8184A">
      <w:r>
        <w:t>故选</w:t>
      </w:r>
      <w:r>
        <w:t>C</w:t>
      </w:r>
      <w:r>
        <w:t>。</w:t>
      </w:r>
    </w:p>
    <w:p w14:paraId="22F70D0F" w14:textId="77777777" w:rsidR="007326B2" w:rsidRDefault="007326B2" w:rsidP="00E8184A">
      <w:r>
        <w:t>8</w:t>
      </w:r>
      <w:r>
        <w:t>．</w:t>
      </w:r>
      <w:r>
        <w:t>AB</w:t>
      </w:r>
      <w:r>
        <w:t>．由运动学关系可知物体做匀速圆周运动时</w:t>
      </w:r>
      <w:r>
        <w:object w:dxaOrig="932" w:dyaOrig="578" w14:anchorId="669BA508">
          <v:shape id="_x0000_i1039" type="#_x0000_t75" alt="eqIdb9d3d49d1a419f42401c0cf7d51aeb03" style="width:46.7pt;height:28.7pt" o:ole="">
            <v:imagedata r:id="rId56" o:title="eqIdb9d3d49d1a419f42401c0cf7d51aeb03"/>
          </v:shape>
          <o:OLEObject Type="Embed" ProgID="Equation.DSMT4" ShapeID="_x0000_i1039" DrawAspect="Content" ObjectID="_1831132015" r:id="rId57"/>
        </w:object>
      </w:r>
    </w:p>
    <w:p w14:paraId="7ABCB7E9" w14:textId="77777777" w:rsidR="007326B2" w:rsidRDefault="007326B2" w:rsidP="00E8184A">
      <w:r>
        <w:t>返回器经过大气层外的点</w:t>
      </w:r>
      <w:r>
        <w:rPr>
          <w:rFonts w:eastAsia="Times New Roman" w:cs="Times New Roman"/>
          <w:i/>
        </w:rPr>
        <w:t>d</w:t>
      </w:r>
      <w:r>
        <w:t>后会做向心运动，所以经过</w:t>
      </w:r>
      <w:r>
        <w:rPr>
          <w:rFonts w:eastAsia="Times New Roman" w:cs="Times New Roman"/>
          <w:i/>
        </w:rPr>
        <w:t>d</w:t>
      </w:r>
      <w:r>
        <w:t>点时加速度</w:t>
      </w:r>
      <w:r>
        <w:object w:dxaOrig="563" w:dyaOrig="314" w14:anchorId="7C1709BB">
          <v:shape id="_x0000_i1040" type="#_x0000_t75" alt="eqIdc27ed41bd29662709a070a38dc25f13c" style="width:28.3pt;height:15.85pt" o:ole="">
            <v:imagedata r:id="rId58" o:title="eqIdc27ed41bd29662709a070a38dc25f13c"/>
          </v:shape>
          <o:OLEObject Type="Embed" ProgID="Equation.DSMT4" ShapeID="_x0000_i1040" DrawAspect="Content" ObjectID="_1831132016" r:id="rId59"/>
        </w:object>
      </w:r>
      <w:r>
        <w:t>，</w:t>
      </w:r>
      <w:r>
        <w:t>A</w:t>
      </w:r>
      <w:r>
        <w:t>错误，</w:t>
      </w:r>
      <w:r>
        <w:t>B</w:t>
      </w:r>
      <w:r>
        <w:t>正确；</w:t>
      </w:r>
    </w:p>
    <w:p w14:paraId="34E86014" w14:textId="77777777" w:rsidR="007326B2" w:rsidRDefault="007326B2" w:rsidP="00E8184A">
      <w:r>
        <w:t>CD</w:t>
      </w:r>
      <w:r>
        <w:t>．由牛顿第二定律</w:t>
      </w:r>
      <w:r>
        <w:object w:dxaOrig="1267" w:dyaOrig="647" w14:anchorId="1ADD50D5">
          <v:shape id="_x0000_i1041" type="#_x0000_t75" alt="eqId718a08ff381e55240ea8d1a4456c1f78" style="width:63.45pt;height:32.15pt" o:ole="">
            <v:imagedata r:id="rId60" o:title="eqId718a08ff381e55240ea8d1a4456c1f78"/>
          </v:shape>
          <o:OLEObject Type="Embed" ProgID="Equation.DSMT4" ShapeID="_x0000_i1041" DrawAspect="Content" ObjectID="_1831132017" r:id="rId61"/>
        </w:object>
      </w:r>
    </w:p>
    <w:p w14:paraId="51BAB19C" w14:textId="77777777" w:rsidR="007326B2" w:rsidRDefault="007326B2" w:rsidP="00E8184A">
      <w:r>
        <w:t>可得</w:t>
      </w:r>
      <w:r>
        <w:object w:dxaOrig="1108" w:dyaOrig="647" w14:anchorId="3772C5A2">
          <v:shape id="_x0000_i1042" type="#_x0000_t75" alt="eqIdfc6959a32104f9908fb324d7dfff7311" style="width:55.3pt;height:32.15pt" o:ole="">
            <v:imagedata r:id="rId62" o:title="eqIdfc6959a32104f9908fb324d7dfff7311"/>
          </v:shape>
          <o:OLEObject Type="Embed" ProgID="Equation.DSMT4" ShapeID="_x0000_i1042" DrawAspect="Content" ObjectID="_1831132018" r:id="rId63"/>
        </w:object>
      </w:r>
      <w:r>
        <w:t>，</w:t>
      </w:r>
      <w:r>
        <w:t>C</w:t>
      </w:r>
      <w:r>
        <w:t>正确，</w:t>
      </w:r>
      <w:r>
        <w:t>D</w:t>
      </w:r>
      <w:r>
        <w:t>错误。</w:t>
      </w:r>
    </w:p>
    <w:p w14:paraId="023C9F6B" w14:textId="77777777" w:rsidR="007326B2" w:rsidRDefault="007326B2" w:rsidP="00E8184A">
      <w:r>
        <w:t>故选</w:t>
      </w:r>
      <w:r>
        <w:t>BC</w:t>
      </w:r>
      <w:r>
        <w:t>。</w:t>
      </w:r>
    </w:p>
    <w:p w14:paraId="6ABC7501" w14:textId="77777777" w:rsidR="007326B2" w:rsidRDefault="007326B2" w:rsidP="00E8184A">
      <w:r>
        <w:t>9</w:t>
      </w:r>
      <w:r>
        <w:t>．</w:t>
      </w:r>
      <w:r>
        <w:t xml:space="preserve">     C     </w:t>
      </w:r>
      <w:r>
        <w:object w:dxaOrig="616" w:dyaOrig="576" w14:anchorId="4914B1EA">
          <v:shape id="_x0000_i1043" type="#_x0000_t75" alt="eqIda2fc9775753aae2464d251d95a395e72" style="width:30.85pt;height:28.7pt;mso-position-horizontal-relative:page;mso-position-vertical-relative:page" o:ole="">
            <v:imagedata r:id="rId64" o:title="eqIda2fc9775753aae2464d251d95a395e72"/>
          </v:shape>
          <o:OLEObject Type="Embed" ProgID="Equation.DSMT4" ShapeID="_x0000_i1043" DrawAspect="Content" ObjectID="_1831132019" r:id="rId65"/>
        </w:object>
      </w:r>
      <w:r>
        <w:t xml:space="preserve">    10</w:t>
      </w:r>
      <w:r>
        <w:t>．</w:t>
      </w:r>
      <w:r>
        <w:t xml:space="preserve">     </w:t>
      </w:r>
      <w:r>
        <w:object w:dxaOrig="317" w:dyaOrig="581" w14:anchorId="39FA4496">
          <v:shape id="_x0000_i1044" type="#_x0000_t75" alt="eqId801d410566c69f79eff685b8d9c9cea9" style="width:15.85pt;height:29.15pt" o:ole="">
            <v:imagedata r:id="rId66" o:title="eqId801d410566c69f79eff685b8d9c9cea9"/>
          </v:shape>
          <o:OLEObject Type="Embed" ProgID="Equation.DSMT4" ShapeID="_x0000_i1044" DrawAspect="Content" ObjectID="_1831132020" r:id="rId67"/>
        </w:object>
      </w:r>
      <w:r>
        <w:t xml:space="preserve">     </w:t>
      </w:r>
      <w:r>
        <w:t>（</w:t>
      </w:r>
      <w:r>
        <w:t>1-</w:t>
      </w:r>
      <w:r>
        <w:object w:dxaOrig="369" w:dyaOrig="544" w14:anchorId="5125FB85">
          <v:shape id="_x0000_i1045" type="#_x0000_t75" alt="eqId0557a35b00ae19997d4d2bf3fe5b8fc5" style="width:18.45pt;height:27pt" o:ole="">
            <v:imagedata r:id="rId68" o:title="eqId0557a35b00ae19997d4d2bf3fe5b8fc5"/>
          </v:shape>
          <o:OLEObject Type="Embed" ProgID="Equation.DSMT4" ShapeID="_x0000_i1045" DrawAspect="Content" ObjectID="_1831132021" r:id="rId69"/>
        </w:object>
      </w:r>
      <w:r>
        <w:t>）</w:t>
      </w:r>
      <w:r>
        <w:rPr>
          <w:rFonts w:eastAsia="Times New Roman" w:cs="Times New Roman"/>
          <w:i/>
        </w:rPr>
        <w:t>R</w:t>
      </w:r>
      <w:r>
        <w:t>+</w:t>
      </w:r>
      <w:r>
        <w:rPr>
          <w:rFonts w:eastAsia="Times New Roman" w:cs="Times New Roman"/>
          <w:i/>
        </w:rPr>
        <w:t>R</w:t>
      </w:r>
      <w:r>
        <w:rPr>
          <w:rFonts w:eastAsia="Times New Roman" w:cs="Times New Roman"/>
          <w:i/>
          <w:vertAlign w:val="subscript"/>
        </w:rPr>
        <w:t>0</w:t>
      </w:r>
      <w:r>
        <w:t>+</w:t>
      </w:r>
      <w:r>
        <w:rPr>
          <w:rFonts w:eastAsia="Times New Roman" w:cs="Times New Roman"/>
          <w:i/>
        </w:rPr>
        <w:t>r</w:t>
      </w:r>
      <w:r>
        <w:t xml:space="preserve">     D     </w:t>
      </w:r>
      <w:r>
        <w:rPr>
          <w:rFonts w:eastAsia="Times New Roman" w:cs="Times New Roman"/>
          <w:i/>
        </w:rPr>
        <w:t>U</w:t>
      </w:r>
      <w:r>
        <w:t>ʹ&lt;</w:t>
      </w:r>
      <w:r>
        <w:rPr>
          <w:rFonts w:eastAsia="Times New Roman" w:cs="Times New Roman"/>
          <w:i/>
        </w:rPr>
        <w:t>U</w:t>
      </w:r>
      <w:r>
        <w:t>，理由见解析</w:t>
      </w:r>
      <w:r>
        <w:t xml:space="preserve">     A</w:t>
      </w:r>
    </w:p>
    <w:p w14:paraId="5AE19CDA" w14:textId="77777777" w:rsidR="007326B2" w:rsidRDefault="007326B2" w:rsidP="00E8184A">
      <w:r>
        <w:t>【解析】</w:t>
      </w:r>
      <w:r>
        <w:t>9</w:t>
      </w:r>
      <w:r>
        <w:t>．（</w:t>
      </w:r>
      <w:r>
        <w:t>1</w:t>
      </w:r>
      <w:r>
        <w:t>）</w:t>
      </w:r>
      <w:r>
        <w:t>[1]</w:t>
      </w:r>
      <w:r>
        <w:t>根据滑动变阻器是分压接法，应接滑动变阻器下边两个接线柱和上边一个接线柱，</w:t>
      </w:r>
      <w:r>
        <w:rPr>
          <w:rFonts w:eastAsia="Times New Roman" w:cs="Times New Roman"/>
          <w:i/>
        </w:rPr>
        <w:t>c</w:t>
      </w:r>
      <w:r>
        <w:t>导线应接左边下侧接线柱。</w:t>
      </w:r>
    </w:p>
    <w:p w14:paraId="1C4B40D9" w14:textId="77777777" w:rsidR="007326B2" w:rsidRDefault="007326B2" w:rsidP="00E8184A">
      <w:r>
        <w:t>故选</w:t>
      </w:r>
      <w:r>
        <w:t>C</w:t>
      </w:r>
      <w:r>
        <w:t>。</w:t>
      </w:r>
    </w:p>
    <w:p w14:paraId="0E037CA8" w14:textId="7CFD2919" w:rsidR="007326B2" w:rsidRDefault="007326B2" w:rsidP="00E8184A">
      <w:r>
        <w:t>（</w:t>
      </w:r>
      <w:r>
        <w:t>2</w:t>
      </w:r>
      <w:r>
        <w:t>）根据电阻定律</w:t>
      </w:r>
      <w:r>
        <w:object w:dxaOrig="756" w:dyaOrig="544" w14:anchorId="392EECAB">
          <v:shape id="_x0000_i1046" type="#_x0000_t75" alt="eqIdb7d9b68dd6d3cf83edf396228c99cb8f" style="width:37.7pt;height:27pt" o:ole="">
            <v:imagedata r:id="rId70" o:title="eqIdb7d9b68dd6d3cf83edf396228c99cb8f"/>
          </v:shape>
          <o:OLEObject Type="Embed" ProgID="Equation.DSMT4" ShapeID="_x0000_i1046" DrawAspect="Content" ObjectID="_1831132022" r:id="rId71"/>
        </w:object>
      </w:r>
    </w:p>
    <w:p w14:paraId="36D1F8DF" w14:textId="77777777" w:rsidR="007326B2" w:rsidRDefault="007326B2" w:rsidP="00E8184A">
      <w:r>
        <w:t>其中横截面积</w:t>
      </w:r>
      <w:r>
        <w:object w:dxaOrig="1778" w:dyaOrig="582" w14:anchorId="583A1D4F">
          <v:shape id="_x0000_i1047" type="#_x0000_t75" alt="eqIdc2c0d1ad354e498ae967377cbf11752b" style="width:88.7pt;height:29.15pt" o:ole="">
            <v:imagedata r:id="rId72" o:title="eqIdc2c0d1ad354e498ae967377cbf11752b"/>
          </v:shape>
          <o:OLEObject Type="Embed" ProgID="Equation.DSMT4" ShapeID="_x0000_i1047" DrawAspect="Content" ObjectID="_1831132023" r:id="rId73"/>
        </w:object>
      </w:r>
    </w:p>
    <w:p w14:paraId="30455390" w14:textId="77777777" w:rsidR="007326B2" w:rsidRDefault="007326B2" w:rsidP="00E8184A">
      <w:r>
        <w:t>联立，可得</w:t>
      </w:r>
      <w:r>
        <w:object w:dxaOrig="968" w:dyaOrig="583" w14:anchorId="48833A96">
          <v:shape id="_x0000_i1048" type="#_x0000_t75" alt="eqId441ba7c9334f828a2ee3f1bcddad89b1" style="width:48.45pt;height:29.15pt" o:ole="">
            <v:imagedata r:id="rId74" o:title="eqId441ba7c9334f828a2ee3f1bcddad89b1"/>
          </v:shape>
          <o:OLEObject Type="Embed" ProgID="Equation.DSMT4" ShapeID="_x0000_i1048" DrawAspect="Content" ObjectID="_1831132024" r:id="rId75"/>
        </w:object>
      </w:r>
    </w:p>
    <w:p w14:paraId="6EA378E7" w14:textId="77777777" w:rsidR="007326B2" w:rsidRDefault="007326B2" w:rsidP="00E8184A">
      <w:r>
        <w:t>10</w:t>
      </w:r>
      <w:r>
        <w:t>．（</w:t>
      </w:r>
      <w:r>
        <w:t>1</w:t>
      </w:r>
      <w:r>
        <w:t>）</w:t>
      </w:r>
      <w:r>
        <w:t>[1]</w:t>
      </w:r>
      <w:r>
        <w:t>弹簧最大伸长量等于电阻丝总长度</w:t>
      </w:r>
      <w:r>
        <w:rPr>
          <w:rFonts w:eastAsia="Times New Roman" w:cs="Times New Roman"/>
          <w:i/>
        </w:rPr>
        <w:t>L</w:t>
      </w:r>
      <w:r>
        <w:t>（滑片到最下端），由胡克定律</w:t>
      </w:r>
      <w:r>
        <w:object w:dxaOrig="633" w:dyaOrig="244" w14:anchorId="6D6B72FE">
          <v:shape id="_x0000_i1049" type="#_x0000_t75" alt="eqId37f136fc54a5bc65a865af5d57c828f1" style="width:31.7pt;height:12pt" o:ole="">
            <v:imagedata r:id="rId76" o:title="eqId37f136fc54a5bc65a865af5d57c828f1"/>
          </v:shape>
          <o:OLEObject Type="Embed" ProgID="Equation.DSMT4" ShapeID="_x0000_i1049" DrawAspect="Content" ObjectID="_1831132025" r:id="rId77"/>
        </w:object>
      </w:r>
    </w:p>
    <w:p w14:paraId="10621B99" w14:textId="77777777" w:rsidR="007326B2" w:rsidRDefault="007326B2" w:rsidP="00E8184A">
      <w:r>
        <w:t>此时弹力</w:t>
      </w:r>
      <w:r>
        <w:object w:dxaOrig="739" w:dyaOrig="277" w14:anchorId="4E2766B2">
          <v:shape id="_x0000_i1050" type="#_x0000_t75" alt="eqId665db4f328fd3cc9b7fdbcd2c7415c02" style="width:36.85pt;height:13.7pt" o:ole="">
            <v:imagedata r:id="rId78" o:title="eqId665db4f328fd3cc9b7fdbcd2c7415c02"/>
          </v:shape>
          <o:OLEObject Type="Embed" ProgID="Equation.DSMT4" ShapeID="_x0000_i1050" DrawAspect="Content" ObjectID="_1831132026" r:id="rId79"/>
        </w:object>
      </w:r>
    </w:p>
    <w:p w14:paraId="1EC982CB" w14:textId="77777777" w:rsidR="007326B2" w:rsidRDefault="007326B2" w:rsidP="00E8184A">
      <w:r>
        <w:t>伸长量</w:t>
      </w:r>
      <w:r>
        <w:object w:dxaOrig="510" w:dyaOrig="249" w14:anchorId="589B8E35">
          <v:shape id="_x0000_i1051" type="#_x0000_t75" alt="eqId707235bc08ffb9c03056595831cf251e" style="width:25.7pt;height:12.45pt" o:ole="">
            <v:imagedata r:id="rId80" o:title="eqId707235bc08ffb9c03056595831cf251e"/>
          </v:shape>
          <o:OLEObject Type="Embed" ProgID="Equation.DSMT4" ShapeID="_x0000_i1051" DrawAspect="Content" ObjectID="_1831132027" r:id="rId81"/>
        </w:object>
      </w:r>
    </w:p>
    <w:p w14:paraId="33AB60CA" w14:textId="77777777" w:rsidR="007326B2" w:rsidRDefault="007326B2" w:rsidP="00E8184A">
      <w:r>
        <w:t>故</w:t>
      </w:r>
      <w:r>
        <w:object w:dxaOrig="915" w:dyaOrig="280" w14:anchorId="62AB7566">
          <v:shape id="_x0000_i1052" type="#_x0000_t75" alt="eqId00c3c2a688ae6fbe2a4310a7f81569bd" style="width:45.85pt;height:14.15pt" o:ole="">
            <v:imagedata r:id="rId82" o:title="eqId00c3c2a688ae6fbe2a4310a7f81569bd"/>
          </v:shape>
          <o:OLEObject Type="Embed" ProgID="Equation.DSMT4" ShapeID="_x0000_i1052" DrawAspect="Content" ObjectID="_1831132028" r:id="rId83"/>
        </w:object>
      </w:r>
    </w:p>
    <w:p w14:paraId="50AD0451" w14:textId="77777777" w:rsidR="007326B2" w:rsidRDefault="007326B2" w:rsidP="00E8184A">
      <w:r>
        <w:t>可得</w:t>
      </w:r>
      <w:r>
        <w:object w:dxaOrig="739" w:dyaOrig="581" w14:anchorId="66C3A457">
          <v:shape id="_x0000_i1053" type="#_x0000_t75" alt="eqId75c2c6151829040292a059ba5f4a6a38" style="width:36.85pt;height:29.15pt" o:ole="">
            <v:imagedata r:id="rId84" o:title="eqId75c2c6151829040292a059ba5f4a6a38"/>
          </v:shape>
          <o:OLEObject Type="Embed" ProgID="Equation.DSMT4" ShapeID="_x0000_i1053" DrawAspect="Content" ObjectID="_1831132029" r:id="rId85"/>
        </w:object>
      </w:r>
    </w:p>
    <w:p w14:paraId="188B7696" w14:textId="77777777" w:rsidR="007326B2" w:rsidRDefault="007326B2" w:rsidP="00E8184A">
      <w:r>
        <w:t>（</w:t>
      </w:r>
      <w:r>
        <w:t>2</w:t>
      </w:r>
      <w:r>
        <w:t>）</w:t>
      </w:r>
      <w:r>
        <w:rPr>
          <w:rFonts w:ascii="Cambria Math" w:eastAsia="Cambria Math" w:hAnsi="Cambria Math" w:cs="Cambria Math"/>
        </w:rPr>
        <w:t>①</w:t>
      </w:r>
      <w:r>
        <w:t>[2]</w:t>
      </w:r>
      <w:r>
        <w:t>悬挂质量</w:t>
      </w:r>
      <w:r>
        <w:rPr>
          <w:rFonts w:eastAsia="Times New Roman" w:cs="Times New Roman"/>
          <w:i/>
        </w:rPr>
        <w:t>m</w:t>
      </w:r>
      <w:r>
        <w:t>的重物，弹簧伸长量</w:t>
      </w:r>
      <w:r>
        <w:object w:dxaOrig="686" w:dyaOrig="541" w14:anchorId="7A849916">
          <v:shape id="_x0000_i1054" type="#_x0000_t75" alt="eqId74c3fb9f92aec2cd8db4fb633d469423" style="width:34.3pt;height:27pt" o:ole="">
            <v:imagedata r:id="rId86" o:title="eqId74c3fb9f92aec2cd8db4fb633d469423"/>
          </v:shape>
          <o:OLEObject Type="Embed" ProgID="Equation.DSMT4" ShapeID="_x0000_i1054" DrawAspect="Content" ObjectID="_1831132030" r:id="rId87"/>
        </w:object>
      </w:r>
    </w:p>
    <w:p w14:paraId="39512632" w14:textId="77777777" w:rsidR="007326B2" w:rsidRDefault="007326B2" w:rsidP="00E8184A">
      <w:r>
        <w:lastRenderedPageBreak/>
        <w:t>电阻丝单位长度电阻为</w:t>
      </w:r>
      <w:r>
        <w:object w:dxaOrig="246" w:dyaOrig="542" w14:anchorId="4BF1C805">
          <v:shape id="_x0000_i1055" type="#_x0000_t75" alt="eqIdd17ef6206565f52ea394c29d2a78e05a" style="width:12.45pt;height:27pt" o:ole="">
            <v:imagedata r:id="rId88" o:title="eqIdd17ef6206565f52ea394c29d2a78e05a"/>
          </v:shape>
          <o:OLEObject Type="Embed" ProgID="Equation.DSMT4" ShapeID="_x0000_i1055" DrawAspect="Content" ObjectID="_1831132031" r:id="rId89"/>
        </w:object>
      </w:r>
      <w:r>
        <w:t>，故接入电阻</w:t>
      </w:r>
      <w:r>
        <w:object w:dxaOrig="2306" w:dyaOrig="542" w14:anchorId="1593385E">
          <v:shape id="_x0000_i1056" type="#_x0000_t75" alt="eqIdb110a55d8657d235b84ad645ee3cd634" style="width:115.3pt;height:27pt" o:ole="">
            <v:imagedata r:id="rId90" o:title="eqIdb110a55d8657d235b84ad645ee3cd634"/>
          </v:shape>
          <o:OLEObject Type="Embed" ProgID="Equation.DSMT4" ShapeID="_x0000_i1056" DrawAspect="Content" ObjectID="_1831132032" r:id="rId91"/>
        </w:object>
      </w:r>
    </w:p>
    <w:p w14:paraId="79330D80" w14:textId="77777777" w:rsidR="007326B2" w:rsidRDefault="007326B2" w:rsidP="00E8184A">
      <w:r>
        <w:t>回路总电阻</w:t>
      </w:r>
      <w:r>
        <w:object w:dxaOrig="2165" w:dyaOrig="596" w14:anchorId="4BE62BBD">
          <v:shape id="_x0000_i1057" type="#_x0000_t75" alt="eqId0bee03b6589b376c4f2389b51da81328" style="width:108.45pt;height:30pt" o:ole="">
            <v:imagedata r:id="rId92" o:title="eqId0bee03b6589b376c4f2389b51da81328"/>
          </v:shape>
          <o:OLEObject Type="Embed" ProgID="Equation.DSMT4" ShapeID="_x0000_i1057" DrawAspect="Content" ObjectID="_1831132033" r:id="rId93"/>
        </w:object>
      </w:r>
    </w:p>
    <w:p w14:paraId="3699D053" w14:textId="77777777" w:rsidR="007326B2" w:rsidRDefault="007326B2" w:rsidP="00E8184A">
      <w:r>
        <w:rPr>
          <w:rFonts w:ascii="Cambria Math" w:eastAsia="Cambria Math" w:hAnsi="Cambria Math" w:cs="Cambria Math"/>
        </w:rPr>
        <w:t>②</w:t>
      </w:r>
      <w:r>
        <w:t>[3]</w:t>
      </w:r>
      <w:r>
        <w:rPr>
          <w:rFonts w:eastAsia="Times New Roman" w:cs="Times New Roman"/>
          <w:i/>
        </w:rPr>
        <w:t>ab</w:t>
      </w:r>
      <w:r>
        <w:t>间电压</w:t>
      </w:r>
      <w:r>
        <w:object w:dxaOrig="897" w:dyaOrig="249" w14:anchorId="5828D756">
          <v:shape id="_x0000_i1058" type="#_x0000_t75" alt="eqIda17a2e4ced19d9b5b1660198d7ad8b0d" style="width:45pt;height:12.45pt" o:ole="">
            <v:imagedata r:id="rId94" o:title="eqIda17a2e4ced19d9b5b1660198d7ad8b0d"/>
          </v:shape>
          <o:OLEObject Type="Embed" ProgID="Equation.DSMT4" ShapeID="_x0000_i1058" DrawAspect="Content" ObjectID="_1831132034" r:id="rId95"/>
        </w:object>
      </w:r>
    </w:p>
    <w:p w14:paraId="45D9DE7D" w14:textId="77777777" w:rsidR="007326B2" w:rsidRDefault="007326B2" w:rsidP="00E8184A">
      <w:r>
        <w:t>而电流</w:t>
      </w:r>
      <w:r>
        <w:object w:dxaOrig="1249" w:dyaOrig="594" w14:anchorId="31D9EABD">
          <v:shape id="_x0000_i1059" type="#_x0000_t75" alt="eqId036e4b277ea6b43d4b86135427a5e6c7" style="width:62.55pt;height:29.55pt" o:ole="">
            <v:imagedata r:id="rId96" o:title="eqId036e4b277ea6b43d4b86135427a5e6c7"/>
          </v:shape>
          <o:OLEObject Type="Embed" ProgID="Equation.DSMT4" ShapeID="_x0000_i1059" DrawAspect="Content" ObjectID="_1831132035" r:id="rId97"/>
        </w:object>
      </w:r>
    </w:p>
    <w:p w14:paraId="52392F2F" w14:textId="77777777" w:rsidR="007326B2" w:rsidRDefault="007326B2" w:rsidP="00E8184A">
      <w:r>
        <w:t>代入得</w:t>
      </w:r>
      <w:r>
        <w:object w:dxaOrig="2288" w:dyaOrig="619" w14:anchorId="100F2F1A">
          <v:shape id="_x0000_i1060" type="#_x0000_t75" alt="eqIdf06455e66bfe1c3e9a1f624ecdb08791" style="width:114.45pt;height:30.85pt" o:ole="">
            <v:imagedata r:id="rId98" o:title="eqIdf06455e66bfe1c3e9a1f624ecdb08791"/>
          </v:shape>
          <o:OLEObject Type="Embed" ProgID="Equation.DSMT4" ShapeID="_x0000_i1060" DrawAspect="Content" ObjectID="_1831132036" r:id="rId99"/>
        </w:object>
      </w:r>
    </w:p>
    <w:p w14:paraId="76D40CBE" w14:textId="77777777" w:rsidR="007326B2" w:rsidRDefault="007326B2" w:rsidP="00E8184A">
      <w:r>
        <w:t>可见</w:t>
      </w:r>
      <w:r>
        <w:rPr>
          <w:rFonts w:eastAsia="Times New Roman" w:cs="Times New Roman"/>
          <w:i/>
        </w:rPr>
        <w:t>U</w:t>
      </w:r>
      <w:r>
        <w:t>与</w:t>
      </w:r>
      <w:r>
        <w:rPr>
          <w:rFonts w:eastAsia="Times New Roman" w:cs="Times New Roman"/>
          <w:i/>
        </w:rPr>
        <w:t>m</w:t>
      </w:r>
      <w:r>
        <w:t>成非线性关系，故刻度不均匀。根据题意分析，物体的质量越大，滑动变阻器连入电路中的电阻越小，故电压越小，刻度盘应该是左边数值大右边数值小。</w:t>
      </w:r>
    </w:p>
    <w:p w14:paraId="3FF9B9BA" w14:textId="77777777" w:rsidR="007326B2" w:rsidRDefault="007326B2" w:rsidP="00E8184A">
      <w:r>
        <w:t>故选</w:t>
      </w:r>
      <w:r>
        <w:t>D</w:t>
      </w:r>
      <w:r>
        <w:t>。</w:t>
      </w:r>
    </w:p>
    <w:p w14:paraId="6A56F334" w14:textId="77777777" w:rsidR="007326B2" w:rsidRDefault="007326B2" w:rsidP="00E8184A">
      <w:r>
        <w:t>（</w:t>
      </w:r>
      <w:r>
        <w:t>3</w:t>
      </w:r>
      <w:r>
        <w:t>）</w:t>
      </w:r>
      <w:r>
        <w:rPr>
          <w:rFonts w:ascii="Cambria Math" w:hAnsi="Cambria Math" w:cs="Cambria Math"/>
        </w:rPr>
        <w:t>①</w:t>
      </w:r>
      <w:r>
        <w:t>[4]</w:t>
      </w:r>
      <w:r>
        <w:t>不计弹簧电阻情况下回路总电阻为</w:t>
      </w:r>
      <w:r>
        <w:object w:dxaOrig="369" w:dyaOrig="317" w14:anchorId="318EB523">
          <v:shape id="_x0000_i1061" type="#_x0000_t75" alt="eqId93fbd41f9ba11b0b2cd7d37c36445956" style="width:18.45pt;height:15.85pt" o:ole="">
            <v:imagedata r:id="rId100" o:title="eqId93fbd41f9ba11b0b2cd7d37c36445956"/>
          </v:shape>
          <o:OLEObject Type="Embed" ProgID="Equation.DSMT4" ShapeID="_x0000_i1061" DrawAspect="Content" ObjectID="_1831132037" r:id="rId101"/>
        </w:object>
      </w:r>
      <w:r>
        <w:t>，总电流为</w:t>
      </w:r>
      <w:r>
        <w:object w:dxaOrig="211" w:dyaOrig="226" w14:anchorId="4AC7DE80">
          <v:shape id="_x0000_i1062" type="#_x0000_t75" alt="eqIdd9e025dc8b6a5342ed89a6ac49f9b069" style="width:10.7pt;height:11.15pt" o:ole="">
            <v:imagedata r:id="rId102" o:title="eqIdd9e025dc8b6a5342ed89a6ac49f9b069"/>
          </v:shape>
          <o:OLEObject Type="Embed" ProgID="Equation.DSMT4" ShapeID="_x0000_i1062" DrawAspect="Content" ObjectID="_1831132038" r:id="rId103"/>
        </w:object>
      </w:r>
      <w:r>
        <w:t>；考虑弹簧电阻情况下回路总电阻</w:t>
      </w:r>
      <w:r>
        <w:object w:dxaOrig="317" w:dyaOrig="317" w14:anchorId="70AFA5B8">
          <v:shape id="_x0000_i1063" type="#_x0000_t75" alt="eqIdbf866fdcc4ea67bc8ff8bc8ddf1f9997" style="width:15.85pt;height:15.85pt" o:ole="">
            <v:imagedata r:id="rId104" o:title="eqIdbf866fdcc4ea67bc8ff8bc8ddf1f9997"/>
          </v:shape>
          <o:OLEObject Type="Embed" ProgID="Equation.DSMT4" ShapeID="_x0000_i1063" DrawAspect="Content" ObjectID="_1831132039" r:id="rId105"/>
        </w:object>
      </w:r>
      <w:r>
        <w:t>，总电流为</w:t>
      </w:r>
      <w:r>
        <w:object w:dxaOrig="176" w:dyaOrig="227" w14:anchorId="1D758027">
          <v:shape id="_x0000_i1064" type="#_x0000_t75" alt="eqIde105760638b22b26ff8bec4354255e4c" style="width:9pt;height:11.15pt" o:ole="">
            <v:imagedata r:id="rId106" o:title="eqIde105760638b22b26ff8bec4354255e4c"/>
          </v:shape>
          <o:OLEObject Type="Embed" ProgID="Equation.DSMT4" ShapeID="_x0000_i1064" DrawAspect="Content" ObjectID="_1831132040" r:id="rId107"/>
        </w:object>
      </w:r>
      <w:r>
        <w:t>。由于电源电动势</w:t>
      </w:r>
      <w:r>
        <w:rPr>
          <w:rFonts w:eastAsia="Times New Roman" w:cs="Times New Roman"/>
          <w:i/>
        </w:rPr>
        <w:t>E</w:t>
      </w:r>
      <w:r>
        <w:t>和内阻</w:t>
      </w:r>
      <w:r>
        <w:rPr>
          <w:rFonts w:eastAsia="Times New Roman" w:cs="Times New Roman"/>
          <w:i/>
        </w:rPr>
        <w:t>r</w:t>
      </w:r>
      <w:r>
        <w:t>均不变，</w:t>
      </w:r>
      <w:r>
        <w:object w:dxaOrig="809" w:dyaOrig="318" w14:anchorId="3FC218D5">
          <v:shape id="_x0000_i1065" type="#_x0000_t75" alt="eqIde204f1b7de3e8abf9133e7714024927a" style="width:40.3pt;height:15.85pt" o:ole="">
            <v:imagedata r:id="rId108" o:title="eqIde204f1b7de3e8abf9133e7714024927a"/>
          </v:shape>
          <o:OLEObject Type="Embed" ProgID="Equation.DSMT4" ShapeID="_x0000_i1065" DrawAspect="Content" ObjectID="_1831132041" r:id="rId109"/>
        </w:object>
      </w:r>
      <w:r>
        <w:t>，根据闭合电路欧姆定律</w:t>
      </w:r>
      <w:r>
        <w:object w:dxaOrig="669" w:dyaOrig="616" w14:anchorId="143F73DB">
          <v:shape id="_x0000_i1066" type="#_x0000_t75" alt="eqIdc1e9579e3dbd1e84053f6842382ff5fb" style="width:33.45pt;height:30.85pt" o:ole="">
            <v:imagedata r:id="rId110" o:title="eqIdc1e9579e3dbd1e84053f6842382ff5fb"/>
          </v:shape>
          <o:OLEObject Type="Embed" ProgID="Equation.DSMT4" ShapeID="_x0000_i1066" DrawAspect="Content" ObjectID="_1831132042" r:id="rId111"/>
        </w:object>
      </w:r>
      <w:r>
        <w:t>可知</w:t>
      </w:r>
      <w:r>
        <w:object w:dxaOrig="528" w:dyaOrig="226" w14:anchorId="614C4F2E">
          <v:shape id="_x0000_i1067" type="#_x0000_t75" alt="eqId11772dfd7acaea003ce5a1bd0c41e440" style="width:26.55pt;height:11.15pt" o:ole="">
            <v:imagedata r:id="rId112" o:title="eqId11772dfd7acaea003ce5a1bd0c41e440"/>
          </v:shape>
          <o:OLEObject Type="Embed" ProgID="Equation.DSMT4" ShapeID="_x0000_i1067" DrawAspect="Content" ObjectID="_1831132043" r:id="rId113"/>
        </w:object>
      </w:r>
    </w:p>
    <w:p w14:paraId="24BCFB8B" w14:textId="77777777" w:rsidR="007326B2" w:rsidRDefault="007326B2" w:rsidP="00E8184A">
      <w:r>
        <w:t>根据</w:t>
      </w:r>
      <w:r>
        <w:object w:dxaOrig="1513" w:dyaOrig="318" w14:anchorId="47868182">
          <v:shape id="_x0000_i1068" type="#_x0000_t75" alt="eqId2351939169368de8e322bd4eeb4fbbe4" style="width:75.85pt;height:15.85pt" o:ole="">
            <v:imagedata r:id="rId114" o:title="eqId2351939169368de8e322bd4eeb4fbbe4"/>
          </v:shape>
          <o:OLEObject Type="Embed" ProgID="Equation.DSMT4" ShapeID="_x0000_i1068" DrawAspect="Content" ObjectID="_1831132044" r:id="rId115"/>
        </w:object>
      </w:r>
      <w:r>
        <w:t>及电源电动势</w:t>
      </w:r>
      <w:r>
        <w:rPr>
          <w:rFonts w:eastAsia="Times New Roman" w:cs="Times New Roman"/>
          <w:i/>
        </w:rPr>
        <w:t>E</w:t>
      </w:r>
      <w:r>
        <w:t>、内阻</w:t>
      </w:r>
      <w:r>
        <w:rPr>
          <w:rFonts w:eastAsia="Times New Roman" w:cs="Times New Roman"/>
          <w:i/>
        </w:rPr>
        <w:t>r</w:t>
      </w:r>
      <w:r>
        <w:t>、</w:t>
      </w:r>
      <w:r>
        <w:rPr>
          <w:rFonts w:eastAsia="Times New Roman" w:cs="Times New Roman"/>
          <w:i/>
        </w:rPr>
        <w:t>R</w:t>
      </w:r>
      <w:r>
        <w:rPr>
          <w:rFonts w:eastAsia="Times New Roman" w:cs="Times New Roman"/>
          <w:i/>
          <w:vertAlign w:val="subscript"/>
        </w:rPr>
        <w:t>0</w:t>
      </w:r>
      <w:r>
        <w:t>均不变，可得</w:t>
      </w:r>
      <w:r>
        <w:object w:dxaOrig="651" w:dyaOrig="250" w14:anchorId="0E23445A">
          <v:shape id="_x0000_i1069" type="#_x0000_t75" alt="eqId2fdebdd53c8bfb5bedeb72dfd73edc8f" style="width:32.55pt;height:12.45pt" o:ole="">
            <v:imagedata r:id="rId116" o:title="eqId2fdebdd53c8bfb5bedeb72dfd73edc8f"/>
          </v:shape>
          <o:OLEObject Type="Embed" ProgID="Equation.DSMT4" ShapeID="_x0000_i1069" DrawAspect="Content" ObjectID="_1831132045" r:id="rId117"/>
        </w:object>
      </w:r>
    </w:p>
    <w:p w14:paraId="010ABB52" w14:textId="77777777" w:rsidR="007326B2" w:rsidRDefault="007326B2" w:rsidP="00E8184A">
      <w:r>
        <w:rPr>
          <w:rFonts w:ascii="Cambria Math" w:hAnsi="Cambria Math" w:cs="Cambria Math"/>
        </w:rPr>
        <w:t>②</w:t>
      </w:r>
      <w:r>
        <w:t>[5]</w:t>
      </w:r>
      <w:r>
        <w:t>实际电压</w:t>
      </w:r>
      <w:r>
        <w:rPr>
          <w:rFonts w:eastAsia="Times New Roman" w:cs="Times New Roman"/>
          <w:i/>
        </w:rPr>
        <w:t>U</w:t>
      </w:r>
      <w:r>
        <w:t>对应真实质量</w:t>
      </w:r>
      <w:r>
        <w:rPr>
          <w:rFonts w:eastAsia="Times New Roman" w:cs="Times New Roman"/>
          <w:i/>
        </w:rPr>
        <w:t>m</w:t>
      </w:r>
      <w:r>
        <w:t>，不计弹簧电阻时算出的电压</w:t>
      </w:r>
      <w:r>
        <w:rPr>
          <w:rFonts w:eastAsia="Times New Roman" w:cs="Times New Roman"/>
          <w:i/>
        </w:rPr>
        <w:t>U</w:t>
      </w:r>
      <w:r>
        <w:t>'</w:t>
      </w:r>
      <w:r>
        <w:t>对应读数</w:t>
      </w:r>
      <w:r>
        <w:rPr>
          <w:rFonts w:eastAsia="Times New Roman" w:cs="Times New Roman"/>
          <w:i/>
        </w:rPr>
        <w:t>m</w:t>
      </w:r>
      <w:r>
        <w:t>'</w:t>
      </w:r>
      <w:r>
        <w:t>。因</w:t>
      </w:r>
      <w:r>
        <w:object w:dxaOrig="651" w:dyaOrig="250" w14:anchorId="7A01E84A">
          <v:shape id="_x0000_i1070" type="#_x0000_t75" alt="eqId2fdebdd53c8bfb5bedeb72dfd73edc8f" style="width:32.55pt;height:12.45pt" o:ole="">
            <v:imagedata r:id="rId116" o:title="eqId2fdebdd53c8bfb5bedeb72dfd73edc8f"/>
          </v:shape>
          <o:OLEObject Type="Embed" ProgID="Equation.DSMT4" ShapeID="_x0000_i1070" DrawAspect="Content" ObjectID="_1831132046" r:id="rId118"/>
        </w:object>
      </w:r>
      <w:r>
        <w:t>故</w:t>
      </w:r>
      <w:r>
        <w:object w:dxaOrig="598" w:dyaOrig="250" w14:anchorId="3639568B">
          <v:shape id="_x0000_i1071" type="#_x0000_t75" alt="eqIdb2d753354a15c2559bd33179f86627f4" style="width:30pt;height:12.45pt" o:ole="">
            <v:imagedata r:id="rId119" o:title="eqIdb2d753354a15c2559bd33179f86627f4"/>
          </v:shape>
          <o:OLEObject Type="Embed" ProgID="Equation.DSMT4" ShapeID="_x0000_i1071" DrawAspect="Content" ObjectID="_1831132047" r:id="rId120"/>
        </w:object>
      </w:r>
      <w:r>
        <w:t>。</w:t>
      </w:r>
    </w:p>
    <w:p w14:paraId="13C0F8A2" w14:textId="77777777" w:rsidR="007326B2" w:rsidRDefault="007326B2" w:rsidP="00E8184A">
      <w:r>
        <w:t>故选</w:t>
      </w:r>
      <w:r>
        <w:t>A</w:t>
      </w:r>
      <w:r>
        <w:t>。</w:t>
      </w:r>
    </w:p>
    <w:p w14:paraId="6D0F0909" w14:textId="77777777" w:rsidR="007326B2" w:rsidRDefault="007326B2" w:rsidP="00E8184A">
      <w:r>
        <w:t>11</w:t>
      </w:r>
      <w:r>
        <w:t>．</w:t>
      </w:r>
      <w:r>
        <w:t>A    12</w:t>
      </w:r>
      <w:r>
        <w:t>．</w:t>
      </w:r>
      <w:r>
        <w:t xml:space="preserve">     </w:t>
      </w:r>
      <w:r>
        <w:rPr>
          <w:rFonts w:eastAsia="Times New Roman" w:cs="Times New Roman"/>
          <w:i/>
        </w:rPr>
        <w:t>mg</w:t>
      </w:r>
      <w:r>
        <w:t>tan</w:t>
      </w:r>
      <w:r>
        <w:rPr>
          <w:rFonts w:eastAsia="Times New Roman" w:cs="Times New Roman"/>
          <w:i/>
        </w:rPr>
        <w:t>θ</w:t>
      </w:r>
      <w:r>
        <w:rPr>
          <w:rFonts w:eastAsia="Times New Roman" w:cs="Times New Roman"/>
          <w:i/>
          <w:vertAlign w:val="subscript"/>
        </w:rPr>
        <w:t>0</w:t>
      </w:r>
      <w:r>
        <w:t xml:space="preserve">     </w:t>
      </w:r>
      <w:r>
        <w:rPr>
          <w:rFonts w:eastAsia="Times New Roman" w:cs="Times New Roman"/>
          <w:i/>
        </w:rPr>
        <w:t>mgt</w:t>
      </w:r>
      <w:r>
        <w:t xml:space="preserve">     4</w:t>
      </w:r>
      <w:r>
        <w:rPr>
          <w:rFonts w:eastAsia="Times New Roman" w:cs="Times New Roman"/>
          <w:i/>
        </w:rPr>
        <w:t>t</w:t>
      </w:r>
      <w:r>
        <w:rPr>
          <w:rFonts w:eastAsia="Times New Roman" w:cs="Times New Roman"/>
          <w:i/>
          <w:vertAlign w:val="subscript"/>
        </w:rPr>
        <w:t>1</w:t>
      </w:r>
      <w:r>
        <w:t xml:space="preserve">     </w:t>
      </w:r>
      <w:r>
        <w:object w:dxaOrig="493" w:dyaOrig="578" w14:anchorId="50B9EF7B">
          <v:shape id="_x0000_i1072" type="#_x0000_t75" alt="eqId980ffbf4194fcfc4b653502522b57e3e" style="width:24.85pt;height:28.7pt" o:ole="">
            <v:imagedata r:id="rId121" o:title="eqId980ffbf4194fcfc4b653502522b57e3e"/>
          </v:shape>
          <o:OLEObject Type="Embed" ProgID="Equation.DSMT4" ShapeID="_x0000_i1072" DrawAspect="Content" ObjectID="_1831132048" r:id="rId122"/>
        </w:object>
      </w:r>
      <w:r>
        <w:t xml:space="preserve">    13</w:t>
      </w:r>
      <w:r>
        <w:t>．</w:t>
      </w:r>
      <w:r>
        <w:object w:dxaOrig="211" w:dyaOrig="541" w14:anchorId="08252B7C">
          <v:shape id="_x0000_i1073" type="#_x0000_t75" alt="eqIdc4645b6368eae25e9ecede56e45a8459" style="width:10.7pt;height:27pt" o:ole="">
            <v:imagedata r:id="rId123" o:title="eqIdc4645b6368eae25e9ecede56e45a8459"/>
          </v:shape>
          <o:OLEObject Type="Embed" ProgID="Equation.DSMT4" ShapeID="_x0000_i1073" DrawAspect="Content" ObjectID="_1831132049" r:id="rId124"/>
        </w:object>
      </w:r>
    </w:p>
    <w:p w14:paraId="74DA8DB9" w14:textId="77777777" w:rsidR="007326B2" w:rsidRDefault="007326B2" w:rsidP="00E8184A">
      <w:r>
        <w:t>【解析】</w:t>
      </w:r>
      <w:r>
        <w:t>11</w:t>
      </w:r>
      <w:r>
        <w:t>．根据多普勒效应，当观察者靠近波源时，观察者接收到的频率变高。</w:t>
      </w:r>
    </w:p>
    <w:p w14:paraId="7F7BE691" w14:textId="77777777" w:rsidR="007326B2" w:rsidRDefault="007326B2" w:rsidP="00E8184A">
      <w:r>
        <w:t>故选</w:t>
      </w:r>
      <w:r>
        <w:t>A</w:t>
      </w:r>
      <w:r>
        <w:t>。</w:t>
      </w:r>
    </w:p>
    <w:p w14:paraId="4F494C53" w14:textId="77777777" w:rsidR="007326B2" w:rsidRDefault="007326B2" w:rsidP="00E8184A">
      <w:r>
        <w:t>12</w:t>
      </w:r>
      <w:r>
        <w:t>．</w:t>
      </w:r>
      <w:r>
        <w:t>[1]</w:t>
      </w:r>
      <w:r>
        <w:t>根据受力分析</w:t>
      </w:r>
      <w:r>
        <w:object w:dxaOrig="1056" w:dyaOrig="581" w14:anchorId="1501F9CF">
          <v:shape id="_x0000_i1074" type="#_x0000_t75" alt="eqId5d4882499c1a08d10bf4578f79bb168f" style="width:52.7pt;height:29.15pt" o:ole="">
            <v:imagedata r:id="rId125" o:title="eqId5d4882499c1a08d10bf4578f79bb168f"/>
          </v:shape>
          <o:OLEObject Type="Embed" ProgID="Equation.DSMT4" ShapeID="_x0000_i1074" DrawAspect="Content" ObjectID="_1831132050" r:id="rId126"/>
        </w:object>
      </w:r>
    </w:p>
    <w:p w14:paraId="4A01EB89" w14:textId="77777777" w:rsidR="007326B2" w:rsidRDefault="007326B2" w:rsidP="00E8184A">
      <w:r>
        <w:t>解得</w:t>
      </w:r>
      <w:r>
        <w:object w:dxaOrig="1196" w:dyaOrig="316" w14:anchorId="07D931CD">
          <v:shape id="_x0000_i1075" type="#_x0000_t75" alt="eqIdbe7adf5bf05c22a9ebad4098f56cd70e" style="width:60pt;height:15.85pt" o:ole="">
            <v:imagedata r:id="rId127" o:title="eqIdbe7adf5bf05c22a9ebad4098f56cd70e"/>
          </v:shape>
          <o:OLEObject Type="Embed" ProgID="Equation.DSMT4" ShapeID="_x0000_i1075" DrawAspect="Content" ObjectID="_1831132051" r:id="rId128"/>
        </w:object>
      </w:r>
    </w:p>
    <w:p w14:paraId="46B5C960" w14:textId="77777777" w:rsidR="007326B2" w:rsidRDefault="007326B2" w:rsidP="00E8184A">
      <w:r>
        <w:t>[2]</w:t>
      </w:r>
      <w:r>
        <w:t>对座椅受力分析，根据受力平衡可得</w:t>
      </w:r>
      <w:r>
        <w:object w:dxaOrig="1144" w:dyaOrig="282" w14:anchorId="32583068">
          <v:shape id="_x0000_i1076" type="#_x0000_t75" alt="eqId9078117b7d4f2b9a8d81bea0fb0bbaf6" style="width:57pt;height:14.15pt" o:ole="">
            <v:imagedata r:id="rId129" o:title="eqId9078117b7d4f2b9a8d81bea0fb0bbaf6"/>
          </v:shape>
          <o:OLEObject Type="Embed" ProgID="Equation.DSMT4" ShapeID="_x0000_i1076" DrawAspect="Content" ObjectID="_1831132052" r:id="rId130"/>
        </w:object>
      </w:r>
    </w:p>
    <w:p w14:paraId="46FB4336" w14:textId="77777777" w:rsidR="007326B2" w:rsidRDefault="007326B2" w:rsidP="00E8184A">
      <w:r>
        <w:t>撤去</w:t>
      </w:r>
      <w:r>
        <w:rPr>
          <w:rFonts w:eastAsia="Times New Roman" w:cs="Times New Roman"/>
          <w:i/>
        </w:rPr>
        <w:t>F</w:t>
      </w:r>
      <w:r>
        <w:t>后座椅从初速度为零开始运动，到另一侧最高点时速度又减为零，根据动量定理可得</w:t>
      </w:r>
      <w:r>
        <w:object w:dxaOrig="1108" w:dyaOrig="277" w14:anchorId="7C45E2B0">
          <v:shape id="_x0000_i1077" type="#_x0000_t75" alt="eqId0dda99cddab75580933aaaafda2ad969" style="width:55.3pt;height:13.7pt" o:ole="">
            <v:imagedata r:id="rId131" o:title="eqId0dda99cddab75580933aaaafda2ad969"/>
          </v:shape>
          <o:OLEObject Type="Embed" ProgID="Equation.DSMT4" ShapeID="_x0000_i1077" DrawAspect="Content" ObjectID="_1831132053" r:id="rId132"/>
        </w:object>
      </w:r>
    </w:p>
    <w:p w14:paraId="304E5891" w14:textId="77777777" w:rsidR="007326B2" w:rsidRDefault="007326B2" w:rsidP="00E8184A">
      <w:r>
        <w:t>所以可得，拉力的冲量为</w:t>
      </w:r>
      <w:r>
        <w:object w:dxaOrig="704" w:dyaOrig="279" w14:anchorId="20168322">
          <v:shape id="_x0000_i1078" type="#_x0000_t75" alt="eqId5b3806093f33dc80f908dafd7e3f1b69" style="width:35.15pt;height:14.15pt" o:ole="">
            <v:imagedata r:id="rId133" o:title="eqId5b3806093f33dc80f908dafd7e3f1b69"/>
          </v:shape>
          <o:OLEObject Type="Embed" ProgID="Equation.DSMT4" ShapeID="_x0000_i1078" DrawAspect="Content" ObjectID="_1831132054" r:id="rId134"/>
        </w:object>
      </w:r>
    </w:p>
    <w:p w14:paraId="48A8865F" w14:textId="77777777" w:rsidR="007326B2" w:rsidRDefault="007326B2" w:rsidP="00E8184A">
      <w:r>
        <w:lastRenderedPageBreak/>
        <w:t xml:space="preserve">[3] </w:t>
      </w:r>
      <w:r>
        <w:t>根据图丙可得，摆动的周期为</w:t>
      </w:r>
      <w:r>
        <w:object w:dxaOrig="616" w:dyaOrig="319" w14:anchorId="1AB1794F">
          <v:shape id="_x0000_i1079" type="#_x0000_t75" alt="eqId9576b4639583e760d9c29d32203dc2c6" style="width:30.85pt;height:15.85pt" o:ole="">
            <v:imagedata r:id="rId135" o:title="eqId9576b4639583e760d9c29d32203dc2c6"/>
          </v:shape>
          <o:OLEObject Type="Embed" ProgID="Equation.DSMT4" ShapeID="_x0000_i1079" DrawAspect="Content" ObjectID="_1831132055" r:id="rId136"/>
        </w:object>
      </w:r>
    </w:p>
    <w:p w14:paraId="0437C03C" w14:textId="77777777" w:rsidR="007326B2" w:rsidRDefault="007326B2" w:rsidP="00E8184A">
      <w:r>
        <w:t>根据单摆周期公式</w:t>
      </w:r>
      <w:r>
        <w:object w:dxaOrig="986" w:dyaOrig="637" w14:anchorId="258789E4">
          <v:shape id="_x0000_i1080" type="#_x0000_t75" alt="eqId5a4710532389b6dd8090c6a9cd2c3698" style="width:49.3pt;height:31.7pt" o:ole="">
            <v:imagedata r:id="rId137" o:title="eqId5a4710532389b6dd8090c6a9cd2c3698"/>
          </v:shape>
          <o:OLEObject Type="Embed" ProgID="Equation.DSMT4" ShapeID="_x0000_i1080" DrawAspect="Content" ObjectID="_1831132056" r:id="rId138"/>
        </w:object>
      </w:r>
    </w:p>
    <w:p w14:paraId="69D6697A" w14:textId="77777777" w:rsidR="007326B2" w:rsidRDefault="007326B2" w:rsidP="00E8184A">
      <w:r>
        <w:t>代入数据得</w:t>
      </w:r>
      <w:r>
        <w:object w:dxaOrig="827" w:dyaOrig="578" w14:anchorId="5BC1C086">
          <v:shape id="_x0000_i1081" type="#_x0000_t75" alt="eqId7e3a7c82dfc483bb6a24c54158b87ee4" style="width:41.15pt;height:28.7pt" o:ole="">
            <v:imagedata r:id="rId139" o:title="eqId7e3a7c82dfc483bb6a24c54158b87ee4"/>
          </v:shape>
          <o:OLEObject Type="Embed" ProgID="Equation.DSMT4" ShapeID="_x0000_i1081" DrawAspect="Content" ObjectID="_1831132057" r:id="rId140"/>
        </w:object>
      </w:r>
    </w:p>
    <w:p w14:paraId="6199698D" w14:textId="77777777" w:rsidR="007326B2" w:rsidRDefault="007326B2" w:rsidP="00E8184A">
      <w:r>
        <w:t>13</w:t>
      </w:r>
      <w:r>
        <w:t>．设座椅摆动最低点的速度为</w:t>
      </w:r>
      <w:r>
        <w:object w:dxaOrig="213" w:dyaOrig="335" w14:anchorId="3303C692">
          <v:shape id="_x0000_i1082" type="#_x0000_t75" alt="eqId6f58888df91890a19a1aa7511d19703f" style="width:10.7pt;height:16.7pt" o:ole="">
            <v:imagedata r:id="rId141" o:title="eqId6f58888df91890a19a1aa7511d19703f"/>
          </v:shape>
          <o:OLEObject Type="Embed" ProgID="Equation.DSMT4" ShapeID="_x0000_i1082" DrawAspect="Content" ObjectID="_1831132058" r:id="rId142"/>
        </w:object>
      </w:r>
      <w:r>
        <w:t>，摆长为</w:t>
      </w:r>
      <w:r>
        <w:object w:dxaOrig="193" w:dyaOrig="223" w14:anchorId="32E5AC7A">
          <v:shape id="_x0000_i1083" type="#_x0000_t75" alt="eqId0c88d9142df6ba8e43c1a93bd04a1362" style="width:9.85pt;height:11.15pt" o:ole="">
            <v:imagedata r:id="rId143" o:title="eqId0c88d9142df6ba8e43c1a93bd04a1362"/>
          </v:shape>
          <o:OLEObject Type="Embed" ProgID="Equation.DSMT4" ShapeID="_x0000_i1083" DrawAspect="Content" ObjectID="_1831132059" r:id="rId144"/>
        </w:object>
      </w:r>
      <w:r>
        <w:t>，如图</w:t>
      </w:r>
    </w:p>
    <w:p w14:paraId="55732634" w14:textId="77777777" w:rsidR="007326B2" w:rsidRDefault="007326B2" w:rsidP="00E8184A">
      <w:r>
        <w:rPr>
          <w:rFonts w:eastAsia="Times New Roman"/>
          <w:noProof/>
          <w:kern w:val="0"/>
          <w:sz w:val="24"/>
        </w:rPr>
        <w:drawing>
          <wp:inline distT="0" distB="0" distL="0" distR="0" wp14:anchorId="109CCD70" wp14:editId="6A81F131">
            <wp:extent cx="752475" cy="1095375"/>
            <wp:effectExtent l="0" t="0" r="0" b="0"/>
            <wp:docPr id="379423735" name="图片 379423735" descr="@@@b6b03bac-96e0-48e7-80d8-3feb7773b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423735" name=""/>
                    <pic:cNvPicPr>
                      <a:picLocks noChangeAspect="1"/>
                    </pic:cNvPicPr>
                  </pic:nvPicPr>
                  <pic:blipFill>
                    <a:blip r:embed="rId145"/>
                    <a:stretch>
                      <a:fillRect/>
                    </a:stretch>
                  </pic:blipFill>
                  <pic:spPr>
                    <a:xfrm>
                      <a:off x="0" y="0"/>
                      <a:ext cx="752475" cy="1095375"/>
                    </a:xfrm>
                    <a:prstGeom prst="rect">
                      <a:avLst/>
                    </a:prstGeom>
                  </pic:spPr>
                </pic:pic>
              </a:graphicData>
            </a:graphic>
          </wp:inline>
        </w:drawing>
      </w:r>
    </w:p>
    <w:p w14:paraId="3D8D8CE1" w14:textId="77777777" w:rsidR="007326B2" w:rsidRDefault="007326B2" w:rsidP="00E8184A">
      <w:r>
        <w:t>当小球运动到与竖直方向的夹角为</w:t>
      </w:r>
      <w:r>
        <w:object w:dxaOrig="176" w:dyaOrig="249" w14:anchorId="30168B34">
          <v:shape id="_x0000_i1084" type="#_x0000_t75" alt="eqIdc24095e409b025db711f14be783a406c" style="width:9pt;height:12.45pt" o:ole="">
            <v:imagedata r:id="rId146" o:title="eqIdc24095e409b025db711f14be783a406c"/>
          </v:shape>
          <o:OLEObject Type="Embed" ProgID="Equation.DSMT4" ShapeID="_x0000_i1084" DrawAspect="Content" ObjectID="_1831132060" r:id="rId147"/>
        </w:object>
      </w:r>
      <w:r>
        <w:t>时，根据动能定理可得</w:t>
      </w:r>
      <w:r>
        <w:object w:dxaOrig="2798" w:dyaOrig="541" w14:anchorId="6BE71D49">
          <v:shape id="_x0000_i1085" type="#_x0000_t75" alt="eqId3b3fcbf743a663c3e6d930945620343b" style="width:139.7pt;height:27pt" o:ole="">
            <v:imagedata r:id="rId148" o:title="eqId3b3fcbf743a663c3e6d930945620343b"/>
          </v:shape>
          <o:OLEObject Type="Embed" ProgID="Equation.DSMT4" ShapeID="_x0000_i1085" DrawAspect="Content" ObjectID="_1831132061" r:id="rId149"/>
        </w:object>
      </w:r>
    </w:p>
    <w:p w14:paraId="7A627478" w14:textId="77777777" w:rsidR="007326B2" w:rsidRDefault="007326B2" w:rsidP="00E8184A">
      <w:r>
        <w:t>根据向心力公式可得，此时的向心力为</w:t>
      </w:r>
      <w:r>
        <w:object w:dxaOrig="898" w:dyaOrig="575" w14:anchorId="1C5B59BB">
          <v:shape id="_x0000_i1086" type="#_x0000_t75" alt="eqIda4a8c786ea52d0d2378e8287d92fe416" style="width:45pt;height:28.7pt" o:ole="">
            <v:imagedata r:id="rId150" o:title="eqIda4a8c786ea52d0d2378e8287d92fe416"/>
          </v:shape>
          <o:OLEObject Type="Embed" ProgID="Equation.DSMT4" ShapeID="_x0000_i1086" DrawAspect="Content" ObjectID="_1831132062" r:id="rId151"/>
        </w:object>
      </w:r>
      <w:r>
        <w:t>，</w:t>
      </w:r>
      <w:r>
        <w:object w:dxaOrig="704" w:dyaOrig="252" w14:anchorId="778E1719">
          <v:shape id="_x0000_i1087" type="#_x0000_t75" alt="eqIdcf5ef37b1f688895f528b26862dc15f4" style="width:35.15pt;height:12.45pt" o:ole="">
            <v:imagedata r:id="rId152" o:title="eqIdcf5ef37b1f688895f528b26862dc15f4"/>
          </v:shape>
          <o:OLEObject Type="Embed" ProgID="Equation.DSMT4" ShapeID="_x0000_i1087" DrawAspect="Content" ObjectID="_1831132063" r:id="rId153"/>
        </w:object>
      </w:r>
    </w:p>
    <w:p w14:paraId="2E1B0C8A" w14:textId="77777777" w:rsidR="007326B2" w:rsidRDefault="007326B2" w:rsidP="00E8184A">
      <w:r>
        <w:t>联立解得</w:t>
      </w:r>
      <w:r>
        <w:object w:dxaOrig="1918" w:dyaOrig="582" w14:anchorId="211914D1">
          <v:shape id="_x0000_i1088" type="#_x0000_t75" alt="eqId64b7f31fc0ba7542455d22848202cbba" style="width:96pt;height:29.15pt" o:ole="">
            <v:imagedata r:id="rId154" o:title="eqId64b7f31fc0ba7542455d22848202cbba"/>
          </v:shape>
          <o:OLEObject Type="Embed" ProgID="Equation.DSMT4" ShapeID="_x0000_i1088" DrawAspect="Content" ObjectID="_1831132064" r:id="rId155"/>
        </w:object>
      </w:r>
    </w:p>
    <w:p w14:paraId="5EBCE82B" w14:textId="77777777" w:rsidR="007326B2" w:rsidRDefault="007326B2" w:rsidP="00E8184A">
      <w:r>
        <w:t>即</w:t>
      </w:r>
      <w:r>
        <w:object w:dxaOrig="563" w:dyaOrig="262" w14:anchorId="5A405DC8">
          <v:shape id="_x0000_i1089" type="#_x0000_t75" alt="eqIdcdcf791b6d44ae0fd866db5d92968900" style="width:28.3pt;height:13.3pt" o:ole="">
            <v:imagedata r:id="rId156" o:title="eqIdcdcf791b6d44ae0fd866db5d92968900"/>
          </v:shape>
          <o:OLEObject Type="Embed" ProgID="Equation.DSMT4" ShapeID="_x0000_i1089" DrawAspect="Content" ObjectID="_1831132065" r:id="rId157"/>
        </w:object>
      </w:r>
    </w:p>
    <w:p w14:paraId="102391E4" w14:textId="77777777" w:rsidR="007326B2" w:rsidRDefault="007326B2" w:rsidP="00E8184A">
      <w:r>
        <w:t>解得</w:t>
      </w:r>
      <w:r>
        <w:object w:dxaOrig="563" w:dyaOrig="531" w14:anchorId="725AA2E9">
          <v:shape id="_x0000_i1090" type="#_x0000_t75" alt="eqIddbeb12e9f60f5493f82c4c26347a755f" style="width:28.3pt;height:26.55pt" o:ole="">
            <v:imagedata r:id="rId158" o:title="eqIddbeb12e9f60f5493f82c4c26347a755f"/>
          </v:shape>
          <o:OLEObject Type="Embed" ProgID="Equation.DSMT4" ShapeID="_x0000_i1090" DrawAspect="Content" ObjectID="_1831132066" r:id="rId159"/>
        </w:object>
      </w:r>
    </w:p>
    <w:p w14:paraId="3FA08A41" w14:textId="77777777" w:rsidR="007326B2" w:rsidRDefault="007326B2" w:rsidP="00E8184A">
      <w:r>
        <w:t>14</w:t>
      </w:r>
      <w:r>
        <w:t>．</w:t>
      </w:r>
      <w:r>
        <w:t>B    15</w:t>
      </w:r>
      <w:r>
        <w:t>．</w:t>
      </w:r>
      <w:r>
        <w:t>0    16</w:t>
      </w:r>
      <w:r>
        <w:t>．</w:t>
      </w:r>
      <w:r>
        <w:object w:dxaOrig="264" w:dyaOrig="581" w14:anchorId="1A28BC02">
          <v:shape id="_x0000_i1091" type="#_x0000_t75" alt="eqId3b89b325dc83d6bc1a81544317d0fa6e" style="width:13.3pt;height:29.15pt" o:ole="">
            <v:imagedata r:id="rId160" o:title="eqId3b89b325dc83d6bc1a81544317d0fa6e"/>
          </v:shape>
          <o:OLEObject Type="Embed" ProgID="Equation.DSMT4" ShapeID="_x0000_i1091" DrawAspect="Content" ObjectID="_1831132067" r:id="rId161"/>
        </w:object>
      </w:r>
      <w:r>
        <w:t>；</w:t>
      </w:r>
      <w:r>
        <w:object w:dxaOrig="475" w:dyaOrig="356" w14:anchorId="27C159D7">
          <v:shape id="_x0000_i1092" type="#_x0000_t75" alt="eqId7a16785c129ec34165365a8a8ea0feca" style="width:23.55pt;height:18pt" o:ole="">
            <v:imagedata r:id="rId162" o:title="eqId7a16785c129ec34165365a8a8ea0feca"/>
          </v:shape>
          <o:OLEObject Type="Embed" ProgID="Equation.DSMT4" ShapeID="_x0000_i1092" DrawAspect="Content" ObjectID="_1831132068" r:id="rId163"/>
        </w:object>
      </w:r>
      <w:r>
        <w:t>，方向与水平方向成</w:t>
      </w:r>
      <w:r>
        <w:t>45°</w:t>
      </w:r>
      <w:r>
        <w:t>夹角斜向右下方</w:t>
      </w:r>
    </w:p>
    <w:p w14:paraId="0CE4C2D2" w14:textId="77777777" w:rsidR="007326B2" w:rsidRDefault="007326B2" w:rsidP="00E8184A">
      <w:r>
        <w:t>【解析】</w:t>
      </w:r>
      <w:r>
        <w:t>14</w:t>
      </w:r>
      <w:r>
        <w:t>．小球的运动可分解为水平方向的匀变速直线运动和竖直方向的自由落体运动。小球在水平方向受恒定风力的作用，先向左做匀减速直线运动再向右做匀加速直线运动，根据对称性可知，由于小球从</w:t>
      </w:r>
      <w:r>
        <w:rPr>
          <w:rFonts w:eastAsia="Times New Roman" w:cs="Times New Roman"/>
          <w:i/>
        </w:rPr>
        <w:t>O</w:t>
      </w:r>
      <w:r>
        <w:t>运动到</w:t>
      </w:r>
      <w:r>
        <w:rPr>
          <w:rFonts w:eastAsia="Times New Roman" w:cs="Times New Roman"/>
          <w:i/>
        </w:rPr>
        <w:t>P</w:t>
      </w:r>
      <w:r>
        <w:t>和从</w:t>
      </w:r>
      <w:r>
        <w:rPr>
          <w:rFonts w:eastAsia="Times New Roman" w:cs="Times New Roman"/>
          <w:i/>
        </w:rPr>
        <w:t>P</w:t>
      </w:r>
      <w:r>
        <w:t>运动到</w:t>
      </w:r>
      <w:r>
        <w:rPr>
          <w:rFonts w:eastAsia="Times New Roman" w:cs="Times New Roman"/>
          <w:i/>
        </w:rPr>
        <w:t>Q</w:t>
      </w:r>
      <w:r>
        <w:t>的水平位移相等，所以用时也相等，即</w:t>
      </w:r>
      <w:r>
        <w:object w:dxaOrig="528" w:dyaOrig="317" w14:anchorId="3FA06107">
          <v:shape id="_x0000_i1093" type="#_x0000_t75" alt="eqIde39ddcd1d744767c015f60a6b55a2588" style="width:26.55pt;height:15.85pt" o:ole="">
            <v:imagedata r:id="rId164" o:title="eqIde39ddcd1d744767c015f60a6b55a2588"/>
          </v:shape>
          <o:OLEObject Type="Embed" ProgID="Equation.DSMT4" ShapeID="_x0000_i1093" DrawAspect="Content" ObjectID="_1831132069" r:id="rId165"/>
        </w:object>
      </w:r>
    </w:p>
    <w:p w14:paraId="3F12B8A6" w14:textId="77777777" w:rsidR="007326B2" w:rsidRDefault="007326B2" w:rsidP="00E8184A">
      <w:r>
        <w:t>故选</w:t>
      </w:r>
      <w:r>
        <w:t>B</w:t>
      </w:r>
      <w:r>
        <w:t>。</w:t>
      </w:r>
    </w:p>
    <w:p w14:paraId="4C428149" w14:textId="77777777" w:rsidR="007326B2" w:rsidRDefault="007326B2" w:rsidP="00E8184A">
      <w:r>
        <w:t>15</w:t>
      </w:r>
      <w:r>
        <w:t>．根据功的定义式</w:t>
      </w:r>
      <w:r>
        <w:object w:dxaOrig="1179" w:dyaOrig="252" w14:anchorId="06B70DCE">
          <v:shape id="_x0000_i1094" type="#_x0000_t75" alt="eqId29363dbaa8d3ba693d22ab5f6b229923" style="width:59.15pt;height:12.45pt" o:ole="">
            <v:imagedata r:id="rId166" o:title="eqId29363dbaa8d3ba693d22ab5f6b229923"/>
          </v:shape>
          <o:OLEObject Type="Embed" ProgID="Equation.DSMT4" ShapeID="_x0000_i1094" DrawAspect="Content" ObjectID="_1831132070" r:id="rId167"/>
        </w:object>
      </w:r>
      <w:r>
        <w:t>可知，由于小球从</w:t>
      </w:r>
      <w:r>
        <w:rPr>
          <w:rFonts w:eastAsia="Times New Roman" w:cs="Times New Roman"/>
          <w:i/>
        </w:rPr>
        <w:t>O</w:t>
      </w:r>
      <w:r>
        <w:t>运动到</w:t>
      </w:r>
      <w:r>
        <w:rPr>
          <w:rFonts w:eastAsia="Times New Roman" w:cs="Times New Roman"/>
          <w:i/>
        </w:rPr>
        <w:t>Q</w:t>
      </w:r>
      <w:r>
        <w:t>的过程中，其水平方向的位移为零，所以水平风力对小球做的功等于零，即</w:t>
      </w:r>
      <w:r>
        <w:object w:dxaOrig="562" w:dyaOrig="244" w14:anchorId="37995D85">
          <v:shape id="_x0000_i1095" type="#_x0000_t75" alt="eqId4439ad2f353bd09c4a358361187d9ee8" style="width:28.3pt;height:12pt" o:ole="">
            <v:imagedata r:id="rId168" o:title="eqId4439ad2f353bd09c4a358361187d9ee8"/>
          </v:shape>
          <o:OLEObject Type="Embed" ProgID="Equation.DSMT4" ShapeID="_x0000_i1095" DrawAspect="Content" ObjectID="_1831132071" r:id="rId169"/>
        </w:object>
      </w:r>
    </w:p>
    <w:p w14:paraId="2E66A437" w14:textId="77777777" w:rsidR="007326B2" w:rsidRDefault="007326B2" w:rsidP="00E8184A">
      <w:r>
        <w:t>16</w:t>
      </w:r>
      <w:r>
        <w:t>．设小球水平方向匀变速直线运动的加速度为</w:t>
      </w:r>
      <w:r>
        <w:object w:dxaOrig="228" w:dyaOrig="323" w14:anchorId="11A58E50">
          <v:shape id="_x0000_i1096" type="#_x0000_t75" alt="eqId6363a3aacd1569dc144cc27ed85ba6f6" style="width:11.55pt;height:16.3pt;mso-position-horizontal-relative:page;mso-position-vertical-relative:page" o:ole="">
            <v:imagedata r:id="rId170" o:title="eqId6363a3aacd1569dc144cc27ed85ba6f6"/>
          </v:shape>
          <o:OLEObject Type="Embed" ProgID="Equation.DSMT4" ShapeID="_x0000_i1096" DrawAspect="Content" ObjectID="_1831132072" r:id="rId171"/>
        </w:object>
      </w:r>
      <w:r>
        <w:t>，则根据牛顿第二定律有</w:t>
      </w:r>
      <w:r>
        <w:object w:dxaOrig="1355" w:dyaOrig="316" w14:anchorId="1751421F">
          <v:shape id="_x0000_i1097" type="#_x0000_t75" alt="eqId929800c21040d715f0873e2cc69ec9b0" style="width:67.7pt;height:15.85pt" o:ole="">
            <v:imagedata r:id="rId172" o:title="eqId929800c21040d715f0873e2cc69ec9b0"/>
          </v:shape>
          <o:OLEObject Type="Embed" ProgID="Equation.DSMT4" ShapeID="_x0000_i1097" DrawAspect="Content" ObjectID="_1831132073" r:id="rId173"/>
        </w:object>
      </w:r>
    </w:p>
    <w:p w14:paraId="32B68B87" w14:textId="77777777" w:rsidR="007326B2" w:rsidRDefault="007326B2" w:rsidP="00E8184A">
      <w:r>
        <w:t>解得</w:t>
      </w:r>
      <w:r>
        <w:object w:dxaOrig="704" w:dyaOrig="319" w14:anchorId="23625570">
          <v:shape id="_x0000_i1098" type="#_x0000_t75" alt="eqId0b00765bc5cfa6745b55c4ecee8fa0c5" style="width:35.15pt;height:15.85pt" o:ole="">
            <v:imagedata r:id="rId174" o:title="eqId0b00765bc5cfa6745b55c4ecee8fa0c5"/>
          </v:shape>
          <o:OLEObject Type="Embed" ProgID="Equation.DSMT4" ShapeID="_x0000_i1098" DrawAspect="Content" ObjectID="_1831132074" r:id="rId175"/>
        </w:object>
      </w:r>
    </w:p>
    <w:p w14:paraId="201380B4" w14:textId="77777777" w:rsidR="007326B2" w:rsidRDefault="007326B2" w:rsidP="00E8184A">
      <w:r>
        <w:lastRenderedPageBreak/>
        <w:t>根据匀变速直线运动的速度公式有</w:t>
      </w:r>
      <w:r>
        <w:object w:dxaOrig="722" w:dyaOrig="315" w14:anchorId="0E7469AE">
          <v:shape id="_x0000_i1099" type="#_x0000_t75" alt="eqId2cad622f6073a8bb7f615fe1c0a2f789" style="width:36pt;height:15.85pt" o:ole="">
            <v:imagedata r:id="rId176" o:title="eqId2cad622f6073a8bb7f615fe1c0a2f789"/>
          </v:shape>
          <o:OLEObject Type="Embed" ProgID="Equation.DSMT4" ShapeID="_x0000_i1099" DrawAspect="Content" ObjectID="_1831132075" r:id="rId177"/>
        </w:object>
      </w:r>
    </w:p>
    <w:p w14:paraId="273D37E2" w14:textId="77777777" w:rsidR="007326B2" w:rsidRDefault="007326B2" w:rsidP="00E8184A">
      <w:r>
        <w:t>解得小球从</w:t>
      </w:r>
      <w:r>
        <w:rPr>
          <w:rFonts w:eastAsia="Times New Roman" w:cs="Times New Roman"/>
          <w:i/>
        </w:rPr>
        <w:t>O</w:t>
      </w:r>
      <w:r>
        <w:t>运动到</w:t>
      </w:r>
      <w:r>
        <w:rPr>
          <w:rFonts w:eastAsia="Times New Roman" w:cs="Times New Roman"/>
          <w:i/>
        </w:rPr>
        <w:t>P</w:t>
      </w:r>
      <w:r>
        <w:t>的时间为</w:t>
      </w:r>
      <w:r>
        <w:object w:dxaOrig="1108" w:dyaOrig="594" w14:anchorId="2306F056">
          <v:shape id="_x0000_i1100" type="#_x0000_t75" alt="eqId3e94d559ed80e4e4908335583bbbe725" style="width:55.3pt;height:29.55pt" o:ole="">
            <v:imagedata r:id="rId178" o:title="eqId3e94d559ed80e4e4908335583bbbe725"/>
          </v:shape>
          <o:OLEObject Type="Embed" ProgID="Equation.DSMT4" ShapeID="_x0000_i1100" DrawAspect="Content" ObjectID="_1831132076" r:id="rId179"/>
        </w:object>
      </w:r>
    </w:p>
    <w:p w14:paraId="72959F4E" w14:textId="77777777" w:rsidR="007326B2" w:rsidRDefault="007326B2" w:rsidP="00E8184A">
      <w:r>
        <w:t>所以小球从</w:t>
      </w:r>
      <w:r>
        <w:rPr>
          <w:rFonts w:eastAsia="Times New Roman" w:cs="Times New Roman"/>
          <w:i/>
        </w:rPr>
        <w:t>O</w:t>
      </w:r>
      <w:r>
        <w:t>运动到</w:t>
      </w:r>
      <w:r>
        <w:rPr>
          <w:rFonts w:eastAsia="Times New Roman" w:cs="Times New Roman"/>
          <w:i/>
        </w:rPr>
        <w:t>Q</w:t>
      </w:r>
      <w:r>
        <w:t>所用的时间为</w:t>
      </w:r>
      <w:r>
        <w:object w:dxaOrig="985" w:dyaOrig="578" w14:anchorId="5C3EC897">
          <v:shape id="_x0000_i1101" type="#_x0000_t75" alt="eqId60e23ff84e826e63ac2b4efb9de64276" style="width:49.3pt;height:28.7pt" o:ole="">
            <v:imagedata r:id="rId180" o:title="eqId60e23ff84e826e63ac2b4efb9de64276"/>
          </v:shape>
          <o:OLEObject Type="Embed" ProgID="Equation.DSMT4" ShapeID="_x0000_i1101" DrawAspect="Content" ObjectID="_1831132077" r:id="rId181"/>
        </w:object>
      </w:r>
    </w:p>
    <w:p w14:paraId="710D7B1A" w14:textId="77777777" w:rsidR="007326B2" w:rsidRDefault="007326B2" w:rsidP="00E8184A">
      <w:pPr>
        <w:ind w:left="0" w:firstLine="0"/>
      </w:pPr>
      <w:r>
        <w:t>同理根据对称性可知当小球运动到</w:t>
      </w:r>
      <w:r>
        <w:object w:dxaOrig="211" w:dyaOrig="271" w14:anchorId="6FA22F48">
          <v:shape id="_x0000_i1102" type="#_x0000_t75" alt="eqIdacc290b44635265137fdf13146b6a6d9" style="width:10.7pt;height:13.7pt" o:ole="">
            <v:imagedata r:id="rId182" o:title="eqIdacc290b44635265137fdf13146b6a6d9"/>
          </v:shape>
          <o:OLEObject Type="Embed" ProgID="Equation.DSMT4" ShapeID="_x0000_i1102" DrawAspect="Content" ObjectID="_1831132078" r:id="rId183"/>
        </w:object>
      </w:r>
      <w:r>
        <w:t>时水平方向的速度大小为</w:t>
      </w:r>
      <w:r>
        <w:object w:dxaOrig="213" w:dyaOrig="335" w14:anchorId="3BFCC29C">
          <v:shape id="_x0000_i1103" type="#_x0000_t75" alt="eqId6f58888df91890a19a1aa7511d19703f" style="width:10.7pt;height:16.7pt" o:ole="">
            <v:imagedata r:id="rId141" o:title="eqId6f58888df91890a19a1aa7511d19703f"/>
          </v:shape>
          <o:OLEObject Type="Embed" ProgID="Equation.DSMT4" ShapeID="_x0000_i1103" DrawAspect="Content" ObjectID="_1831132079" r:id="rId184"/>
        </w:object>
      </w:r>
      <w:r>
        <w:t>，方向水平向右；小球在竖直方向做自由落体运动，则运动到</w:t>
      </w:r>
      <w:r>
        <w:object w:dxaOrig="211" w:dyaOrig="271" w14:anchorId="6AC2B269">
          <v:shape id="_x0000_i1104" type="#_x0000_t75" alt="eqIdacc290b44635265137fdf13146b6a6d9" style="width:10.7pt;height:13.7pt" o:ole="">
            <v:imagedata r:id="rId182" o:title="eqIdacc290b44635265137fdf13146b6a6d9"/>
          </v:shape>
          <o:OLEObject Type="Embed" ProgID="Equation.DSMT4" ShapeID="_x0000_i1104" DrawAspect="Content" ObjectID="_1831132080" r:id="rId185"/>
        </w:object>
      </w:r>
      <w:r>
        <w:t>时竖直方向的速度为</w:t>
      </w:r>
      <w:r>
        <w:object w:dxaOrig="1003" w:dyaOrig="330" w14:anchorId="4A435AE2">
          <v:shape id="_x0000_i1105" type="#_x0000_t75" alt="eqId504598de1caa820c13c141ef893b9252" style="width:50.15pt;height:16.7pt" o:ole="">
            <v:imagedata r:id="rId186" o:title="eqId504598de1caa820c13c141ef893b9252"/>
          </v:shape>
          <o:OLEObject Type="Embed" ProgID="Equation.DSMT4" ShapeID="_x0000_i1105" DrawAspect="Content" ObjectID="_1831132081" r:id="rId187"/>
        </w:object>
      </w:r>
    </w:p>
    <w:p w14:paraId="2D3899BF" w14:textId="77777777" w:rsidR="007326B2" w:rsidRDefault="007326B2" w:rsidP="00E8184A">
      <w:r>
        <w:t>所以小球运动到</w:t>
      </w:r>
      <w:r>
        <w:rPr>
          <w:rFonts w:eastAsia="Times New Roman" w:cs="Times New Roman"/>
          <w:i/>
        </w:rPr>
        <w:t>Q</w:t>
      </w:r>
      <w:r>
        <w:t>时的速度大小为</w:t>
      </w:r>
      <w:r>
        <w:object w:dxaOrig="1706" w:dyaOrig="422" w14:anchorId="150269CB">
          <v:shape id="_x0000_i1106" type="#_x0000_t75" alt="eqId383d35aec9b6f04fd4f60c5013273a49" style="width:85.3pt;height:21pt" o:ole="">
            <v:imagedata r:id="rId188" o:title="eqId383d35aec9b6f04fd4f60c5013273a49"/>
          </v:shape>
          <o:OLEObject Type="Embed" ProgID="Equation.DSMT4" ShapeID="_x0000_i1106" DrawAspect="Content" ObjectID="_1831132082" r:id="rId189"/>
        </w:object>
      </w:r>
    </w:p>
    <w:p w14:paraId="6F6EED41" w14:textId="77777777" w:rsidR="007326B2" w:rsidRDefault="007326B2" w:rsidP="00E8184A">
      <w:r>
        <w:t>设此时小球与水平方向的间夹角为</w:t>
      </w:r>
      <w:r>
        <w:object w:dxaOrig="176" w:dyaOrig="249" w14:anchorId="18A1547C">
          <v:shape id="_x0000_i1107" type="#_x0000_t75" alt="eqIdc24095e409b025db711f14be783a406c" style="width:9pt;height:12.45pt" o:ole="">
            <v:imagedata r:id="rId146" o:title="eqIdc24095e409b025db711f14be783a406c"/>
          </v:shape>
          <o:OLEObject Type="Embed" ProgID="Equation.DSMT4" ShapeID="_x0000_i1107" DrawAspect="Content" ObjectID="_1831132083" r:id="rId190"/>
        </w:object>
      </w:r>
      <w:r>
        <w:t>，则有</w:t>
      </w:r>
      <w:r>
        <w:object w:dxaOrig="1179" w:dyaOrig="632" w14:anchorId="0032D452">
          <v:shape id="_x0000_i1108" type="#_x0000_t75" alt="eqId12433c407f06987470e5429606602e56" style="width:59.15pt;height:31.7pt;mso-wrap-style:square;mso-position-horizontal-relative:page;mso-position-vertical-relative:page" o:ole="">
            <v:imagedata r:id="rId191" o:title="eqId12433c407f06987470e5429606602e56"/>
          </v:shape>
          <o:OLEObject Type="Embed" ProgID="Equation.DSMT4" ShapeID="_x0000_i1108" DrawAspect="Content" ObjectID="_1831132084" r:id="rId192"/>
        </w:object>
      </w:r>
    </w:p>
    <w:p w14:paraId="0D90D1A6" w14:textId="77777777" w:rsidR="007326B2" w:rsidRDefault="007326B2" w:rsidP="00E8184A">
      <w:r>
        <w:t>解得</w:t>
      </w:r>
      <w:r>
        <w:object w:dxaOrig="651" w:dyaOrig="279" w14:anchorId="3907F4E7">
          <v:shape id="_x0000_i1109" type="#_x0000_t75" alt="eqId64ce7eb22950a22d45a6b566851ccae2" style="width:32.55pt;height:14.15pt" o:ole="">
            <v:imagedata r:id="rId193" o:title="eqId64ce7eb22950a22d45a6b566851ccae2"/>
          </v:shape>
          <o:OLEObject Type="Embed" ProgID="Equation.DSMT4" ShapeID="_x0000_i1109" DrawAspect="Content" ObjectID="_1831132085" r:id="rId194"/>
        </w:object>
      </w:r>
    </w:p>
    <w:p w14:paraId="07C78AAD" w14:textId="77777777" w:rsidR="007326B2" w:rsidRDefault="007326B2" w:rsidP="00E8184A">
      <w:r>
        <w:t>即小球运动到</w:t>
      </w:r>
      <w:r>
        <w:rPr>
          <w:rFonts w:eastAsia="Times New Roman" w:cs="Times New Roman"/>
          <w:i/>
        </w:rPr>
        <w:t>Q</w:t>
      </w:r>
      <w:r>
        <w:t>时的速度大小为</w:t>
      </w:r>
      <w:r>
        <w:object w:dxaOrig="475" w:dyaOrig="356" w14:anchorId="014B14B8">
          <v:shape id="_x0000_i1110" type="#_x0000_t75" alt="eqId7a16785c129ec34165365a8a8ea0feca" style="width:23.55pt;height:18pt" o:ole="">
            <v:imagedata r:id="rId162" o:title="eqId7a16785c129ec34165365a8a8ea0feca"/>
          </v:shape>
          <o:OLEObject Type="Embed" ProgID="Equation.DSMT4" ShapeID="_x0000_i1110" DrawAspect="Content" ObjectID="_1831132086" r:id="rId195"/>
        </w:object>
      </w:r>
      <w:r>
        <w:t>，方向与水平方向成</w:t>
      </w:r>
      <w:r>
        <w:t>45°</w:t>
      </w:r>
      <w:r>
        <w:t>夹角斜向右下方。</w:t>
      </w:r>
    </w:p>
    <w:p w14:paraId="16671201" w14:textId="77777777" w:rsidR="00E8184A" w:rsidRDefault="00E8184A" w:rsidP="00E8184A"/>
    <w:p w14:paraId="1512EB7A" w14:textId="16B76BEC" w:rsidR="007326B2" w:rsidRDefault="007326B2" w:rsidP="00E8184A">
      <w:r>
        <w:t>17</w:t>
      </w:r>
      <w:r>
        <w:t>．根据理想变压器电压与匝数关系</w:t>
      </w:r>
      <w:r>
        <w:object w:dxaOrig="774" w:dyaOrig="604" w14:anchorId="515697A4">
          <v:shape id="_x0000_i1112" type="#_x0000_t75" alt="eqId3fd3d36dde929c3e516b49d2a1537dcb" style="width:38.55pt;height:30pt" o:ole="">
            <v:imagedata r:id="rId196" o:title="eqId3fd3d36dde929c3e516b49d2a1537dcb"/>
          </v:shape>
          <o:OLEObject Type="Embed" ProgID="Equation.DSMT4" ShapeID="_x0000_i1112" DrawAspect="Content" ObjectID="_1831132087" r:id="rId197"/>
        </w:object>
      </w:r>
    </w:p>
    <w:p w14:paraId="11E05A46" w14:textId="77777777" w:rsidR="007326B2" w:rsidRDefault="007326B2" w:rsidP="00E8184A">
      <w:r>
        <w:t>解得</w:t>
      </w:r>
      <w:r>
        <w:object w:dxaOrig="950" w:dyaOrig="594" w14:anchorId="020459CE">
          <v:shape id="_x0000_i1113" type="#_x0000_t75" alt="eqId597f0b43aaf3aa0c8e16ab6dcda7bbcb" style="width:47.55pt;height:29.55pt" o:ole="">
            <v:imagedata r:id="rId198" o:title="eqId597f0b43aaf3aa0c8e16ab6dcda7bbcb"/>
          </v:shape>
          <o:OLEObject Type="Embed" ProgID="Equation.DSMT4" ShapeID="_x0000_i1113" DrawAspect="Content" ObjectID="_1831132088" r:id="rId199"/>
        </w:object>
      </w:r>
      <w:r>
        <w:rPr>
          <w:rFonts w:eastAsia="Times New Roman" w:cs="Times New Roman"/>
          <w:kern w:val="0"/>
          <w:sz w:val="24"/>
        </w:rPr>
        <w:t>    </w:t>
      </w:r>
    </w:p>
    <w:p w14:paraId="66F3F6AF" w14:textId="77777777" w:rsidR="007326B2" w:rsidRDefault="007326B2" w:rsidP="00E8184A">
      <w:r>
        <w:t>输出电压最大值</w:t>
      </w:r>
      <w:r>
        <w:object w:dxaOrig="1073" w:dyaOrig="358" w14:anchorId="7BF5E489">
          <v:shape id="_x0000_i1114" type="#_x0000_t75" alt="eqIda22f2a6e28a4d08901fcf64559d1f2c8" style="width:53.55pt;height:18pt" o:ole="">
            <v:imagedata r:id="rId200" o:title="eqIda22f2a6e28a4d08901fcf64559d1f2c8"/>
          </v:shape>
          <o:OLEObject Type="Embed" ProgID="Equation.DSMT4" ShapeID="_x0000_i1114" DrawAspect="Content" ObjectID="_1831132089" r:id="rId201"/>
        </w:object>
      </w:r>
    </w:p>
    <w:p w14:paraId="384B8DD0" w14:textId="77777777" w:rsidR="007326B2" w:rsidRDefault="007326B2" w:rsidP="00E8184A">
      <w:r>
        <w:t>解得</w:t>
      </w:r>
      <w:r>
        <w:object w:dxaOrig="1249" w:dyaOrig="644" w14:anchorId="234D5E86">
          <v:shape id="_x0000_i1115" type="#_x0000_t75" alt="eqIdc2aaa3695c02641fef199dcec4f99270" style="width:62.55pt;height:32.15pt" o:ole="">
            <v:imagedata r:id="rId202" o:title="eqIdc2aaa3695c02641fef199dcec4f99270"/>
          </v:shape>
          <o:OLEObject Type="Embed" ProgID="Equation.DSMT4" ShapeID="_x0000_i1115" DrawAspect="Content" ObjectID="_1831132090" r:id="rId203"/>
        </w:object>
      </w:r>
    </w:p>
    <w:p w14:paraId="458C302A" w14:textId="77777777" w:rsidR="007326B2" w:rsidRDefault="007326B2" w:rsidP="00E8184A">
      <w:r>
        <w:t>故选</w:t>
      </w:r>
      <w:r>
        <w:t>D</w:t>
      </w:r>
      <w:r>
        <w:t>。</w:t>
      </w:r>
    </w:p>
    <w:p w14:paraId="2E209FAA" w14:textId="1C1F2DFB" w:rsidR="007326B2" w:rsidRDefault="007326B2" w:rsidP="00E8184A">
      <w:r>
        <w:t>电容器充电结束后两端电压为</w:t>
      </w:r>
      <w:r>
        <w:object w:dxaOrig="228" w:dyaOrig="246" w14:anchorId="6A3003BC">
          <v:shape id="_x0000_i1116" type="#_x0000_t75" alt="eqIdb52b4f24969673c863b5aff4fb6751ce" style="width:11.55pt;height:12.45pt" o:ole="">
            <v:imagedata r:id="rId204" o:title="eqIdb52b4f24969673c863b5aff4fb6751ce"/>
          </v:shape>
          <o:OLEObject Type="Embed" ProgID="Equation.DSMT4" ShapeID="_x0000_i1116" DrawAspect="Content" ObjectID="_1831132091" r:id="rId205"/>
        </w:object>
      </w:r>
      <w:r>
        <w:t>，由电容定义式</w:t>
      </w:r>
      <w:r>
        <w:object w:dxaOrig="616" w:dyaOrig="550" w14:anchorId="4F0C20F5">
          <v:shape id="_x0000_i1117" type="#_x0000_t75" alt="eqId65802fae413ce3ff4b2a842318365a59" style="width:30.85pt;height:27.45pt" o:ole="">
            <v:imagedata r:id="rId206" o:title="eqId65802fae413ce3ff4b2a842318365a59"/>
          </v:shape>
          <o:OLEObject Type="Embed" ProgID="Equation.DSMT4" ShapeID="_x0000_i1117" DrawAspect="Content" ObjectID="_1831132092" r:id="rId207"/>
        </w:object>
      </w:r>
    </w:p>
    <w:p w14:paraId="3499FF85" w14:textId="77777777" w:rsidR="007326B2" w:rsidRDefault="007326B2" w:rsidP="00E8184A">
      <w:r>
        <w:t>解得</w:t>
      </w:r>
      <w:r>
        <w:object w:dxaOrig="739" w:dyaOrig="277" w14:anchorId="1F5932CB">
          <v:shape id="_x0000_i1118" type="#_x0000_t75" alt="eqId95ff59d04787e54560d9fd6e6ea010c5" style="width:36.85pt;height:13.7pt" o:ole="">
            <v:imagedata r:id="rId208" o:title="eqId95ff59d04787e54560d9fd6e6ea010c5"/>
          </v:shape>
          <o:OLEObject Type="Embed" ProgID="Equation.DSMT4" ShapeID="_x0000_i1118" DrawAspect="Content" ObjectID="_1831132093" r:id="rId209"/>
        </w:object>
      </w:r>
    </w:p>
    <w:p w14:paraId="754A9501" w14:textId="77777777" w:rsidR="00E8184A" w:rsidRDefault="00E8184A" w:rsidP="00E8184A"/>
    <w:p w14:paraId="12EC6517" w14:textId="0B2A6AA9" w:rsidR="007326B2" w:rsidRDefault="007326B2" w:rsidP="00E8184A">
      <w:pPr>
        <w:rPr>
          <w:rFonts w:eastAsia="Times New Roman"/>
          <w:i/>
        </w:rPr>
      </w:pPr>
      <w:r>
        <w:t>18</w:t>
      </w:r>
      <w:r>
        <w:t>．根据左手定则，磁场竖直向下时金属棒向右运动，感应电流方向由</w:t>
      </w:r>
      <w:r>
        <w:rPr>
          <w:rFonts w:eastAsia="Times New Roman" w:cs="Times New Roman"/>
          <w:i/>
        </w:rPr>
        <w:t>M</w:t>
      </w:r>
      <w:r>
        <w:t>指向</w:t>
      </w:r>
      <w:r>
        <w:rPr>
          <w:rFonts w:eastAsia="Times New Roman" w:cs="Times New Roman"/>
          <w:i/>
        </w:rPr>
        <w:t>N</w:t>
      </w:r>
    </w:p>
    <w:p w14:paraId="1321B624" w14:textId="76525FBD" w:rsidR="007326B2" w:rsidRDefault="007326B2" w:rsidP="00E8184A">
      <w:r>
        <w:t>放电过程中电容器电场能转化为焦耳热与金属棒动能。由闭合电路欧姆定律得</w:t>
      </w:r>
      <w:r>
        <w:object w:dxaOrig="1267" w:dyaOrig="317" w14:anchorId="3BFE5CC7">
          <v:shape id="_x0000_i1119" type="#_x0000_t75" alt="eqIdc5f64ead0c66b61594505ba89d664e1f" style="width:63.45pt;height:15.85pt" o:ole="">
            <v:imagedata r:id="rId210" o:title="eqIdc5f64ead0c66b61594505ba89d664e1f"/>
          </v:shape>
          <o:OLEObject Type="Embed" ProgID="Equation.DSMT4" ShapeID="_x0000_i1119" DrawAspect="Content" ObjectID="_1831132094" r:id="rId211"/>
        </w:object>
      </w:r>
    </w:p>
    <w:p w14:paraId="0F5532F6" w14:textId="77777777" w:rsidR="007326B2" w:rsidRDefault="007326B2" w:rsidP="00E8184A">
      <w:r>
        <w:t>电容器输出功率</w:t>
      </w:r>
      <w:r>
        <w:object w:dxaOrig="722" w:dyaOrig="315" w14:anchorId="283A1FA0">
          <v:shape id="_x0000_i1120" type="#_x0000_t75" alt="eqId0be612751a7a17eba98682886bf434ee" style="width:36pt;height:15.85pt" o:ole="">
            <v:imagedata r:id="rId212" o:title="eqId0be612751a7a17eba98682886bf434ee"/>
          </v:shape>
          <o:OLEObject Type="Embed" ProgID="Equation.DSMT4" ShapeID="_x0000_i1120" DrawAspect="Content" ObjectID="_1831132095" r:id="rId213"/>
        </w:object>
      </w:r>
    </w:p>
    <w:p w14:paraId="5290BD77" w14:textId="77777777" w:rsidR="007326B2" w:rsidRDefault="007326B2" w:rsidP="00E8184A">
      <w:r>
        <w:lastRenderedPageBreak/>
        <w:t>解得</w:t>
      </w:r>
      <w:r>
        <w:object w:dxaOrig="1302" w:dyaOrig="276" w14:anchorId="58DC1517">
          <v:shape id="_x0000_i1121" type="#_x0000_t75" alt="eqId95930c5e58f4d4f3a91bcee8bb775baf" style="width:65.15pt;height:13.7pt" o:ole="">
            <v:imagedata r:id="rId214" o:title="eqId95930c5e58f4d4f3a91bcee8bb775baf"/>
          </v:shape>
          <o:OLEObject Type="Embed" ProgID="Equation.DSMT4" ShapeID="_x0000_i1121" DrawAspect="Content" ObjectID="_1831132096" r:id="rId215"/>
        </w:object>
      </w:r>
      <w:r>
        <w:rPr>
          <w:rFonts w:eastAsia="Times New Roman" w:cs="Times New Roman"/>
          <w:kern w:val="0"/>
          <w:sz w:val="24"/>
        </w:rPr>
        <w:t>    </w:t>
      </w:r>
    </w:p>
    <w:p w14:paraId="15C15D9E" w14:textId="77777777" w:rsidR="007326B2" w:rsidRDefault="007326B2" w:rsidP="00E8184A">
      <w:r>
        <w:t>当安培力为零时加速度为零，速度最大，此时</w:t>
      </w:r>
      <w:r>
        <w:object w:dxaOrig="439" w:dyaOrig="248" w14:anchorId="0E21F6A4">
          <v:shape id="_x0000_i1122" type="#_x0000_t75" alt="eqId1487f4b936e5f924fa6b1ea298e302f6" style="width:21.85pt;height:12.45pt" o:ole="">
            <v:imagedata r:id="rId216" o:title="eqId1487f4b936e5f924fa6b1ea298e302f6"/>
          </v:shape>
          <o:OLEObject Type="Embed" ProgID="Equation.DSMT4" ShapeID="_x0000_i1122" DrawAspect="Content" ObjectID="_1831132097" r:id="rId217"/>
        </w:object>
      </w:r>
    </w:p>
    <w:p w14:paraId="363132A4" w14:textId="77777777" w:rsidR="007326B2" w:rsidRDefault="007326B2" w:rsidP="00E8184A">
      <w:r>
        <w:t xml:space="preserve">[6] </w:t>
      </w:r>
      <w:r>
        <w:t>设金属棒速度达到</w:t>
      </w:r>
      <w:r>
        <w:object w:dxaOrig="264" w:dyaOrig="314" w14:anchorId="47FF988A">
          <v:shape id="_x0000_i1123" type="#_x0000_t75" alt="eqIdd23d96b9e0d40658127563525193bde4" style="width:13.3pt;height:15.85pt" o:ole="">
            <v:imagedata r:id="rId218" o:title="eqIdd23d96b9e0d40658127563525193bde4"/>
          </v:shape>
          <o:OLEObject Type="Embed" ProgID="Equation.DSMT4" ShapeID="_x0000_i1123" DrawAspect="Content" ObjectID="_1831132098" r:id="rId219"/>
        </w:object>
      </w:r>
      <w:r>
        <w:t>时电容器剩余电量为</w:t>
      </w:r>
      <w:r>
        <w:rPr>
          <w:rFonts w:eastAsia="Times New Roman" w:cs="Times New Roman"/>
          <w:i/>
        </w:rPr>
        <w:t>q</w:t>
      </w:r>
      <w:r>
        <w:t>，此时金属棒中电流为</w:t>
      </w:r>
      <w:r>
        <w:t>0</w:t>
      </w:r>
      <w:r>
        <w:t>，金属棒不受安培力作用。</w:t>
      </w:r>
    </w:p>
    <w:p w14:paraId="187098EB" w14:textId="77777777" w:rsidR="007326B2" w:rsidRDefault="007326B2" w:rsidP="00E8184A">
      <w:r>
        <w:t>此时电容器两端电压</w:t>
      </w:r>
      <w:r>
        <w:object w:dxaOrig="986" w:dyaOrig="315" w14:anchorId="338BD15B">
          <v:shape id="_x0000_i1124" type="#_x0000_t75" alt="eqIdba611ef467caa5c46c7ba4e6da68649c" style="width:49.3pt;height:15.85pt" o:ole="">
            <v:imagedata r:id="rId220" o:title="eqIdba611ef467caa5c46c7ba4e6da68649c"/>
          </v:shape>
          <o:OLEObject Type="Embed" ProgID="Equation.DSMT4" ShapeID="_x0000_i1124" DrawAspect="Content" ObjectID="_1831132099" r:id="rId221"/>
        </w:object>
      </w:r>
      <w:r>
        <w:t>，</w:t>
      </w:r>
      <w:r>
        <w:object w:dxaOrig="704" w:dyaOrig="279" w14:anchorId="15EB6721">
          <v:shape id="_x0000_i1125" type="#_x0000_t75" alt="eqIdf1f67a6e741b2604755c2786afe76031" style="width:35.15pt;height:14.15pt" o:ole="">
            <v:imagedata r:id="rId222" o:title="eqIdf1f67a6e741b2604755c2786afe76031"/>
          </v:shape>
          <o:OLEObject Type="Embed" ProgID="Equation.DSMT4" ShapeID="_x0000_i1125" DrawAspect="Content" ObjectID="_1831132100" r:id="rId223"/>
        </w:object>
      </w:r>
    </w:p>
    <w:p w14:paraId="32A732F5" w14:textId="77777777" w:rsidR="007326B2" w:rsidRDefault="007326B2" w:rsidP="00E8184A">
      <w:r>
        <w:t>设向右为正方向，电容器放电过程中，安培力</w:t>
      </w:r>
      <w:r>
        <w:rPr>
          <w:rFonts w:eastAsia="Times New Roman" w:cs="Times New Roman"/>
          <w:i/>
        </w:rPr>
        <w:t>F</w:t>
      </w:r>
      <w:r>
        <w:t>对金属棒的冲量</w:t>
      </w:r>
      <w:r>
        <w:object w:dxaOrig="3925" w:dyaOrig="304" w14:anchorId="02E01304">
          <v:shape id="_x0000_i1126" type="#_x0000_t75" alt="eqIdcea68795e3e9f47cf4d3d44cd1215c01" style="width:196.3pt;height:15pt" o:ole="">
            <v:imagedata r:id="rId224" o:title="eqIdcea68795e3e9f47cf4d3d44cd1215c01"/>
          </v:shape>
          <o:OLEObject Type="Embed" ProgID="Equation.DSMT4" ShapeID="_x0000_i1126" DrawAspect="Content" ObjectID="_1831132101" r:id="rId225"/>
        </w:object>
      </w:r>
    </w:p>
    <w:p w14:paraId="535AB4B3" w14:textId="77777777" w:rsidR="007326B2" w:rsidRDefault="007326B2" w:rsidP="00E8184A">
      <w:r>
        <w:t>根据动量定理</w:t>
      </w:r>
      <w:r>
        <w:t xml:space="preserve"> </w:t>
      </w:r>
      <w:r>
        <w:object w:dxaOrig="1038" w:dyaOrig="316" w14:anchorId="69463281">
          <v:shape id="_x0000_i1127" type="#_x0000_t75" alt="eqIdaf27bd7e4e60ae9ed6c49c40dc994323" style="width:51.85pt;height:15.85pt" o:ole="">
            <v:imagedata r:id="rId226" o:title="eqIdaf27bd7e4e60ae9ed6c49c40dc994323"/>
          </v:shape>
          <o:OLEObject Type="Embed" ProgID="Equation.DSMT4" ShapeID="_x0000_i1127" DrawAspect="Content" ObjectID="_1831132102" r:id="rId227"/>
        </w:object>
      </w:r>
    </w:p>
    <w:p w14:paraId="59D30CBE" w14:textId="77777777" w:rsidR="007326B2" w:rsidRDefault="007326B2" w:rsidP="00E8184A">
      <w:r>
        <w:t>联立解得</w:t>
      </w:r>
      <w:r>
        <w:object w:dxaOrig="1408" w:dyaOrig="540" w14:anchorId="450C6598">
          <v:shape id="_x0000_i1128" type="#_x0000_t75" alt="eqIdc391b517ccff60a411a4ea779c07d4e2" style="width:70.3pt;height:27pt" o:ole="">
            <v:imagedata r:id="rId228" o:title="eqIdc391b517ccff60a411a4ea779c07d4e2"/>
          </v:shape>
          <o:OLEObject Type="Embed" ProgID="Equation.DSMT4" ShapeID="_x0000_i1128" DrawAspect="Content" ObjectID="_1831132103" r:id="rId229"/>
        </w:object>
      </w:r>
    </w:p>
    <w:p w14:paraId="788E3E24" w14:textId="77777777" w:rsidR="007326B2" w:rsidRPr="007326B2" w:rsidRDefault="007326B2" w:rsidP="007326B2">
      <w:pPr>
        <w:rPr>
          <w:rFonts w:hint="eastAsia"/>
        </w:rPr>
      </w:pPr>
    </w:p>
    <w:sectPr w:rsidR="007326B2" w:rsidRPr="007326B2" w:rsidSect="00F62148">
      <w:footerReference w:type="even" r:id="rId230"/>
      <w:footerReference w:type="default" r:id="rId231"/>
      <w:pgSz w:w="11906" w:h="16838"/>
      <w:pgMar w:top="1440" w:right="1701" w:bottom="1440" w:left="1758"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5-12-21T09:14:00Z" w:initials="phy">
    <w:p w14:paraId="18B1AD7F" w14:textId="1CFF0CF7" w:rsidR="00EE69B3" w:rsidRDefault="00EE69B3" w:rsidP="00EE69B3">
      <w:pPr>
        <w:pStyle w:val="af5"/>
      </w:pPr>
      <w:r>
        <w:rPr>
          <w:rStyle w:val="af4"/>
        </w:rPr>
        <w:annotationRef/>
      </w:r>
      <w:r>
        <w:rPr>
          <w:rFonts w:hint="eastAsia"/>
        </w:rPr>
        <w:t>2025</w:t>
      </w:r>
      <w:r>
        <w:rPr>
          <w:rFonts w:hint="eastAsia"/>
        </w:rPr>
        <w:t>年</w:t>
      </w:r>
      <w:r>
        <w:rPr>
          <w:rFonts w:hint="eastAsia"/>
        </w:rPr>
        <w:t>12</w:t>
      </w:r>
      <w:r>
        <w:rPr>
          <w:rFonts w:hint="eastAsia"/>
        </w:rPr>
        <w:t>月</w:t>
      </w:r>
      <w:r>
        <w:rPr>
          <w:rFonts w:hint="eastAsia"/>
        </w:rPr>
        <w:t>17</w:t>
      </w:r>
      <w:r>
        <w:rPr>
          <w:rFonts w:hint="eastAsia"/>
        </w:rPr>
        <w:t>日，</w:t>
      </w:r>
      <w:r w:rsidRPr="00EE69B3">
        <w:rPr>
          <w:rFonts w:hint="eastAsia"/>
        </w:rPr>
        <w:t>静安、闵行、青浦、金山</w:t>
      </w:r>
      <w:r>
        <w:rPr>
          <w:rFonts w:hint="eastAsia"/>
        </w:rPr>
        <w:t>四区联考</w:t>
      </w:r>
    </w:p>
  </w:comment>
  <w:comment w:id="1" w:author="physics" w:date="2025-12-20T18:28:00Z" w:initials="phy">
    <w:p w14:paraId="433A2708" w14:textId="77777777" w:rsidR="000B403C" w:rsidRDefault="000B403C" w:rsidP="000B403C">
      <w:pPr>
        <w:ind w:left="0" w:firstLine="0"/>
      </w:pPr>
      <w:r>
        <w:rPr>
          <w:rStyle w:val="af4"/>
        </w:rPr>
        <w:annotationRef/>
      </w:r>
      <w:r>
        <w:rPr>
          <w:rFonts w:hint="eastAsia"/>
        </w:rPr>
        <w:t>1</w:t>
      </w:r>
      <w:r>
        <w:rPr>
          <w:rFonts w:hint="eastAsia"/>
        </w:rPr>
        <w:t>（</w:t>
      </w:r>
      <w:r>
        <w:rPr>
          <w:rFonts w:hint="eastAsia"/>
        </w:rPr>
        <w:t>1</w:t>
      </w:r>
      <w:r>
        <w:rPr>
          <w:rFonts w:hint="eastAsia"/>
        </w:rPr>
        <w:t>）</w:t>
      </w:r>
      <w:r>
        <w:rPr>
          <w:rFonts w:hint="eastAsia"/>
        </w:rPr>
        <w:t>B</w:t>
      </w:r>
      <w:r>
        <w:tab/>
      </w:r>
      <w:r>
        <w:rPr>
          <w:rFonts w:hint="eastAsia"/>
        </w:rPr>
        <w:t>（</w:t>
      </w:r>
      <w:r>
        <w:rPr>
          <w:rFonts w:hint="eastAsia"/>
        </w:rPr>
        <w:t>2</w:t>
      </w:r>
      <w:r>
        <w:rPr>
          <w:rFonts w:hint="eastAsia"/>
        </w:rPr>
        <w:t>）</w:t>
      </w:r>
      <w:r>
        <w:rPr>
          <w:rFonts w:hint="eastAsia"/>
        </w:rPr>
        <w:t>C</w:t>
      </w:r>
    </w:p>
    <w:p w14:paraId="031F68D6" w14:textId="77777777" w:rsidR="000B403C" w:rsidRDefault="000B403C" w:rsidP="000B403C">
      <w:pPr>
        <w:ind w:left="0" w:firstLine="0"/>
      </w:pPr>
      <w:r>
        <w:rPr>
          <w:rFonts w:hint="eastAsia"/>
        </w:rPr>
        <w:t>2</w:t>
      </w:r>
      <w:r>
        <w:rPr>
          <w:rFonts w:hint="eastAsia"/>
        </w:rPr>
        <w:t>．</w:t>
      </w:r>
      <w:r>
        <w:rPr>
          <w:rFonts w:hint="eastAsia"/>
        </w:rPr>
        <w:t>D</w:t>
      </w:r>
    </w:p>
    <w:p w14:paraId="7C87867A" w14:textId="21C1AF75" w:rsidR="000B403C" w:rsidRDefault="000B403C" w:rsidP="000B403C">
      <w:pPr>
        <w:ind w:left="0" w:firstLine="0"/>
      </w:pPr>
      <w:r>
        <w:rPr>
          <w:rFonts w:hint="eastAsia"/>
        </w:rPr>
        <w:t>3</w:t>
      </w:r>
      <w:r>
        <w:rPr>
          <w:rFonts w:hint="eastAsia"/>
        </w:rPr>
        <w:t>．</w:t>
      </w:r>
      <w:r>
        <w:rPr>
          <w:rFonts w:hint="eastAsia"/>
        </w:rPr>
        <w:t>CD</w:t>
      </w:r>
    </w:p>
    <w:p w14:paraId="46924587" w14:textId="2F78555F" w:rsidR="000B403C" w:rsidRDefault="000B403C" w:rsidP="000B403C">
      <w:pPr>
        <w:pStyle w:val="af5"/>
        <w:ind w:left="0" w:firstLine="0"/>
      </w:pPr>
      <w:r>
        <w:rPr>
          <w:rFonts w:hint="eastAsia"/>
        </w:rPr>
        <w:t>2025</w:t>
      </w:r>
      <w:r>
        <w:rPr>
          <w:rFonts w:hint="eastAsia"/>
        </w:rPr>
        <w:t>学年上海市调研卷一</w:t>
      </w:r>
    </w:p>
  </w:comment>
  <w:comment w:id="2" w:author="physics" w:date="2025-12-20T18:28:00Z" w:initials="phy">
    <w:p w14:paraId="117ED72F" w14:textId="77777777" w:rsidR="000B403C" w:rsidRDefault="000B403C" w:rsidP="000B403C">
      <w:pPr>
        <w:ind w:left="0" w:firstLine="0"/>
      </w:pPr>
      <w:r>
        <w:rPr>
          <w:rStyle w:val="af4"/>
        </w:rPr>
        <w:annotationRef/>
      </w:r>
      <w:r>
        <w:rPr>
          <w:rFonts w:hint="eastAsia"/>
        </w:rPr>
        <w:t>1</w:t>
      </w:r>
      <w:r>
        <w:rPr>
          <w:rFonts w:hint="eastAsia"/>
        </w:rPr>
        <w:t>．</w:t>
      </w:r>
      <w:r>
        <w:fldChar w:fldCharType="begin"/>
      </w:r>
      <w:r>
        <w:instrText xml:space="preserve"> </w:instrText>
      </w:r>
      <w:r>
        <w:rPr>
          <w:rFonts w:hint="eastAsia"/>
        </w:rPr>
        <w:instrText>EQ \F(</w:instrText>
      </w:r>
      <w:r w:rsidRPr="00E23089">
        <w:rPr>
          <w:rFonts w:ascii="Book Antiqua" w:hAnsi="Book Antiqua"/>
          <w:i/>
          <w:iCs/>
        </w:rPr>
        <w:instrText>v</w:instrText>
      </w:r>
      <w:r w:rsidRPr="00E23089">
        <w:rPr>
          <w:rFonts w:hint="eastAsia"/>
          <w:i/>
          <w:iCs/>
        </w:rPr>
        <w:instrText>T,</w:instrText>
      </w:r>
      <w:r>
        <w:rPr>
          <w:rFonts w:hint="eastAsia"/>
        </w:rPr>
        <w:instrText>2</w:instrText>
      </w:r>
      <w:r>
        <w:rPr>
          <w:rFonts w:cs="Times New Roman"/>
        </w:rPr>
        <w:instrText>π</w:instrText>
      </w:r>
      <w:r>
        <w:rPr>
          <w:rFonts w:hint="eastAsia"/>
        </w:rPr>
        <w:instrText>)</w:instrText>
      </w:r>
      <w:r>
        <w:instrText xml:space="preserve"> </w:instrText>
      </w:r>
      <w:r>
        <w:fldChar w:fldCharType="separate"/>
      </w:r>
      <w:r>
        <w:fldChar w:fldCharType="end"/>
      </w:r>
    </w:p>
    <w:p w14:paraId="595C0BC2" w14:textId="77777777" w:rsidR="000B403C" w:rsidRDefault="000B403C" w:rsidP="000B403C">
      <w:pPr>
        <w:ind w:left="0" w:firstLine="0"/>
      </w:pPr>
      <w:r>
        <w:rPr>
          <w:rFonts w:hint="eastAsia"/>
        </w:rPr>
        <w:t>2</w:t>
      </w:r>
      <w:r>
        <w:rPr>
          <w:rFonts w:hint="eastAsia"/>
        </w:rPr>
        <w:t>．</w:t>
      </w:r>
      <w:r>
        <w:rPr>
          <w:rFonts w:hint="eastAsia"/>
        </w:rPr>
        <w:t>A</w:t>
      </w:r>
    </w:p>
    <w:p w14:paraId="687EDD23" w14:textId="44ABADE6" w:rsidR="000B403C" w:rsidRDefault="000B403C" w:rsidP="000B403C">
      <w:pPr>
        <w:ind w:left="0" w:firstLine="0"/>
      </w:pPr>
      <w:r>
        <w:rPr>
          <w:rFonts w:hint="eastAsia"/>
        </w:rPr>
        <w:t>3</w:t>
      </w:r>
      <w:r>
        <w:rPr>
          <w:rFonts w:hint="eastAsia"/>
        </w:rPr>
        <w:t>．</w:t>
      </w:r>
      <w:r>
        <w:rPr>
          <w:rFonts w:hint="eastAsia"/>
        </w:rPr>
        <w:t>A</w:t>
      </w:r>
    </w:p>
    <w:p w14:paraId="7E37E2F8" w14:textId="6BE70C50" w:rsidR="000B403C" w:rsidRDefault="000B403C" w:rsidP="000B403C">
      <w:pPr>
        <w:pStyle w:val="af5"/>
        <w:ind w:left="0" w:firstLine="0"/>
      </w:pPr>
      <w:r>
        <w:rPr>
          <w:rFonts w:hint="eastAsia"/>
        </w:rPr>
        <w:t>2025</w:t>
      </w:r>
      <w:r>
        <w:rPr>
          <w:rFonts w:hint="eastAsia"/>
        </w:rPr>
        <w:t>学年上海市调研卷二</w:t>
      </w:r>
    </w:p>
  </w:comment>
  <w:comment w:id="3" w:author="physics" w:date="2025-12-20T18:29:00Z" w:initials="phy">
    <w:p w14:paraId="09478442" w14:textId="77777777" w:rsidR="000B403C" w:rsidRDefault="000B403C" w:rsidP="000B403C">
      <w:pPr>
        <w:ind w:left="0" w:firstLine="0"/>
      </w:pPr>
      <w:r>
        <w:rPr>
          <w:rStyle w:val="af4"/>
        </w:rPr>
        <w:annotationRef/>
      </w:r>
      <w:r>
        <w:rPr>
          <w:rFonts w:hint="eastAsia"/>
        </w:rPr>
        <w:t>1</w:t>
      </w:r>
      <w:r>
        <w:rPr>
          <w:rFonts w:hint="eastAsia"/>
        </w:rPr>
        <w:t>（</w:t>
      </w:r>
      <w:r>
        <w:rPr>
          <w:rFonts w:hint="eastAsia"/>
        </w:rPr>
        <w:t>1</w:t>
      </w:r>
      <w:r>
        <w:rPr>
          <w:rFonts w:hint="eastAsia"/>
        </w:rPr>
        <w:t>）</w:t>
      </w:r>
      <w:r>
        <w:rPr>
          <w:rFonts w:hint="eastAsia"/>
        </w:rPr>
        <w:t>B</w:t>
      </w:r>
      <w:r>
        <w:tab/>
      </w:r>
      <w:r>
        <w:rPr>
          <w:rFonts w:hint="eastAsia"/>
        </w:rPr>
        <w:t>（</w:t>
      </w:r>
      <w:r>
        <w:rPr>
          <w:rFonts w:hint="eastAsia"/>
        </w:rPr>
        <w:t>2</w:t>
      </w:r>
      <w:r>
        <w:rPr>
          <w:rFonts w:hint="eastAsia"/>
        </w:rPr>
        <w:t>）</w:t>
      </w:r>
      <w:r>
        <w:rPr>
          <w:rFonts w:hint="eastAsia"/>
        </w:rPr>
        <w:t>C</w:t>
      </w:r>
    </w:p>
    <w:p w14:paraId="3B4624EB" w14:textId="0CB4A34D" w:rsidR="000B403C" w:rsidRDefault="000B403C" w:rsidP="000B403C">
      <w:pPr>
        <w:ind w:left="0" w:firstLine="0"/>
      </w:pPr>
      <w:r>
        <w:rPr>
          <w:rFonts w:hint="eastAsia"/>
        </w:rPr>
        <w:t>2</w:t>
      </w:r>
      <w:r>
        <w:rPr>
          <w:rFonts w:hint="eastAsia"/>
        </w:rPr>
        <w:t>．</w:t>
      </w:r>
      <w:r>
        <w:rPr>
          <w:rFonts w:hint="eastAsia"/>
        </w:rPr>
        <w:t>BC</w:t>
      </w:r>
    </w:p>
    <w:p w14:paraId="5640BC3F" w14:textId="3CCDC243" w:rsidR="000B403C" w:rsidRDefault="000B403C" w:rsidP="000B403C">
      <w:pPr>
        <w:pStyle w:val="af5"/>
        <w:ind w:left="0" w:firstLine="0"/>
      </w:pPr>
      <w:r>
        <w:rPr>
          <w:rFonts w:hint="eastAsia"/>
        </w:rPr>
        <w:t>2025</w:t>
      </w:r>
      <w:r>
        <w:rPr>
          <w:rFonts w:hint="eastAsia"/>
        </w:rPr>
        <w:t>学年上海市调研卷三</w:t>
      </w:r>
    </w:p>
  </w:comment>
  <w:comment w:id="4" w:author="physics" w:date="2025-12-20T18:30:00Z" w:initials="phy">
    <w:p w14:paraId="797C90E2" w14:textId="34C99770" w:rsidR="000B403C" w:rsidRDefault="000B403C" w:rsidP="000B403C">
      <w:pPr>
        <w:ind w:left="0" w:firstLine="0"/>
      </w:pPr>
      <w:r>
        <w:rPr>
          <w:rStyle w:val="af4"/>
        </w:rPr>
        <w:annotationRef/>
      </w:r>
      <w:r>
        <w:t>1</w:t>
      </w:r>
      <w:r>
        <w:t>（</w:t>
      </w:r>
      <w:r>
        <w:t>1</w:t>
      </w:r>
      <w:r>
        <w:t>）</w:t>
      </w:r>
      <w:r>
        <w:t>C</w:t>
      </w:r>
      <w:r>
        <w:tab/>
      </w:r>
      <w:r>
        <w:t>（</w:t>
      </w:r>
      <w:r>
        <w:t>2</w:t>
      </w:r>
      <w:r>
        <w:t>）</w:t>
      </w:r>
      <w:r>
        <w:fldChar w:fldCharType="begin"/>
      </w:r>
      <w:r>
        <w:instrText xml:space="preserve"> </w:instrText>
      </w:r>
      <w:r>
        <w:rPr>
          <w:rFonts w:hint="eastAsia"/>
        </w:rPr>
        <w:instrText>EQ \F(</w:instrText>
      </w:r>
      <w:r>
        <w:rPr>
          <w:rFonts w:cs="Times New Roman"/>
        </w:rPr>
        <w:instrText>π</w:instrText>
      </w:r>
      <w:r w:rsidRPr="00E23089">
        <w:rPr>
          <w:rFonts w:hint="eastAsia"/>
          <w:i/>
          <w:iCs/>
        </w:rPr>
        <w:instrText>RD</w:instrText>
      </w:r>
      <w:r>
        <w:rPr>
          <w:rFonts w:hint="eastAsia"/>
          <w:vertAlign w:val="superscript"/>
        </w:rPr>
        <w:instrText>2</w:instrText>
      </w:r>
      <w:r>
        <w:rPr>
          <w:rFonts w:hint="eastAsia"/>
        </w:rPr>
        <w:instrText>,4</w:instrText>
      </w:r>
      <w:r w:rsidRPr="00E23089">
        <w:rPr>
          <w:rFonts w:hint="eastAsia"/>
          <w:i/>
          <w:iCs/>
        </w:rPr>
        <w:instrText>L</w:instrText>
      </w:r>
      <w:r>
        <w:rPr>
          <w:rFonts w:hint="eastAsia"/>
        </w:rPr>
        <w:instrText>)</w:instrText>
      </w:r>
      <w:r>
        <w:instrText xml:space="preserve"> </w:instrText>
      </w:r>
      <w:r>
        <w:fldChar w:fldCharType="separate"/>
      </w:r>
      <w:r>
        <w:fldChar w:fldCharType="end"/>
      </w:r>
    </w:p>
    <w:p w14:paraId="3ACF2F34" w14:textId="77777777" w:rsidR="000B403C" w:rsidRDefault="000B403C" w:rsidP="000B403C">
      <w:pPr>
        <w:ind w:left="0" w:firstLine="0"/>
      </w:pPr>
      <w:r>
        <w:t>2</w:t>
      </w:r>
      <w:r>
        <w:t>（</w:t>
      </w:r>
      <w:r>
        <w:t>1</w:t>
      </w:r>
      <w:r>
        <w:t>）</w:t>
      </w:r>
      <w:r>
        <w:fldChar w:fldCharType="begin"/>
      </w:r>
      <w:r>
        <w:instrText xml:space="preserve"> </w:instrText>
      </w:r>
      <w:r>
        <w:rPr>
          <w:rFonts w:hint="eastAsia"/>
        </w:rPr>
        <w:instrText>EQ \F(</w:instrText>
      </w:r>
      <w:r w:rsidRPr="00E23089">
        <w:rPr>
          <w:rFonts w:hint="eastAsia"/>
          <w:i/>
          <w:iCs/>
        </w:rPr>
        <w:instrText>kL</w:instrText>
      </w:r>
      <w:r>
        <w:rPr>
          <w:rFonts w:hint="eastAsia"/>
        </w:rPr>
        <w:instrText>,</w:instrText>
      </w:r>
      <w:r w:rsidRPr="00E23089">
        <w:rPr>
          <w:rFonts w:hint="eastAsia"/>
          <w:i/>
          <w:iCs/>
        </w:rPr>
        <w:instrText>g</w:instrText>
      </w:r>
      <w:r>
        <w:rPr>
          <w:rFonts w:hint="eastAsia"/>
        </w:rPr>
        <w:instrText>)</w:instrText>
      </w:r>
      <w:r>
        <w:instrText xml:space="preserve"> </w:instrText>
      </w:r>
      <w:r>
        <w:fldChar w:fldCharType="separate"/>
      </w:r>
      <w:r>
        <w:fldChar w:fldCharType="end"/>
      </w:r>
    </w:p>
    <w:p w14:paraId="3952B688" w14:textId="77777777" w:rsidR="000B403C" w:rsidRDefault="000B403C" w:rsidP="000B403C">
      <w:pPr>
        <w:ind w:left="0" w:firstLine="0"/>
      </w:pPr>
      <w:r>
        <w:t>2</w:t>
      </w:r>
      <w:r>
        <w:t>（</w:t>
      </w:r>
      <w:r>
        <w:t>2</w:t>
      </w:r>
      <w:r>
        <w:t>）</w:t>
      </w:r>
      <w:r>
        <w:rPr>
          <w:rFonts w:hint="eastAsia"/>
        </w:rPr>
        <w:t>①</w:t>
      </w:r>
      <w:r>
        <w:t>（</w:t>
      </w:r>
      <w:r>
        <w:t>1</w:t>
      </w:r>
      <w:r>
        <w:rPr>
          <w:rFonts w:hint="eastAsia"/>
        </w:rPr>
        <w:t xml:space="preserve"> </w:t>
      </w:r>
      <w:r>
        <w:rPr>
          <w:rFonts w:cs="Times New Roman"/>
        </w:rPr>
        <w:t>−</w:t>
      </w:r>
      <w:r>
        <w:rPr>
          <w:rFonts w:hint="eastAsia"/>
        </w:rPr>
        <w:t xml:space="preserve"> </w:t>
      </w:r>
      <w:r>
        <w:fldChar w:fldCharType="begin"/>
      </w:r>
      <w:r>
        <w:instrText xml:space="preserve"> </w:instrText>
      </w:r>
      <w:r>
        <w:rPr>
          <w:rFonts w:hint="eastAsia"/>
        </w:rPr>
        <w:instrText>EQ \F(</w:instrText>
      </w:r>
      <w:r w:rsidRPr="00E23089">
        <w:rPr>
          <w:rFonts w:hint="eastAsia"/>
          <w:i/>
          <w:iCs/>
        </w:rPr>
        <w:instrText>mg</w:instrText>
      </w:r>
      <w:r>
        <w:rPr>
          <w:rFonts w:hint="eastAsia"/>
        </w:rPr>
        <w:instrText>,</w:instrText>
      </w:r>
      <w:r w:rsidRPr="00E23089">
        <w:rPr>
          <w:rFonts w:hint="eastAsia"/>
          <w:i/>
          <w:iCs/>
        </w:rPr>
        <w:instrText>kL</w:instrText>
      </w:r>
      <w:r>
        <w:rPr>
          <w:rFonts w:hint="eastAsia"/>
        </w:rPr>
        <w:instrText>)</w:instrText>
      </w:r>
      <w:r>
        <w:instrText xml:space="preserve"> </w:instrText>
      </w:r>
      <w:r>
        <w:fldChar w:fldCharType="separate"/>
      </w:r>
      <w:r>
        <w:fldChar w:fldCharType="end"/>
      </w:r>
      <w:r>
        <w:t>）</w:t>
      </w:r>
      <w:r w:rsidRPr="00E23089">
        <w:rPr>
          <w:i/>
          <w:iCs/>
        </w:rPr>
        <w:t>R</w:t>
      </w:r>
      <w:r>
        <w:rPr>
          <w:rFonts w:hint="eastAsia"/>
        </w:rPr>
        <w:t xml:space="preserve"> </w:t>
      </w:r>
      <w:r>
        <w:t>+</w:t>
      </w:r>
      <w:r>
        <w:rPr>
          <w:rFonts w:hint="eastAsia"/>
        </w:rPr>
        <w:t xml:space="preserve"> </w:t>
      </w:r>
      <w:r w:rsidRPr="00E23089">
        <w:rPr>
          <w:i/>
          <w:iCs/>
        </w:rPr>
        <w:t>R</w:t>
      </w:r>
      <w:r>
        <w:rPr>
          <w:rFonts w:hint="eastAsia"/>
          <w:vertAlign w:val="subscript"/>
        </w:rPr>
        <w:t>0</w:t>
      </w:r>
      <w:r>
        <w:rPr>
          <w:rFonts w:hint="eastAsia"/>
        </w:rPr>
        <w:t xml:space="preserve"> + </w:t>
      </w:r>
      <w:r w:rsidRPr="00E23089">
        <w:rPr>
          <w:i/>
          <w:iCs/>
        </w:rPr>
        <w:t>r</w:t>
      </w:r>
      <w:r>
        <w:tab/>
      </w:r>
      <w:r>
        <w:tab/>
      </w:r>
      <w:r>
        <w:rPr>
          <w:rFonts w:hint="eastAsia"/>
        </w:rPr>
        <w:t>②</w:t>
      </w:r>
      <w:r>
        <w:t>D</w:t>
      </w:r>
    </w:p>
    <w:p w14:paraId="16E48933" w14:textId="77777777" w:rsidR="000B403C" w:rsidRDefault="000B403C" w:rsidP="000B403C">
      <w:pPr>
        <w:ind w:left="0" w:firstLine="0"/>
      </w:pPr>
      <w:r>
        <w:rPr>
          <w:rFonts w:hint="eastAsia"/>
        </w:rPr>
        <w:t>2</w:t>
      </w:r>
      <w:r>
        <w:rPr>
          <w:rFonts w:hint="eastAsia"/>
        </w:rPr>
        <w:t>（</w:t>
      </w:r>
      <w:r>
        <w:rPr>
          <w:rFonts w:hint="eastAsia"/>
        </w:rPr>
        <w:t>3</w:t>
      </w:r>
      <w:r>
        <w:rPr>
          <w:rFonts w:hint="eastAsia"/>
        </w:rPr>
        <w:t>）①</w:t>
      </w:r>
      <w:r>
        <w:rPr>
          <w:rFonts w:hint="eastAsia"/>
        </w:rPr>
        <w:t xml:space="preserve"> </w:t>
      </w:r>
      <w:r w:rsidRPr="00E23089">
        <w:rPr>
          <w:rFonts w:hint="eastAsia"/>
          <w:i/>
          <w:iCs/>
        </w:rPr>
        <w:t>U</w:t>
      </w:r>
      <w:r>
        <w:rPr>
          <w:rFonts w:cs="Times New Roman"/>
        </w:rPr>
        <w:t>ʹ</w:t>
      </w:r>
      <w:r>
        <w:rPr>
          <w:rFonts w:hint="eastAsia"/>
        </w:rPr>
        <w:t xml:space="preserve"> &lt; </w:t>
      </w:r>
      <w:r w:rsidRPr="00E23089">
        <w:rPr>
          <w:rFonts w:hint="eastAsia"/>
          <w:i/>
          <w:iCs/>
        </w:rPr>
        <w:t>U</w:t>
      </w:r>
    </w:p>
    <w:p w14:paraId="408A3F73" w14:textId="4AAAD61A" w:rsidR="000B403C" w:rsidRDefault="000B403C" w:rsidP="000B403C">
      <w:pPr>
        <w:ind w:left="0" w:firstLine="0"/>
      </w:pPr>
      <w:r>
        <w:rPr>
          <w:rFonts w:hint="eastAsia"/>
        </w:rPr>
        <w:t>不计弹簧电阻情况下回路总电阻为</w:t>
      </w:r>
      <w:r w:rsidRPr="00E23089">
        <w:rPr>
          <w:rFonts w:hint="eastAsia"/>
          <w:i/>
          <w:iCs/>
        </w:rPr>
        <w:t>R</w:t>
      </w:r>
      <w:r>
        <w:rPr>
          <w:rFonts w:cs="Times New Roman"/>
        </w:rPr>
        <w:t>ʹ</w:t>
      </w:r>
      <w:r>
        <w:rPr>
          <w:rFonts w:hint="eastAsia"/>
          <w:vertAlign w:val="subscript"/>
        </w:rPr>
        <w:t>总</w:t>
      </w:r>
      <w:r>
        <w:rPr>
          <w:rFonts w:hint="eastAsia"/>
        </w:rPr>
        <w:t>，总电流为</w:t>
      </w:r>
      <w:r w:rsidRPr="00E23089">
        <w:rPr>
          <w:rFonts w:hint="eastAsia"/>
          <w:i/>
          <w:iCs/>
        </w:rPr>
        <w:t>I</w:t>
      </w:r>
      <w:r>
        <w:rPr>
          <w:rFonts w:cs="Times New Roman"/>
        </w:rPr>
        <w:t>ʹ</w:t>
      </w:r>
      <w:r>
        <w:rPr>
          <w:rFonts w:hint="eastAsia"/>
        </w:rPr>
        <w:t>；考虑弹簧电阻情况下回路总电阻</w:t>
      </w:r>
      <w:r w:rsidRPr="00E23089">
        <w:rPr>
          <w:rFonts w:hint="eastAsia"/>
          <w:i/>
          <w:iCs/>
        </w:rPr>
        <w:t>R</w:t>
      </w:r>
      <w:r w:rsidRPr="00E23089">
        <w:rPr>
          <w:rFonts w:hint="eastAsia"/>
          <w:vertAlign w:val="subscript"/>
        </w:rPr>
        <w:t>总</w:t>
      </w:r>
      <w:r>
        <w:rPr>
          <w:rFonts w:hint="eastAsia"/>
        </w:rPr>
        <w:t>，总电流为</w:t>
      </w:r>
      <w:r w:rsidRPr="00E23089">
        <w:rPr>
          <w:rFonts w:hint="eastAsia"/>
          <w:i/>
          <w:iCs/>
        </w:rPr>
        <w:t>I</w:t>
      </w:r>
      <w:r>
        <w:rPr>
          <w:rFonts w:hint="eastAsia"/>
        </w:rPr>
        <w:t>。</w:t>
      </w:r>
    </w:p>
    <w:p w14:paraId="12B0E703" w14:textId="77777777" w:rsidR="000B403C" w:rsidRDefault="000B403C" w:rsidP="000B403C">
      <w:pPr>
        <w:ind w:left="0" w:firstLine="420"/>
      </w:pPr>
      <w:r>
        <w:rPr>
          <w:rFonts w:hint="eastAsia"/>
        </w:rPr>
        <w:t>由于电源电动势</w:t>
      </w:r>
      <w:r w:rsidRPr="00E23089">
        <w:rPr>
          <w:rFonts w:hint="eastAsia"/>
          <w:i/>
          <w:iCs/>
        </w:rPr>
        <w:t>E</w:t>
      </w:r>
      <w:r>
        <w:rPr>
          <w:rFonts w:hint="eastAsia"/>
        </w:rPr>
        <w:t>和内阻</w:t>
      </w:r>
      <w:r w:rsidRPr="00E23089">
        <w:rPr>
          <w:rFonts w:hint="eastAsia"/>
          <w:i/>
          <w:iCs/>
        </w:rPr>
        <w:t>r</w:t>
      </w:r>
      <w:r>
        <w:rPr>
          <w:rFonts w:hint="eastAsia"/>
        </w:rPr>
        <w:t>均不变，</w:t>
      </w:r>
      <w:r w:rsidRPr="00E23089">
        <w:rPr>
          <w:rFonts w:hint="eastAsia"/>
          <w:i/>
          <w:iCs/>
        </w:rPr>
        <w:t>R</w:t>
      </w:r>
      <w:r>
        <w:rPr>
          <w:rFonts w:cs="Times New Roman"/>
        </w:rPr>
        <w:t>ʹ</w:t>
      </w:r>
      <w:r w:rsidRPr="00E23089">
        <w:rPr>
          <w:rFonts w:hint="eastAsia"/>
          <w:vertAlign w:val="subscript"/>
        </w:rPr>
        <w:t>总</w:t>
      </w:r>
      <w:r>
        <w:rPr>
          <w:rFonts w:hint="eastAsia"/>
        </w:rPr>
        <w:t xml:space="preserve"> &lt; </w:t>
      </w:r>
      <w:r w:rsidRPr="00E23089">
        <w:rPr>
          <w:rFonts w:hint="eastAsia"/>
          <w:i/>
          <w:iCs/>
        </w:rPr>
        <w:t>R</w:t>
      </w:r>
      <w:r w:rsidRPr="00E23089">
        <w:rPr>
          <w:rFonts w:hint="eastAsia"/>
          <w:vertAlign w:val="subscript"/>
        </w:rPr>
        <w:t>总</w:t>
      </w:r>
      <w:r>
        <w:rPr>
          <w:rFonts w:hint="eastAsia"/>
        </w:rPr>
        <w:t>，根据闭合电路欧姆定律</w:t>
      </w:r>
      <w:r w:rsidRPr="00E23089">
        <w:rPr>
          <w:rFonts w:hint="eastAsia"/>
          <w:i/>
          <w:iCs/>
        </w:rPr>
        <w:t>I</w:t>
      </w:r>
      <w:r>
        <w:rPr>
          <w:rFonts w:hint="eastAsia"/>
        </w:rPr>
        <w:t xml:space="preserve"> = </w:t>
      </w:r>
      <w:r w:rsidRPr="00E23089">
        <w:rPr>
          <w:rFonts w:hint="eastAsia"/>
          <w:i/>
          <w:iCs/>
        </w:rPr>
        <w:t>E</w:t>
      </w:r>
      <w:r>
        <w:rPr>
          <w:rFonts w:hint="eastAsia"/>
        </w:rPr>
        <w:t>/</w:t>
      </w:r>
      <w:r w:rsidRPr="00E23089">
        <w:rPr>
          <w:rFonts w:hint="eastAsia"/>
          <w:i/>
          <w:iCs/>
        </w:rPr>
        <w:t>R</w:t>
      </w:r>
      <w:r w:rsidRPr="00E23089">
        <w:rPr>
          <w:rFonts w:hint="eastAsia"/>
          <w:vertAlign w:val="subscript"/>
        </w:rPr>
        <w:t>总</w:t>
      </w:r>
      <w:r>
        <w:rPr>
          <w:rFonts w:hint="eastAsia"/>
        </w:rPr>
        <w:t>可知：</w:t>
      </w:r>
      <w:r w:rsidRPr="00E23089">
        <w:rPr>
          <w:rFonts w:hint="eastAsia"/>
          <w:i/>
          <w:iCs/>
        </w:rPr>
        <w:t>I</w:t>
      </w:r>
      <w:r w:rsidRPr="00E23089">
        <w:rPr>
          <w:rFonts w:cs="Times New Roman"/>
          <w:i/>
          <w:iCs/>
        </w:rPr>
        <w:t>ʹ</w:t>
      </w:r>
      <w:r>
        <w:rPr>
          <w:rFonts w:cs="Times New Roman" w:hint="eastAsia"/>
        </w:rPr>
        <w:t xml:space="preserve"> &gt; </w:t>
      </w:r>
      <w:r w:rsidRPr="00E23089">
        <w:rPr>
          <w:rFonts w:hint="eastAsia"/>
          <w:i/>
          <w:iCs/>
        </w:rPr>
        <w:t>I</w:t>
      </w:r>
      <w:r>
        <w:rPr>
          <w:rFonts w:hint="eastAsia"/>
        </w:rPr>
        <w:t>。（或根据电阻增大分到电压增大也给分）</w:t>
      </w:r>
    </w:p>
    <w:p w14:paraId="279B1577" w14:textId="77777777" w:rsidR="000B403C" w:rsidRDefault="000B403C" w:rsidP="000B403C">
      <w:pPr>
        <w:ind w:left="0" w:firstLine="420"/>
      </w:pPr>
      <w:r>
        <w:rPr>
          <w:rFonts w:hint="eastAsia"/>
        </w:rPr>
        <w:t>根据</w:t>
      </w:r>
      <w:r w:rsidRPr="00B2256B">
        <w:rPr>
          <w:i/>
          <w:iCs/>
        </w:rPr>
        <w:t>U</w:t>
      </w:r>
      <w:r>
        <w:rPr>
          <w:rFonts w:hint="eastAsia"/>
        </w:rPr>
        <w:t xml:space="preserve"> = </w:t>
      </w:r>
      <w:r w:rsidRPr="00B2256B">
        <w:rPr>
          <w:i/>
          <w:iCs/>
        </w:rPr>
        <w:t>E</w:t>
      </w:r>
      <w:r>
        <w:rPr>
          <w:rFonts w:hint="eastAsia"/>
        </w:rPr>
        <w:t xml:space="preserve"> </w:t>
      </w:r>
      <w:r>
        <w:rPr>
          <w:rFonts w:cs="Times New Roman"/>
        </w:rPr>
        <w:t>−</w:t>
      </w:r>
      <w:r>
        <w:rPr>
          <w:rFonts w:hint="eastAsia"/>
        </w:rPr>
        <w:t xml:space="preserve"> </w:t>
      </w:r>
      <w:r w:rsidRPr="00B2256B">
        <w:rPr>
          <w:i/>
          <w:iCs/>
        </w:rPr>
        <w:t>I</w:t>
      </w:r>
      <w:r>
        <w:t>（</w:t>
      </w:r>
      <w:r w:rsidRPr="00B2256B">
        <w:rPr>
          <w:i/>
          <w:iCs/>
        </w:rPr>
        <w:t>r</w:t>
      </w:r>
      <w:r>
        <w:rPr>
          <w:rFonts w:hint="eastAsia"/>
        </w:rPr>
        <w:t xml:space="preserve"> + </w:t>
      </w:r>
      <w:r w:rsidRPr="00B2256B">
        <w:rPr>
          <w:i/>
          <w:iCs/>
        </w:rPr>
        <w:t>R</w:t>
      </w:r>
      <w:r>
        <w:rPr>
          <w:rFonts w:hint="eastAsia"/>
          <w:vertAlign w:val="subscript"/>
        </w:rPr>
        <w:t>0</w:t>
      </w:r>
      <w:r>
        <w:t>）</w:t>
      </w:r>
    </w:p>
    <w:p w14:paraId="039332A0" w14:textId="77777777" w:rsidR="000B403C" w:rsidRDefault="000B403C" w:rsidP="000B403C">
      <w:pPr>
        <w:ind w:left="0" w:firstLine="420"/>
      </w:pPr>
      <w:r>
        <w:rPr>
          <w:rFonts w:hint="eastAsia"/>
        </w:rPr>
        <w:t>及电源电动势</w:t>
      </w:r>
      <w:r w:rsidRPr="00B2256B">
        <w:rPr>
          <w:rFonts w:hint="eastAsia"/>
          <w:i/>
          <w:iCs/>
        </w:rPr>
        <w:t>E</w:t>
      </w:r>
      <w:r>
        <w:rPr>
          <w:rFonts w:hint="eastAsia"/>
        </w:rPr>
        <w:t>、内阻</w:t>
      </w:r>
      <w:r w:rsidRPr="00B2256B">
        <w:rPr>
          <w:rFonts w:hint="eastAsia"/>
          <w:i/>
          <w:iCs/>
        </w:rPr>
        <w:t>r</w:t>
      </w:r>
      <w:r>
        <w:rPr>
          <w:rFonts w:hint="eastAsia"/>
        </w:rPr>
        <w:t>、</w:t>
      </w:r>
      <w:r w:rsidRPr="00B2256B">
        <w:rPr>
          <w:rFonts w:hint="eastAsia"/>
          <w:i/>
          <w:iCs/>
        </w:rPr>
        <w:t>R</w:t>
      </w:r>
      <w:r>
        <w:rPr>
          <w:rFonts w:hint="eastAsia"/>
          <w:vertAlign w:val="subscript"/>
        </w:rPr>
        <w:t>0</w:t>
      </w:r>
      <w:r>
        <w:rPr>
          <w:rFonts w:hint="eastAsia"/>
        </w:rPr>
        <w:t>均不变可得</w:t>
      </w:r>
      <w:r w:rsidRPr="00B2256B">
        <w:rPr>
          <w:rFonts w:hint="eastAsia"/>
          <w:i/>
          <w:iCs/>
        </w:rPr>
        <w:t>U</w:t>
      </w:r>
      <w:r>
        <w:rPr>
          <w:rFonts w:cs="Times New Roman"/>
        </w:rPr>
        <w:t>ʹ</w:t>
      </w:r>
      <w:r>
        <w:rPr>
          <w:rFonts w:hint="eastAsia"/>
        </w:rPr>
        <w:t xml:space="preserve"> &lt; </w:t>
      </w:r>
      <w:r w:rsidRPr="00B2256B">
        <w:rPr>
          <w:rFonts w:hint="eastAsia"/>
          <w:i/>
          <w:iCs/>
        </w:rPr>
        <w:t>U</w:t>
      </w:r>
      <w:r>
        <w:rPr>
          <w:rFonts w:hint="eastAsia"/>
        </w:rPr>
        <w:t>。</w:t>
      </w:r>
    </w:p>
    <w:p w14:paraId="4109E709" w14:textId="77777777" w:rsidR="000B403C" w:rsidRDefault="000B403C" w:rsidP="000B403C">
      <w:pPr>
        <w:ind w:left="0" w:firstLine="420"/>
      </w:pPr>
      <w:r>
        <w:rPr>
          <w:rFonts w:hint="eastAsia"/>
        </w:rPr>
        <w:t>②</w:t>
      </w:r>
      <w:r>
        <w:rPr>
          <w:rFonts w:hint="eastAsia"/>
        </w:rPr>
        <w:t>A</w:t>
      </w:r>
    </w:p>
    <w:p w14:paraId="75D3FF92" w14:textId="3394D6A0" w:rsidR="000B403C" w:rsidRDefault="000B403C" w:rsidP="000B403C">
      <w:pPr>
        <w:pStyle w:val="af5"/>
        <w:ind w:left="0" w:firstLine="0"/>
      </w:pPr>
      <w:r>
        <w:rPr>
          <w:rFonts w:hint="eastAsia"/>
        </w:rPr>
        <w:t>2025</w:t>
      </w:r>
      <w:r>
        <w:rPr>
          <w:rFonts w:hint="eastAsia"/>
        </w:rPr>
        <w:t>学年上海市调研卷四</w:t>
      </w:r>
    </w:p>
  </w:comment>
  <w:comment w:id="5" w:author="physics" w:date="2025-12-20T18:29:00Z" w:initials="phy">
    <w:p w14:paraId="71DFD4CB" w14:textId="77777777" w:rsidR="000B403C" w:rsidRDefault="000B403C" w:rsidP="000B403C">
      <w:pPr>
        <w:ind w:left="0" w:firstLine="0"/>
      </w:pPr>
      <w:r>
        <w:rPr>
          <w:rStyle w:val="af4"/>
        </w:rPr>
        <w:annotationRef/>
      </w:r>
      <w:r>
        <w:rPr>
          <w:rFonts w:hint="eastAsia"/>
        </w:rPr>
        <w:t>1</w:t>
      </w:r>
      <w:r>
        <w:rPr>
          <w:rFonts w:hint="eastAsia"/>
        </w:rPr>
        <w:t>．</w:t>
      </w:r>
      <w:r>
        <w:rPr>
          <w:rFonts w:hint="eastAsia"/>
        </w:rPr>
        <w:t>A</w:t>
      </w:r>
    </w:p>
    <w:p w14:paraId="7E260884" w14:textId="1C9D56C2" w:rsidR="000B403C" w:rsidRDefault="000B403C" w:rsidP="000B403C">
      <w:pPr>
        <w:ind w:left="0" w:firstLine="0"/>
      </w:pPr>
      <w:r>
        <w:rPr>
          <w:rFonts w:hint="eastAsia"/>
        </w:rPr>
        <w:t>2</w:t>
      </w:r>
      <w:r>
        <w:rPr>
          <w:rFonts w:hint="eastAsia"/>
        </w:rPr>
        <w:t>（</w:t>
      </w:r>
      <w:r>
        <w:rPr>
          <w:rFonts w:hint="eastAsia"/>
        </w:rPr>
        <w:t>1</w:t>
      </w:r>
      <w:r>
        <w:rPr>
          <w:rFonts w:hint="eastAsia"/>
        </w:rPr>
        <w:t>）</w:t>
      </w:r>
      <w:r w:rsidRPr="00B2256B">
        <w:rPr>
          <w:rFonts w:hint="eastAsia"/>
          <w:i/>
          <w:iCs/>
        </w:rPr>
        <w:t>mg</w:t>
      </w:r>
      <w:r>
        <w:rPr>
          <w:rFonts w:hint="eastAsia"/>
        </w:rPr>
        <w:t>tan</w:t>
      </w:r>
      <w:r w:rsidRPr="00B2256B">
        <w:rPr>
          <w:rFonts w:cs="Times New Roman"/>
          <w:i/>
          <w:iCs/>
        </w:rPr>
        <w:t>θ</w:t>
      </w:r>
      <w:r w:rsidRPr="00B2256B">
        <w:rPr>
          <w:rFonts w:hint="eastAsia"/>
          <w:vertAlign w:val="subscript"/>
        </w:rPr>
        <w:t>0</w:t>
      </w:r>
      <w:r>
        <w:rPr>
          <w:rFonts w:hint="eastAsia"/>
        </w:rPr>
        <w:t>，</w:t>
      </w:r>
      <w:r w:rsidRPr="00B2256B">
        <w:rPr>
          <w:rFonts w:hint="eastAsia"/>
          <w:i/>
          <w:iCs/>
        </w:rPr>
        <w:t>mgt</w:t>
      </w:r>
    </w:p>
    <w:p w14:paraId="1421BE9F" w14:textId="5B1613FC" w:rsidR="000B403C" w:rsidRDefault="000B403C" w:rsidP="000B403C">
      <w:pPr>
        <w:ind w:left="0" w:firstLine="0"/>
      </w:pPr>
      <w:r>
        <w:rPr>
          <w:rFonts w:hint="eastAsia"/>
        </w:rPr>
        <w:t>（</w:t>
      </w:r>
      <w:r>
        <w:rPr>
          <w:rFonts w:hint="eastAsia"/>
        </w:rPr>
        <w:t>2</w:t>
      </w:r>
      <w:r>
        <w:rPr>
          <w:rFonts w:hint="eastAsia"/>
        </w:rPr>
        <w:t>）</w:t>
      </w:r>
      <w:r>
        <w:rPr>
          <w:rFonts w:hint="eastAsia"/>
        </w:rPr>
        <w:t>4</w:t>
      </w:r>
      <w:r w:rsidRPr="00B2256B">
        <w:rPr>
          <w:rFonts w:hint="eastAsia"/>
          <w:i/>
          <w:iCs/>
        </w:rPr>
        <w:t>t</w:t>
      </w:r>
      <w:r w:rsidRPr="00B2256B">
        <w:rPr>
          <w:rFonts w:hint="eastAsia"/>
          <w:vertAlign w:val="subscript"/>
        </w:rPr>
        <w:t>1</w:t>
      </w:r>
      <w:r>
        <w:rPr>
          <w:rFonts w:hint="eastAsia"/>
        </w:rPr>
        <w:t>，</w:t>
      </w:r>
      <w:r>
        <w:fldChar w:fldCharType="begin"/>
      </w:r>
      <w:r>
        <w:instrText xml:space="preserve"> </w:instrText>
      </w:r>
      <w:r>
        <w:rPr>
          <w:rFonts w:hint="eastAsia"/>
        </w:rPr>
        <w:instrText>EQ \F(4</w:instrText>
      </w:r>
      <w:r w:rsidRPr="00B2256B">
        <w:rPr>
          <w:rFonts w:hint="eastAsia"/>
          <w:i/>
          <w:iCs/>
        </w:rPr>
        <w:instrText>gt</w:instrText>
      </w:r>
      <w:r>
        <w:rPr>
          <w:rFonts w:hint="eastAsia"/>
          <w:vertAlign w:val="subscript"/>
        </w:rPr>
        <w:instrText>1</w:instrText>
      </w:r>
      <w:r>
        <w:rPr>
          <w:rFonts w:hint="eastAsia"/>
          <w:vertAlign w:val="superscript"/>
        </w:rPr>
        <w:instrText>2</w:instrText>
      </w:r>
      <w:r>
        <w:rPr>
          <w:rFonts w:hint="eastAsia"/>
        </w:rPr>
        <w:instrText>,</w:instrText>
      </w:r>
      <w:r>
        <w:rPr>
          <w:rFonts w:cs="Times New Roman"/>
        </w:rPr>
        <w:instrText>π</w:instrText>
      </w:r>
      <w:r>
        <w:rPr>
          <w:rFonts w:hint="eastAsia"/>
          <w:vertAlign w:val="superscript"/>
        </w:rPr>
        <w:instrText>2</w:instrText>
      </w:r>
      <w:r>
        <w:rPr>
          <w:rFonts w:hint="eastAsia"/>
        </w:rPr>
        <w:instrText>)</w:instrText>
      </w:r>
      <w:r>
        <w:instrText xml:space="preserve"> </w:instrText>
      </w:r>
      <w:r>
        <w:fldChar w:fldCharType="separate"/>
      </w:r>
      <w:r>
        <w:fldChar w:fldCharType="end"/>
      </w:r>
    </w:p>
    <w:p w14:paraId="6D9A92C8" w14:textId="77777777" w:rsidR="000B403C" w:rsidRDefault="000B403C" w:rsidP="000B403C">
      <w:pPr>
        <w:ind w:left="0" w:firstLine="0"/>
      </w:pPr>
      <w:r>
        <w:rPr>
          <w:rFonts w:hint="eastAsia"/>
        </w:rPr>
        <w:t>3</w:t>
      </w:r>
      <w:r>
        <w:rPr>
          <w:rFonts w:hint="eastAsia"/>
        </w:rPr>
        <w:t>．</w:t>
      </w:r>
      <w:r>
        <w:fldChar w:fldCharType="begin"/>
      </w:r>
      <w:r>
        <w:instrText xml:space="preserve"> </w:instrText>
      </w:r>
      <w:r>
        <w:rPr>
          <w:rFonts w:hint="eastAsia"/>
        </w:rPr>
        <w:instrText>EQ \F(</w:instrText>
      </w:r>
      <w:r w:rsidRPr="00B2256B">
        <w:rPr>
          <w:rFonts w:hint="eastAsia"/>
          <w:i/>
          <w:iCs/>
        </w:rPr>
        <w:instrText>k</w:instrText>
      </w:r>
      <w:r>
        <w:rPr>
          <w:rFonts w:hint="eastAsia"/>
        </w:rPr>
        <w:instrText>,2)</w:instrText>
      </w:r>
      <w:r>
        <w:instrText xml:space="preserve"> </w:instrText>
      </w:r>
      <w:r>
        <w:fldChar w:fldCharType="separate"/>
      </w:r>
      <w:r>
        <w:fldChar w:fldCharType="end"/>
      </w:r>
    </w:p>
    <w:p w14:paraId="161041F6" w14:textId="2595D9B8" w:rsidR="000B403C" w:rsidRDefault="000B403C" w:rsidP="000B403C">
      <w:pPr>
        <w:pStyle w:val="af5"/>
        <w:ind w:left="0" w:firstLine="0"/>
      </w:pPr>
      <w:r>
        <w:rPr>
          <w:rFonts w:hint="eastAsia"/>
        </w:rPr>
        <w:t>2025</w:t>
      </w:r>
      <w:r>
        <w:rPr>
          <w:rFonts w:hint="eastAsia"/>
        </w:rPr>
        <w:t>学年上海市调研卷五</w:t>
      </w:r>
    </w:p>
  </w:comment>
  <w:comment w:id="6" w:author="physics" w:date="2025-12-20T18:29:00Z" w:initials="phy">
    <w:p w14:paraId="65D4FF9A" w14:textId="77777777" w:rsidR="000B403C" w:rsidRDefault="000B403C" w:rsidP="000B403C">
      <w:pPr>
        <w:ind w:left="0" w:firstLine="0"/>
      </w:pPr>
      <w:r>
        <w:rPr>
          <w:rStyle w:val="af4"/>
        </w:rPr>
        <w:annotationRef/>
      </w:r>
      <w:r>
        <w:rPr>
          <w:rFonts w:hint="eastAsia"/>
        </w:rPr>
        <w:t>1</w:t>
      </w:r>
      <w:r>
        <w:rPr>
          <w:rFonts w:hint="eastAsia"/>
        </w:rPr>
        <w:t>．</w:t>
      </w:r>
      <w:r>
        <w:rPr>
          <w:rFonts w:hint="eastAsia"/>
        </w:rPr>
        <w:t>B</w:t>
      </w:r>
    </w:p>
    <w:p w14:paraId="59C77AAE" w14:textId="2378A078" w:rsidR="000B403C" w:rsidRDefault="000B403C" w:rsidP="000B403C">
      <w:pPr>
        <w:ind w:left="0" w:firstLine="0"/>
      </w:pPr>
      <w:r>
        <w:rPr>
          <w:rFonts w:hint="eastAsia"/>
        </w:rPr>
        <w:t>2</w:t>
      </w:r>
      <w:r>
        <w:rPr>
          <w:rFonts w:hint="eastAsia"/>
        </w:rPr>
        <w:t>．</w:t>
      </w:r>
      <w:r>
        <w:rPr>
          <w:rFonts w:hint="eastAsia"/>
        </w:rPr>
        <w:t>0</w:t>
      </w:r>
    </w:p>
    <w:p w14:paraId="13467024" w14:textId="2FD22A0E" w:rsidR="000B403C" w:rsidRDefault="000B403C" w:rsidP="000B403C">
      <w:pPr>
        <w:ind w:left="0" w:firstLine="0"/>
      </w:pPr>
      <w:r>
        <w:rPr>
          <w:rFonts w:hint="eastAsia"/>
        </w:rPr>
        <w:t>3</w:t>
      </w:r>
      <w:r>
        <w:rPr>
          <w:rFonts w:hint="eastAsia"/>
        </w:rPr>
        <w:t>．</w:t>
      </w:r>
      <w:r w:rsidRPr="00245A4E">
        <w:rPr>
          <w:rFonts w:hint="eastAsia"/>
          <w:i/>
          <w:iCs/>
        </w:rPr>
        <w:t>t</w:t>
      </w:r>
      <w:r>
        <w:rPr>
          <w:rFonts w:hint="eastAsia"/>
        </w:rPr>
        <w:t xml:space="preserve"> = </w:t>
      </w:r>
      <w:r>
        <w:fldChar w:fldCharType="begin"/>
      </w:r>
      <w:r>
        <w:instrText xml:space="preserve"> </w:instrText>
      </w:r>
      <w:r>
        <w:rPr>
          <w:rFonts w:hint="eastAsia"/>
        </w:rPr>
        <w:instrText>EQ \F(</w:instrText>
      </w:r>
      <w:r w:rsidRPr="00245A4E">
        <w:rPr>
          <w:rFonts w:ascii="Book Antiqua" w:hAnsi="Book Antiqua"/>
          <w:i/>
          <w:iCs/>
        </w:rPr>
        <w:instrText>v</w:instrText>
      </w:r>
      <w:r>
        <w:rPr>
          <w:rFonts w:hint="eastAsia"/>
          <w:vertAlign w:val="subscript"/>
        </w:rPr>
        <w:instrText>0</w:instrText>
      </w:r>
      <w:r>
        <w:rPr>
          <w:rFonts w:hint="eastAsia"/>
        </w:rPr>
        <w:instrText>,</w:instrText>
      </w:r>
      <w:r w:rsidRPr="00245A4E">
        <w:rPr>
          <w:rFonts w:hint="eastAsia"/>
          <w:i/>
          <w:iCs/>
        </w:rPr>
        <w:instrText>g</w:instrText>
      </w:r>
      <w:r>
        <w:rPr>
          <w:rFonts w:hint="eastAsia"/>
        </w:rPr>
        <w:instrText>)</w:instrText>
      </w:r>
      <w:r>
        <w:instrText xml:space="preserve"> </w:instrText>
      </w:r>
      <w:r>
        <w:fldChar w:fldCharType="separate"/>
      </w:r>
      <w:r>
        <w:fldChar w:fldCharType="end"/>
      </w:r>
    </w:p>
    <w:p w14:paraId="7E7A4AC9" w14:textId="6E75A518" w:rsidR="000B403C" w:rsidRDefault="000B403C" w:rsidP="000B403C">
      <w:pPr>
        <w:ind w:left="0" w:firstLine="0"/>
      </w:pPr>
      <w:r w:rsidRPr="0071399B">
        <w:rPr>
          <w:rFonts w:ascii="Book Antiqua" w:hAnsi="Book Antiqua"/>
          <w:i/>
          <w:iCs/>
        </w:rPr>
        <w:t>v</w:t>
      </w:r>
      <w:r>
        <w:rPr>
          <w:rFonts w:hint="eastAsia"/>
        </w:rPr>
        <w:t xml:space="preserve"> = </w:t>
      </w:r>
      <w:r>
        <w:fldChar w:fldCharType="begin"/>
      </w:r>
      <w:r>
        <w:instrText xml:space="preserve"> </w:instrText>
      </w:r>
      <w:r>
        <w:rPr>
          <w:rFonts w:hint="eastAsia"/>
        </w:rPr>
        <w:instrText>EQ \R(2)</w:instrText>
      </w:r>
      <w:r>
        <w:instrText xml:space="preserve"> </w:instrText>
      </w:r>
      <w:r>
        <w:fldChar w:fldCharType="separate"/>
      </w:r>
      <w:r>
        <w:fldChar w:fldCharType="end"/>
      </w:r>
      <w:r w:rsidRPr="0071399B">
        <w:rPr>
          <w:rFonts w:ascii="Book Antiqua" w:hAnsi="Book Antiqua"/>
          <w:i/>
          <w:iCs/>
        </w:rPr>
        <w:t>v</w:t>
      </w:r>
      <w:r>
        <w:rPr>
          <w:rFonts w:hint="eastAsia"/>
          <w:vertAlign w:val="subscript"/>
        </w:rPr>
        <w:t>0</w:t>
      </w:r>
      <w:r>
        <w:rPr>
          <w:rFonts w:hint="eastAsia"/>
        </w:rPr>
        <w:t>，向右下且与水平方向间夹角为</w:t>
      </w:r>
      <w:r>
        <w:rPr>
          <w:rFonts w:hint="eastAsia"/>
        </w:rPr>
        <w:t>45</w:t>
      </w:r>
      <w:r w:rsidRPr="0071399B">
        <w:rPr>
          <w:rFonts w:asciiTheme="majorBidi" w:hAnsiTheme="majorBidi" w:cstheme="majorBidi"/>
        </w:rPr>
        <w:t>°</w:t>
      </w:r>
    </w:p>
    <w:p w14:paraId="1A5EBC4D" w14:textId="733F313A" w:rsidR="000B403C" w:rsidRDefault="000B403C" w:rsidP="000B403C">
      <w:pPr>
        <w:pStyle w:val="af5"/>
        <w:ind w:left="0" w:firstLine="0"/>
      </w:pPr>
      <w:r>
        <w:rPr>
          <w:rFonts w:hint="eastAsia"/>
        </w:rPr>
        <w:t>2025</w:t>
      </w:r>
      <w:r>
        <w:rPr>
          <w:rFonts w:hint="eastAsia"/>
        </w:rPr>
        <w:t>学年上海市调研卷六</w:t>
      </w:r>
    </w:p>
  </w:comment>
  <w:comment w:id="7" w:author="physics" w:date="2025-12-20T18:29:00Z" w:initials="phy">
    <w:p w14:paraId="63A57473" w14:textId="389658A9" w:rsidR="000B403C" w:rsidRDefault="000B403C" w:rsidP="00462587">
      <w:pPr>
        <w:ind w:left="0" w:firstLine="0"/>
      </w:pPr>
      <w:r>
        <w:rPr>
          <w:rStyle w:val="af4"/>
        </w:rPr>
        <w:annotationRef/>
      </w:r>
      <w:r>
        <w:t>1</w:t>
      </w:r>
      <w:r>
        <w:t>（</w:t>
      </w:r>
      <w:r>
        <w:t>1</w:t>
      </w:r>
      <w:r>
        <w:t>）</w:t>
      </w:r>
      <w:r>
        <w:t>D</w:t>
      </w:r>
      <w:r>
        <w:tab/>
      </w:r>
      <w:r>
        <w:t>（</w:t>
      </w:r>
      <w:r>
        <w:t>2</w:t>
      </w:r>
      <w:r>
        <w:t>）</w:t>
      </w:r>
      <w:r w:rsidRPr="00B2256B">
        <w:rPr>
          <w:i/>
          <w:iCs/>
        </w:rPr>
        <w:t>CU</w:t>
      </w:r>
    </w:p>
    <w:p w14:paraId="6BEBDB5C" w14:textId="524B5387" w:rsidR="00462587" w:rsidRDefault="000B403C" w:rsidP="00462587">
      <w:pPr>
        <w:ind w:left="0" w:firstLine="0"/>
      </w:pPr>
      <w:r>
        <w:rPr>
          <w:rFonts w:hint="eastAsia"/>
        </w:rPr>
        <w:t>2</w:t>
      </w:r>
      <w:r>
        <w:rPr>
          <w:rFonts w:hint="eastAsia"/>
        </w:rPr>
        <w:t>（</w:t>
      </w:r>
      <w:r>
        <w:rPr>
          <w:rFonts w:hint="eastAsia"/>
        </w:rPr>
        <w:t>1</w:t>
      </w:r>
      <w:r>
        <w:rPr>
          <w:rFonts w:hint="eastAsia"/>
        </w:rPr>
        <w:t>）如图</w:t>
      </w:r>
    </w:p>
    <w:p w14:paraId="081A01CF" w14:textId="2F31DB9D" w:rsidR="00462587" w:rsidRDefault="00B15BD3" w:rsidP="00462587">
      <w:pPr>
        <w:ind w:left="0" w:firstLine="0"/>
      </w:pPr>
      <w:r>
        <w:rPr>
          <w:noProof/>
        </w:rPr>
        <w:drawing>
          <wp:inline distT="0" distB="0" distL="0" distR="0" wp14:anchorId="26C2DC8B" wp14:editId="1B2528D4">
            <wp:extent cx="399633" cy="873369"/>
            <wp:effectExtent l="0" t="0" r="0" b="0"/>
            <wp:docPr id="365250811" name="图形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250811" name="图形 365250811"/>
                    <pic:cNvPicPr/>
                  </pic:nvPicPr>
                  <pic:blipFill>
                    <a:blip r:embed="rId1">
                      <a:extLst>
                        <a:ext uri="{96DAC541-7B7A-43D3-8B79-37D633B846F1}">
                          <asvg:svgBlip xmlns:asvg="http://schemas.microsoft.com/office/drawing/2016/SVG/main" r:embed="rId2"/>
                        </a:ext>
                      </a:extLst>
                    </a:blip>
                    <a:stretch>
                      <a:fillRect/>
                    </a:stretch>
                  </pic:blipFill>
                  <pic:spPr>
                    <a:xfrm>
                      <a:off x="0" y="0"/>
                      <a:ext cx="405578" cy="886362"/>
                    </a:xfrm>
                    <a:prstGeom prst="rect">
                      <a:avLst/>
                    </a:prstGeom>
                  </pic:spPr>
                </pic:pic>
              </a:graphicData>
            </a:graphic>
          </wp:inline>
        </w:drawing>
      </w:r>
    </w:p>
    <w:p w14:paraId="5DEF9AB9" w14:textId="543AB984" w:rsidR="000B403C" w:rsidRDefault="000B403C" w:rsidP="000B403C">
      <w:pPr>
        <w:ind w:left="0" w:firstLine="0"/>
      </w:pPr>
      <w:r>
        <w:rPr>
          <w:rFonts w:hint="eastAsia"/>
        </w:rPr>
        <w:t>（</w:t>
      </w:r>
      <w:r>
        <w:rPr>
          <w:rFonts w:hint="eastAsia"/>
        </w:rPr>
        <w:t>2</w:t>
      </w:r>
      <w:r>
        <w:rPr>
          <w:rFonts w:hint="eastAsia"/>
        </w:rPr>
        <w:t>）动，</w:t>
      </w:r>
      <w:r w:rsidRPr="00B2256B">
        <w:rPr>
          <w:rFonts w:hint="eastAsia"/>
          <w:i/>
          <w:iCs/>
        </w:rPr>
        <w:t>BiL</w:t>
      </w:r>
      <w:r w:rsidRPr="00B2256B">
        <w:rPr>
          <w:rFonts w:ascii="Book Antiqua" w:hAnsi="Book Antiqua"/>
          <w:i/>
          <w:iCs/>
        </w:rPr>
        <w:t>v</w:t>
      </w:r>
      <w:r>
        <w:rPr>
          <w:rFonts w:hint="eastAsia"/>
        </w:rPr>
        <w:t xml:space="preserve"> + </w:t>
      </w:r>
      <w:r w:rsidRPr="00B2256B">
        <w:rPr>
          <w:rFonts w:hint="eastAsia"/>
          <w:i/>
          <w:iCs/>
        </w:rPr>
        <w:t>i</w:t>
      </w:r>
      <w:r w:rsidRPr="00B2256B">
        <w:rPr>
          <w:rFonts w:hint="eastAsia"/>
          <w:vertAlign w:val="superscript"/>
        </w:rPr>
        <w:t>2</w:t>
      </w:r>
      <w:r w:rsidRPr="00B2256B">
        <w:rPr>
          <w:rFonts w:hint="eastAsia"/>
          <w:i/>
          <w:iCs/>
        </w:rPr>
        <w:t>R</w:t>
      </w:r>
      <w:r>
        <w:rPr>
          <w:rFonts w:hint="eastAsia"/>
        </w:rPr>
        <w:t>，</w:t>
      </w:r>
      <w:r w:rsidRPr="00B2256B">
        <w:rPr>
          <w:rFonts w:hint="eastAsia"/>
          <w:i/>
          <w:iCs/>
        </w:rPr>
        <w:t>BL</w:t>
      </w:r>
      <w:r w:rsidRPr="00B2256B">
        <w:rPr>
          <w:rFonts w:ascii="Book Antiqua" w:hAnsi="Book Antiqua"/>
          <w:i/>
          <w:iCs/>
        </w:rPr>
        <w:t>v</w:t>
      </w:r>
      <w:r>
        <w:rPr>
          <w:rFonts w:hint="eastAsia"/>
        </w:rPr>
        <w:t xml:space="preserve"> + </w:t>
      </w:r>
      <w:r w:rsidRPr="00B2256B">
        <w:rPr>
          <w:rFonts w:hint="eastAsia"/>
          <w:i/>
          <w:iCs/>
        </w:rPr>
        <w:t>iR</w:t>
      </w:r>
    </w:p>
    <w:p w14:paraId="0A6992DD" w14:textId="77777777" w:rsidR="00462587" w:rsidRDefault="000B403C" w:rsidP="00462587">
      <w:pPr>
        <w:ind w:left="0" w:firstLine="0"/>
      </w:pPr>
      <w:r>
        <w:t>（</w:t>
      </w:r>
      <w:r>
        <w:t>3</w:t>
      </w:r>
      <w:r>
        <w:t>）</w:t>
      </w:r>
      <w:r>
        <w:t>0</w:t>
      </w:r>
    </w:p>
    <w:p w14:paraId="54E50BD8" w14:textId="4513246F" w:rsidR="000B403C" w:rsidRDefault="000B403C" w:rsidP="00462587">
      <w:pPr>
        <w:ind w:left="0" w:firstLine="0"/>
      </w:pPr>
      <w:r>
        <w:t>（</w:t>
      </w:r>
      <w:r>
        <w:t>4</w:t>
      </w:r>
      <w:r>
        <w:t>）</w:t>
      </w:r>
      <w:r w:rsidRPr="00B2256B">
        <w:rPr>
          <w:rFonts w:ascii="Book Antiqua" w:hAnsi="Book Antiqua"/>
          <w:i/>
          <w:iCs/>
        </w:rPr>
        <w:t>v</w:t>
      </w:r>
      <w:r w:rsidRPr="00B2256B">
        <w:rPr>
          <w:rFonts w:hint="eastAsia"/>
          <w:vertAlign w:val="subscript"/>
        </w:rPr>
        <w:t>m</w:t>
      </w:r>
      <w:r>
        <w:rPr>
          <w:rFonts w:hint="eastAsia"/>
        </w:rPr>
        <w:t xml:space="preserve"> = </w:t>
      </w:r>
      <w:r>
        <w:fldChar w:fldCharType="begin"/>
      </w:r>
      <w:r>
        <w:instrText xml:space="preserve"> </w:instrText>
      </w:r>
      <w:r>
        <w:rPr>
          <w:rFonts w:hint="eastAsia"/>
        </w:rPr>
        <w:instrText>EQ \F(</w:instrText>
      </w:r>
      <w:r w:rsidRPr="000F4347">
        <w:rPr>
          <w:rFonts w:hint="eastAsia"/>
          <w:i/>
          <w:iCs/>
        </w:rPr>
        <w:instrText>BLQ</w:instrText>
      </w:r>
      <w:r>
        <w:rPr>
          <w:rFonts w:hint="eastAsia"/>
        </w:rPr>
        <w:instrText>,</w:instrText>
      </w:r>
      <w:r w:rsidRPr="000F4347">
        <w:rPr>
          <w:rFonts w:hint="eastAsia"/>
          <w:i/>
          <w:iCs/>
        </w:rPr>
        <w:instrText>CB</w:instrText>
      </w:r>
      <w:r>
        <w:rPr>
          <w:rFonts w:hint="eastAsia"/>
          <w:vertAlign w:val="superscript"/>
        </w:rPr>
        <w:instrText>2</w:instrText>
      </w:r>
      <w:r w:rsidRPr="000F4347">
        <w:rPr>
          <w:rFonts w:hint="eastAsia"/>
          <w:i/>
          <w:iCs/>
        </w:rPr>
        <w:instrText>L</w:instrText>
      </w:r>
      <w:r>
        <w:rPr>
          <w:rFonts w:hint="eastAsia"/>
          <w:vertAlign w:val="superscript"/>
        </w:rPr>
        <w:instrText>2</w:instrText>
      </w:r>
      <w:r>
        <w:rPr>
          <w:rFonts w:hint="eastAsia"/>
        </w:rPr>
        <w:instrText xml:space="preserve"> + </w:instrText>
      </w:r>
      <w:r w:rsidRPr="000F4347">
        <w:rPr>
          <w:rFonts w:hint="eastAsia"/>
          <w:i/>
          <w:iCs/>
        </w:rPr>
        <w:instrText>m</w:instrText>
      </w:r>
      <w:r>
        <w:rPr>
          <w:rFonts w:hint="eastAsia"/>
        </w:rPr>
        <w:instrText>)</w:instrText>
      </w:r>
      <w:r>
        <w:instrText xml:space="preserve"> </w:instrText>
      </w:r>
      <w:r>
        <w:fldChar w:fldCharType="separate"/>
      </w:r>
      <w:r>
        <w:fldChar w:fldCharType="end"/>
      </w:r>
    </w:p>
    <w:p w14:paraId="583EC34B" w14:textId="732FFEBD" w:rsidR="000B403C" w:rsidRDefault="000B403C" w:rsidP="000B403C">
      <w:pPr>
        <w:pStyle w:val="af5"/>
        <w:ind w:left="0" w:firstLine="0"/>
      </w:pPr>
      <w:r>
        <w:rPr>
          <w:rFonts w:hint="eastAsia"/>
        </w:rPr>
        <w:t>2025</w:t>
      </w:r>
      <w:r>
        <w:rPr>
          <w:rFonts w:hint="eastAsia"/>
        </w:rPr>
        <w:t>学年上海市调研卷七</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18B1AD7F" w15:done="0"/>
  <w15:commentEx w15:paraId="46924587" w15:done="0"/>
  <w15:commentEx w15:paraId="7E37E2F8" w15:done="0"/>
  <w15:commentEx w15:paraId="5640BC3F" w15:done="0"/>
  <w15:commentEx w15:paraId="75D3FF92" w15:done="0"/>
  <w15:commentEx w15:paraId="161041F6" w15:done="0"/>
  <w15:commentEx w15:paraId="1A5EBC4D" w15:done="0"/>
  <w15:commentEx w15:paraId="583EC34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14B8F783" w16cex:dateUtc="2025-12-21T01:14:00Z"/>
  <w16cex:commentExtensible w16cex:durableId="739C5F8E" w16cex:dateUtc="2025-12-20T10:28:00Z"/>
  <w16cex:commentExtensible w16cex:durableId="27234BA1" w16cex:dateUtc="2025-12-20T10:28:00Z"/>
  <w16cex:commentExtensible w16cex:durableId="0FABCAE9" w16cex:dateUtc="2025-12-20T10:29:00Z"/>
  <w16cex:commentExtensible w16cex:durableId="20B808F4" w16cex:dateUtc="2025-12-20T10:30:00Z"/>
  <w16cex:commentExtensible w16cex:durableId="791EA25F" w16cex:dateUtc="2025-12-20T10:29:00Z"/>
  <w16cex:commentExtensible w16cex:durableId="0D8C1EA7" w16cex:dateUtc="2025-12-20T10:29:00Z"/>
  <w16cex:commentExtensible w16cex:durableId="483D2222" w16cex:dateUtc="2025-12-20T10: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18B1AD7F" w16cid:durableId="14B8F783"/>
  <w16cid:commentId w16cid:paraId="46924587" w16cid:durableId="739C5F8E"/>
  <w16cid:commentId w16cid:paraId="7E37E2F8" w16cid:durableId="27234BA1"/>
  <w16cid:commentId w16cid:paraId="5640BC3F" w16cid:durableId="0FABCAE9"/>
  <w16cid:commentId w16cid:paraId="75D3FF92" w16cid:durableId="20B808F4"/>
  <w16cid:commentId w16cid:paraId="161041F6" w16cid:durableId="791EA25F"/>
  <w16cid:commentId w16cid:paraId="1A5EBC4D" w16cid:durableId="0D8C1EA7"/>
  <w16cid:commentId w16cid:paraId="583EC34B" w16cid:durableId="483D222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A8DF42" w14:textId="77777777" w:rsidR="00E9397B" w:rsidRDefault="00E9397B" w:rsidP="00F32489">
      <w:pPr>
        <w:spacing w:line="240" w:lineRule="auto"/>
      </w:pPr>
      <w:r>
        <w:separator/>
      </w:r>
    </w:p>
  </w:endnote>
  <w:endnote w:type="continuationSeparator" w:id="0">
    <w:p w14:paraId="0DDE73D3" w14:textId="77777777" w:rsidR="00E9397B" w:rsidRDefault="00E9397B" w:rsidP="00F3248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FB2927" w14:textId="77777777" w:rsidR="00F32489" w:rsidRDefault="00F32489" w:rsidP="00F32489">
    <w:pPr>
      <w:ind w:right="149"/>
      <w:jc w:val="left"/>
    </w:pPr>
    <w:r>
      <w:rPr>
        <w:rFonts w:ascii="黑体" w:eastAsia="黑体" w:hAnsi="黑体" w:cs="黑体"/>
        <w:sz w:val="18"/>
      </w:rPr>
      <w:t xml:space="preserve">试卷  </w:t>
    </w:r>
    <w:r>
      <w:rPr>
        <w:rFonts w:ascii="宋体" w:hAnsi="宋体" w:cs="宋体"/>
        <w:sz w:val="18"/>
      </w:rPr>
      <w:t>第</w:t>
    </w:r>
    <w:r w:rsidRPr="00F32489">
      <w:rPr>
        <w:rFonts w:ascii="宋体" w:hAnsi="宋体" w:cs="宋体"/>
        <w:sz w:val="18"/>
      </w:rPr>
      <w:fldChar w:fldCharType="begin"/>
    </w:r>
    <w:r w:rsidRPr="00F32489">
      <w:rPr>
        <w:rFonts w:ascii="宋体" w:hAnsi="宋体" w:cs="宋体"/>
        <w:sz w:val="18"/>
      </w:rPr>
      <w:instrText>PAGE   \* MERGEFORMAT</w:instrText>
    </w:r>
    <w:r w:rsidRPr="00F32489">
      <w:rPr>
        <w:rFonts w:ascii="宋体" w:hAnsi="宋体" w:cs="宋体"/>
        <w:sz w:val="18"/>
      </w:rPr>
      <w:fldChar w:fldCharType="separate"/>
    </w:r>
    <w:r>
      <w:rPr>
        <w:rFonts w:ascii="宋体" w:hAnsi="宋体" w:cs="宋体"/>
        <w:sz w:val="18"/>
      </w:rPr>
      <w:t>1</w:t>
    </w:r>
    <w:r w:rsidRPr="00F32489">
      <w:rPr>
        <w:rFonts w:ascii="宋体" w:hAnsi="宋体" w:cs="宋体"/>
        <w:sz w:val="18"/>
      </w:rPr>
      <w:fldChar w:fldCharType="end"/>
    </w:r>
    <w:r>
      <w:rPr>
        <w:rFonts w:ascii="宋体" w:hAnsi="宋体" w:cs="宋体"/>
        <w:sz w:val="18"/>
      </w:rPr>
      <w:t>页</w:t>
    </w:r>
    <w:r>
      <w:rPr>
        <w:rFonts w:ascii="宋体" w:hAnsi="宋体" w:cs="宋体" w:hint="eastAsia"/>
        <w:sz w:val="18"/>
      </w:rPr>
      <w:t>（</w:t>
    </w:r>
    <w:r>
      <w:rPr>
        <w:rFonts w:ascii="宋体" w:hAnsi="宋体" w:cs="宋体"/>
        <w:sz w:val="18"/>
      </w:rPr>
      <w:t>共</w:t>
    </w:r>
    <w:r w:rsidRPr="00F32489">
      <w:rPr>
        <w:rFonts w:asciiTheme="majorBidi" w:hAnsiTheme="majorBidi" w:cstheme="majorBidi"/>
        <w:sz w:val="18"/>
      </w:rPr>
      <w:t>5</w:t>
    </w:r>
    <w:r>
      <w:rPr>
        <w:rFonts w:ascii="宋体" w:hAnsi="宋体" w:cs="宋体"/>
        <w:sz w:val="18"/>
      </w:rPr>
      <w:t>页</w:t>
    </w:r>
    <w:r>
      <w:rPr>
        <w:rFonts w:ascii="宋体" w:hAnsi="宋体" w:cs="宋体" w:hint="eastAsia"/>
        <w:sz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61D863" w14:textId="72678778" w:rsidR="00F32489" w:rsidRDefault="00F32489" w:rsidP="00F32489">
    <w:pPr>
      <w:ind w:right="149"/>
      <w:jc w:val="right"/>
    </w:pPr>
    <w:r>
      <w:rPr>
        <w:rFonts w:ascii="黑体" w:eastAsia="黑体" w:hAnsi="黑体" w:cs="黑体"/>
        <w:sz w:val="18"/>
      </w:rPr>
      <w:t xml:space="preserve">试卷  </w:t>
    </w:r>
    <w:r>
      <w:rPr>
        <w:rFonts w:ascii="宋体" w:hAnsi="宋体" w:cs="宋体"/>
        <w:sz w:val="18"/>
      </w:rPr>
      <w:t>第</w:t>
    </w:r>
    <w:r w:rsidRPr="00F32489">
      <w:rPr>
        <w:rFonts w:ascii="宋体" w:hAnsi="宋体" w:cs="宋体"/>
        <w:sz w:val="18"/>
      </w:rPr>
      <w:fldChar w:fldCharType="begin"/>
    </w:r>
    <w:r w:rsidRPr="00F32489">
      <w:rPr>
        <w:rFonts w:ascii="宋体" w:hAnsi="宋体" w:cs="宋体"/>
        <w:sz w:val="18"/>
      </w:rPr>
      <w:instrText>PAGE   \* MERGEFORMAT</w:instrText>
    </w:r>
    <w:r w:rsidRPr="00F32489">
      <w:rPr>
        <w:rFonts w:ascii="宋体" w:hAnsi="宋体" w:cs="宋体"/>
        <w:sz w:val="18"/>
      </w:rPr>
      <w:fldChar w:fldCharType="separate"/>
    </w:r>
    <w:r w:rsidRPr="00F32489">
      <w:rPr>
        <w:rFonts w:ascii="宋体" w:hAnsi="宋体" w:cs="宋体"/>
        <w:sz w:val="18"/>
        <w:lang w:val="zh-CN"/>
      </w:rPr>
      <w:t>1</w:t>
    </w:r>
    <w:r w:rsidRPr="00F32489">
      <w:rPr>
        <w:rFonts w:ascii="宋体" w:hAnsi="宋体" w:cs="宋体"/>
        <w:sz w:val="18"/>
      </w:rPr>
      <w:fldChar w:fldCharType="end"/>
    </w:r>
    <w:r>
      <w:rPr>
        <w:rFonts w:ascii="宋体" w:hAnsi="宋体" w:cs="宋体"/>
        <w:sz w:val="18"/>
      </w:rPr>
      <w:t>页</w:t>
    </w:r>
    <w:r>
      <w:rPr>
        <w:rFonts w:ascii="宋体" w:hAnsi="宋体" w:cs="宋体" w:hint="eastAsia"/>
        <w:sz w:val="18"/>
      </w:rPr>
      <w:t>（</w:t>
    </w:r>
    <w:r>
      <w:rPr>
        <w:rFonts w:ascii="宋体" w:hAnsi="宋体" w:cs="宋体"/>
        <w:sz w:val="18"/>
      </w:rPr>
      <w:t>共</w:t>
    </w:r>
    <w:r w:rsidR="00D955F6">
      <w:rPr>
        <w:rFonts w:ascii="宋体" w:hAnsi="宋体" w:cs="宋体" w:hint="eastAsia"/>
        <w:sz w:val="18"/>
      </w:rPr>
      <w:t>5</w:t>
    </w:r>
    <w:r>
      <w:rPr>
        <w:rFonts w:ascii="宋体" w:hAnsi="宋体" w:cs="宋体"/>
        <w:sz w:val="18"/>
      </w:rPr>
      <w:t>页</w:t>
    </w:r>
    <w:r>
      <w:rPr>
        <w:rFonts w:ascii="宋体" w:hAnsi="宋体" w:cs="宋体" w:hint="eastAsia"/>
        <w:sz w:val="18"/>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E563C7" w14:textId="0A59C5DB" w:rsidR="00F62148" w:rsidRDefault="00F62148" w:rsidP="00D955F6">
    <w:pPr>
      <w:ind w:right="149"/>
      <w:jc w:val="right"/>
    </w:pPr>
    <w:r>
      <w:rPr>
        <w:rFonts w:ascii="宋体" w:hAnsi="宋体" w:cs="宋体" w:hint="eastAsia"/>
        <w:sz w:val="18"/>
      </w:rPr>
      <w:t>答案  第</w:t>
    </w:r>
    <w:r w:rsidRPr="00F32489">
      <w:rPr>
        <w:rFonts w:ascii="宋体" w:hAnsi="宋体" w:cs="宋体"/>
        <w:sz w:val="18"/>
      </w:rPr>
      <w:fldChar w:fldCharType="begin"/>
    </w:r>
    <w:r w:rsidRPr="00F32489">
      <w:rPr>
        <w:rFonts w:ascii="宋体" w:hAnsi="宋体" w:cs="宋体"/>
        <w:sz w:val="18"/>
      </w:rPr>
      <w:instrText>PAGE   \* MERGEFORMAT</w:instrText>
    </w:r>
    <w:r w:rsidRPr="00F32489">
      <w:rPr>
        <w:rFonts w:ascii="宋体" w:hAnsi="宋体" w:cs="宋体"/>
        <w:sz w:val="18"/>
      </w:rPr>
      <w:fldChar w:fldCharType="separate"/>
    </w:r>
    <w:r>
      <w:rPr>
        <w:rFonts w:ascii="宋体" w:hAnsi="宋体" w:cs="宋体"/>
        <w:sz w:val="18"/>
      </w:rPr>
      <w:t>1</w:t>
    </w:r>
    <w:r w:rsidRPr="00F32489">
      <w:rPr>
        <w:rFonts w:ascii="宋体" w:hAnsi="宋体" w:cs="宋体"/>
        <w:sz w:val="18"/>
      </w:rPr>
      <w:fldChar w:fldCharType="end"/>
    </w:r>
    <w:r>
      <w:rPr>
        <w:rFonts w:ascii="宋体" w:hAnsi="宋体" w:cs="宋体"/>
        <w:sz w:val="18"/>
      </w:rPr>
      <w:t>页</w:t>
    </w:r>
    <w:r>
      <w:rPr>
        <w:rFonts w:ascii="宋体" w:hAnsi="宋体" w:cs="宋体" w:hint="eastAsia"/>
        <w:sz w:val="18"/>
      </w:rPr>
      <w:t>（</w:t>
    </w:r>
    <w:r>
      <w:rPr>
        <w:rFonts w:ascii="宋体" w:hAnsi="宋体" w:cs="宋体"/>
        <w:sz w:val="18"/>
      </w:rPr>
      <w:t>共</w:t>
    </w:r>
    <w:r>
      <w:rPr>
        <w:rFonts w:asciiTheme="majorBidi" w:hAnsiTheme="majorBidi" w:cstheme="majorBidi" w:hint="eastAsia"/>
        <w:sz w:val="18"/>
      </w:rPr>
      <w:t>2</w:t>
    </w:r>
    <w:r>
      <w:rPr>
        <w:rFonts w:ascii="宋体" w:hAnsi="宋体" w:cs="宋体"/>
        <w:sz w:val="18"/>
      </w:rPr>
      <w:t>页</w:t>
    </w:r>
    <w:r>
      <w:rPr>
        <w:rFonts w:ascii="宋体" w:hAnsi="宋体" w:cs="宋体" w:hint="eastAsia"/>
        <w:sz w:val="18"/>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9661E7" w14:textId="008BF7B8" w:rsidR="00F62148" w:rsidRDefault="00F62148" w:rsidP="00F32489">
    <w:pPr>
      <w:ind w:right="149"/>
      <w:jc w:val="right"/>
    </w:pPr>
    <w:r>
      <w:rPr>
        <w:rFonts w:ascii="宋体" w:hAnsi="宋体" w:cs="宋体" w:hint="eastAsia"/>
        <w:sz w:val="18"/>
      </w:rPr>
      <w:t xml:space="preserve">答案  </w:t>
    </w:r>
    <w:r>
      <w:rPr>
        <w:rFonts w:ascii="宋体" w:hAnsi="宋体" w:cs="宋体"/>
        <w:sz w:val="18"/>
      </w:rPr>
      <w:t>第</w:t>
    </w:r>
    <w:r w:rsidRPr="00F32489">
      <w:rPr>
        <w:rFonts w:ascii="宋体" w:hAnsi="宋体" w:cs="宋体"/>
        <w:sz w:val="18"/>
      </w:rPr>
      <w:fldChar w:fldCharType="begin"/>
    </w:r>
    <w:r w:rsidRPr="00F32489">
      <w:rPr>
        <w:rFonts w:ascii="宋体" w:hAnsi="宋体" w:cs="宋体"/>
        <w:sz w:val="18"/>
      </w:rPr>
      <w:instrText>PAGE   \* MERGEFORMAT</w:instrText>
    </w:r>
    <w:r w:rsidRPr="00F32489">
      <w:rPr>
        <w:rFonts w:ascii="宋体" w:hAnsi="宋体" w:cs="宋体"/>
        <w:sz w:val="18"/>
      </w:rPr>
      <w:fldChar w:fldCharType="separate"/>
    </w:r>
    <w:r w:rsidRPr="00F32489">
      <w:rPr>
        <w:rFonts w:ascii="宋体" w:hAnsi="宋体" w:cs="宋体"/>
        <w:sz w:val="18"/>
        <w:lang w:val="zh-CN"/>
      </w:rPr>
      <w:t>1</w:t>
    </w:r>
    <w:r w:rsidRPr="00F32489">
      <w:rPr>
        <w:rFonts w:ascii="宋体" w:hAnsi="宋体" w:cs="宋体"/>
        <w:sz w:val="18"/>
      </w:rPr>
      <w:fldChar w:fldCharType="end"/>
    </w:r>
    <w:r>
      <w:rPr>
        <w:rFonts w:ascii="宋体" w:hAnsi="宋体" w:cs="宋体"/>
        <w:sz w:val="18"/>
      </w:rPr>
      <w:t>页</w:t>
    </w:r>
    <w:r>
      <w:rPr>
        <w:rFonts w:ascii="宋体" w:hAnsi="宋体" w:cs="宋体" w:hint="eastAsia"/>
        <w:sz w:val="18"/>
      </w:rPr>
      <w:t>（</w:t>
    </w:r>
    <w:r>
      <w:rPr>
        <w:rFonts w:ascii="宋体" w:hAnsi="宋体" w:cs="宋体"/>
        <w:sz w:val="18"/>
      </w:rPr>
      <w:t>共</w:t>
    </w:r>
    <w:r>
      <w:rPr>
        <w:rFonts w:asciiTheme="majorBidi" w:hAnsiTheme="majorBidi" w:cstheme="majorBidi" w:hint="eastAsia"/>
        <w:sz w:val="18"/>
      </w:rPr>
      <w:t>2</w:t>
    </w:r>
    <w:r>
      <w:rPr>
        <w:rFonts w:ascii="宋体" w:hAnsi="宋体" w:cs="宋体"/>
        <w:sz w:val="18"/>
      </w:rPr>
      <w:t>页</w:t>
    </w:r>
    <w:r>
      <w:rPr>
        <w:rFonts w:ascii="宋体" w:hAnsi="宋体" w:cs="宋体" w:hint="eastAsia"/>
        <w:sz w:val="18"/>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96BE7F4" w14:textId="77777777" w:rsidR="00E9397B" w:rsidRDefault="00E9397B" w:rsidP="00F32489">
      <w:pPr>
        <w:spacing w:line="240" w:lineRule="auto"/>
      </w:pPr>
      <w:r>
        <w:separator/>
      </w:r>
    </w:p>
  </w:footnote>
  <w:footnote w:type="continuationSeparator" w:id="0">
    <w:p w14:paraId="1F6A63CC" w14:textId="77777777" w:rsidR="00E9397B" w:rsidRDefault="00E9397B" w:rsidP="00F32489">
      <w:pPr>
        <w:spacing w:line="240" w:lineRule="auto"/>
      </w:pPr>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294F"/>
    <w:rsid w:val="00013480"/>
    <w:rsid w:val="000623A7"/>
    <w:rsid w:val="00072988"/>
    <w:rsid w:val="000A4299"/>
    <w:rsid w:val="000B403C"/>
    <w:rsid w:val="000F4347"/>
    <w:rsid w:val="00124D42"/>
    <w:rsid w:val="001A0362"/>
    <w:rsid w:val="00201447"/>
    <w:rsid w:val="002152F4"/>
    <w:rsid w:val="00223769"/>
    <w:rsid w:val="00237C9D"/>
    <w:rsid w:val="00245A4E"/>
    <w:rsid w:val="00285CA6"/>
    <w:rsid w:val="002E3F11"/>
    <w:rsid w:val="00325B07"/>
    <w:rsid w:val="003336EC"/>
    <w:rsid w:val="003C373A"/>
    <w:rsid w:val="003C6204"/>
    <w:rsid w:val="003D520B"/>
    <w:rsid w:val="00462587"/>
    <w:rsid w:val="00565388"/>
    <w:rsid w:val="00575F88"/>
    <w:rsid w:val="00585313"/>
    <w:rsid w:val="006B7F64"/>
    <w:rsid w:val="0071399B"/>
    <w:rsid w:val="007326B2"/>
    <w:rsid w:val="007F5B7C"/>
    <w:rsid w:val="0087308A"/>
    <w:rsid w:val="008A46F5"/>
    <w:rsid w:val="009832EE"/>
    <w:rsid w:val="00A357C8"/>
    <w:rsid w:val="00A556E6"/>
    <w:rsid w:val="00B15BD3"/>
    <w:rsid w:val="00B2256B"/>
    <w:rsid w:val="00B92DBE"/>
    <w:rsid w:val="00B9518D"/>
    <w:rsid w:val="00C2294F"/>
    <w:rsid w:val="00C5768B"/>
    <w:rsid w:val="00C65A49"/>
    <w:rsid w:val="00CE7E36"/>
    <w:rsid w:val="00D123BB"/>
    <w:rsid w:val="00D2547E"/>
    <w:rsid w:val="00D265F3"/>
    <w:rsid w:val="00D3255B"/>
    <w:rsid w:val="00D45D8D"/>
    <w:rsid w:val="00D73187"/>
    <w:rsid w:val="00D955F6"/>
    <w:rsid w:val="00DE2A52"/>
    <w:rsid w:val="00DF2580"/>
    <w:rsid w:val="00E21C47"/>
    <w:rsid w:val="00E23089"/>
    <w:rsid w:val="00E8184A"/>
    <w:rsid w:val="00E9397B"/>
    <w:rsid w:val="00EE69B3"/>
    <w:rsid w:val="00EF1258"/>
    <w:rsid w:val="00F32489"/>
    <w:rsid w:val="00F62148"/>
    <w:rsid w:val="00F6521C"/>
    <w:rsid w:val="00F9670E"/>
    <w:rsid w:val="00FA45DB"/>
    <w:rsid w:val="00FA654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2937D6"/>
  <w15:chartTrackingRefBased/>
  <w15:docId w15:val="{D7B646F9-5454-4268-B8CC-AEAB87B415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A46F5"/>
    <w:pPr>
      <w:widowControl w:val="0"/>
      <w:spacing w:after="0" w:line="264" w:lineRule="auto"/>
      <w:ind w:left="300" w:hanging="300"/>
      <w:jc w:val="both"/>
    </w:pPr>
    <w:rPr>
      <w:rFonts w:ascii="Times New Roman" w:eastAsia="宋体" w:hAnsi="Times New Roman"/>
      <w:sz w:val="21"/>
    </w:rPr>
  </w:style>
  <w:style w:type="paragraph" w:styleId="1">
    <w:name w:val="heading 1"/>
    <w:basedOn w:val="a"/>
    <w:next w:val="a"/>
    <w:link w:val="10"/>
    <w:uiPriority w:val="9"/>
    <w:qFormat/>
    <w:rsid w:val="00D2547E"/>
    <w:pPr>
      <w:keepNext/>
      <w:keepLines/>
      <w:spacing w:before="75" w:after="75"/>
      <w:jc w:val="center"/>
      <w:outlineLvl w:val="0"/>
    </w:pPr>
    <w:rPr>
      <w:rFonts w:eastAsia="华文中宋" w:cstheme="majorBidi"/>
      <w:sz w:val="36"/>
      <w:szCs w:val="48"/>
    </w:rPr>
  </w:style>
  <w:style w:type="paragraph" w:styleId="2">
    <w:name w:val="heading 2"/>
    <w:basedOn w:val="a"/>
    <w:next w:val="a"/>
    <w:link w:val="20"/>
    <w:uiPriority w:val="9"/>
    <w:unhideWhenUsed/>
    <w:qFormat/>
    <w:rsid w:val="00F32489"/>
    <w:pPr>
      <w:keepNext/>
      <w:keepLines/>
      <w:spacing w:before="75" w:after="75"/>
      <w:jc w:val="center"/>
      <w:outlineLvl w:val="1"/>
    </w:pPr>
    <w:rPr>
      <w:rFonts w:eastAsia="黑体" w:cstheme="majorBidi"/>
      <w:color w:val="000000" w:themeColor="text1"/>
      <w:sz w:val="28"/>
      <w:szCs w:val="40"/>
    </w:rPr>
  </w:style>
  <w:style w:type="paragraph" w:styleId="3">
    <w:name w:val="heading 3"/>
    <w:basedOn w:val="a"/>
    <w:next w:val="a"/>
    <w:link w:val="30"/>
    <w:uiPriority w:val="9"/>
    <w:semiHidden/>
    <w:unhideWhenUsed/>
    <w:qFormat/>
    <w:rsid w:val="00C2294F"/>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C2294F"/>
    <w:pPr>
      <w:keepNext/>
      <w:keepLines/>
      <w:spacing w:before="80" w:after="40"/>
      <w:outlineLvl w:val="3"/>
    </w:pPr>
    <w:rPr>
      <w:rFonts w:asciiTheme="minorHAnsi" w:eastAsiaTheme="minorEastAsia" w:hAnsiTheme="minorHAnsi" w:cstheme="majorBidi"/>
      <w:color w:val="0F4761" w:themeColor="accent1" w:themeShade="BF"/>
      <w:sz w:val="28"/>
      <w:szCs w:val="28"/>
    </w:rPr>
  </w:style>
  <w:style w:type="paragraph" w:styleId="5">
    <w:name w:val="heading 5"/>
    <w:basedOn w:val="a"/>
    <w:next w:val="a"/>
    <w:link w:val="50"/>
    <w:uiPriority w:val="9"/>
    <w:semiHidden/>
    <w:unhideWhenUsed/>
    <w:qFormat/>
    <w:rsid w:val="00C2294F"/>
    <w:pPr>
      <w:keepNext/>
      <w:keepLines/>
      <w:spacing w:before="80" w:after="40"/>
      <w:outlineLvl w:val="4"/>
    </w:pPr>
    <w:rPr>
      <w:rFonts w:asciiTheme="minorHAnsi" w:eastAsiaTheme="minorEastAsia" w:hAnsiTheme="minorHAnsi" w:cstheme="majorBidi"/>
      <w:color w:val="0F4761" w:themeColor="accent1" w:themeShade="BF"/>
      <w:sz w:val="24"/>
    </w:rPr>
  </w:style>
  <w:style w:type="paragraph" w:styleId="6">
    <w:name w:val="heading 6"/>
    <w:basedOn w:val="a"/>
    <w:next w:val="a"/>
    <w:link w:val="60"/>
    <w:uiPriority w:val="9"/>
    <w:semiHidden/>
    <w:unhideWhenUsed/>
    <w:qFormat/>
    <w:rsid w:val="00C2294F"/>
    <w:pPr>
      <w:keepNext/>
      <w:keepLines/>
      <w:spacing w:before="40"/>
      <w:outlineLvl w:val="5"/>
    </w:pPr>
    <w:rPr>
      <w:rFonts w:asciiTheme="minorHAnsi" w:eastAsiaTheme="minorEastAsia" w:hAnsiTheme="minorHAnsi" w:cstheme="majorBidi"/>
      <w:b/>
      <w:bCs/>
      <w:color w:val="0F4761" w:themeColor="accent1" w:themeShade="BF"/>
    </w:rPr>
  </w:style>
  <w:style w:type="paragraph" w:styleId="7">
    <w:name w:val="heading 7"/>
    <w:basedOn w:val="a"/>
    <w:next w:val="a"/>
    <w:link w:val="70"/>
    <w:uiPriority w:val="9"/>
    <w:semiHidden/>
    <w:unhideWhenUsed/>
    <w:qFormat/>
    <w:rsid w:val="00C2294F"/>
    <w:pPr>
      <w:keepNext/>
      <w:keepLines/>
      <w:spacing w:before="40"/>
      <w:outlineLvl w:val="6"/>
    </w:pPr>
    <w:rPr>
      <w:rFonts w:asciiTheme="minorHAnsi" w:eastAsiaTheme="minorEastAsia" w:hAnsiTheme="minorHAnsi" w:cstheme="majorBidi"/>
      <w:b/>
      <w:bCs/>
      <w:color w:val="595959" w:themeColor="text1" w:themeTint="A6"/>
    </w:rPr>
  </w:style>
  <w:style w:type="paragraph" w:styleId="8">
    <w:name w:val="heading 8"/>
    <w:basedOn w:val="a"/>
    <w:next w:val="a"/>
    <w:link w:val="80"/>
    <w:uiPriority w:val="9"/>
    <w:semiHidden/>
    <w:unhideWhenUsed/>
    <w:qFormat/>
    <w:rsid w:val="00C2294F"/>
    <w:pPr>
      <w:keepNext/>
      <w:keepLines/>
      <w:outlineLvl w:val="7"/>
    </w:pPr>
    <w:rPr>
      <w:rFonts w:asciiTheme="minorHAnsi" w:eastAsiaTheme="minorEastAsia" w:hAnsiTheme="minorHAnsi" w:cstheme="majorBidi"/>
      <w:color w:val="595959" w:themeColor="text1" w:themeTint="A6"/>
    </w:rPr>
  </w:style>
  <w:style w:type="paragraph" w:styleId="9">
    <w:name w:val="heading 9"/>
    <w:basedOn w:val="a"/>
    <w:next w:val="a"/>
    <w:link w:val="90"/>
    <w:uiPriority w:val="9"/>
    <w:semiHidden/>
    <w:unhideWhenUsed/>
    <w:qFormat/>
    <w:rsid w:val="00C2294F"/>
    <w:pPr>
      <w:keepNext/>
      <w:keepLines/>
      <w:outlineLvl w:val="8"/>
    </w:pPr>
    <w:rPr>
      <w:rFonts w:asciiTheme="minorHAnsi" w:eastAsiaTheme="majorEastAsia" w:hAnsiTheme="minorHAnsi"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D2547E"/>
    <w:rPr>
      <w:rFonts w:ascii="Times New Roman" w:eastAsia="华文中宋" w:hAnsi="Times New Roman" w:cstheme="majorBidi"/>
      <w:sz w:val="36"/>
      <w:szCs w:val="48"/>
    </w:rPr>
  </w:style>
  <w:style w:type="character" w:customStyle="1" w:styleId="20">
    <w:name w:val="标题 2 字符"/>
    <w:basedOn w:val="a0"/>
    <w:link w:val="2"/>
    <w:uiPriority w:val="9"/>
    <w:rsid w:val="00F32489"/>
    <w:rPr>
      <w:rFonts w:ascii="Times New Roman" w:eastAsia="黑体" w:hAnsi="Times New Roman" w:cstheme="majorBidi"/>
      <w:color w:val="000000" w:themeColor="text1"/>
      <w:sz w:val="28"/>
      <w:szCs w:val="40"/>
    </w:rPr>
  </w:style>
  <w:style w:type="character" w:customStyle="1" w:styleId="30">
    <w:name w:val="标题 3 字符"/>
    <w:basedOn w:val="a0"/>
    <w:link w:val="3"/>
    <w:uiPriority w:val="9"/>
    <w:semiHidden/>
    <w:rsid w:val="00C2294F"/>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C2294F"/>
    <w:rPr>
      <w:rFonts w:cstheme="majorBidi"/>
      <w:color w:val="0F4761" w:themeColor="accent1" w:themeShade="BF"/>
      <w:sz w:val="28"/>
      <w:szCs w:val="28"/>
    </w:rPr>
  </w:style>
  <w:style w:type="character" w:customStyle="1" w:styleId="50">
    <w:name w:val="标题 5 字符"/>
    <w:basedOn w:val="a0"/>
    <w:link w:val="5"/>
    <w:uiPriority w:val="9"/>
    <w:semiHidden/>
    <w:rsid w:val="00C2294F"/>
    <w:rPr>
      <w:rFonts w:cstheme="majorBidi"/>
      <w:color w:val="0F4761" w:themeColor="accent1" w:themeShade="BF"/>
      <w:sz w:val="24"/>
    </w:rPr>
  </w:style>
  <w:style w:type="character" w:customStyle="1" w:styleId="60">
    <w:name w:val="标题 6 字符"/>
    <w:basedOn w:val="a0"/>
    <w:link w:val="6"/>
    <w:uiPriority w:val="9"/>
    <w:semiHidden/>
    <w:rsid w:val="00C2294F"/>
    <w:rPr>
      <w:rFonts w:cstheme="majorBidi"/>
      <w:b/>
      <w:bCs/>
      <w:color w:val="0F4761" w:themeColor="accent1" w:themeShade="BF"/>
      <w:sz w:val="21"/>
    </w:rPr>
  </w:style>
  <w:style w:type="character" w:customStyle="1" w:styleId="70">
    <w:name w:val="标题 7 字符"/>
    <w:basedOn w:val="a0"/>
    <w:link w:val="7"/>
    <w:uiPriority w:val="9"/>
    <w:semiHidden/>
    <w:rsid w:val="00C2294F"/>
    <w:rPr>
      <w:rFonts w:cstheme="majorBidi"/>
      <w:b/>
      <w:bCs/>
      <w:color w:val="595959" w:themeColor="text1" w:themeTint="A6"/>
      <w:sz w:val="21"/>
    </w:rPr>
  </w:style>
  <w:style w:type="character" w:customStyle="1" w:styleId="80">
    <w:name w:val="标题 8 字符"/>
    <w:basedOn w:val="a0"/>
    <w:link w:val="8"/>
    <w:uiPriority w:val="9"/>
    <w:semiHidden/>
    <w:rsid w:val="00C2294F"/>
    <w:rPr>
      <w:rFonts w:cstheme="majorBidi"/>
      <w:color w:val="595959" w:themeColor="text1" w:themeTint="A6"/>
      <w:sz w:val="21"/>
    </w:rPr>
  </w:style>
  <w:style w:type="character" w:customStyle="1" w:styleId="90">
    <w:name w:val="标题 9 字符"/>
    <w:basedOn w:val="a0"/>
    <w:link w:val="9"/>
    <w:uiPriority w:val="9"/>
    <w:semiHidden/>
    <w:rsid w:val="00C2294F"/>
    <w:rPr>
      <w:rFonts w:eastAsiaTheme="majorEastAsia" w:cstheme="majorBidi"/>
      <w:color w:val="595959" w:themeColor="text1" w:themeTint="A6"/>
      <w:sz w:val="21"/>
    </w:rPr>
  </w:style>
  <w:style w:type="paragraph" w:styleId="a3">
    <w:name w:val="Title"/>
    <w:basedOn w:val="a"/>
    <w:next w:val="a"/>
    <w:link w:val="a4"/>
    <w:uiPriority w:val="10"/>
    <w:qFormat/>
    <w:rsid w:val="00C2294F"/>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C2294F"/>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C2294F"/>
    <w:pPr>
      <w:numPr>
        <w:ilvl w:val="1"/>
      </w:numPr>
      <w:spacing w:after="160"/>
      <w:ind w:left="300" w:hanging="30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C2294F"/>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C2294F"/>
    <w:pPr>
      <w:spacing w:before="160" w:after="160"/>
      <w:jc w:val="center"/>
    </w:pPr>
    <w:rPr>
      <w:i/>
      <w:iCs/>
      <w:color w:val="404040" w:themeColor="text1" w:themeTint="BF"/>
    </w:rPr>
  </w:style>
  <w:style w:type="character" w:customStyle="1" w:styleId="a8">
    <w:name w:val="引用 字符"/>
    <w:basedOn w:val="a0"/>
    <w:link w:val="a7"/>
    <w:uiPriority w:val="29"/>
    <w:rsid w:val="00C2294F"/>
    <w:rPr>
      <w:rFonts w:ascii="Times New Roman" w:eastAsia="宋体" w:hAnsi="Times New Roman"/>
      <w:i/>
      <w:iCs/>
      <w:color w:val="404040" w:themeColor="text1" w:themeTint="BF"/>
      <w:sz w:val="21"/>
    </w:rPr>
  </w:style>
  <w:style w:type="paragraph" w:styleId="a9">
    <w:name w:val="List Paragraph"/>
    <w:basedOn w:val="a"/>
    <w:uiPriority w:val="34"/>
    <w:qFormat/>
    <w:rsid w:val="00C2294F"/>
    <w:pPr>
      <w:ind w:left="720"/>
      <w:contextualSpacing/>
    </w:pPr>
  </w:style>
  <w:style w:type="character" w:styleId="aa">
    <w:name w:val="Intense Emphasis"/>
    <w:basedOn w:val="a0"/>
    <w:uiPriority w:val="21"/>
    <w:qFormat/>
    <w:rsid w:val="00C2294F"/>
    <w:rPr>
      <w:i/>
      <w:iCs/>
      <w:color w:val="0F4761" w:themeColor="accent1" w:themeShade="BF"/>
    </w:rPr>
  </w:style>
  <w:style w:type="paragraph" w:styleId="ab">
    <w:name w:val="Intense Quote"/>
    <w:basedOn w:val="a"/>
    <w:next w:val="a"/>
    <w:link w:val="ac"/>
    <w:uiPriority w:val="30"/>
    <w:qFormat/>
    <w:rsid w:val="00C2294F"/>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C2294F"/>
    <w:rPr>
      <w:rFonts w:ascii="Times New Roman" w:eastAsia="宋体" w:hAnsi="Times New Roman"/>
      <w:i/>
      <w:iCs/>
      <w:color w:val="0F4761" w:themeColor="accent1" w:themeShade="BF"/>
      <w:sz w:val="21"/>
    </w:rPr>
  </w:style>
  <w:style w:type="character" w:styleId="ad">
    <w:name w:val="Intense Reference"/>
    <w:basedOn w:val="a0"/>
    <w:uiPriority w:val="32"/>
    <w:qFormat/>
    <w:rsid w:val="00C2294F"/>
    <w:rPr>
      <w:b/>
      <w:bCs/>
      <w:smallCaps/>
      <w:color w:val="0F4761" w:themeColor="accent1" w:themeShade="BF"/>
      <w:spacing w:val="5"/>
    </w:rPr>
  </w:style>
  <w:style w:type="paragraph" w:customStyle="1" w:styleId="ae">
    <w:name w:val="题干"/>
    <w:basedOn w:val="a"/>
    <w:link w:val="af"/>
    <w:qFormat/>
    <w:rsid w:val="00E21C47"/>
    <w:pPr>
      <w:ind w:left="0" w:firstLine="300"/>
    </w:pPr>
    <w:rPr>
      <w:rFonts w:eastAsia="楷体"/>
    </w:rPr>
  </w:style>
  <w:style w:type="character" w:customStyle="1" w:styleId="af">
    <w:name w:val="题干 字符"/>
    <w:basedOn w:val="a0"/>
    <w:link w:val="ae"/>
    <w:rsid w:val="00E21C47"/>
    <w:rPr>
      <w:rFonts w:ascii="Times New Roman" w:eastAsia="楷体" w:hAnsi="Times New Roman"/>
      <w:sz w:val="21"/>
    </w:rPr>
  </w:style>
  <w:style w:type="paragraph" w:styleId="af0">
    <w:name w:val="header"/>
    <w:basedOn w:val="a"/>
    <w:link w:val="af1"/>
    <w:uiPriority w:val="99"/>
    <w:unhideWhenUsed/>
    <w:rsid w:val="00F32489"/>
    <w:pPr>
      <w:tabs>
        <w:tab w:val="center" w:pos="4153"/>
        <w:tab w:val="right" w:pos="8306"/>
      </w:tabs>
      <w:snapToGrid w:val="0"/>
      <w:spacing w:line="240" w:lineRule="auto"/>
      <w:jc w:val="center"/>
    </w:pPr>
    <w:rPr>
      <w:sz w:val="18"/>
      <w:szCs w:val="18"/>
    </w:rPr>
  </w:style>
  <w:style w:type="character" w:customStyle="1" w:styleId="af1">
    <w:name w:val="页眉 字符"/>
    <w:basedOn w:val="a0"/>
    <w:link w:val="af0"/>
    <w:uiPriority w:val="99"/>
    <w:rsid w:val="00F32489"/>
    <w:rPr>
      <w:rFonts w:ascii="Times New Roman" w:eastAsia="宋体" w:hAnsi="Times New Roman"/>
      <w:sz w:val="18"/>
      <w:szCs w:val="18"/>
    </w:rPr>
  </w:style>
  <w:style w:type="paragraph" w:styleId="af2">
    <w:name w:val="footer"/>
    <w:basedOn w:val="a"/>
    <w:link w:val="af3"/>
    <w:uiPriority w:val="99"/>
    <w:unhideWhenUsed/>
    <w:rsid w:val="00F32489"/>
    <w:pPr>
      <w:tabs>
        <w:tab w:val="center" w:pos="4153"/>
        <w:tab w:val="right" w:pos="8306"/>
      </w:tabs>
      <w:snapToGrid w:val="0"/>
      <w:spacing w:line="240" w:lineRule="auto"/>
    </w:pPr>
    <w:rPr>
      <w:sz w:val="18"/>
      <w:szCs w:val="18"/>
    </w:rPr>
  </w:style>
  <w:style w:type="character" w:customStyle="1" w:styleId="af3">
    <w:name w:val="页脚 字符"/>
    <w:basedOn w:val="a0"/>
    <w:link w:val="af2"/>
    <w:uiPriority w:val="99"/>
    <w:rsid w:val="00F32489"/>
    <w:rPr>
      <w:rFonts w:ascii="Times New Roman" w:eastAsia="宋体" w:hAnsi="Times New Roman"/>
      <w:sz w:val="18"/>
      <w:szCs w:val="18"/>
    </w:rPr>
  </w:style>
  <w:style w:type="character" w:styleId="af4">
    <w:name w:val="annotation reference"/>
    <w:basedOn w:val="a0"/>
    <w:uiPriority w:val="99"/>
    <w:semiHidden/>
    <w:unhideWhenUsed/>
    <w:rsid w:val="00565388"/>
    <w:rPr>
      <w:sz w:val="21"/>
      <w:szCs w:val="21"/>
    </w:rPr>
  </w:style>
  <w:style w:type="paragraph" w:styleId="af5">
    <w:name w:val="annotation text"/>
    <w:basedOn w:val="a"/>
    <w:link w:val="af6"/>
    <w:uiPriority w:val="99"/>
    <w:semiHidden/>
    <w:unhideWhenUsed/>
    <w:rsid w:val="00565388"/>
    <w:pPr>
      <w:jc w:val="left"/>
    </w:pPr>
  </w:style>
  <w:style w:type="character" w:customStyle="1" w:styleId="af6">
    <w:name w:val="批注文字 字符"/>
    <w:basedOn w:val="a0"/>
    <w:link w:val="af5"/>
    <w:uiPriority w:val="99"/>
    <w:semiHidden/>
    <w:rsid w:val="00565388"/>
    <w:rPr>
      <w:rFonts w:ascii="Times New Roman" w:eastAsia="宋体" w:hAnsi="Times New Roman"/>
      <w:sz w:val="21"/>
    </w:rPr>
  </w:style>
  <w:style w:type="paragraph" w:styleId="af7">
    <w:name w:val="annotation subject"/>
    <w:basedOn w:val="af5"/>
    <w:next w:val="af5"/>
    <w:link w:val="af8"/>
    <w:uiPriority w:val="99"/>
    <w:semiHidden/>
    <w:unhideWhenUsed/>
    <w:rsid w:val="00565388"/>
    <w:rPr>
      <w:b/>
      <w:bCs/>
    </w:rPr>
  </w:style>
  <w:style w:type="character" w:customStyle="1" w:styleId="af8">
    <w:name w:val="批注主题 字符"/>
    <w:basedOn w:val="af6"/>
    <w:link w:val="af7"/>
    <w:uiPriority w:val="99"/>
    <w:semiHidden/>
    <w:rsid w:val="00565388"/>
    <w:rPr>
      <w:rFonts w:ascii="Times New Roman" w:eastAsia="宋体" w:hAnsi="Times New Roman"/>
      <w:b/>
      <w:bCs/>
      <w:sz w:val="21"/>
    </w:rPr>
  </w:style>
  <w:style w:type="character" w:styleId="af9">
    <w:name w:val="Hyperlink"/>
    <w:basedOn w:val="a0"/>
    <w:uiPriority w:val="99"/>
    <w:unhideWhenUsed/>
    <w:rsid w:val="00565388"/>
    <w:rPr>
      <w:color w:val="467886" w:themeColor="hyperlink"/>
      <w:u w:val="single"/>
    </w:rPr>
  </w:style>
  <w:style w:type="character" w:styleId="afa">
    <w:name w:val="Unresolved Mention"/>
    <w:basedOn w:val="a0"/>
    <w:uiPriority w:val="99"/>
    <w:semiHidden/>
    <w:unhideWhenUsed/>
    <w:rsid w:val="00565388"/>
    <w:rPr>
      <w:color w:val="605E5C"/>
      <w:shd w:val="clear" w:color="auto" w:fill="E1DFDD"/>
    </w:rPr>
  </w:style>
  <w:style w:type="character" w:styleId="afb">
    <w:name w:val="FollowedHyperlink"/>
    <w:basedOn w:val="a0"/>
    <w:uiPriority w:val="99"/>
    <w:semiHidden/>
    <w:unhideWhenUsed/>
    <w:rsid w:val="00245A4E"/>
    <w:rPr>
      <w:color w:val="96607D" w:themeColor="followedHyperlink"/>
      <w:u w:val="single"/>
    </w:rPr>
  </w:style>
  <w:style w:type="paragraph" w:customStyle="1" w:styleId="afc">
    <w:name w:val="图示文字"/>
    <w:basedOn w:val="a"/>
    <w:link w:val="afd"/>
    <w:qFormat/>
    <w:rsid w:val="0087308A"/>
    <w:pPr>
      <w:spacing w:line="240" w:lineRule="auto"/>
      <w:ind w:left="0" w:firstLine="0"/>
    </w:pPr>
    <w:rPr>
      <w:rFonts w:eastAsia="Times New Roman" w:cs="Times New Roman"/>
      <w:sz w:val="18"/>
    </w:rPr>
  </w:style>
  <w:style w:type="character" w:customStyle="1" w:styleId="afd">
    <w:name w:val="图示文字 字符"/>
    <w:basedOn w:val="a0"/>
    <w:link w:val="afc"/>
    <w:rsid w:val="0087308A"/>
    <w:rPr>
      <w:rFonts w:ascii="Times New Roman" w:eastAsia="Times New Roman" w:hAnsi="Times New Roman" w:cs="Times New Roman"/>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17.svg"/><Relationship Id="rId1" Type="http://schemas.openxmlformats.org/officeDocument/2006/relationships/image" Target="media/image16.png"/></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0.png"/><Relationship Id="rId42" Type="http://schemas.openxmlformats.org/officeDocument/2006/relationships/oleObject" Target="embeddings/oleObject7.bin"/><Relationship Id="rId63" Type="http://schemas.openxmlformats.org/officeDocument/2006/relationships/oleObject" Target="embeddings/oleObject18.bin"/><Relationship Id="rId84" Type="http://schemas.openxmlformats.org/officeDocument/2006/relationships/image" Target="media/image45.wmf"/><Relationship Id="rId138" Type="http://schemas.openxmlformats.org/officeDocument/2006/relationships/oleObject" Target="embeddings/oleObject56.bin"/><Relationship Id="rId159" Type="http://schemas.openxmlformats.org/officeDocument/2006/relationships/oleObject" Target="embeddings/oleObject66.bin"/><Relationship Id="rId170" Type="http://schemas.openxmlformats.org/officeDocument/2006/relationships/image" Target="media/image88.wmf"/><Relationship Id="rId191" Type="http://schemas.openxmlformats.org/officeDocument/2006/relationships/image" Target="media/image97.wmf"/><Relationship Id="rId205" Type="http://schemas.openxmlformats.org/officeDocument/2006/relationships/oleObject" Target="embeddings/oleObject91.bin"/><Relationship Id="rId226" Type="http://schemas.openxmlformats.org/officeDocument/2006/relationships/image" Target="media/image114.wmf"/><Relationship Id="rId107" Type="http://schemas.openxmlformats.org/officeDocument/2006/relationships/oleObject" Target="embeddings/oleObject40.bin"/><Relationship Id="rId11" Type="http://schemas.openxmlformats.org/officeDocument/2006/relationships/image" Target="media/image2.png"/><Relationship Id="rId32" Type="http://schemas.openxmlformats.org/officeDocument/2006/relationships/oleObject" Target="embeddings/oleObject2.bin"/><Relationship Id="rId53" Type="http://schemas.openxmlformats.org/officeDocument/2006/relationships/image" Target="media/image30.wmf"/><Relationship Id="rId74" Type="http://schemas.openxmlformats.org/officeDocument/2006/relationships/image" Target="media/image40.wmf"/><Relationship Id="rId128" Type="http://schemas.openxmlformats.org/officeDocument/2006/relationships/oleObject" Target="embeddings/oleObject51.bin"/><Relationship Id="rId149" Type="http://schemas.openxmlformats.org/officeDocument/2006/relationships/oleObject" Target="embeddings/oleObject61.bin"/><Relationship Id="rId5" Type="http://schemas.openxmlformats.org/officeDocument/2006/relationships/endnotes" Target="endnotes.xml"/><Relationship Id="rId95" Type="http://schemas.openxmlformats.org/officeDocument/2006/relationships/oleObject" Target="embeddings/oleObject34.bin"/><Relationship Id="rId160" Type="http://schemas.openxmlformats.org/officeDocument/2006/relationships/image" Target="media/image83.wmf"/><Relationship Id="rId181" Type="http://schemas.openxmlformats.org/officeDocument/2006/relationships/oleObject" Target="embeddings/oleObject77.bin"/><Relationship Id="rId216" Type="http://schemas.openxmlformats.org/officeDocument/2006/relationships/image" Target="media/image109.wmf"/><Relationship Id="rId22" Type="http://schemas.openxmlformats.org/officeDocument/2006/relationships/image" Target="media/image11.png"/><Relationship Id="rId43" Type="http://schemas.openxmlformats.org/officeDocument/2006/relationships/image" Target="media/image25.wmf"/><Relationship Id="rId64" Type="http://schemas.openxmlformats.org/officeDocument/2006/relationships/image" Target="media/image35.wmf"/><Relationship Id="rId118" Type="http://schemas.openxmlformats.org/officeDocument/2006/relationships/oleObject" Target="embeddings/oleObject46.bin"/><Relationship Id="rId139" Type="http://schemas.openxmlformats.org/officeDocument/2006/relationships/image" Target="media/image72.wmf"/><Relationship Id="rId85" Type="http://schemas.openxmlformats.org/officeDocument/2006/relationships/oleObject" Target="embeddings/oleObject29.bin"/><Relationship Id="rId150" Type="http://schemas.openxmlformats.org/officeDocument/2006/relationships/image" Target="media/image78.wmf"/><Relationship Id="rId171" Type="http://schemas.openxmlformats.org/officeDocument/2006/relationships/oleObject" Target="embeddings/oleObject72.bin"/><Relationship Id="rId192" Type="http://schemas.openxmlformats.org/officeDocument/2006/relationships/oleObject" Target="embeddings/oleObject84.bin"/><Relationship Id="rId206" Type="http://schemas.openxmlformats.org/officeDocument/2006/relationships/image" Target="media/image104.wmf"/><Relationship Id="rId227" Type="http://schemas.openxmlformats.org/officeDocument/2006/relationships/oleObject" Target="embeddings/oleObject102.bin"/><Relationship Id="rId12" Type="http://schemas.openxmlformats.org/officeDocument/2006/relationships/footer" Target="footer1.xml"/><Relationship Id="rId33" Type="http://schemas.openxmlformats.org/officeDocument/2006/relationships/image" Target="media/image20.wmf"/><Relationship Id="rId108" Type="http://schemas.openxmlformats.org/officeDocument/2006/relationships/image" Target="media/image57.wmf"/><Relationship Id="rId129" Type="http://schemas.openxmlformats.org/officeDocument/2006/relationships/image" Target="media/image67.wmf"/><Relationship Id="rId54" Type="http://schemas.openxmlformats.org/officeDocument/2006/relationships/oleObject" Target="embeddings/oleObject13.bin"/><Relationship Id="rId75" Type="http://schemas.openxmlformats.org/officeDocument/2006/relationships/oleObject" Target="embeddings/oleObject24.bin"/><Relationship Id="rId96" Type="http://schemas.openxmlformats.org/officeDocument/2006/relationships/image" Target="media/image51.wmf"/><Relationship Id="rId140" Type="http://schemas.openxmlformats.org/officeDocument/2006/relationships/oleObject" Target="embeddings/oleObject57.bin"/><Relationship Id="rId161" Type="http://schemas.openxmlformats.org/officeDocument/2006/relationships/oleObject" Target="embeddings/oleObject67.bin"/><Relationship Id="rId182" Type="http://schemas.openxmlformats.org/officeDocument/2006/relationships/image" Target="media/image94.wmf"/><Relationship Id="rId217" Type="http://schemas.openxmlformats.org/officeDocument/2006/relationships/oleObject" Target="embeddings/oleObject97.bin"/><Relationship Id="rId6" Type="http://schemas.openxmlformats.org/officeDocument/2006/relationships/comments" Target="comments.xml"/><Relationship Id="rId23" Type="http://schemas.openxmlformats.org/officeDocument/2006/relationships/image" Target="media/image12.png"/><Relationship Id="rId119" Type="http://schemas.openxmlformats.org/officeDocument/2006/relationships/image" Target="media/image62.wmf"/><Relationship Id="rId44" Type="http://schemas.openxmlformats.org/officeDocument/2006/relationships/oleObject" Target="embeddings/oleObject8.bin"/><Relationship Id="rId65" Type="http://schemas.openxmlformats.org/officeDocument/2006/relationships/oleObject" Target="embeddings/oleObject19.bin"/><Relationship Id="rId86" Type="http://schemas.openxmlformats.org/officeDocument/2006/relationships/image" Target="media/image46.wmf"/><Relationship Id="rId130" Type="http://schemas.openxmlformats.org/officeDocument/2006/relationships/oleObject" Target="embeddings/oleObject52.bin"/><Relationship Id="rId151" Type="http://schemas.openxmlformats.org/officeDocument/2006/relationships/oleObject" Target="embeddings/oleObject62.bin"/><Relationship Id="rId172" Type="http://schemas.openxmlformats.org/officeDocument/2006/relationships/image" Target="media/image89.wmf"/><Relationship Id="rId193" Type="http://schemas.openxmlformats.org/officeDocument/2006/relationships/image" Target="media/image98.wmf"/><Relationship Id="rId207" Type="http://schemas.openxmlformats.org/officeDocument/2006/relationships/oleObject" Target="embeddings/oleObject92.bin"/><Relationship Id="rId228" Type="http://schemas.openxmlformats.org/officeDocument/2006/relationships/image" Target="media/image115.wmf"/><Relationship Id="rId13" Type="http://schemas.openxmlformats.org/officeDocument/2006/relationships/footer" Target="footer2.xml"/><Relationship Id="rId109" Type="http://schemas.openxmlformats.org/officeDocument/2006/relationships/oleObject" Target="embeddings/oleObject41.bin"/><Relationship Id="rId34" Type="http://schemas.openxmlformats.org/officeDocument/2006/relationships/oleObject" Target="embeddings/oleObject3.bin"/><Relationship Id="rId55" Type="http://schemas.openxmlformats.org/officeDocument/2006/relationships/oleObject" Target="embeddings/oleObject14.bin"/><Relationship Id="rId76" Type="http://schemas.openxmlformats.org/officeDocument/2006/relationships/image" Target="media/image41.wmf"/><Relationship Id="rId97" Type="http://schemas.openxmlformats.org/officeDocument/2006/relationships/oleObject" Target="embeddings/oleObject35.bin"/><Relationship Id="rId120" Type="http://schemas.openxmlformats.org/officeDocument/2006/relationships/oleObject" Target="embeddings/oleObject47.bin"/><Relationship Id="rId141" Type="http://schemas.openxmlformats.org/officeDocument/2006/relationships/image" Target="media/image73.wmf"/><Relationship Id="rId7" Type="http://schemas.microsoft.com/office/2011/relationships/commentsExtended" Target="commentsExtended.xml"/><Relationship Id="rId162" Type="http://schemas.openxmlformats.org/officeDocument/2006/relationships/image" Target="media/image84.wmf"/><Relationship Id="rId183" Type="http://schemas.openxmlformats.org/officeDocument/2006/relationships/oleObject" Target="embeddings/oleObject78.bin"/><Relationship Id="rId218" Type="http://schemas.openxmlformats.org/officeDocument/2006/relationships/image" Target="media/image110.wmf"/><Relationship Id="rId24" Type="http://schemas.openxmlformats.org/officeDocument/2006/relationships/image" Target="media/image13.png"/><Relationship Id="rId45" Type="http://schemas.openxmlformats.org/officeDocument/2006/relationships/image" Target="media/image26.wmf"/><Relationship Id="rId66" Type="http://schemas.openxmlformats.org/officeDocument/2006/relationships/image" Target="media/image36.wmf"/><Relationship Id="rId87" Type="http://schemas.openxmlformats.org/officeDocument/2006/relationships/oleObject" Target="embeddings/oleObject30.bin"/><Relationship Id="rId110" Type="http://schemas.openxmlformats.org/officeDocument/2006/relationships/image" Target="media/image58.wmf"/><Relationship Id="rId131" Type="http://schemas.openxmlformats.org/officeDocument/2006/relationships/image" Target="media/image68.wmf"/><Relationship Id="rId152" Type="http://schemas.openxmlformats.org/officeDocument/2006/relationships/image" Target="media/image79.wmf"/><Relationship Id="rId173" Type="http://schemas.openxmlformats.org/officeDocument/2006/relationships/oleObject" Target="embeddings/oleObject73.bin"/><Relationship Id="rId194" Type="http://schemas.openxmlformats.org/officeDocument/2006/relationships/oleObject" Target="embeddings/oleObject85.bin"/><Relationship Id="rId208" Type="http://schemas.openxmlformats.org/officeDocument/2006/relationships/image" Target="media/image105.wmf"/><Relationship Id="rId229" Type="http://schemas.openxmlformats.org/officeDocument/2006/relationships/oleObject" Target="embeddings/oleObject103.bin"/><Relationship Id="rId14" Type="http://schemas.openxmlformats.org/officeDocument/2006/relationships/image" Target="media/image3.png"/><Relationship Id="rId35" Type="http://schemas.openxmlformats.org/officeDocument/2006/relationships/image" Target="media/image21.wmf"/><Relationship Id="rId56" Type="http://schemas.openxmlformats.org/officeDocument/2006/relationships/image" Target="media/image31.wmf"/><Relationship Id="rId77" Type="http://schemas.openxmlformats.org/officeDocument/2006/relationships/oleObject" Target="embeddings/oleObject25.bin"/><Relationship Id="rId100" Type="http://schemas.openxmlformats.org/officeDocument/2006/relationships/image" Target="media/image53.wmf"/><Relationship Id="rId8" Type="http://schemas.microsoft.com/office/2016/09/relationships/commentsIds" Target="commentsIds.xml"/><Relationship Id="rId98" Type="http://schemas.openxmlformats.org/officeDocument/2006/relationships/image" Target="media/image52.wmf"/><Relationship Id="rId121" Type="http://schemas.openxmlformats.org/officeDocument/2006/relationships/image" Target="media/image63.wmf"/><Relationship Id="rId142" Type="http://schemas.openxmlformats.org/officeDocument/2006/relationships/oleObject" Target="embeddings/oleObject58.bin"/><Relationship Id="rId163" Type="http://schemas.openxmlformats.org/officeDocument/2006/relationships/oleObject" Target="embeddings/oleObject68.bin"/><Relationship Id="rId184" Type="http://schemas.openxmlformats.org/officeDocument/2006/relationships/oleObject" Target="embeddings/oleObject79.bin"/><Relationship Id="rId219" Type="http://schemas.openxmlformats.org/officeDocument/2006/relationships/oleObject" Target="embeddings/oleObject98.bin"/><Relationship Id="rId230" Type="http://schemas.openxmlformats.org/officeDocument/2006/relationships/footer" Target="footer3.xml"/><Relationship Id="rId25" Type="http://schemas.openxmlformats.org/officeDocument/2006/relationships/image" Target="media/image14.png"/><Relationship Id="rId46" Type="http://schemas.openxmlformats.org/officeDocument/2006/relationships/oleObject" Target="embeddings/oleObject9.bin"/><Relationship Id="rId67" Type="http://schemas.openxmlformats.org/officeDocument/2006/relationships/oleObject" Target="embeddings/oleObject20.bin"/><Relationship Id="rId20" Type="http://schemas.openxmlformats.org/officeDocument/2006/relationships/image" Target="media/image9.png"/><Relationship Id="rId41" Type="http://schemas.openxmlformats.org/officeDocument/2006/relationships/image" Target="media/image24.wmf"/><Relationship Id="rId62" Type="http://schemas.openxmlformats.org/officeDocument/2006/relationships/image" Target="media/image34.wmf"/><Relationship Id="rId83" Type="http://schemas.openxmlformats.org/officeDocument/2006/relationships/oleObject" Target="embeddings/oleObject28.bin"/><Relationship Id="rId88" Type="http://schemas.openxmlformats.org/officeDocument/2006/relationships/image" Target="media/image47.wmf"/><Relationship Id="rId111" Type="http://schemas.openxmlformats.org/officeDocument/2006/relationships/oleObject" Target="embeddings/oleObject42.bin"/><Relationship Id="rId132" Type="http://schemas.openxmlformats.org/officeDocument/2006/relationships/oleObject" Target="embeddings/oleObject53.bin"/><Relationship Id="rId153" Type="http://schemas.openxmlformats.org/officeDocument/2006/relationships/oleObject" Target="embeddings/oleObject63.bin"/><Relationship Id="rId174" Type="http://schemas.openxmlformats.org/officeDocument/2006/relationships/image" Target="media/image90.wmf"/><Relationship Id="rId179" Type="http://schemas.openxmlformats.org/officeDocument/2006/relationships/oleObject" Target="embeddings/oleObject76.bin"/><Relationship Id="rId195" Type="http://schemas.openxmlformats.org/officeDocument/2006/relationships/oleObject" Target="embeddings/oleObject86.bin"/><Relationship Id="rId209" Type="http://schemas.openxmlformats.org/officeDocument/2006/relationships/oleObject" Target="embeddings/oleObject93.bin"/><Relationship Id="rId190" Type="http://schemas.openxmlformats.org/officeDocument/2006/relationships/oleObject" Target="embeddings/oleObject83.bin"/><Relationship Id="rId204" Type="http://schemas.openxmlformats.org/officeDocument/2006/relationships/image" Target="media/image103.wmf"/><Relationship Id="rId220" Type="http://schemas.openxmlformats.org/officeDocument/2006/relationships/image" Target="media/image111.wmf"/><Relationship Id="rId225" Type="http://schemas.openxmlformats.org/officeDocument/2006/relationships/oleObject" Target="embeddings/oleObject101.bin"/><Relationship Id="rId15" Type="http://schemas.openxmlformats.org/officeDocument/2006/relationships/image" Target="media/image4.png"/><Relationship Id="rId36" Type="http://schemas.openxmlformats.org/officeDocument/2006/relationships/oleObject" Target="embeddings/oleObject4.bin"/><Relationship Id="rId57" Type="http://schemas.openxmlformats.org/officeDocument/2006/relationships/oleObject" Target="embeddings/oleObject15.bin"/><Relationship Id="rId106" Type="http://schemas.openxmlformats.org/officeDocument/2006/relationships/image" Target="media/image56.wmf"/><Relationship Id="rId127" Type="http://schemas.openxmlformats.org/officeDocument/2006/relationships/image" Target="media/image66.wmf"/><Relationship Id="rId10" Type="http://schemas.openxmlformats.org/officeDocument/2006/relationships/image" Target="media/image1.png"/><Relationship Id="rId31" Type="http://schemas.openxmlformats.org/officeDocument/2006/relationships/image" Target="media/image19.wmf"/><Relationship Id="rId52" Type="http://schemas.openxmlformats.org/officeDocument/2006/relationships/oleObject" Target="embeddings/oleObject12.bin"/><Relationship Id="rId73" Type="http://schemas.openxmlformats.org/officeDocument/2006/relationships/oleObject" Target="embeddings/oleObject23.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8.bin"/><Relationship Id="rId143" Type="http://schemas.openxmlformats.org/officeDocument/2006/relationships/image" Target="media/image74.wmf"/><Relationship Id="rId148" Type="http://schemas.openxmlformats.org/officeDocument/2006/relationships/image" Target="media/image77.wmf"/><Relationship Id="rId164" Type="http://schemas.openxmlformats.org/officeDocument/2006/relationships/image" Target="media/image85.wmf"/><Relationship Id="rId169" Type="http://schemas.openxmlformats.org/officeDocument/2006/relationships/oleObject" Target="embeddings/oleObject71.bin"/><Relationship Id="rId185" Type="http://schemas.openxmlformats.org/officeDocument/2006/relationships/oleObject" Target="embeddings/oleObject80.bin"/><Relationship Id="rId4" Type="http://schemas.openxmlformats.org/officeDocument/2006/relationships/footnotes" Target="footnotes.xml"/><Relationship Id="rId9" Type="http://schemas.microsoft.com/office/2018/08/relationships/commentsExtensible" Target="commentsExtensible.xml"/><Relationship Id="rId180" Type="http://schemas.openxmlformats.org/officeDocument/2006/relationships/image" Target="media/image93.wmf"/><Relationship Id="rId210" Type="http://schemas.openxmlformats.org/officeDocument/2006/relationships/image" Target="media/image106.wmf"/><Relationship Id="rId215" Type="http://schemas.openxmlformats.org/officeDocument/2006/relationships/oleObject" Target="embeddings/oleObject96.bin"/><Relationship Id="rId26" Type="http://schemas.openxmlformats.org/officeDocument/2006/relationships/image" Target="media/image15.png"/><Relationship Id="rId231" Type="http://schemas.openxmlformats.org/officeDocument/2006/relationships/footer" Target="footer4.xml"/><Relationship Id="rId47" Type="http://schemas.openxmlformats.org/officeDocument/2006/relationships/image" Target="media/image27.wmf"/><Relationship Id="rId68" Type="http://schemas.openxmlformats.org/officeDocument/2006/relationships/image" Target="media/image37.wmf"/><Relationship Id="rId89" Type="http://schemas.openxmlformats.org/officeDocument/2006/relationships/oleObject" Target="embeddings/oleObject31.bin"/><Relationship Id="rId112" Type="http://schemas.openxmlformats.org/officeDocument/2006/relationships/image" Target="media/image59.wmf"/><Relationship Id="rId133" Type="http://schemas.openxmlformats.org/officeDocument/2006/relationships/image" Target="media/image69.wmf"/><Relationship Id="rId154" Type="http://schemas.openxmlformats.org/officeDocument/2006/relationships/image" Target="media/image80.wmf"/><Relationship Id="rId175" Type="http://schemas.openxmlformats.org/officeDocument/2006/relationships/oleObject" Target="embeddings/oleObject74.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5.gif"/><Relationship Id="rId221" Type="http://schemas.openxmlformats.org/officeDocument/2006/relationships/oleObject" Target="embeddings/oleObject99.bin"/><Relationship Id="rId37" Type="http://schemas.openxmlformats.org/officeDocument/2006/relationships/image" Target="media/image22.wmf"/><Relationship Id="rId58" Type="http://schemas.openxmlformats.org/officeDocument/2006/relationships/image" Target="media/image32.wmf"/><Relationship Id="rId79" Type="http://schemas.openxmlformats.org/officeDocument/2006/relationships/oleObject" Target="embeddings/oleObject26.bin"/><Relationship Id="rId102" Type="http://schemas.openxmlformats.org/officeDocument/2006/relationships/image" Target="media/image54.wmf"/><Relationship Id="rId123" Type="http://schemas.openxmlformats.org/officeDocument/2006/relationships/image" Target="media/image64.wmf"/><Relationship Id="rId144" Type="http://schemas.openxmlformats.org/officeDocument/2006/relationships/oleObject" Target="embeddings/oleObject59.bin"/><Relationship Id="rId90" Type="http://schemas.openxmlformats.org/officeDocument/2006/relationships/image" Target="media/image48.wmf"/><Relationship Id="rId165" Type="http://schemas.openxmlformats.org/officeDocument/2006/relationships/oleObject" Target="embeddings/oleObject69.bin"/><Relationship Id="rId186" Type="http://schemas.openxmlformats.org/officeDocument/2006/relationships/image" Target="media/image95.wmf"/><Relationship Id="rId211" Type="http://schemas.openxmlformats.org/officeDocument/2006/relationships/oleObject" Target="embeddings/oleObject94.bin"/><Relationship Id="rId232" Type="http://schemas.openxmlformats.org/officeDocument/2006/relationships/fontTable" Target="fontTable.xml"/><Relationship Id="rId27" Type="http://schemas.openxmlformats.org/officeDocument/2006/relationships/hyperlink" Target="https://www.kdocs.cn/l/coawJJU1PteA" TargetMode="External"/><Relationship Id="rId48" Type="http://schemas.openxmlformats.org/officeDocument/2006/relationships/oleObject" Target="embeddings/oleObject10.bin"/><Relationship Id="rId69" Type="http://schemas.openxmlformats.org/officeDocument/2006/relationships/oleObject" Target="embeddings/oleObject21.bin"/><Relationship Id="rId113" Type="http://schemas.openxmlformats.org/officeDocument/2006/relationships/oleObject" Target="embeddings/oleObject43.bin"/><Relationship Id="rId134" Type="http://schemas.openxmlformats.org/officeDocument/2006/relationships/oleObject" Target="embeddings/oleObject54.bin"/><Relationship Id="rId80" Type="http://schemas.openxmlformats.org/officeDocument/2006/relationships/image" Target="media/image43.wmf"/><Relationship Id="rId155" Type="http://schemas.openxmlformats.org/officeDocument/2006/relationships/oleObject" Target="embeddings/oleObject64.bin"/><Relationship Id="rId176" Type="http://schemas.openxmlformats.org/officeDocument/2006/relationships/image" Target="media/image91.wmf"/><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image" Target="media/image112.wmf"/><Relationship Id="rId17" Type="http://schemas.openxmlformats.org/officeDocument/2006/relationships/image" Target="media/image6.png"/><Relationship Id="rId38" Type="http://schemas.openxmlformats.org/officeDocument/2006/relationships/oleObject" Target="embeddings/oleObject5.bin"/><Relationship Id="rId59" Type="http://schemas.openxmlformats.org/officeDocument/2006/relationships/oleObject" Target="embeddings/oleObject16.bin"/><Relationship Id="rId103" Type="http://schemas.openxmlformats.org/officeDocument/2006/relationships/oleObject" Target="embeddings/oleObject38.bin"/><Relationship Id="rId124" Type="http://schemas.openxmlformats.org/officeDocument/2006/relationships/oleObject" Target="embeddings/oleObject49.bin"/><Relationship Id="rId70" Type="http://schemas.openxmlformats.org/officeDocument/2006/relationships/image" Target="media/image38.wmf"/><Relationship Id="rId91" Type="http://schemas.openxmlformats.org/officeDocument/2006/relationships/oleObject" Target="embeddings/oleObject32.bin"/><Relationship Id="rId145" Type="http://schemas.openxmlformats.org/officeDocument/2006/relationships/image" Target="media/image75.png"/><Relationship Id="rId166" Type="http://schemas.openxmlformats.org/officeDocument/2006/relationships/image" Target="media/image86.wmf"/><Relationship Id="rId187" Type="http://schemas.openxmlformats.org/officeDocument/2006/relationships/oleObject" Target="embeddings/oleObject81.bin"/><Relationship Id="rId1" Type="http://schemas.openxmlformats.org/officeDocument/2006/relationships/styles" Target="styles.xml"/><Relationship Id="rId212" Type="http://schemas.openxmlformats.org/officeDocument/2006/relationships/image" Target="media/image107.wmf"/><Relationship Id="rId233" Type="http://schemas.microsoft.com/office/2011/relationships/people" Target="people.xml"/><Relationship Id="rId28" Type="http://schemas.openxmlformats.org/officeDocument/2006/relationships/hyperlink" Target="https://www.kdocs.cn/l/cfwY8A5Mg5h6" TargetMode="External"/><Relationship Id="rId49" Type="http://schemas.openxmlformats.org/officeDocument/2006/relationships/image" Target="media/image28.wmf"/><Relationship Id="rId114" Type="http://schemas.openxmlformats.org/officeDocument/2006/relationships/image" Target="media/image60.wmf"/><Relationship Id="rId60" Type="http://schemas.openxmlformats.org/officeDocument/2006/relationships/image" Target="media/image33.wmf"/><Relationship Id="rId81" Type="http://schemas.openxmlformats.org/officeDocument/2006/relationships/oleObject" Target="embeddings/oleObject27.bin"/><Relationship Id="rId135" Type="http://schemas.openxmlformats.org/officeDocument/2006/relationships/image" Target="media/image70.wmf"/><Relationship Id="rId156" Type="http://schemas.openxmlformats.org/officeDocument/2006/relationships/image" Target="media/image81.wmf"/><Relationship Id="rId177" Type="http://schemas.openxmlformats.org/officeDocument/2006/relationships/oleObject" Target="embeddings/oleObject75.bin"/><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oleObject" Target="embeddings/oleObject100.bin"/><Relationship Id="rId18" Type="http://schemas.openxmlformats.org/officeDocument/2006/relationships/image" Target="media/image7.png"/><Relationship Id="rId39" Type="http://schemas.openxmlformats.org/officeDocument/2006/relationships/image" Target="media/image23.wmf"/><Relationship Id="rId50" Type="http://schemas.openxmlformats.org/officeDocument/2006/relationships/oleObject" Target="embeddings/oleObject11.bin"/><Relationship Id="rId104" Type="http://schemas.openxmlformats.org/officeDocument/2006/relationships/image" Target="media/image55.wmf"/><Relationship Id="rId125" Type="http://schemas.openxmlformats.org/officeDocument/2006/relationships/image" Target="media/image65.wmf"/><Relationship Id="rId146" Type="http://schemas.openxmlformats.org/officeDocument/2006/relationships/image" Target="media/image76.wmf"/><Relationship Id="rId167" Type="http://schemas.openxmlformats.org/officeDocument/2006/relationships/oleObject" Target="embeddings/oleObject70.bin"/><Relationship Id="rId188" Type="http://schemas.openxmlformats.org/officeDocument/2006/relationships/image" Target="media/image96.wmf"/><Relationship Id="rId71" Type="http://schemas.openxmlformats.org/officeDocument/2006/relationships/oleObject" Target="embeddings/oleObject22.bin"/><Relationship Id="rId92" Type="http://schemas.openxmlformats.org/officeDocument/2006/relationships/image" Target="media/image49.wmf"/><Relationship Id="rId213" Type="http://schemas.openxmlformats.org/officeDocument/2006/relationships/oleObject" Target="embeddings/oleObject95.bin"/><Relationship Id="rId234" Type="http://schemas.openxmlformats.org/officeDocument/2006/relationships/theme" Target="theme/theme1.xml"/><Relationship Id="rId2" Type="http://schemas.openxmlformats.org/officeDocument/2006/relationships/settings" Target="settings.xml"/><Relationship Id="rId29" Type="http://schemas.openxmlformats.org/officeDocument/2006/relationships/image" Target="media/image18.wmf"/><Relationship Id="rId40" Type="http://schemas.openxmlformats.org/officeDocument/2006/relationships/oleObject" Target="embeddings/oleObject6.bin"/><Relationship Id="rId115" Type="http://schemas.openxmlformats.org/officeDocument/2006/relationships/oleObject" Target="embeddings/oleObject44.bin"/><Relationship Id="rId136" Type="http://schemas.openxmlformats.org/officeDocument/2006/relationships/oleObject" Target="embeddings/oleObject55.bin"/><Relationship Id="rId157" Type="http://schemas.openxmlformats.org/officeDocument/2006/relationships/oleObject" Target="embeddings/oleObject65.bin"/><Relationship Id="rId178" Type="http://schemas.openxmlformats.org/officeDocument/2006/relationships/image" Target="media/image92.wmf"/><Relationship Id="rId61" Type="http://schemas.openxmlformats.org/officeDocument/2006/relationships/oleObject" Target="embeddings/oleObject17.bin"/><Relationship Id="rId82" Type="http://schemas.openxmlformats.org/officeDocument/2006/relationships/image" Target="media/image44.wmf"/><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image" Target="media/image8.png"/><Relationship Id="rId224" Type="http://schemas.openxmlformats.org/officeDocument/2006/relationships/image" Target="media/image113.wmf"/><Relationship Id="rId30" Type="http://schemas.openxmlformats.org/officeDocument/2006/relationships/oleObject" Target="embeddings/oleObject1.bin"/><Relationship Id="rId105" Type="http://schemas.openxmlformats.org/officeDocument/2006/relationships/oleObject" Target="embeddings/oleObject39.bin"/><Relationship Id="rId126" Type="http://schemas.openxmlformats.org/officeDocument/2006/relationships/oleObject" Target="embeddings/oleObject50.bin"/><Relationship Id="rId147" Type="http://schemas.openxmlformats.org/officeDocument/2006/relationships/oleObject" Target="embeddings/oleObject60.bin"/><Relationship Id="rId168" Type="http://schemas.openxmlformats.org/officeDocument/2006/relationships/image" Target="media/image87.wmf"/><Relationship Id="rId51" Type="http://schemas.openxmlformats.org/officeDocument/2006/relationships/image" Target="media/image29.wmf"/><Relationship Id="rId72" Type="http://schemas.openxmlformats.org/officeDocument/2006/relationships/image" Target="media/image39.wmf"/><Relationship Id="rId93" Type="http://schemas.openxmlformats.org/officeDocument/2006/relationships/oleObject" Target="embeddings/oleObject33.bin"/><Relationship Id="rId189" Type="http://schemas.openxmlformats.org/officeDocument/2006/relationships/oleObject" Target="embeddings/oleObject82.bin"/><Relationship Id="rId3" Type="http://schemas.openxmlformats.org/officeDocument/2006/relationships/webSettings" Target="webSettings.xml"/><Relationship Id="rId214" Type="http://schemas.openxmlformats.org/officeDocument/2006/relationships/image" Target="media/image108.wmf"/><Relationship Id="rId116" Type="http://schemas.openxmlformats.org/officeDocument/2006/relationships/image" Target="media/image61.wmf"/><Relationship Id="rId137" Type="http://schemas.openxmlformats.org/officeDocument/2006/relationships/image" Target="media/image71.wmf"/><Relationship Id="rId158" Type="http://schemas.openxmlformats.org/officeDocument/2006/relationships/image" Target="media/image8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297</TotalTime>
  <Pages>14</Pages>
  <Words>1506</Words>
  <Characters>8588</Characters>
  <Application>Microsoft Office Word</Application>
  <DocSecurity>0</DocSecurity>
  <Lines>71</Lines>
  <Paragraphs>20</Paragraphs>
  <ScaleCrop>false</ScaleCrop>
  <Company/>
  <LinksUpToDate>false</LinksUpToDate>
  <CharactersWithSpaces>100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ysics</dc:creator>
  <cp:keywords/>
  <dc:description/>
  <cp:lastModifiedBy>physics</cp:lastModifiedBy>
  <cp:revision>26</cp:revision>
  <dcterms:created xsi:type="dcterms:W3CDTF">2025-12-20T07:12:00Z</dcterms:created>
  <dcterms:modified xsi:type="dcterms:W3CDTF">2026-01-28T10:56:00Z</dcterms:modified>
</cp:coreProperties>
</file>